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56A805" w14:textId="094F9059" w:rsidR="00E7005E" w:rsidRDefault="00E7005E" w:rsidP="00E7005E">
      <w:pPr>
        <w:pStyle w:val="1"/>
      </w:pPr>
      <w:r w:rsidRPr="009959BC">
        <w:rPr>
          <w:rFonts w:hint="eastAsia"/>
          <w:noProof/>
        </w:rPr>
        <w:drawing>
          <wp:anchor distT="0" distB="0" distL="114300" distR="114300" simplePos="0" relativeHeight="251636736" behindDoc="0" locked="0" layoutInCell="1" allowOverlap="1" wp14:anchorId="00258EB9" wp14:editId="5F511EE4">
            <wp:simplePos x="0" y="0"/>
            <wp:positionH relativeFrom="page">
              <wp:posOffset>11417300</wp:posOffset>
            </wp:positionH>
            <wp:positionV relativeFrom="topMargin">
              <wp:posOffset>12103100</wp:posOffset>
            </wp:positionV>
            <wp:extent cx="419100" cy="381000"/>
            <wp:effectExtent l="0" t="0" r="0" b="0"/>
            <wp:wrapNone/>
            <wp:docPr id="1675307272" name="图片 1675307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8"/>
                    <a:stretch>
                      <a:fillRect/>
                    </a:stretch>
                  </pic:blipFill>
                  <pic:spPr>
                    <a:xfrm>
                      <a:off x="0" y="0"/>
                      <a:ext cx="419100" cy="381000"/>
                    </a:xfrm>
                    <a:prstGeom prst="rect">
                      <a:avLst/>
                    </a:prstGeom>
                  </pic:spPr>
                </pic:pic>
              </a:graphicData>
            </a:graphic>
          </wp:anchor>
        </w:drawing>
      </w:r>
      <w:r w:rsidRPr="009959BC">
        <w:rPr>
          <w:rFonts w:hint="eastAsia"/>
        </w:rPr>
        <w:t>2025</w:t>
      </w:r>
      <w:r w:rsidRPr="009959BC">
        <w:rPr>
          <w:rFonts w:hint="eastAsia"/>
        </w:rPr>
        <w:t>学年第二学期</w:t>
      </w:r>
      <w:r>
        <w:rPr>
          <w:rFonts w:hint="eastAsia"/>
        </w:rPr>
        <w:t>徐汇区</w:t>
      </w:r>
      <w:r w:rsidRPr="009959BC">
        <w:rPr>
          <w:rFonts w:hint="eastAsia"/>
        </w:rPr>
        <w:t>学习能力诊断卷</w:t>
      </w:r>
    </w:p>
    <w:p w14:paraId="6E1BB5F4" w14:textId="77777777" w:rsidR="00E7005E" w:rsidRDefault="00E7005E" w:rsidP="00E7005E">
      <w:pPr>
        <w:pStyle w:val="1"/>
      </w:pPr>
      <w:r w:rsidRPr="009959BC">
        <w:rPr>
          <w:rFonts w:hint="eastAsia"/>
        </w:rPr>
        <w:t>高三物理</w:t>
      </w:r>
      <w:r w:rsidRPr="009959BC">
        <w:rPr>
          <w:rFonts w:hint="eastAsia"/>
        </w:rPr>
        <w:t xml:space="preserve"> </w:t>
      </w:r>
      <w:r w:rsidRPr="009959BC">
        <w:rPr>
          <w:rFonts w:hint="eastAsia"/>
        </w:rPr>
        <w:t>试卷</w:t>
      </w:r>
    </w:p>
    <w:p w14:paraId="68F9FE16" w14:textId="01A89D81" w:rsidR="00E7005E" w:rsidRPr="009959BC" w:rsidRDefault="00E7005E" w:rsidP="00E7005E">
      <w:pPr>
        <w:jc w:val="right"/>
      </w:pPr>
      <w:r w:rsidRPr="009959BC">
        <w:rPr>
          <w:rFonts w:eastAsia="华文中宋" w:cs="Times New Roman"/>
        </w:rPr>
        <w:t>202</w:t>
      </w:r>
      <w:r w:rsidRPr="009959BC">
        <w:rPr>
          <w:rFonts w:eastAsia="华文中宋" w:cs="Times New Roman" w:hint="eastAsia"/>
        </w:rPr>
        <w:t>6</w:t>
      </w:r>
      <w:r w:rsidRPr="009959BC">
        <w:rPr>
          <w:rFonts w:eastAsia="华文中宋" w:cs="Times New Roman"/>
        </w:rPr>
        <w:t>.</w:t>
      </w:r>
      <w:r w:rsidRPr="009959BC">
        <w:rPr>
          <w:rFonts w:eastAsia="华文中宋" w:cs="Times New Roman" w:hint="eastAsia"/>
        </w:rPr>
        <w:t>4</w:t>
      </w:r>
    </w:p>
    <w:p w14:paraId="599571AD" w14:textId="77777777" w:rsidR="00E7005E" w:rsidRPr="00E7005E" w:rsidRDefault="00E7005E" w:rsidP="00E7005E">
      <w:pPr>
        <w:rPr>
          <w:rFonts w:eastAsia="黑体" w:cs="Times New Roman"/>
        </w:rPr>
      </w:pPr>
      <w:r w:rsidRPr="00E7005E">
        <w:rPr>
          <w:rFonts w:eastAsia="黑体" w:cs="Times New Roman"/>
        </w:rPr>
        <w:t>考生注意：</w:t>
      </w:r>
    </w:p>
    <w:p w14:paraId="5536D1F6" w14:textId="51899D6A" w:rsidR="00E7005E" w:rsidRPr="00E7005E" w:rsidRDefault="00E7005E" w:rsidP="00E7005E">
      <w:pPr>
        <w:rPr>
          <w:rFonts w:eastAsia="黑体" w:cs="Times New Roman"/>
        </w:rPr>
      </w:pPr>
      <w:r w:rsidRPr="00E7005E">
        <w:rPr>
          <w:rFonts w:eastAsia="黑体" w:cs="Times New Roman"/>
        </w:rPr>
        <w:t>1</w:t>
      </w:r>
      <w:r w:rsidRPr="00E7005E">
        <w:rPr>
          <w:rFonts w:eastAsia="黑体" w:cs="Times New Roman"/>
        </w:rPr>
        <w:t>．试卷满分</w:t>
      </w:r>
      <w:r w:rsidRPr="00E7005E">
        <w:rPr>
          <w:rFonts w:eastAsia="黑体" w:cs="Times New Roman"/>
        </w:rPr>
        <w:t>100</w:t>
      </w:r>
      <w:r w:rsidRPr="00E7005E">
        <w:rPr>
          <w:rFonts w:eastAsia="黑体" w:cs="Times New Roman"/>
        </w:rPr>
        <w:t>分，考试时间</w:t>
      </w:r>
      <w:r w:rsidRPr="00E7005E">
        <w:rPr>
          <w:rFonts w:eastAsia="黑体" w:cs="Times New Roman"/>
        </w:rPr>
        <w:t>60</w:t>
      </w:r>
      <w:r w:rsidRPr="00E7005E">
        <w:rPr>
          <w:rFonts w:eastAsia="黑体" w:cs="Times New Roman"/>
        </w:rPr>
        <w:t>分钟。</w:t>
      </w:r>
    </w:p>
    <w:p w14:paraId="3321BB96" w14:textId="77777777" w:rsidR="00E7005E" w:rsidRPr="00E7005E" w:rsidRDefault="00E7005E" w:rsidP="00E7005E">
      <w:pPr>
        <w:rPr>
          <w:rFonts w:eastAsia="黑体" w:cs="Times New Roman"/>
        </w:rPr>
      </w:pPr>
      <w:r w:rsidRPr="00E7005E">
        <w:rPr>
          <w:rFonts w:eastAsia="黑体" w:cs="Times New Roman"/>
        </w:rPr>
        <w:t>2</w:t>
      </w:r>
      <w:r w:rsidRPr="00E7005E">
        <w:rPr>
          <w:rFonts w:eastAsia="黑体" w:cs="Times New Roman"/>
        </w:rPr>
        <w:t>．本考试分设试卷和答题纸。答题前，务必在答题纸上填写姓名、考号。作答必须写在答题纸上，在试卷上作答一律不得分。</w:t>
      </w:r>
    </w:p>
    <w:p w14:paraId="30262E94" w14:textId="06F60740" w:rsidR="00E7005E" w:rsidRPr="00E7005E" w:rsidRDefault="00E7005E" w:rsidP="00E7005E">
      <w:pPr>
        <w:rPr>
          <w:rFonts w:eastAsia="黑体" w:cs="Times New Roman"/>
        </w:rPr>
      </w:pPr>
      <w:r w:rsidRPr="00E7005E">
        <w:rPr>
          <w:rFonts w:eastAsia="黑体" w:cs="Times New Roman"/>
        </w:rPr>
        <w:t>3</w:t>
      </w:r>
      <w:r w:rsidRPr="00E7005E">
        <w:rPr>
          <w:rFonts w:eastAsia="黑体" w:cs="Times New Roman"/>
        </w:rPr>
        <w:t>．本试卷标注</w:t>
      </w:r>
      <w:r>
        <w:rPr>
          <w:rFonts w:eastAsia="黑体" w:cs="Times New Roman" w:hint="eastAsia"/>
        </w:rPr>
        <w:t>“</w:t>
      </w:r>
      <w:r w:rsidRPr="00E7005E">
        <w:rPr>
          <w:rFonts w:eastAsia="黑体" w:cs="Times New Roman"/>
        </w:rPr>
        <w:t>多选</w:t>
      </w:r>
      <w:r>
        <w:rPr>
          <w:rFonts w:eastAsia="黑体" w:cs="Times New Roman" w:hint="eastAsia"/>
        </w:rPr>
        <w:t>”</w:t>
      </w:r>
      <w:r w:rsidRPr="00E7005E">
        <w:rPr>
          <w:rFonts w:eastAsia="黑体" w:cs="Times New Roman"/>
        </w:rPr>
        <w:t>的试题，每小题应选两个及以上的选项，但不可全选；未特别标注的选择类试题，每小题只能选一个选项。</w:t>
      </w:r>
    </w:p>
    <w:p w14:paraId="43D5A960" w14:textId="21A06BED" w:rsidR="00E7005E" w:rsidRPr="00E7005E" w:rsidRDefault="00E7005E" w:rsidP="00E7005E">
      <w:pPr>
        <w:rPr>
          <w:rFonts w:eastAsia="黑体" w:cs="Times New Roman"/>
        </w:rPr>
      </w:pPr>
      <w:r w:rsidRPr="00E7005E">
        <w:rPr>
          <w:rFonts w:eastAsia="黑体" w:cs="Times New Roman"/>
        </w:rPr>
        <w:t>4</w:t>
      </w:r>
      <w:r w:rsidRPr="00E7005E">
        <w:rPr>
          <w:rFonts w:eastAsia="黑体" w:cs="Times New Roman"/>
        </w:rPr>
        <w:t>．本试卷标注</w:t>
      </w:r>
      <w:r>
        <w:rPr>
          <w:rFonts w:eastAsia="黑体" w:cs="Times New Roman" w:hint="eastAsia"/>
        </w:rPr>
        <w:t>“</w:t>
      </w:r>
      <w:r w:rsidRPr="00E7005E">
        <w:rPr>
          <w:rFonts w:eastAsia="黑体" w:cs="Times New Roman"/>
        </w:rPr>
        <w:t>计算</w:t>
      </w:r>
      <w:r>
        <w:rPr>
          <w:rFonts w:eastAsia="黑体" w:cs="Times New Roman" w:hint="eastAsia"/>
        </w:rPr>
        <w:t>”“</w:t>
      </w:r>
      <w:r w:rsidRPr="00E7005E">
        <w:rPr>
          <w:rFonts w:eastAsia="黑体" w:cs="Times New Roman"/>
        </w:rPr>
        <w:t>简答</w:t>
      </w:r>
      <w:r>
        <w:rPr>
          <w:rFonts w:eastAsia="黑体" w:cs="Times New Roman" w:hint="eastAsia"/>
        </w:rPr>
        <w:t>”“</w:t>
      </w:r>
      <w:r w:rsidRPr="00E7005E">
        <w:rPr>
          <w:rFonts w:eastAsia="黑体" w:cs="Times New Roman"/>
        </w:rPr>
        <w:t>论证</w:t>
      </w:r>
      <w:r>
        <w:rPr>
          <w:rFonts w:eastAsia="黑体" w:cs="Times New Roman" w:hint="eastAsia"/>
        </w:rPr>
        <w:t>”</w:t>
      </w:r>
      <w:r w:rsidRPr="00E7005E">
        <w:rPr>
          <w:rFonts w:eastAsia="黑体" w:cs="Times New Roman"/>
        </w:rPr>
        <w:t>的试题，在列式计算、逻辑推理以及回答问题过程中，须给出必要的图示、文字说明、公式、演算等。</w:t>
      </w:r>
    </w:p>
    <w:p w14:paraId="76CF97E5" w14:textId="30BB9EC0" w:rsidR="00E7005E" w:rsidRPr="00E7005E" w:rsidRDefault="00E7005E" w:rsidP="00E7005E">
      <w:pPr>
        <w:rPr>
          <w:rFonts w:eastAsia="黑体" w:cs="Times New Roman"/>
        </w:rPr>
      </w:pPr>
      <w:r w:rsidRPr="00E7005E">
        <w:rPr>
          <w:rFonts w:eastAsia="黑体" w:cs="Times New Roman"/>
        </w:rPr>
        <w:t>5</w:t>
      </w:r>
      <w:r w:rsidRPr="00E7005E">
        <w:rPr>
          <w:rFonts w:eastAsia="黑体" w:cs="Times New Roman"/>
        </w:rPr>
        <w:t>．除特殊说明外，本卷所用重力加速度大小</w:t>
      </w:r>
      <w:r w:rsidRPr="00E7005E">
        <w:rPr>
          <w:rFonts w:eastAsia="黑体" w:cs="Times New Roman"/>
          <w:i/>
          <w:iCs/>
        </w:rPr>
        <w:t>g</w:t>
      </w:r>
      <w:r w:rsidRPr="00E7005E">
        <w:rPr>
          <w:rFonts w:eastAsia="黑体" w:cs="Times New Roman"/>
        </w:rPr>
        <w:t>均取</w:t>
      </w:r>
      <w:r w:rsidRPr="00E7005E">
        <w:rPr>
          <w:rFonts w:eastAsia="黑体" w:cs="Times New Roman"/>
        </w:rPr>
        <w:t>9.8</w:t>
      </w:r>
      <w:r>
        <w:rPr>
          <w:rFonts w:eastAsia="黑体" w:cs="Times New Roman" w:hint="eastAsia"/>
        </w:rPr>
        <w:t xml:space="preserve"> </w:t>
      </w:r>
      <w:r w:rsidRPr="00E7005E">
        <w:rPr>
          <w:rFonts w:eastAsia="黑体" w:cs="Times New Roman"/>
        </w:rPr>
        <w:t>m/s</w:t>
      </w:r>
      <w:r w:rsidRPr="00E7005E">
        <w:rPr>
          <w:rFonts w:eastAsia="黑体" w:cs="Times New Roman"/>
          <w:vertAlign w:val="superscript"/>
        </w:rPr>
        <w:t>2</w:t>
      </w:r>
      <w:r w:rsidRPr="00E7005E">
        <w:rPr>
          <w:rFonts w:eastAsia="黑体" w:cs="Times New Roman"/>
        </w:rPr>
        <w:t>。</w:t>
      </w:r>
    </w:p>
    <w:p w14:paraId="35BF70F5" w14:textId="77777777" w:rsidR="00E7005E" w:rsidRPr="009959BC" w:rsidRDefault="00E7005E" w:rsidP="00E7005E"/>
    <w:p w14:paraId="0C5D317C" w14:textId="688652DF" w:rsidR="00E7005E" w:rsidRPr="009959BC" w:rsidRDefault="00E7005E" w:rsidP="00E7005E">
      <w:pPr>
        <w:pStyle w:val="2"/>
      </w:pPr>
      <w:r w:rsidRPr="009959BC">
        <w:t>一、</w:t>
      </w:r>
      <w:r w:rsidRPr="009959BC">
        <w:rPr>
          <w:rFonts w:hint="eastAsia"/>
        </w:rPr>
        <w:t>光的性质</w:t>
      </w:r>
    </w:p>
    <w:p w14:paraId="6E402AA6" w14:textId="40AD1117" w:rsidR="00E7005E" w:rsidRPr="009959BC" w:rsidRDefault="00E7005E" w:rsidP="00E7005E">
      <w:pPr>
        <w:pStyle w:val="af3"/>
      </w:pPr>
      <w:r w:rsidRPr="009959BC">
        <w:rPr>
          <w:rFonts w:hint="eastAsia"/>
        </w:rPr>
        <w:t>在对于光的认识过程中，有一系列实验起到关键</w:t>
      </w:r>
      <w:commentRangeStart w:id="0"/>
      <w:r w:rsidRPr="009959BC">
        <w:rPr>
          <w:rFonts w:hint="eastAsia"/>
        </w:rPr>
        <w:t>作用</w:t>
      </w:r>
      <w:commentRangeEnd w:id="0"/>
      <w:r w:rsidR="000464CD" w:rsidRPr="009959BC">
        <w:rPr>
          <w:rStyle w:val="a9"/>
          <w:rFonts w:hint="eastAsia"/>
        </w:rPr>
        <w:commentReference w:id="0"/>
      </w:r>
      <w:r w:rsidRPr="009959BC">
        <w:rPr>
          <w:rFonts w:hint="eastAsia"/>
        </w:rPr>
        <w:t>。</w:t>
      </w:r>
    </w:p>
    <w:p w14:paraId="37226389" w14:textId="663F4B2A" w:rsidR="00E7005E" w:rsidRDefault="00E7005E" w:rsidP="00E7005E"/>
    <w:p w14:paraId="2EB122E2" w14:textId="2533667F" w:rsidR="00E7005E" w:rsidRPr="009959BC" w:rsidRDefault="0096242B" w:rsidP="00E7005E">
      <w:r>
        <w:rPr>
          <w:rFonts w:hint="eastAsia"/>
          <w:noProof/>
        </w:rPr>
        <mc:AlternateContent>
          <mc:Choice Requires="wpg">
            <w:drawing>
              <wp:anchor distT="0" distB="0" distL="114300" distR="114300" simplePos="0" relativeHeight="251671552" behindDoc="0" locked="0" layoutInCell="1" allowOverlap="1" wp14:anchorId="5A90F416" wp14:editId="15808791">
                <wp:simplePos x="0" y="0"/>
                <wp:positionH relativeFrom="column">
                  <wp:posOffset>3934796</wp:posOffset>
                </wp:positionH>
                <wp:positionV relativeFrom="paragraph">
                  <wp:posOffset>25614</wp:posOffset>
                </wp:positionV>
                <wp:extent cx="1310640" cy="1436370"/>
                <wp:effectExtent l="0" t="0" r="22860" b="11430"/>
                <wp:wrapSquare wrapText="bothSides"/>
                <wp:docPr id="381935157" name="组合 5"/>
                <wp:cNvGraphicFramePr/>
                <a:graphic xmlns:a="http://schemas.openxmlformats.org/drawingml/2006/main">
                  <a:graphicData uri="http://schemas.microsoft.com/office/word/2010/wordprocessingGroup">
                    <wpg:wgp>
                      <wpg:cNvGrpSpPr/>
                      <wpg:grpSpPr>
                        <a:xfrm>
                          <a:off x="0" y="0"/>
                          <a:ext cx="1310640" cy="1436370"/>
                          <a:chOff x="0" y="0"/>
                          <a:chExt cx="1310640" cy="1436529"/>
                        </a:xfrm>
                      </wpg:grpSpPr>
                      <wpg:grpSp>
                        <wpg:cNvPr id="368109808" name="组合 4"/>
                        <wpg:cNvGrpSpPr/>
                        <wpg:grpSpPr>
                          <a:xfrm>
                            <a:off x="0" y="24924"/>
                            <a:ext cx="1310640" cy="1411605"/>
                            <a:chOff x="0" y="0"/>
                            <a:chExt cx="1310640" cy="1411605"/>
                          </a:xfrm>
                        </wpg:grpSpPr>
                        <wpg:grpSp>
                          <wpg:cNvPr id="888188059" name="组合 3"/>
                          <wpg:cNvGrpSpPr/>
                          <wpg:grpSpPr>
                            <a:xfrm>
                              <a:off x="0" y="0"/>
                              <a:ext cx="1310640" cy="1411605"/>
                              <a:chOff x="165562" y="0"/>
                              <a:chExt cx="1905449" cy="2064129"/>
                            </a:xfrm>
                          </wpg:grpSpPr>
                          <wpg:grpSp>
                            <wpg:cNvPr id="1660842993" name="组合 1"/>
                            <wpg:cNvGrpSpPr/>
                            <wpg:grpSpPr>
                              <a:xfrm>
                                <a:off x="165562" y="0"/>
                                <a:ext cx="1905449" cy="2064129"/>
                                <a:chOff x="165562" y="0"/>
                                <a:chExt cx="1905449" cy="2064129"/>
                              </a:xfrm>
                            </wpg:grpSpPr>
                            <wpg:grpSp>
                              <wpg:cNvPr id="551972966" name="组合 1"/>
                              <wpg:cNvGrpSpPr/>
                              <wpg:grpSpPr>
                                <a:xfrm>
                                  <a:off x="165562" y="0"/>
                                  <a:ext cx="1905449" cy="2064129"/>
                                  <a:chOff x="165581" y="72000"/>
                                  <a:chExt cx="1905667" cy="2064477"/>
                                </a:xfrm>
                              </wpg:grpSpPr>
                              <wpg:grpSp>
                                <wpg:cNvPr id="739229031" name="组合 739229031"/>
                                <wpg:cNvGrpSpPr/>
                                <wpg:grpSpPr>
                                  <a:xfrm>
                                    <a:off x="165581" y="72000"/>
                                    <a:ext cx="1905667" cy="2064477"/>
                                    <a:chOff x="0" y="0"/>
                                    <a:chExt cx="5416397" cy="5866098"/>
                                  </a:xfrm>
                                </wpg:grpSpPr>
                                <wpg:grpSp>
                                  <wpg:cNvPr id="1736889525" name="组合 1736889525"/>
                                  <wpg:cNvGrpSpPr/>
                                  <wpg:grpSpPr>
                                    <a:xfrm>
                                      <a:off x="0" y="0"/>
                                      <a:ext cx="5416397" cy="5866098"/>
                                      <a:chOff x="0" y="0"/>
                                      <a:chExt cx="5416397" cy="5866098"/>
                                    </a:xfrm>
                                  </wpg:grpSpPr>
                                  <wpg:grpSp>
                                    <wpg:cNvPr id="278875638" name="组合 278875638"/>
                                    <wpg:cNvGrpSpPr/>
                                    <wpg:grpSpPr>
                                      <a:xfrm>
                                        <a:off x="0" y="0"/>
                                        <a:ext cx="5416397" cy="5866098"/>
                                        <a:chOff x="0" y="0"/>
                                        <a:chExt cx="5416397" cy="5866098"/>
                                      </a:xfrm>
                                    </wpg:grpSpPr>
                                    <wpg:grpSp>
                                      <wpg:cNvPr id="195549813" name="组合 195549813"/>
                                      <wpg:cNvGrpSpPr/>
                                      <wpg:grpSpPr>
                                        <a:xfrm>
                                          <a:off x="0" y="0"/>
                                          <a:ext cx="5416397" cy="5866098"/>
                                          <a:chOff x="0" y="0"/>
                                          <a:chExt cx="5416397" cy="5866098"/>
                                        </a:xfrm>
                                      </wpg:grpSpPr>
                                      <wpg:grpSp>
                                        <wpg:cNvPr id="1246457479" name="组合 1246457479"/>
                                        <wpg:cNvGrpSpPr/>
                                        <wpg:grpSpPr>
                                          <a:xfrm>
                                            <a:off x="0" y="0"/>
                                            <a:ext cx="5416397" cy="5866098"/>
                                            <a:chOff x="0" y="0"/>
                                            <a:chExt cx="5416397" cy="5866098"/>
                                          </a:xfrm>
                                        </wpg:grpSpPr>
                                        <wpg:grpSp>
                                          <wpg:cNvPr id="662733080" name="组合 662733080"/>
                                          <wpg:cNvGrpSpPr/>
                                          <wpg:grpSpPr>
                                            <a:xfrm>
                                              <a:off x="2826" y="1544951"/>
                                              <a:ext cx="5405480" cy="4321147"/>
                                              <a:chOff x="2826" y="1544951"/>
                                              <a:chExt cx="5405480" cy="4321147"/>
                                            </a:xfrm>
                                          </wpg:grpSpPr>
                                          <wps:wsp>
                                            <wps:cNvPr id="644382476" name="任意多边形: 形状 644382476"/>
                                            <wps:cNvSpPr/>
                                            <wps:spPr>
                                              <a:xfrm>
                                                <a:off x="2826" y="2540272"/>
                                                <a:ext cx="5405480" cy="3317734"/>
                                              </a:xfrm>
                                              <a:custGeom>
                                                <a:avLst/>
                                                <a:gdLst>
                                                  <a:gd name="connsiteX0" fmla="*/ 0 w 5405480"/>
                                                  <a:gd name="connsiteY0" fmla="*/ 428878 h 4321147"/>
                                                  <a:gd name="connsiteX1" fmla="*/ 0 w 5405480"/>
                                                  <a:gd name="connsiteY1" fmla="*/ 4321147 h 4321147"/>
                                                  <a:gd name="connsiteX2" fmla="*/ 5114166 w 5405480"/>
                                                  <a:gd name="connsiteY2" fmla="*/ 4321147 h 4321147"/>
                                                  <a:gd name="connsiteX3" fmla="*/ 5405480 w 5405480"/>
                                                  <a:gd name="connsiteY3" fmla="*/ 3867993 h 4321147"/>
                                                  <a:gd name="connsiteX4" fmla="*/ 5405480 w 5405480"/>
                                                  <a:gd name="connsiteY4" fmla="*/ 0 h 4321147"/>
                                                  <a:gd name="connsiteX5" fmla="*/ 315589 w 5405480"/>
                                                  <a:gd name="connsiteY5" fmla="*/ 0 h 4321147"/>
                                                  <a:gd name="connsiteX6" fmla="*/ 0 w 5405480"/>
                                                  <a:gd name="connsiteY6" fmla="*/ 428878 h 4321147"/>
                                                  <a:gd name="connsiteX0" fmla="*/ 0 w 5405480"/>
                                                  <a:gd name="connsiteY0" fmla="*/ 650205 h 4321147"/>
                                                  <a:gd name="connsiteX1" fmla="*/ 0 w 5405480"/>
                                                  <a:gd name="connsiteY1" fmla="*/ 4321147 h 4321147"/>
                                                  <a:gd name="connsiteX2" fmla="*/ 5114166 w 5405480"/>
                                                  <a:gd name="connsiteY2" fmla="*/ 4321147 h 4321147"/>
                                                  <a:gd name="connsiteX3" fmla="*/ 5405480 w 5405480"/>
                                                  <a:gd name="connsiteY3" fmla="*/ 3867993 h 4321147"/>
                                                  <a:gd name="connsiteX4" fmla="*/ 5405480 w 5405480"/>
                                                  <a:gd name="connsiteY4" fmla="*/ 0 h 4321147"/>
                                                  <a:gd name="connsiteX5" fmla="*/ 315589 w 5405480"/>
                                                  <a:gd name="connsiteY5" fmla="*/ 0 h 4321147"/>
                                                  <a:gd name="connsiteX6" fmla="*/ 0 w 5405480"/>
                                                  <a:gd name="connsiteY6" fmla="*/ 650205 h 4321147"/>
                                                  <a:gd name="connsiteX0" fmla="*/ 0 w 5405480"/>
                                                  <a:gd name="connsiteY0" fmla="*/ 650205 h 4321147"/>
                                                  <a:gd name="connsiteX1" fmla="*/ 0 w 5405480"/>
                                                  <a:gd name="connsiteY1" fmla="*/ 4321147 h 4321147"/>
                                                  <a:gd name="connsiteX2" fmla="*/ 5114166 w 5405480"/>
                                                  <a:gd name="connsiteY2" fmla="*/ 4321147 h 4321147"/>
                                                  <a:gd name="connsiteX3" fmla="*/ 5405480 w 5405480"/>
                                                  <a:gd name="connsiteY3" fmla="*/ 3741522 h 4321147"/>
                                                  <a:gd name="connsiteX4" fmla="*/ 5405480 w 5405480"/>
                                                  <a:gd name="connsiteY4" fmla="*/ 0 h 4321147"/>
                                                  <a:gd name="connsiteX5" fmla="*/ 315589 w 5405480"/>
                                                  <a:gd name="connsiteY5" fmla="*/ 0 h 4321147"/>
                                                  <a:gd name="connsiteX6" fmla="*/ 0 w 5405480"/>
                                                  <a:gd name="connsiteY6" fmla="*/ 650205 h 4321147"/>
                                                  <a:gd name="connsiteX0" fmla="*/ 0 w 5405480"/>
                                                  <a:gd name="connsiteY0" fmla="*/ 650205 h 4321147"/>
                                                  <a:gd name="connsiteX1" fmla="*/ 0 w 5405480"/>
                                                  <a:gd name="connsiteY1" fmla="*/ 4321147 h 4321147"/>
                                                  <a:gd name="connsiteX2" fmla="*/ 5114166 w 5405480"/>
                                                  <a:gd name="connsiteY2" fmla="*/ 4321147 h 4321147"/>
                                                  <a:gd name="connsiteX3" fmla="*/ 5405480 w 5405480"/>
                                                  <a:gd name="connsiteY3" fmla="*/ 3762601 h 4321147"/>
                                                  <a:gd name="connsiteX4" fmla="*/ 5405480 w 5405480"/>
                                                  <a:gd name="connsiteY4" fmla="*/ 0 h 4321147"/>
                                                  <a:gd name="connsiteX5" fmla="*/ 315589 w 5405480"/>
                                                  <a:gd name="connsiteY5" fmla="*/ 0 h 4321147"/>
                                                  <a:gd name="connsiteX6" fmla="*/ 0 w 5405480"/>
                                                  <a:gd name="connsiteY6" fmla="*/ 650205 h 4321147"/>
                                                  <a:gd name="connsiteX0" fmla="*/ 0 w 5405480"/>
                                                  <a:gd name="connsiteY0" fmla="*/ 650205 h 4321147"/>
                                                  <a:gd name="connsiteX1" fmla="*/ 0 w 5405480"/>
                                                  <a:gd name="connsiteY1" fmla="*/ 4321147 h 4321147"/>
                                                  <a:gd name="connsiteX2" fmla="*/ 5114166 w 5405480"/>
                                                  <a:gd name="connsiteY2" fmla="*/ 4321147 h 4321147"/>
                                                  <a:gd name="connsiteX3" fmla="*/ 5405480 w 5405480"/>
                                                  <a:gd name="connsiteY3" fmla="*/ 3741523 h 4321147"/>
                                                  <a:gd name="connsiteX4" fmla="*/ 5405480 w 5405480"/>
                                                  <a:gd name="connsiteY4" fmla="*/ 0 h 4321147"/>
                                                  <a:gd name="connsiteX5" fmla="*/ 315589 w 5405480"/>
                                                  <a:gd name="connsiteY5" fmla="*/ 0 h 4321147"/>
                                                  <a:gd name="connsiteX6" fmla="*/ 0 w 5405480"/>
                                                  <a:gd name="connsiteY6" fmla="*/ 650205 h 43211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05480" h="4321147">
                                                    <a:moveTo>
                                                      <a:pt x="0" y="650205"/>
                                                    </a:moveTo>
                                                    <a:lnTo>
                                                      <a:pt x="0" y="4321147"/>
                                                    </a:lnTo>
                                                    <a:lnTo>
                                                      <a:pt x="5114166" y="4321147"/>
                                                    </a:lnTo>
                                                    <a:lnTo>
                                                      <a:pt x="5405480" y="3741523"/>
                                                    </a:lnTo>
                                                    <a:lnTo>
                                                      <a:pt x="5405480" y="0"/>
                                                    </a:lnTo>
                                                    <a:lnTo>
                                                      <a:pt x="315589" y="0"/>
                                                    </a:lnTo>
                                                    <a:lnTo>
                                                      <a:pt x="0" y="650205"/>
                                                    </a:lnTo>
                                                    <a:close/>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18047303" name="任意多边形: 形状 318047303"/>
                                            <wps:cNvSpPr/>
                                            <wps:spPr>
                                              <a:xfrm>
                                                <a:off x="2826" y="1544951"/>
                                                <a:ext cx="5405480" cy="4321147"/>
                                              </a:xfrm>
                                              <a:custGeom>
                                                <a:avLst/>
                                                <a:gdLst>
                                                  <a:gd name="connsiteX0" fmla="*/ 0 w 5405480"/>
                                                  <a:gd name="connsiteY0" fmla="*/ 428878 h 4321147"/>
                                                  <a:gd name="connsiteX1" fmla="*/ 0 w 5405480"/>
                                                  <a:gd name="connsiteY1" fmla="*/ 4321147 h 4321147"/>
                                                  <a:gd name="connsiteX2" fmla="*/ 5114166 w 5405480"/>
                                                  <a:gd name="connsiteY2" fmla="*/ 4321147 h 4321147"/>
                                                  <a:gd name="connsiteX3" fmla="*/ 5405480 w 5405480"/>
                                                  <a:gd name="connsiteY3" fmla="*/ 3867993 h 4321147"/>
                                                  <a:gd name="connsiteX4" fmla="*/ 5405480 w 5405480"/>
                                                  <a:gd name="connsiteY4" fmla="*/ 0 h 4321147"/>
                                                  <a:gd name="connsiteX5" fmla="*/ 315589 w 5405480"/>
                                                  <a:gd name="connsiteY5" fmla="*/ 0 h 4321147"/>
                                                  <a:gd name="connsiteX6" fmla="*/ 0 w 5405480"/>
                                                  <a:gd name="connsiteY6" fmla="*/ 428878 h 43211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05480" h="4321147">
                                                    <a:moveTo>
                                                      <a:pt x="0" y="428878"/>
                                                    </a:moveTo>
                                                    <a:lnTo>
                                                      <a:pt x="0" y="4321147"/>
                                                    </a:lnTo>
                                                    <a:lnTo>
                                                      <a:pt x="5114166" y="4321147"/>
                                                    </a:lnTo>
                                                    <a:lnTo>
                                                      <a:pt x="5405480" y="3867993"/>
                                                    </a:lnTo>
                                                    <a:lnTo>
                                                      <a:pt x="5405480" y="0"/>
                                                    </a:lnTo>
                                                    <a:lnTo>
                                                      <a:pt x="315589" y="0"/>
                                                    </a:lnTo>
                                                    <a:lnTo>
                                                      <a:pt x="0" y="428878"/>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493175443" name="任意多边形: 形状 493175443"/>
                                          <wps:cNvSpPr/>
                                          <wps:spPr>
                                            <a:xfrm>
                                              <a:off x="318415" y="1593505"/>
                                              <a:ext cx="5089890" cy="3867995"/>
                                            </a:xfrm>
                                            <a:custGeom>
                                              <a:avLst/>
                                              <a:gdLst>
                                                <a:gd name="connsiteX0" fmla="*/ 0 w 5097982"/>
                                                <a:gd name="connsiteY0" fmla="*/ 0 h 3924637"/>
                                                <a:gd name="connsiteX1" fmla="*/ 0 w 5097982"/>
                                                <a:gd name="connsiteY1" fmla="*/ 3924637 h 3924637"/>
                                                <a:gd name="connsiteX2" fmla="*/ 5097982 w 5097982"/>
                                                <a:gd name="connsiteY2" fmla="*/ 3924637 h 3924637"/>
                                              </a:gdLst>
                                              <a:ahLst/>
                                              <a:cxnLst>
                                                <a:cxn ang="0">
                                                  <a:pos x="connsiteX0" y="connsiteY0"/>
                                                </a:cxn>
                                                <a:cxn ang="0">
                                                  <a:pos x="connsiteX1" y="connsiteY1"/>
                                                </a:cxn>
                                                <a:cxn ang="0">
                                                  <a:pos x="connsiteX2" y="connsiteY2"/>
                                                </a:cxn>
                                              </a:cxnLst>
                                              <a:rect l="l" t="t" r="r" b="b"/>
                                              <a:pathLst>
                                                <a:path w="5097982" h="3924637">
                                                  <a:moveTo>
                                                    <a:pt x="0" y="0"/>
                                                  </a:moveTo>
                                                  <a:lnTo>
                                                    <a:pt x="0" y="3924637"/>
                                                  </a:lnTo>
                                                  <a:lnTo>
                                                    <a:pt x="5097982" y="3924637"/>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18947269" name="直接连接符 618947269"/>
                                          <wps:cNvCnPr/>
                                          <wps:spPr>
                                            <a:xfrm flipV="1">
                                              <a:off x="2826" y="5461496"/>
                                              <a:ext cx="315589" cy="40460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65772679" name="直接连接符 1765772679"/>
                                          <wps:cNvCnPr>
                                            <a:cxnSpLocks/>
                                          </wps:cNvCnPr>
                                          <wps:spPr>
                                            <a:xfrm flipV="1">
                                              <a:off x="2765072" y="0"/>
                                              <a:ext cx="0" cy="546149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87307802" name="直接连接符 1787307802"/>
                                          <wps:cNvCnPr>
                                            <a:cxnSpLocks/>
                                          </wps:cNvCnPr>
                                          <wps:spPr>
                                            <a:xfrm>
                                              <a:off x="1065746" y="1120433"/>
                                              <a:ext cx="1691234"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60510354" name="直接连接符 1460510354"/>
                                          <wps:cNvCnPr>
                                            <a:cxnSpLocks/>
                                          </wps:cNvCnPr>
                                          <wps:spPr>
                                            <a:xfrm>
                                              <a:off x="1792162" y="529715"/>
                                              <a:ext cx="194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332271567" name="直接连接符 1332271567"/>
                                          <wps:cNvCnPr>
                                            <a:cxnSpLocks/>
                                          </wps:cNvCnPr>
                                          <wps:spPr>
                                            <a:xfrm>
                                              <a:off x="1460389" y="729434"/>
                                              <a:ext cx="2592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01417239" name="直接连接符 101417239"/>
                                          <wps:cNvCnPr>
                                            <a:cxnSpLocks/>
                                          </wps:cNvCnPr>
                                          <wps:spPr>
                                            <a:xfrm>
                                              <a:off x="1208882" y="929153"/>
                                              <a:ext cx="309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2024883244" name="直接连接符 2024883244"/>
                                          <wps:cNvCnPr>
                                            <a:cxnSpLocks/>
                                          </wps:cNvCnPr>
                                          <wps:spPr>
                                            <a:xfrm>
                                              <a:off x="875739" y="1337250"/>
                                              <a:ext cx="3780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976760739" name="直接连接符 1976760739"/>
                                          <wps:cNvCnPr>
                                            <a:cxnSpLocks/>
                                          </wps:cNvCnPr>
                                          <wps:spPr>
                                            <a:xfrm>
                                              <a:off x="756381" y="1536969"/>
                                              <a:ext cx="399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807525217" name="直接连接符 807525217"/>
                                          <wps:cNvCnPr>
                                            <a:cxnSpLocks/>
                                          </wps:cNvCnPr>
                                          <wps:spPr>
                                            <a:xfrm>
                                              <a:off x="676472" y="1736688"/>
                                              <a:ext cx="417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913411032" name="直接连接符 913411032"/>
                                          <wps:cNvCnPr>
                                            <a:cxnSpLocks/>
                                          </wps:cNvCnPr>
                                          <wps:spPr>
                                            <a:xfrm>
                                              <a:off x="614856" y="1936407"/>
                                              <a:ext cx="428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885800355" name="直接连接符 1885800355"/>
                                          <wps:cNvCnPr>
                                            <a:cxnSpLocks/>
                                          </wps:cNvCnPr>
                                          <wps:spPr>
                                            <a:xfrm>
                                              <a:off x="562258" y="2136126"/>
                                              <a:ext cx="4392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2069519270" name="直接连接符 2069519270"/>
                                          <wps:cNvCnPr>
                                            <a:cxnSpLocks/>
                                          </wps:cNvCnPr>
                                          <wps:spPr>
                                            <a:xfrm>
                                              <a:off x="533893" y="2335845"/>
                                              <a:ext cx="446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227630490" name="直接连接符 1227630490"/>
                                          <wps:cNvCnPr>
                                            <a:cxnSpLocks/>
                                          </wps:cNvCnPr>
                                          <wps:spPr>
                                            <a:xfrm>
                                              <a:off x="533893" y="2735283"/>
                                              <a:ext cx="446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328646784" name="直接连接符 1328646784"/>
                                          <wps:cNvCnPr>
                                            <a:cxnSpLocks/>
                                          </wps:cNvCnPr>
                                          <wps:spPr>
                                            <a:xfrm>
                                              <a:off x="562258" y="2935002"/>
                                              <a:ext cx="4392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198400299" name="直接连接符 1198400299"/>
                                          <wps:cNvCnPr>
                                            <a:cxnSpLocks/>
                                          </wps:cNvCnPr>
                                          <wps:spPr>
                                            <a:xfrm>
                                              <a:off x="614856" y="3134721"/>
                                              <a:ext cx="428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363863539" name="直接连接符 363863539"/>
                                          <wps:cNvCnPr>
                                            <a:cxnSpLocks/>
                                          </wps:cNvCnPr>
                                          <wps:spPr>
                                            <a:xfrm>
                                              <a:off x="676472" y="3334440"/>
                                              <a:ext cx="417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828382977" name="直接连接符 1828382977"/>
                                          <wps:cNvCnPr>
                                            <a:cxnSpLocks/>
                                          </wps:cNvCnPr>
                                          <wps:spPr>
                                            <a:xfrm>
                                              <a:off x="756381" y="3534159"/>
                                              <a:ext cx="399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571962940" name="直接连接符 571962940"/>
                                          <wps:cNvCnPr>
                                            <a:cxnSpLocks/>
                                          </wps:cNvCnPr>
                                          <wps:spPr>
                                            <a:xfrm>
                                              <a:off x="875739" y="3733878"/>
                                              <a:ext cx="3780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654423233" name="直接连接符 1654423233"/>
                                          <wps:cNvCnPr>
                                            <a:cxnSpLocks/>
                                          </wps:cNvCnPr>
                                          <wps:spPr>
                                            <a:xfrm>
                                              <a:off x="1026545" y="1137531"/>
                                              <a:ext cx="345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357248497" name="直接连接符 1357248497"/>
                                          <wps:cNvCnPr>
                                            <a:cxnSpLocks/>
                                          </wps:cNvCnPr>
                                          <wps:spPr>
                                            <a:xfrm>
                                              <a:off x="1034637" y="3933597"/>
                                              <a:ext cx="345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557283940" name="直接连接符 557283940"/>
                                          <wps:cNvCnPr>
                                            <a:cxnSpLocks/>
                                          </wps:cNvCnPr>
                                          <wps:spPr>
                                            <a:xfrm>
                                              <a:off x="1208882" y="4133316"/>
                                              <a:ext cx="309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365602411" name="直接连接符 1365602411"/>
                                          <wps:cNvCnPr>
                                            <a:cxnSpLocks/>
                                          </wps:cNvCnPr>
                                          <wps:spPr>
                                            <a:xfrm>
                                              <a:off x="1460389" y="4341694"/>
                                              <a:ext cx="2592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321315402" name="直接连接符 321315402"/>
                                          <wps:cNvCnPr>
                                            <a:cxnSpLocks/>
                                          </wps:cNvCnPr>
                                          <wps:spPr>
                                            <a:xfrm>
                                              <a:off x="1792162" y="4541419"/>
                                              <a:ext cx="194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602185534" name="直接连接符 602185534"/>
                                          <wps:cNvCnPr>
                                            <a:cxnSpLocks/>
                                          </wps:cNvCnPr>
                                          <wps:spPr>
                                            <a:xfrm>
                                              <a:off x="2826" y="3039492"/>
                                              <a:ext cx="5102628"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34786583" name="直接连接符 234786583"/>
                                          <wps:cNvCnPr>
                                            <a:cxnSpLocks/>
                                          </wps:cNvCnPr>
                                          <wps:spPr>
                                            <a:xfrm flipV="1">
                                              <a:off x="5107677" y="2538082"/>
                                              <a:ext cx="308720" cy="50141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37542458" name="直接连接符 537542458"/>
                                          <wps:cNvCnPr>
                                            <a:cxnSpLocks/>
                                          </wps:cNvCnPr>
                                          <wps:spPr>
                                            <a:xfrm rot="5400000">
                                              <a:off x="557202" y="2544327"/>
                                              <a:ext cx="4466805"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405008838" name="直接连接符 1405008838"/>
                                          <wps:cNvCnPr>
                                            <a:cxnSpLocks/>
                                          </wps:cNvCnPr>
                                          <wps:spPr>
                                            <a:xfrm>
                                              <a:off x="3000907" y="336443"/>
                                              <a:ext cx="0" cy="4415768"/>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96650537" name="直接连接符 196650537"/>
                                          <wps:cNvCnPr>
                                            <a:cxnSpLocks/>
                                          </wps:cNvCnPr>
                                          <wps:spPr>
                                            <a:xfrm>
                                              <a:off x="3211209" y="360719"/>
                                              <a:ext cx="0" cy="4356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132071686" name="直接连接符 1132071686"/>
                                          <wps:cNvCnPr>
                                            <a:cxnSpLocks/>
                                          </wps:cNvCnPr>
                                          <wps:spPr>
                                            <a:xfrm>
                                              <a:off x="3421511" y="406153"/>
                                              <a:ext cx="0" cy="4266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322962344" name="直接连接符 322962344"/>
                                          <wps:cNvCnPr>
                                            <a:cxnSpLocks/>
                                          </wps:cNvCnPr>
                                          <wps:spPr>
                                            <a:xfrm>
                                              <a:off x="3631813" y="474622"/>
                                              <a:ext cx="0" cy="4127105"/>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2057625467" name="直接连接符 2057625467"/>
                                          <wps:cNvCnPr>
                                            <a:cxnSpLocks/>
                                          </wps:cNvCnPr>
                                          <wps:spPr>
                                            <a:xfrm>
                                              <a:off x="3842115" y="584646"/>
                                              <a:ext cx="0" cy="38957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107968603" name="直接连接符 1107968603"/>
                                          <wps:cNvCnPr>
                                            <a:cxnSpLocks/>
                                          </wps:cNvCnPr>
                                          <wps:spPr>
                                            <a:xfrm>
                                              <a:off x="4052417" y="714119"/>
                                              <a:ext cx="0" cy="3665858"/>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479472201" name="直接连接符 479472201"/>
                                          <wps:cNvCnPr>
                                            <a:cxnSpLocks/>
                                          </wps:cNvCnPr>
                                          <wps:spPr>
                                            <a:xfrm>
                                              <a:off x="4262719" y="879457"/>
                                              <a:ext cx="0" cy="3312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646225384" name="直接连接符 1646225384"/>
                                          <wps:cNvCnPr>
                                            <a:cxnSpLocks/>
                                          </wps:cNvCnPr>
                                          <wps:spPr>
                                            <a:xfrm>
                                              <a:off x="4473021" y="1101602"/>
                                              <a:ext cx="0" cy="2896804"/>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2013936493" name="直接连接符 2013936493"/>
                                          <wps:cNvCnPr>
                                            <a:cxnSpLocks/>
                                          </wps:cNvCnPr>
                                          <wps:spPr>
                                            <a:xfrm>
                                              <a:off x="4683323" y="1387388"/>
                                              <a:ext cx="0" cy="2304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644999491" name="直接连接符 1644999491"/>
                                          <wps:cNvCnPr>
                                            <a:cxnSpLocks/>
                                          </wps:cNvCnPr>
                                          <wps:spPr>
                                            <a:xfrm>
                                              <a:off x="4893626" y="1867799"/>
                                              <a:ext cx="0" cy="1334006"/>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896692850" name="直接连接符 896692850"/>
                                          <wps:cNvCnPr>
                                            <a:cxnSpLocks/>
                                          </wps:cNvCnPr>
                                          <wps:spPr>
                                            <a:xfrm>
                                              <a:off x="2770101" y="4462197"/>
                                              <a:ext cx="110797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99945066" name="直接连接符 1599945066"/>
                                          <wps:cNvCnPr>
                                            <a:cxnSpLocks/>
                                          </wps:cNvCnPr>
                                          <wps:spPr>
                                            <a:xfrm flipH="1" flipV="1">
                                              <a:off x="5105454" y="1969813"/>
                                              <a:ext cx="0" cy="3896285"/>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46411114" name="直接连接符 646411114"/>
                                          <wps:cNvCnPr>
                                            <a:cxnSpLocks/>
                                          </wps:cNvCnPr>
                                          <wps:spPr>
                                            <a:xfrm flipV="1">
                                              <a:off x="5108281" y="1543669"/>
                                              <a:ext cx="293043" cy="426144"/>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50365063" name="直接连接符 1450365063"/>
                                          <wps:cNvCnPr>
                                            <a:cxnSpLocks/>
                                          </wps:cNvCnPr>
                                          <wps:spPr>
                                            <a:xfrm>
                                              <a:off x="0" y="1975403"/>
                                              <a:ext cx="509873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245534158" name="椭圆 1245534158"/>
                                        <wps:cNvSpPr/>
                                        <wps:spPr>
                                          <a:xfrm>
                                            <a:off x="2726254" y="1074738"/>
                                            <a:ext cx="87740" cy="8774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102646126" name="椭圆 2102646126"/>
                                        <wps:cNvSpPr/>
                                        <wps:spPr>
                                          <a:xfrm>
                                            <a:off x="2718476" y="4417934"/>
                                            <a:ext cx="87740" cy="8774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41624721" name="椭圆 1641624721"/>
                                        <wps:cNvSpPr/>
                                        <wps:spPr>
                                          <a:xfrm>
                                            <a:off x="4953575" y="2495052"/>
                                            <a:ext cx="87740" cy="8774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285067505" name="椭圆 1285067505"/>
                                        <wps:cNvSpPr/>
                                        <wps:spPr>
                                          <a:xfrm>
                                            <a:off x="483597" y="2486702"/>
                                            <a:ext cx="87740" cy="8774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456494264" name="组合 456494264"/>
                                      <wpg:cNvGrpSpPr/>
                                      <wpg:grpSpPr>
                                        <a:xfrm flipH="1">
                                          <a:off x="642591" y="324612"/>
                                          <a:ext cx="1892719" cy="4415768"/>
                                          <a:chOff x="642591" y="324612"/>
                                          <a:chExt cx="1892719" cy="4415768"/>
                                        </a:xfrm>
                                      </wpg:grpSpPr>
                                      <wps:wsp>
                                        <wps:cNvPr id="1143839677" name="直接连接符 1143839677"/>
                                        <wps:cNvCnPr>
                                          <a:cxnSpLocks/>
                                        </wps:cNvCnPr>
                                        <wps:spPr>
                                          <a:xfrm>
                                            <a:off x="642591" y="324612"/>
                                            <a:ext cx="0" cy="4415768"/>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637238655" name="直接连接符 637238655"/>
                                        <wps:cNvCnPr>
                                          <a:cxnSpLocks/>
                                        </wps:cNvCnPr>
                                        <wps:spPr>
                                          <a:xfrm>
                                            <a:off x="852893" y="348888"/>
                                            <a:ext cx="0" cy="4356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265949573" name="直接连接符 1265949573"/>
                                        <wps:cNvCnPr>
                                          <a:cxnSpLocks/>
                                        </wps:cNvCnPr>
                                        <wps:spPr>
                                          <a:xfrm>
                                            <a:off x="1063195" y="394322"/>
                                            <a:ext cx="0" cy="4266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872629099" name="直接连接符 872629099"/>
                                        <wps:cNvCnPr>
                                          <a:cxnSpLocks/>
                                        </wps:cNvCnPr>
                                        <wps:spPr>
                                          <a:xfrm>
                                            <a:off x="1273497" y="462791"/>
                                            <a:ext cx="0" cy="4127105"/>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648046495" name="直接连接符 648046495"/>
                                        <wps:cNvCnPr>
                                          <a:cxnSpLocks/>
                                        </wps:cNvCnPr>
                                        <wps:spPr>
                                          <a:xfrm>
                                            <a:off x="1483799" y="572815"/>
                                            <a:ext cx="0" cy="38957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529456034" name="直接连接符 1529456034"/>
                                        <wps:cNvCnPr>
                                          <a:cxnSpLocks/>
                                        </wps:cNvCnPr>
                                        <wps:spPr>
                                          <a:xfrm>
                                            <a:off x="1694101" y="702288"/>
                                            <a:ext cx="0" cy="3665858"/>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415409557" name="直接连接符 1415409557"/>
                                        <wps:cNvCnPr>
                                          <a:cxnSpLocks/>
                                        </wps:cNvCnPr>
                                        <wps:spPr>
                                          <a:xfrm>
                                            <a:off x="1904403" y="867626"/>
                                            <a:ext cx="0" cy="3312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107660885" name="直接连接符 1107660885"/>
                                        <wps:cNvCnPr>
                                          <a:cxnSpLocks/>
                                        </wps:cNvCnPr>
                                        <wps:spPr>
                                          <a:xfrm>
                                            <a:off x="2114705" y="1089771"/>
                                            <a:ext cx="0" cy="2896804"/>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778712246" name="直接连接符 778712246"/>
                                        <wps:cNvCnPr>
                                          <a:cxnSpLocks/>
                                        </wps:cNvCnPr>
                                        <wps:spPr>
                                          <a:xfrm>
                                            <a:off x="2325007" y="1375557"/>
                                            <a:ext cx="0" cy="2304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2045100656" name="直接连接符 2045100656"/>
                                        <wps:cNvCnPr>
                                          <a:cxnSpLocks/>
                                        </wps:cNvCnPr>
                                        <wps:spPr>
                                          <a:xfrm>
                                            <a:off x="2535310" y="1855968"/>
                                            <a:ext cx="0" cy="1334006"/>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g:grpSp>
                                  </wpg:grpSp>
                                  <wps:wsp>
                                    <wps:cNvPr id="1484055083" name="直接连接符 1484055083"/>
                                    <wps:cNvCnPr>
                                      <a:cxnSpLocks/>
                                    </wps:cNvCnPr>
                                    <wps:spPr>
                                      <a:xfrm flipH="1" flipV="1">
                                        <a:off x="1063196" y="1120433"/>
                                        <a:ext cx="1698261" cy="1411747"/>
                                      </a:xfrm>
                                      <a:prstGeom prst="line">
                                        <a:avLst/>
                                      </a:prstGeom>
                                      <a:ln w="9525">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1152652018" name="直接连接符 1152652018"/>
                                    <wps:cNvCnPr>
                                      <a:cxnSpLocks/>
                                    </wps:cNvCnPr>
                                    <wps:spPr>
                                      <a:xfrm flipH="1" flipV="1">
                                        <a:off x="2769706" y="2538719"/>
                                        <a:ext cx="1703314" cy="2922777"/>
                                      </a:xfrm>
                                      <a:prstGeom prst="line">
                                        <a:avLst/>
                                      </a:prstGeom>
                                      <a:ln w="9525">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1416884660" name="直接连接符 1416884660"/>
                                    <wps:cNvCnPr>
                                      <a:cxnSpLocks/>
                                    </wps:cNvCnPr>
                                    <wps:spPr>
                                      <a:xfrm flipH="1" flipV="1">
                                        <a:off x="1950352" y="1841798"/>
                                        <a:ext cx="113741" cy="94552"/>
                                      </a:xfrm>
                                      <a:prstGeom prst="line">
                                        <a:avLst/>
                                      </a:prstGeom>
                                      <a:ln w="12700">
                                        <a:solidFill>
                                          <a:srgbClr val="C00000"/>
                                        </a:solidFill>
                                        <a:headEnd type="triangle" w="sm" len="lg"/>
                                        <a:tailEnd type="none" w="sm" len="med"/>
                                      </a:ln>
                                    </wps:spPr>
                                    <wps:style>
                                      <a:lnRef idx="1">
                                        <a:schemeClr val="accent1"/>
                                      </a:lnRef>
                                      <a:fillRef idx="0">
                                        <a:schemeClr val="accent1"/>
                                      </a:fillRef>
                                      <a:effectRef idx="0">
                                        <a:schemeClr val="accent1"/>
                                      </a:effectRef>
                                      <a:fontRef idx="minor">
                                        <a:schemeClr val="tx1"/>
                                      </a:fontRef>
                                    </wps:style>
                                    <wps:bodyPr/>
                                  </wps:wsp>
                                  <wps:wsp>
                                    <wps:cNvPr id="2032467623" name="直接连接符 2032467623"/>
                                    <wps:cNvCnPr>
                                      <a:cxnSpLocks/>
                                    </wps:cNvCnPr>
                                    <wps:spPr>
                                      <a:xfrm rot="360000" flipH="1" flipV="1">
                                        <a:off x="3459227" y="3719805"/>
                                        <a:ext cx="81218" cy="108259"/>
                                      </a:xfrm>
                                      <a:prstGeom prst="line">
                                        <a:avLst/>
                                      </a:prstGeom>
                                      <a:ln w="12700">
                                        <a:solidFill>
                                          <a:srgbClr val="C00000"/>
                                        </a:solidFill>
                                        <a:headEnd type="triangle" w="sm" len="lg"/>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41583069" name="组合 41583069"/>
                                  <wpg:cNvGrpSpPr/>
                                  <wpg:grpSpPr>
                                    <a:xfrm rot="18701763">
                                      <a:off x="518743" y="237660"/>
                                      <a:ext cx="299523" cy="1035420"/>
                                      <a:chOff x="518742" y="237660"/>
                                      <a:chExt cx="299523" cy="1035420"/>
                                    </a:xfrm>
                                  </wpg:grpSpPr>
                                  <wpg:grpSp>
                                    <wpg:cNvPr id="2041222219" name="组合 2041222219"/>
                                    <wpg:cNvGrpSpPr/>
                                    <wpg:grpSpPr>
                                      <a:xfrm>
                                        <a:off x="519496" y="237660"/>
                                        <a:ext cx="298769" cy="1035420"/>
                                        <a:chOff x="519496" y="237660"/>
                                        <a:chExt cx="298769" cy="1035420"/>
                                      </a:xfrm>
                                    </wpg:grpSpPr>
                                    <wps:wsp>
                                      <wps:cNvPr id="1443754020" name="矩形: 圆角 1443754020"/>
                                      <wps:cNvSpPr/>
                                      <wps:spPr>
                                        <a:xfrm>
                                          <a:off x="519496" y="541566"/>
                                          <a:ext cx="298767" cy="381772"/>
                                        </a:xfrm>
                                        <a:prstGeom prst="roundRect">
                                          <a:avLst>
                                            <a:gd name="adj" fmla="val 20872"/>
                                          </a:avLst>
                                        </a:prstGeom>
                                        <a:solidFill>
                                          <a:srgbClr val="959799"/>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518373590" name="矩形: 圆角 518373590"/>
                                      <wps:cNvSpPr/>
                                      <wps:spPr>
                                        <a:xfrm>
                                          <a:off x="592720" y="237660"/>
                                          <a:ext cx="152319" cy="1014540"/>
                                        </a:xfrm>
                                        <a:prstGeom prst="roundRect">
                                          <a:avLst>
                                            <a:gd name="adj" fmla="val 37088"/>
                                          </a:avLst>
                                        </a:prstGeom>
                                        <a:solidFill>
                                          <a:srgbClr val="959799"/>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66374118" name="矩形 766374118"/>
                                      <wps:cNvSpPr/>
                                      <wps:spPr>
                                        <a:xfrm>
                                          <a:off x="519498" y="1154073"/>
                                          <a:ext cx="298767" cy="119007"/>
                                        </a:xfrm>
                                        <a:prstGeom prst="rect">
                                          <a:avLst/>
                                        </a:prstGeom>
                                        <a:solidFill>
                                          <a:srgbClr val="959799"/>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824800170" name="矩形: 圆角 1824800170"/>
                                    <wps:cNvSpPr/>
                                    <wps:spPr>
                                      <a:xfrm>
                                        <a:off x="518742" y="541564"/>
                                        <a:ext cx="298766" cy="381769"/>
                                      </a:xfrm>
                                      <a:prstGeom prst="roundRect">
                                        <a:avLst>
                                          <a:gd name="adj" fmla="val 20872"/>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s:wsp>
                                <wps:cNvPr id="1558006108" name="椭圆 1"/>
                                <wps:cNvSpPr/>
                                <wps:spPr>
                                  <a:xfrm>
                                    <a:off x="353328" y="176665"/>
                                    <a:ext cx="1571569" cy="157202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2083174984" name="直接连接符 726497585"/>
                              <wps:cNvCnPr>
                                <a:cxnSpLocks/>
                              </wps:cNvCnPr>
                              <wps:spPr>
                                <a:xfrm>
                                  <a:off x="342289" y="893855"/>
                                  <a:ext cx="157138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227523311" name="右大括号 2"/>
                            <wps:cNvSpPr/>
                            <wps:spPr>
                              <a:xfrm>
                                <a:off x="1176142" y="401113"/>
                                <a:ext cx="121920" cy="489965"/>
                              </a:xfrm>
                              <a:prstGeom prst="rightBrace">
                                <a:avLst>
                                  <a:gd name="adj1" fmla="val 59636"/>
                                  <a:gd name="adj2" fmla="val 50000"/>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951412272" name="右大括号 2"/>
                            <wps:cNvSpPr/>
                            <wps:spPr>
                              <a:xfrm rot="10800000">
                                <a:off x="1002780" y="890605"/>
                                <a:ext cx="121920" cy="677736"/>
                              </a:xfrm>
                              <a:prstGeom prst="rightBrace">
                                <a:avLst>
                                  <a:gd name="adj1" fmla="val 59636"/>
                                  <a:gd name="adj2" fmla="val 50000"/>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58883875" name="右大括号 2"/>
                            <wps:cNvSpPr/>
                            <wps:spPr>
                              <a:xfrm rot="5400000">
                                <a:off x="1268442" y="1444591"/>
                                <a:ext cx="131079" cy="388914"/>
                              </a:xfrm>
                              <a:prstGeom prst="rightBrace">
                                <a:avLst>
                                  <a:gd name="adj1" fmla="val 59636"/>
                                  <a:gd name="adj2" fmla="val 50000"/>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87126072" name="右大括号 2"/>
                            <wps:cNvSpPr/>
                            <wps:spPr>
                              <a:xfrm rot="16200000">
                                <a:off x="779700" y="25064"/>
                                <a:ext cx="121921" cy="574634"/>
                              </a:xfrm>
                              <a:prstGeom prst="rightBrace">
                                <a:avLst>
                                  <a:gd name="adj1" fmla="val 59636"/>
                                  <a:gd name="adj2" fmla="val 50000"/>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7737751" name="矩形 2"/>
                          <wps:cNvSpPr/>
                          <wps:spPr>
                            <a:xfrm>
                              <a:off x="447076" y="789779"/>
                              <a:ext cx="121504" cy="12150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165126" name="矩形 2"/>
                          <wps:cNvSpPr/>
                          <wps:spPr>
                            <a:xfrm>
                              <a:off x="740391" y="1176101"/>
                              <a:ext cx="121504" cy="12150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549923" name="矩形 2"/>
                          <wps:cNvSpPr/>
                          <wps:spPr>
                            <a:xfrm>
                              <a:off x="787123" y="380342"/>
                              <a:ext cx="121504" cy="12150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9351913" name="矩形 2"/>
                          <wps:cNvSpPr/>
                          <wps:spPr>
                            <a:xfrm>
                              <a:off x="400800" y="32964"/>
                              <a:ext cx="121504" cy="121505"/>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63992363" name="组合 3"/>
                        <wpg:cNvGrpSpPr/>
                        <wpg:grpSpPr>
                          <a:xfrm>
                            <a:off x="386125" y="0"/>
                            <a:ext cx="546741" cy="1347198"/>
                            <a:chOff x="0" y="0"/>
                            <a:chExt cx="547203" cy="1347632"/>
                          </a:xfrm>
                          <a:noFill/>
                        </wpg:grpSpPr>
                        <wps:wsp>
                          <wps:cNvPr id="317043232" name="Rectangle 10588"/>
                          <wps:cNvSpPr/>
                          <wps:spPr>
                            <a:xfrm>
                              <a:off x="0" y="0"/>
                              <a:ext cx="160900" cy="198041"/>
                            </a:xfrm>
                            <a:prstGeom prst="rect">
                              <a:avLst/>
                            </a:prstGeom>
                            <a:grpFill/>
                            <a:ln>
                              <a:noFill/>
                            </a:ln>
                          </wps:spPr>
                          <wps:txbx>
                            <w:txbxContent>
                              <w:p w14:paraId="12E0B147" w14:textId="77777777" w:rsidR="00E85AE1" w:rsidRPr="00035139" w:rsidRDefault="00E85AE1" w:rsidP="00E85AE1">
                                <w:pPr>
                                  <w:rPr>
                                    <w:i/>
                                    <w:iCs/>
                                    <w:sz w:val="18"/>
                                  </w:rPr>
                                </w:pPr>
                                <w:r>
                                  <w:rPr>
                                    <w:i/>
                                    <w:iCs/>
                                    <w:sz w:val="18"/>
                                  </w:rPr>
                                  <w:t>x</w:t>
                                </w:r>
                                <w:r w:rsidRPr="00CA4899">
                                  <w:rPr>
                                    <w:rFonts w:hint="eastAsia"/>
                                    <w:sz w:val="18"/>
                                    <w:vertAlign w:val="subscript"/>
                                  </w:rPr>
                                  <w:t>1</w:t>
                                </w:r>
                              </w:p>
                            </w:txbxContent>
                          </wps:txbx>
                          <wps:bodyPr horzOverflow="overflow" vert="horz" wrap="none" lIns="36000" tIns="0" rIns="36000" bIns="0" rtlCol="0">
                            <a:spAutoFit/>
                          </wps:bodyPr>
                        </wps:wsp>
                        <wps:wsp>
                          <wps:cNvPr id="407804807" name="Rectangle 10588"/>
                          <wps:cNvSpPr/>
                          <wps:spPr>
                            <a:xfrm>
                              <a:off x="333198" y="1149591"/>
                              <a:ext cx="160900" cy="198041"/>
                            </a:xfrm>
                            <a:prstGeom prst="rect">
                              <a:avLst/>
                            </a:prstGeom>
                            <a:grpFill/>
                            <a:ln>
                              <a:noFill/>
                            </a:ln>
                          </wps:spPr>
                          <wps:txbx>
                            <w:txbxContent>
                              <w:p w14:paraId="50FD9E46" w14:textId="77777777" w:rsidR="00E85AE1" w:rsidRPr="00035139" w:rsidRDefault="00E85AE1" w:rsidP="00E85AE1">
                                <w:pPr>
                                  <w:rPr>
                                    <w:i/>
                                    <w:iCs/>
                                    <w:sz w:val="18"/>
                                  </w:rPr>
                                </w:pPr>
                                <w:r>
                                  <w:rPr>
                                    <w:i/>
                                    <w:iCs/>
                                    <w:sz w:val="18"/>
                                  </w:rPr>
                                  <w:t>x</w:t>
                                </w:r>
                                <w:r>
                                  <w:rPr>
                                    <w:rFonts w:hint="eastAsia"/>
                                    <w:sz w:val="18"/>
                                    <w:vertAlign w:val="subscript"/>
                                  </w:rPr>
                                  <w:t>2</w:t>
                                </w:r>
                              </w:p>
                            </w:txbxContent>
                          </wps:txbx>
                          <wps:bodyPr horzOverflow="overflow" vert="horz" wrap="none" lIns="36000" tIns="0" rIns="36000" bIns="0" rtlCol="0">
                            <a:spAutoFit/>
                          </wps:bodyPr>
                        </wps:wsp>
                        <wps:wsp>
                          <wps:cNvPr id="549052414" name="Rectangle 10588"/>
                          <wps:cNvSpPr/>
                          <wps:spPr>
                            <a:xfrm>
                              <a:off x="47576" y="752571"/>
                              <a:ext cx="160900" cy="197985"/>
                            </a:xfrm>
                            <a:prstGeom prst="rect">
                              <a:avLst/>
                            </a:prstGeom>
                            <a:grpFill/>
                            <a:ln>
                              <a:noFill/>
                            </a:ln>
                          </wps:spPr>
                          <wps:txbx>
                            <w:txbxContent>
                              <w:p w14:paraId="2CADC716" w14:textId="77777777" w:rsidR="00E85AE1" w:rsidRPr="00035139" w:rsidRDefault="00E85AE1" w:rsidP="00E85AE1">
                                <w:pPr>
                                  <w:rPr>
                                    <w:i/>
                                    <w:iCs/>
                                    <w:sz w:val="18"/>
                                  </w:rPr>
                                </w:pPr>
                                <w:r>
                                  <w:rPr>
                                    <w:i/>
                                    <w:iCs/>
                                    <w:sz w:val="18"/>
                                  </w:rPr>
                                  <w:t>y</w:t>
                                </w:r>
                                <w:r>
                                  <w:rPr>
                                    <w:rFonts w:hint="eastAsia"/>
                                    <w:sz w:val="18"/>
                                    <w:vertAlign w:val="subscript"/>
                                  </w:rPr>
                                  <w:t>2</w:t>
                                </w:r>
                              </w:p>
                            </w:txbxContent>
                          </wps:txbx>
                          <wps:bodyPr horzOverflow="overflow" vert="horz" wrap="none" lIns="36000" tIns="0" rIns="36000" bIns="0" rtlCol="0">
                            <a:spAutoFit/>
                          </wps:bodyPr>
                        </wps:wsp>
                        <wps:wsp>
                          <wps:cNvPr id="1089799278" name="Rectangle 10588"/>
                          <wps:cNvSpPr/>
                          <wps:spPr>
                            <a:xfrm>
                              <a:off x="386303" y="346832"/>
                              <a:ext cx="160900" cy="198041"/>
                            </a:xfrm>
                            <a:prstGeom prst="rect">
                              <a:avLst/>
                            </a:prstGeom>
                            <a:grpFill/>
                            <a:ln>
                              <a:noFill/>
                            </a:ln>
                          </wps:spPr>
                          <wps:txbx>
                            <w:txbxContent>
                              <w:p w14:paraId="21BB60CC" w14:textId="77777777" w:rsidR="00E85AE1" w:rsidRPr="00035139" w:rsidRDefault="00E85AE1" w:rsidP="00E85AE1">
                                <w:pPr>
                                  <w:rPr>
                                    <w:i/>
                                    <w:iCs/>
                                    <w:sz w:val="18"/>
                                  </w:rPr>
                                </w:pPr>
                                <w:r>
                                  <w:rPr>
                                    <w:rFonts w:hint="eastAsia"/>
                                    <w:i/>
                                    <w:iCs/>
                                    <w:sz w:val="18"/>
                                  </w:rPr>
                                  <w:t>y</w:t>
                                </w:r>
                                <w:r w:rsidRPr="00CA4899">
                                  <w:rPr>
                                    <w:rFonts w:hint="eastAsia"/>
                                    <w:sz w:val="18"/>
                                    <w:vertAlign w:val="subscript"/>
                                  </w:rPr>
                                  <w:t>1</w:t>
                                </w:r>
                              </w:p>
                            </w:txbxContent>
                          </wps:txbx>
                          <wps:bodyPr horzOverflow="overflow" vert="horz" wrap="none" lIns="36000" tIns="0" rIns="36000" bIns="0" rtlCol="0">
                            <a:spAutoFit/>
                          </wps:bodyPr>
                        </wps:wsp>
                      </wpg:grpSp>
                    </wpg:wgp>
                  </a:graphicData>
                </a:graphic>
              </wp:anchor>
            </w:drawing>
          </mc:Choice>
          <mc:Fallback>
            <w:pict>
              <v:group w14:anchorId="5A90F416" id="组合 5" o:spid="_x0000_s1026" style="position:absolute;left:0;text-align:left;margin-left:309.85pt;margin-top:2pt;width:103.2pt;height:113.1pt;z-index:251671552" coordsize="13106,14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">
                <v:group id="组合 4" o:spid="_x0000_s1027" style="position:absolute;top:249;width:13106;height:14116" coordsize="13106,14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">
                  <v:group id="组合 3" o:spid="_x0000_s1028" style="position:absolute;width:13106;height:14116" coordorigin="1655" coordsize="19054,20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">
                    <v:group id="组合 1" o:spid="_x0000_s1029" style="position:absolute;left:1655;width:19055;height:20641" coordorigin="1655" coordsize="19054,20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">
                      <v:group id="组合 1" o:spid="_x0000_s1030" style="position:absolute;left:1655;width:19055;height:20641" coordorigin="1655,720" coordsize="19056,20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">
                        <v:group id="组合 739229031" o:spid="_x0000_s1031" style="position:absolute;left:1655;top:720;width:19057;height:20644" coordsize="54163,58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">
                          <v:group id="组合 1736889525" o:spid="_x0000_s1032" style="position:absolute;width:54163;height:58660" coordsize="54163,58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">
                            <v:group id="组合 278875638" o:spid="_x0000_s1033" style="position:absolute;width:54163;height:58660" coordsize="54163,58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">
                              <v:group id="组合 195549813" o:spid="_x0000_s1034" style="position:absolute;width:54163;height:58660" coordsize="54163,58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">
                                <v:group id="组合 1246457479" o:spid="_x0000_s1035" style="position:absolute;width:54163;height:58660" coordsize="54163,58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">
                                  <v:group id="组合 662733080" o:spid="_x0000_s1036" style="position:absolute;left:28;top:15449;width:54055;height:43211" coordorigin="28,15449" coordsize="54054,43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">
                                    <v:shape id="任意多边形: 形状 644382476" o:spid="_x0000_s1037" style="position:absolute;left:28;top:25402;width:54055;height:33178;visibility:visible;mso-wrap-style:none;v-text-anchor:middle" coordsize="5405480,432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" path="m,650205l,4321147r5114166,l5405480,3741523,5405480,,315589,,,650205xe" fillcolor="#d8d8d8 [2732]" strokecolor="black [3213]" strokeweight=".5pt">
                                      <v:stroke joinstyle="miter"/>
                                      <v:path arrowok="t" o:connecttype="custom" o:connectlocs="0,499221;0,3317734;5114166,3317734;5405480,2872704;5405480,0;315589,0;0,499221" o:connectangles="0,0,0,0,0,0,0"/>
                                    </v:shape>
                                    <v:shape id="任意多边形: 形状 318047303" o:spid="_x0000_s1038" style="position:absolute;left:28;top:15449;width:54055;height:43211;visibility:visible;mso-wrap-style:none;v-text-anchor:middle" coordsize="5405480,432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" path="m,428878l,4321147r5114166,l5405480,3867993,5405480,,315589,,,428878xe" filled="f" strokecolor="black [3213]" strokeweight="1pt">
                                      <v:stroke joinstyle="miter"/>
                                      <v:path arrowok="t" o:connecttype="custom" o:connectlocs="0,428878;0,4321147;5114166,4321147;5405480,3867993;5405480,0;315589,0;0,428878" o:connectangles="0,0,0,0,0,0,0"/>
                                    </v:shape>
                                  </v:group>
                                  <v:shape id="任意多边形: 形状 493175443" o:spid="_x0000_s1039" style="position:absolute;left:3184;top:15935;width:50899;height:38680;visibility:visible;mso-wrap-style:none;v-text-anchor:middle" coordsize="5097982,3924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" path="m,l,3924637r5097982,e" filled="f" strokecolor="black [3213]" strokeweight=".5pt">
                                    <v:stroke dashstyle="dash" joinstyle="miter"/>
                                    <v:path arrowok="t" o:connecttype="custom" o:connectlocs="0,0;0,3867995;5089890,3867995" o:connectangles="0,0,0"/>
                                  </v:shape>
                                  <v:line id="直接连接符 618947269" o:spid="_x0000_s1040" style="position:absolute;flip:y;visibility:visible;mso-wrap-style:square" from="28,54614" to="3184,5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" strokecolor="black [3213]" strokeweight=".5pt">
                                    <v:stroke dashstyle="dash" joinstyle="miter"/>
                                  </v:line>
                                  <v:line id="直接连接符 1765772679" o:spid="_x0000_s1041" style="position:absolute;flip:y;visibility:visible;mso-wrap-style:square" from="27650,0" to="27650,54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" strokecolor="black [3213]" strokeweight=".5pt">
                                    <v:stroke dashstyle="dash" joinstyle="miter"/>
                                    <o:lock v:ext="edit" shapetype="f"/>
                                  </v:line>
                                  <v:line id="直接连接符 1787307802" o:spid="_x0000_s1042" style="position:absolute;visibility:visible;mso-wrap-style:square" from="10657,11204" to="27569,11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" strokecolor="black [3213]" strokeweight=".5pt">
                                    <v:stroke dashstyle="dash" joinstyle="miter"/>
                                    <o:lock v:ext="edit" shapetype="f"/>
                                  </v:line>
                                  <v:line id="直接连接符 1460510354" o:spid="_x0000_s1043" style="position:absolute;visibility:visible;mso-wrap-style:square" from="17921,5297" to="37361,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" strokecolor="#84bac3" strokeweight=".5pt">
                                    <v:stroke joinstyle="miter"/>
                                    <o:lock v:ext="edit" shapetype="f"/>
                                  </v:line>
                                  <v:line id="直接连接符 1332271567" o:spid="_x0000_s1044" style="position:absolute;visibility:visible;mso-wrap-style:square" from="14603,7294" to="40523,7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" strokecolor="#84bac3" strokeweight=".5pt">
                                    <v:stroke joinstyle="miter"/>
                                    <o:lock v:ext="edit" shapetype="f"/>
                                  </v:line>
                                  <v:line id="直接连接符 101417239" o:spid="_x0000_s1045" style="position:absolute;visibility:visible;mso-wrap-style:square" from="12088,9291" to="43048,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" strokecolor="#84bac3" strokeweight=".5pt">
                                    <v:stroke joinstyle="miter"/>
                                    <o:lock v:ext="edit" shapetype="f"/>
                                  </v:line>
                                  <v:line id="直接连接符 2024883244" o:spid="_x0000_s1046" style="position:absolute;visibility:visible;mso-wrap-style:square" from="8757,13372" to="46557,13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" strokecolor="#84bac3" strokeweight=".5pt">
                                    <v:stroke joinstyle="miter"/>
                                    <o:lock v:ext="edit" shapetype="f"/>
                                  </v:line>
                                  <v:line id="直接连接符 1976760739" o:spid="_x0000_s1047" style="position:absolute;visibility:visible;mso-wrap-style:square" from="7563,15369" to="47523,1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" strokecolor="#84bac3" strokeweight=".5pt">
                                    <v:stroke joinstyle="miter"/>
                                    <o:lock v:ext="edit" shapetype="f"/>
                                  </v:line>
                                  <v:line id="直接连接符 807525217" o:spid="_x0000_s1048" style="position:absolute;visibility:visible;mso-wrap-style:square" from="6764,17366" to="48524,17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" strokecolor="#84bac3" strokeweight=".5pt">
                                    <v:stroke joinstyle="miter"/>
                                    <o:lock v:ext="edit" shapetype="f"/>
                                  </v:line>
                                  <v:line id="直接连接符 913411032" o:spid="_x0000_s1049" style="position:absolute;visibility:visible;mso-wrap-style:square" from="6148,19364" to="48988,19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" strokecolor="#84bac3" strokeweight=".5pt">
                                    <v:stroke joinstyle="miter"/>
                                    <o:lock v:ext="edit" shapetype="f"/>
                                  </v:line>
                                  <v:line id="直接连接符 1885800355" o:spid="_x0000_s1050" style="position:absolute;visibility:visible;mso-wrap-style:square" from="5622,21361" to="49542,21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" strokecolor="#84bac3" strokeweight=".5pt">
                                    <v:stroke joinstyle="miter"/>
                                    <o:lock v:ext="edit" shapetype="f"/>
                                  </v:line>
                                  <v:line id="直接连接符 2069519270" o:spid="_x0000_s1051" style="position:absolute;visibility:visible;mso-wrap-style:square" from="5338,23358" to="49978,23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" strokecolor="#84bac3" strokeweight=".5pt">
                                    <v:stroke joinstyle="miter"/>
                                    <o:lock v:ext="edit" shapetype="f"/>
                                  </v:line>
                                  <v:line id="直接连接符 1227630490" o:spid="_x0000_s1052" style="position:absolute;visibility:visible;mso-wrap-style:square" from="5338,27352" to="49978,27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" strokecolor="#84bac3" strokeweight=".5pt">
                                    <v:stroke joinstyle="miter"/>
                                    <o:lock v:ext="edit" shapetype="f"/>
                                  </v:line>
                                  <v:line id="直接连接符 1328646784" o:spid="_x0000_s1053" style="position:absolute;visibility:visible;mso-wrap-style:square" from="5622,29350" to="49542,29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" strokecolor="#84bac3" strokeweight=".5pt">
                                    <v:stroke joinstyle="miter"/>
                                    <o:lock v:ext="edit" shapetype="f"/>
                                  </v:line>
                                  <v:line id="直接连接符 1198400299" o:spid="_x0000_s1054" style="position:absolute;visibility:visible;mso-wrap-style:square" from="6148,31347" to="48988,3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" strokecolor="#84bac3" strokeweight=".5pt">
                                    <v:stroke joinstyle="miter"/>
                                    <o:lock v:ext="edit" shapetype="f"/>
                                  </v:line>
                                  <v:line id="直接连接符 363863539" o:spid="_x0000_s1055" style="position:absolute;visibility:visible;mso-wrap-style:square" from="6764,33344" to="48524,3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" strokecolor="#84bac3" strokeweight=".5pt">
                                    <v:stroke joinstyle="miter"/>
                                    <o:lock v:ext="edit" shapetype="f"/>
                                  </v:line>
                                  <v:line id="直接连接符 1828382977" o:spid="_x0000_s1056" style="position:absolute;visibility:visible;mso-wrap-style:square" from="7563,35341" to="47523,3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" strokecolor="#84bac3" strokeweight=".5pt">
                                    <v:stroke joinstyle="miter"/>
                                    <o:lock v:ext="edit" shapetype="f"/>
                                  </v:line>
                                  <v:line id="直接连接符 571962940" o:spid="_x0000_s1057" style="position:absolute;visibility:visible;mso-wrap-style:square" from="8757,37338" to="46557,37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" strokecolor="#84bac3" strokeweight=".5pt">
                                    <v:stroke joinstyle="miter"/>
                                    <o:lock v:ext="edit" shapetype="f"/>
                                  </v:line>
                                  <v:line id="直接连接符 1654423233" o:spid="_x0000_s1058" style="position:absolute;visibility:visible;mso-wrap-style:square" from="10265,11375" to="44825,11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" strokecolor="#84bac3" strokeweight=".5pt">
                                    <v:stroke joinstyle="miter"/>
                                    <o:lock v:ext="edit" shapetype="f"/>
                                  </v:line>
                                  <v:line id="直接连接符 1357248497" o:spid="_x0000_s1059" style="position:absolute;visibility:visible;mso-wrap-style:square" from="10346,39335" to="44906,39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" strokecolor="#84bac3" strokeweight=".5pt">
                                    <v:stroke joinstyle="miter"/>
                                    <o:lock v:ext="edit" shapetype="f"/>
                                  </v:line>
                                  <v:line id="直接连接符 557283940" o:spid="_x0000_s1060" style="position:absolute;visibility:visible;mso-wrap-style:square" from="12088,41333" to="43048,4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" strokecolor="#84bac3" strokeweight=".5pt">
                                    <v:stroke joinstyle="miter"/>
                                    <o:lock v:ext="edit" shapetype="f"/>
                                  </v:line>
                                  <v:line id="直接连接符 1365602411" o:spid="_x0000_s1061" style="position:absolute;visibility:visible;mso-wrap-style:square" from="14603,43416" to="40523,4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" strokecolor="#84bac3" strokeweight=".5pt">
                                    <v:stroke joinstyle="miter"/>
                                    <o:lock v:ext="edit" shapetype="f"/>
                                  </v:line>
                                  <v:line id="直接连接符 321315402" o:spid="_x0000_s1062" style="position:absolute;visibility:visible;mso-wrap-style:square" from="17921,45414" to="37361,4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" strokecolor="#84bac3" strokeweight=".5pt">
                                    <v:stroke joinstyle="miter"/>
                                    <o:lock v:ext="edit" shapetype="f"/>
                                  </v:line>
                                  <v:line id="直接连接符 602185534" o:spid="_x0000_s1063" style="position:absolute;visibility:visible;mso-wrap-style:square" from="28,30394" to="51054,30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" strokecolor="black [3213]" strokeweight=".5pt">
                                    <v:stroke joinstyle="miter"/>
                                    <o:lock v:ext="edit" shapetype="f"/>
                                  </v:line>
                                  <v:line id="直接连接符 234786583" o:spid="_x0000_s1064" style="position:absolute;flip:y;visibility:visible;mso-wrap-style:square" from="51076,25380" to="54163,30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" strokecolor="black [3213]" strokeweight=".5pt">
                                    <v:stroke joinstyle="miter"/>
                                    <o:lock v:ext="edit" shapetype="f"/>
                                  </v:line>
                                  <v:line id="直接连接符 537542458" o:spid="_x0000_s1065" style="position:absolute;rotation:90;visibility:visible;mso-wrap-style:square" from="5572,25443" to="50240,25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" strokecolor="#84bac3" strokeweight=".5pt">
                                    <v:stroke joinstyle="miter"/>
                                    <o:lock v:ext="edit" shapetype="f"/>
                                  </v:line>
                                  <v:line id="直接连接符 1405008838" o:spid="_x0000_s1066" style="position:absolute;visibility:visible;mso-wrap-style:square" from="30009,3364" to="30009,47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" strokecolor="#84bac3" strokeweight=".5pt">
                                    <v:stroke joinstyle="miter"/>
                                    <o:lock v:ext="edit" shapetype="f"/>
                                  </v:line>
                                  <v:line id="直接连接符 196650537" o:spid="_x0000_s1067" style="position:absolute;visibility:visible;mso-wrap-style:square" from="32112,3607" to="32112,4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" strokecolor="#84bac3" strokeweight=".5pt">
                                    <v:stroke joinstyle="miter"/>
                                    <o:lock v:ext="edit" shapetype="f"/>
                                  </v:line>
                                  <v:line id="直接连接符 1132071686" o:spid="_x0000_s1068" style="position:absolute;visibility:visible;mso-wrap-style:square" from="34215,4061" to="34215,46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" strokecolor="#84bac3" strokeweight=".5pt">
                                    <v:stroke joinstyle="miter"/>
                                    <o:lock v:ext="edit" shapetype="f"/>
                                  </v:line>
                                  <v:line id="直接连接符 322962344" o:spid="_x0000_s1069" style="position:absolute;visibility:visible;mso-wrap-style:square" from="36318,4746" to="36318,46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" strokecolor="#84bac3" strokeweight=".5pt">
                                    <v:stroke joinstyle="miter"/>
                                    <o:lock v:ext="edit" shapetype="f"/>
                                  </v:line>
                                  <v:line id="直接连接符 2057625467" o:spid="_x0000_s1070" style="position:absolute;visibility:visible;mso-wrap-style:square" from="38421,5846" to="38421,44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" strokecolor="#84bac3" strokeweight=".5pt">
                                    <v:stroke joinstyle="miter"/>
                                    <o:lock v:ext="edit" shapetype="f"/>
                                  </v:line>
                                  <v:line id="直接连接符 1107968603" o:spid="_x0000_s1071" style="position:absolute;visibility:visible;mso-wrap-style:square" from="40524,7141" to="40524,43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" strokecolor="#84bac3" strokeweight=".5pt">
                                    <v:stroke joinstyle="miter"/>
                                    <o:lock v:ext="edit" shapetype="f"/>
                                  </v:line>
                                  <v:line id="直接连接符 479472201" o:spid="_x0000_s1072" style="position:absolute;visibility:visible;mso-wrap-style:square" from="42627,8794" to="42627,41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" strokecolor="#84bac3" strokeweight=".5pt">
                                    <v:stroke joinstyle="miter"/>
                                    <o:lock v:ext="edit" shapetype="f"/>
                                  </v:line>
                                  <v:line id="直接连接符 1646225384" o:spid="_x0000_s1073" style="position:absolute;visibility:visible;mso-wrap-style:square" from="44730,11016" to="44730,39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" strokecolor="#84bac3" strokeweight=".5pt">
                                    <v:stroke joinstyle="miter"/>
                                    <o:lock v:ext="edit" shapetype="f"/>
                                  </v:line>
                                  <v:line id="直接连接符 2013936493" o:spid="_x0000_s1074" style="position:absolute;visibility:visible;mso-wrap-style:square" from="46833,13873" to="46833,36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" strokecolor="#84bac3" strokeweight=".5pt">
                                    <v:stroke joinstyle="miter"/>
                                    <o:lock v:ext="edit" shapetype="f"/>
                                  </v:line>
                                  <v:line id="直接连接符 1644999491" o:spid="_x0000_s1075" style="position:absolute;visibility:visible;mso-wrap-style:square" from="48936,18677" to="48936,3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" strokecolor="#84bac3" strokeweight=".5pt">
                                    <v:stroke joinstyle="miter"/>
                                    <o:lock v:ext="edit" shapetype="f"/>
                                  </v:line>
                                  <v:line id="直接连接符 896692850" o:spid="_x0000_s1076" style="position:absolute;visibility:visible;mso-wrap-style:square" from="27701,44621" to="38780,4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" strokecolor="black [3213]" strokeweight=".5pt">
                                    <v:stroke dashstyle="dash" joinstyle="miter"/>
                                    <o:lock v:ext="edit" shapetype="f"/>
                                  </v:line>
                                  <v:line id="直接连接符 1599945066" o:spid="_x0000_s1077" style="position:absolute;flip:x y;visibility:visible;mso-wrap-style:square" from="51054,19698" to="51054,5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" strokecolor="black [3213]" strokeweight=".5pt">
                                    <v:stroke joinstyle="miter"/>
                                    <o:lock v:ext="edit" shapetype="f"/>
                                  </v:line>
                                  <v:line id="直接连接符 646411114" o:spid="_x0000_s1078" style="position:absolute;flip:y;visibility:visible;mso-wrap-style:square" from="51082,15436" to="54013,19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" strokecolor="black [3213]" strokeweight=".5pt">
                                    <v:stroke joinstyle="miter"/>
                                    <o:lock v:ext="edit" shapetype="f"/>
                                  </v:line>
                                  <v:line id="直接连接符 1450365063" o:spid="_x0000_s1079" style="position:absolute;visibility:visible;mso-wrap-style:square" from="0,19754" to="50987,19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" strokecolor="black [3213]">
                                    <v:stroke joinstyle="miter"/>
                                    <o:lock v:ext="edit" shapetype="f"/>
                                  </v:line>
                                </v:group>
                                <v:oval id="椭圆 1245534158" o:spid="_x0000_s1080" style="position:absolute;left:27262;top:10747;width:877;height:8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" fillcolor="black [3213]" stroked="f">
                                  <v:stroke joinstyle="miter"/>
                                  <v:textbox style="mso-fit-shape-to-text:t" inset="1mm,0,1mm,0"/>
                                </v:oval>
                                <v:oval id="椭圆 2102646126" o:spid="_x0000_s1081" style="position:absolute;left:27184;top:44179;width:878;height:8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" fillcolor="black [3213]" stroked="f">
                                  <v:stroke joinstyle="miter"/>
                                  <v:textbox style="mso-fit-shape-to-text:t" inset="1mm,0,1mm,0"/>
                                </v:oval>
                                <v:oval id="椭圆 1641624721" o:spid="_x0000_s1082" style="position:absolute;left:49535;top:24950;width:878;height:8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" fillcolor="black [3213]" stroked="f">
                                  <v:stroke joinstyle="miter"/>
                                  <v:textbox style="mso-fit-shape-to-text:t" inset="1mm,0,1mm,0"/>
                                </v:oval>
                                <v:oval id="椭圆 1285067505" o:spid="_x0000_s1083" style="position:absolute;left:4835;top:24867;width:878;height:8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" fillcolor="black [3213]" stroked="f">
                                  <v:stroke joinstyle="miter"/>
                                  <v:textbox style="mso-fit-shape-to-text:t" inset="1mm,0,1mm,0"/>
                                </v:oval>
                              </v:group>
                              <v:group id="组合 456494264" o:spid="_x0000_s1084" style="position:absolute;left:6425;top:3246;width:18928;height:44157;flip:x" coordorigin="6425,3246" coordsize="18927,44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">
                                <v:line id="直接连接符 1143839677" o:spid="_x0000_s1085" style="position:absolute;visibility:visible;mso-wrap-style:square" from="6425,3246" to="6425,47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" strokecolor="#84bac3" strokeweight=".5pt">
                                  <v:stroke joinstyle="miter"/>
                                  <o:lock v:ext="edit" shapetype="f"/>
                                </v:line>
                                <v:line id="直接连接符 637238655" o:spid="_x0000_s1086" style="position:absolute;visibility:visible;mso-wrap-style:square" from="8528,3488" to="8528,4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" strokecolor="#84bac3" strokeweight=".5pt">
                                  <v:stroke joinstyle="miter"/>
                                  <o:lock v:ext="edit" shapetype="f"/>
                                </v:line>
                                <v:line id="直接连接符 1265949573" o:spid="_x0000_s1087" style="position:absolute;visibility:visible;mso-wrap-style:square" from="10631,3943" to="10631,46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" strokecolor="#84bac3" strokeweight=".5pt">
                                  <v:stroke joinstyle="miter"/>
                                  <o:lock v:ext="edit" shapetype="f"/>
                                </v:line>
                                <v:line id="直接连接符 872629099" o:spid="_x0000_s1088" style="position:absolute;visibility:visible;mso-wrap-style:square" from="12734,4627" to="12734,45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" strokecolor="#84bac3" strokeweight=".5pt">
                                  <v:stroke joinstyle="miter"/>
                                  <o:lock v:ext="edit" shapetype="f"/>
                                </v:line>
                                <v:line id="直接连接符 648046495" o:spid="_x0000_s1089" style="position:absolute;visibility:visible;mso-wrap-style:square" from="14837,5728" to="14837,44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" strokecolor="#84bac3" strokeweight=".5pt">
                                  <v:stroke joinstyle="miter"/>
                                  <o:lock v:ext="edit" shapetype="f"/>
                                </v:line>
                                <v:line id="直接连接符 1529456034" o:spid="_x0000_s1090" style="position:absolute;visibility:visible;mso-wrap-style:square" from="16941,7022" to="16941,43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" strokecolor="#84bac3" strokeweight=".5pt">
                                  <v:stroke joinstyle="miter"/>
                                  <o:lock v:ext="edit" shapetype="f"/>
                                </v:line>
                                <v:line id="直接连接符 1415409557" o:spid="_x0000_s1091" style="position:absolute;visibility:visible;mso-wrap-style:square" from="19044,8676" to="19044,4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" strokecolor="#84bac3" strokeweight=".5pt">
                                  <v:stroke joinstyle="miter"/>
                                  <o:lock v:ext="edit" shapetype="f"/>
                                </v:line>
                                <v:line id="直接连接符 1107660885" o:spid="_x0000_s1092" style="position:absolute;visibility:visible;mso-wrap-style:square" from="21147,10897" to="21147,39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" strokecolor="#84bac3" strokeweight=".5pt">
                                  <v:stroke joinstyle="miter"/>
                                  <o:lock v:ext="edit" shapetype="f"/>
                                </v:line>
                                <v:line id="直接连接符 778712246" o:spid="_x0000_s1093" style="position:absolute;visibility:visible;mso-wrap-style:square" from="23250,13755" to="23250,3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" strokecolor="#84bac3" strokeweight=".5pt">
                                  <v:stroke joinstyle="miter"/>
                                  <o:lock v:ext="edit" shapetype="f"/>
                                </v:line>
                                <v:line id="直接连接符 2045100656" o:spid="_x0000_s1094" style="position:absolute;visibility:visible;mso-wrap-style:square" from="25353,18559" to="25353,31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" strokecolor="#84bac3" strokeweight=".5pt">
                                  <v:stroke joinstyle="miter"/>
                                  <o:lock v:ext="edit" shapetype="f"/>
                                </v:line>
                              </v:group>
                            </v:group>
                            <v:line id="直接连接符 1484055083" o:spid="_x0000_s1095" style="position:absolute;flip:x y;visibility:visible;mso-wrap-style:square" from="10631,11204" to="27614,25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" strokecolor="#c00000">
                              <v:stroke joinstyle="miter"/>
                              <o:lock v:ext="edit" shapetype="f"/>
                            </v:line>
                            <v:line id="直接连接符 1152652018" o:spid="_x0000_s1096" style="position:absolute;flip:x y;visibility:visible;mso-wrap-style:square" from="27697,25387" to="44730,54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" strokecolor="#c00000">
                              <v:stroke joinstyle="miter"/>
                              <o:lock v:ext="edit" shapetype="f"/>
                            </v:line>
                            <v:line id="直接连接符 1416884660" o:spid="_x0000_s1097" style="position:absolute;flip:x y;visibility:visible;mso-wrap-style:square" from="19503,18417" to="20640,19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" strokecolor="#c00000" strokeweight="1pt">
                              <v:stroke startarrow="block" startarrowwidth="narrow" startarrowlength="long" endarrowwidth="narrow" joinstyle="miter"/>
                              <o:lock v:ext="edit" shapetype="f"/>
                            </v:line>
                            <v:line id="直接连接符 2032467623" o:spid="_x0000_s1098" style="position:absolute;rotation:6;flip:x y;visibility:visible;mso-wrap-style:square" from="34592,37198" to="35404,3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" strokecolor="#c00000" strokeweight="1pt">
                              <v:stroke startarrow="block" startarrowwidth="narrow" startarrowlength="long" endarrowwidth="narrow" joinstyle="miter"/>
                              <o:lock v:ext="edit" shapetype="f"/>
                            </v:line>
                          </v:group>
                          <v:group id="组合 41583069" o:spid="_x0000_s1099" style="position:absolute;left:5187;top:2376;width:2995;height:10355;rotation:-3165648fd" coordorigin="5187,2376" coordsize="2995,1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">
                            <v:group id="组合 2041222219" o:spid="_x0000_s1100" style="position:absolute;left:5194;top:2376;width:2988;height:10354" coordorigin="5194,2376" coordsize="2987,1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">
                              <v:roundrect id="矩形: 圆角 1443754020" o:spid="_x0000_s1101" style="position:absolute;left:5194;top:5415;width:2988;height:3818;visibility:visible;mso-wrap-style:none;v-text-anchor:middle" arcsize="136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" fillcolor="#959799" stroked="f" strokeweight=".5pt">
                                <v:stroke joinstyle="miter"/>
                                <v:textbox style="mso-fit-shape-to-text:t" inset="1mm,0,1mm,0"/>
                              </v:roundrect>
                              <v:roundrect id="矩形: 圆角 518373590" o:spid="_x0000_s1102" style="position:absolute;left:5927;top:2376;width:1523;height:10146;visibility:visible;mso-wrap-style:none;v-text-anchor:middle" arcsize="2430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" fillcolor="#959799" strokecolor="black [3213]" strokeweight=".5pt">
                                <v:stroke joinstyle="miter"/>
                                <v:textbox style="mso-fit-shape-to-text:t" inset="1mm,0,1mm,0"/>
                              </v:roundrect>
                              <v:rect id="矩形 766374118" o:spid="_x0000_s1103" style="position:absolute;left:5194;top:11540;width:2988;height:11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" fillcolor="#959799" strokecolor="black [3213]" strokeweight=".5pt">
                                <v:textbox style="mso-fit-shape-to-text:t" inset="1mm,0,1mm,0"/>
                              </v:rect>
                            </v:group>
                            <v:roundrect id="矩形: 圆角 1824800170" o:spid="_x0000_s1104" style="position:absolute;left:5187;top:5415;width:2988;height:3818;visibility:visible;mso-wrap-style:none;v-text-anchor:middle" arcsize="136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" filled="f" strokecolor="black [3213]" strokeweight=".5pt">
                              <v:stroke joinstyle="miter"/>
                              <v:textbox style="mso-fit-shape-to-text:t" inset="1mm,0,1mm,0"/>
                            </v:roundrect>
                          </v:group>
                        </v:group>
                        <v:oval id="椭圆 1" o:spid="_x0000_s1105" style="position:absolute;left:3533;top:1766;width:15715;height:1572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" filled="f" strokecolor="black [3213]">
                          <v:stroke joinstyle="miter"/>
                          <v:textbox style="mso-fit-shape-to-text:t" inset="1mm,0,1mm,0"/>
                        </v:oval>
                      </v:group>
                      <v:line id="直接连接符 726497585" o:spid="_x0000_s1106" style="position:absolute;visibility:visible;mso-wrap-style:square" from="3422,8938" to="19136,8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" strokecolor="black [3213]" strokeweight=".5pt">
                        <v:stroke joinstyle="miter"/>
                        <o:lock v:ext="edit" shapetype="f"/>
                      </v:lin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右大括号 2" o:spid="_x0000_s1107" type="#_x0000_t88" style="position:absolute;left:11761;top:4011;width:1219;height:48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" adj="3205" strokecolor="black [3213]" strokeweight=".5pt">
                      <v:stroke joinstyle="miter"/>
                      <v:textbox style="mso-fit-shape-to-text:t" inset="1mm,0,1mm,0"/>
                    </v:shape>
                    <v:shape id="右大括号 2" o:spid="_x0000_s1108" type="#_x0000_t88" style="position:absolute;left:10027;top:8906;width:1220;height:6777;rotation:1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" adj="2317" strokecolor="black [3213]" strokeweight=".5pt">
                      <v:stroke joinstyle="miter"/>
                      <v:textbox style="mso-fit-shape-to-text:t" inset="1mm,0,1mm,0"/>
                    </v:shape>
                    <v:shape id="右大括号 2" o:spid="_x0000_s1109" type="#_x0000_t88" style="position:absolute;left:12685;top:14445;width:1310;height:3889;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" adj="4342" strokecolor="black [3213]" strokeweight=".5pt">
                      <v:stroke joinstyle="miter"/>
                      <v:textbox style="mso-fit-shape-to-text:t" inset="1mm,0,1mm,0"/>
                    </v:shape>
                    <v:shape id="右大括号 2" o:spid="_x0000_s1110" type="#_x0000_t88" style="position:absolute;left:7796;top:251;width:1219;height:5746;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" adj="2733" strokecolor="black [3213]" strokeweight=".5pt">
                      <v:stroke joinstyle="miter"/>
                      <v:textbox style="mso-fit-shape-to-text:t" inset="1mm,0,1mm,0"/>
                    </v:shape>
                  </v:group>
                  <v:rect id="矩形 2" o:spid="_x0000_s1111" style="position:absolute;left:4470;top:7897;width:1215;height:12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" fillcolor="white [3212]" stroked="f" strokeweight="1pt"/>
                  <v:rect id="矩形 2" o:spid="_x0000_s1112" style="position:absolute;left:7403;top:11761;width:1215;height:12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" fillcolor="white [3212]" stroked="f" strokeweight="1pt"/>
                  <v:rect id="矩形 2" o:spid="_x0000_s1113" style="position:absolute;left:7871;top:3803;width:1215;height:12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" fillcolor="white [3212]" stroked="f" strokeweight="1pt"/>
                  <v:rect id="矩形 2" o:spid="_x0000_s1114" style="position:absolute;left:4008;top:329;width:1215;height:12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" fillcolor="white [3212]" stroked="f" strokeweight="1pt"/>
                </v:group>
                <v:group id="组合 3" o:spid="_x0000_s1115" style="position:absolute;left:3861;width:5467;height:13471" coordsize="5472,13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">
                  <v:rect id="Rectangle 10588" o:spid="_x0000_s1116" style="position:absolute;width:1609;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" filled="f" stroked="f">
                    <v:textbox style="mso-fit-shape-to-text:t" inset="1mm,0,1mm,0">
                      <w:txbxContent>
                        <w:p w14:paraId="12E0B147" w14:textId="77777777" w:rsidR="00E85AE1" w:rsidRPr="00035139" w:rsidRDefault="00E85AE1" w:rsidP="00E85AE1">
                          <w:pPr>
                            <w:rPr>
                              <w:i/>
                              <w:iCs/>
                              <w:sz w:val="18"/>
                            </w:rPr>
                          </w:pPr>
                          <w:r>
                            <w:rPr>
                              <w:i/>
                              <w:iCs/>
                              <w:sz w:val="18"/>
                            </w:rPr>
                            <w:t>x</w:t>
                          </w:r>
                          <w:r w:rsidRPr="00CA4899">
                            <w:rPr>
                              <w:rFonts w:hint="eastAsia"/>
                              <w:sz w:val="18"/>
                              <w:vertAlign w:val="subscript"/>
                            </w:rPr>
                            <w:t>1</w:t>
                          </w:r>
                        </w:p>
                      </w:txbxContent>
                    </v:textbox>
                  </v:rect>
                  <v:rect id="Rectangle 10588" o:spid="_x0000_s1117" style="position:absolute;left:3331;top:11495;width:160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" filled="f" stroked="f">
                    <v:textbox style="mso-fit-shape-to-text:t" inset="1mm,0,1mm,0">
                      <w:txbxContent>
                        <w:p w14:paraId="50FD9E46" w14:textId="77777777" w:rsidR="00E85AE1" w:rsidRPr="00035139" w:rsidRDefault="00E85AE1" w:rsidP="00E85AE1">
                          <w:pPr>
                            <w:rPr>
                              <w:i/>
                              <w:iCs/>
                              <w:sz w:val="18"/>
                            </w:rPr>
                          </w:pPr>
                          <w:r>
                            <w:rPr>
                              <w:i/>
                              <w:iCs/>
                              <w:sz w:val="18"/>
                            </w:rPr>
                            <w:t>x</w:t>
                          </w:r>
                          <w:r>
                            <w:rPr>
                              <w:rFonts w:hint="eastAsia"/>
                              <w:sz w:val="18"/>
                              <w:vertAlign w:val="subscript"/>
                            </w:rPr>
                            <w:t>2</w:t>
                          </w:r>
                        </w:p>
                      </w:txbxContent>
                    </v:textbox>
                  </v:rect>
                  <v:rect id="Rectangle 10588" o:spid="_x0000_s1118" style="position:absolute;left:475;top:7525;width:1609;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" filled="f" stroked="f">
                    <v:textbox style="mso-fit-shape-to-text:t" inset="1mm,0,1mm,0">
                      <w:txbxContent>
                        <w:p w14:paraId="2CADC716" w14:textId="77777777" w:rsidR="00E85AE1" w:rsidRPr="00035139" w:rsidRDefault="00E85AE1" w:rsidP="00E85AE1">
                          <w:pPr>
                            <w:rPr>
                              <w:i/>
                              <w:iCs/>
                              <w:sz w:val="18"/>
                            </w:rPr>
                          </w:pPr>
                          <w:r>
                            <w:rPr>
                              <w:i/>
                              <w:iCs/>
                              <w:sz w:val="18"/>
                            </w:rPr>
                            <w:t>y</w:t>
                          </w:r>
                          <w:r>
                            <w:rPr>
                              <w:rFonts w:hint="eastAsia"/>
                              <w:sz w:val="18"/>
                              <w:vertAlign w:val="subscript"/>
                            </w:rPr>
                            <w:t>2</w:t>
                          </w:r>
                        </w:p>
                      </w:txbxContent>
                    </v:textbox>
                  </v:rect>
                  <v:rect id="Rectangle 10588" o:spid="_x0000_s1119" style="position:absolute;left:3863;top:3468;width:1609;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" filled="f" stroked="f">
                    <v:textbox style="mso-fit-shape-to-text:t" inset="1mm,0,1mm,0">
                      <w:txbxContent>
                        <w:p w14:paraId="21BB60CC" w14:textId="77777777" w:rsidR="00E85AE1" w:rsidRPr="00035139" w:rsidRDefault="00E85AE1" w:rsidP="00E85AE1">
                          <w:pPr>
                            <w:rPr>
                              <w:i/>
                              <w:iCs/>
                              <w:sz w:val="18"/>
                            </w:rPr>
                          </w:pPr>
                          <w:r>
                            <w:rPr>
                              <w:rFonts w:hint="eastAsia"/>
                              <w:i/>
                              <w:iCs/>
                              <w:sz w:val="18"/>
                            </w:rPr>
                            <w:t>y</w:t>
                          </w:r>
                          <w:r w:rsidRPr="00CA4899">
                            <w:rPr>
                              <w:rFonts w:hint="eastAsia"/>
                              <w:sz w:val="18"/>
                              <w:vertAlign w:val="subscript"/>
                            </w:rPr>
                            <w:t>1</w:t>
                          </w:r>
                        </w:p>
                      </w:txbxContent>
                    </v:textbox>
                  </v:rect>
                </v:group>
                <w10:wrap type="square"/>
              </v:group>
            </w:pict>
          </mc:Fallback>
        </mc:AlternateContent>
      </w:r>
      <w:r w:rsidR="00E7005E" w:rsidRPr="009959BC">
        <w:rPr>
          <w:rFonts w:hint="eastAsia"/>
        </w:rPr>
        <w:t>1</w:t>
      </w:r>
      <w:r w:rsidR="00E7005E" w:rsidRPr="009959BC">
        <w:rPr>
          <w:rFonts w:hint="eastAsia"/>
        </w:rPr>
        <w:t>．如图所示，在研究光的折射规律的实验中，测得入射点位于刻度盘圆心的入射光线和折射光线在水平、竖直方向的投影长度分别为</w:t>
      </w:r>
      <w:r w:rsidR="00E7005E" w:rsidRPr="009959BC">
        <w:rPr>
          <w:rFonts w:hint="eastAsia"/>
          <w:i/>
          <w:iCs/>
        </w:rPr>
        <w:t>x</w:t>
      </w:r>
      <w:r w:rsidR="00E7005E" w:rsidRPr="009959BC">
        <w:rPr>
          <w:rFonts w:hint="eastAsia"/>
          <w:vertAlign w:val="subscript"/>
        </w:rPr>
        <w:t>1</w:t>
      </w:r>
      <w:r w:rsidR="00E7005E" w:rsidRPr="009959BC">
        <w:rPr>
          <w:rFonts w:hint="eastAsia"/>
        </w:rPr>
        <w:t>、</w:t>
      </w:r>
      <w:r w:rsidR="00E7005E" w:rsidRPr="009959BC">
        <w:rPr>
          <w:rFonts w:hint="eastAsia"/>
          <w:i/>
          <w:iCs/>
        </w:rPr>
        <w:t>y</w:t>
      </w:r>
      <w:r w:rsidR="00E7005E" w:rsidRPr="009959BC">
        <w:rPr>
          <w:rFonts w:hint="eastAsia"/>
          <w:vertAlign w:val="subscript"/>
        </w:rPr>
        <w:t>1</w:t>
      </w:r>
      <w:r w:rsidR="00E7005E" w:rsidRPr="009959BC">
        <w:rPr>
          <w:rFonts w:hint="eastAsia"/>
        </w:rPr>
        <w:t>和</w:t>
      </w:r>
      <w:r w:rsidR="00E7005E" w:rsidRPr="009959BC">
        <w:rPr>
          <w:rFonts w:hint="eastAsia"/>
          <w:i/>
          <w:iCs/>
        </w:rPr>
        <w:t>x</w:t>
      </w:r>
      <w:r w:rsidR="00E7005E" w:rsidRPr="009959BC">
        <w:rPr>
          <w:rFonts w:hint="eastAsia"/>
          <w:vertAlign w:val="subscript"/>
        </w:rPr>
        <w:t>2</w:t>
      </w:r>
      <w:r w:rsidR="00E7005E" w:rsidRPr="009959BC">
        <w:rPr>
          <w:rFonts w:hint="eastAsia"/>
        </w:rPr>
        <w:t>、</w:t>
      </w:r>
      <w:r w:rsidR="00E7005E" w:rsidRPr="009959BC">
        <w:rPr>
          <w:rFonts w:hint="eastAsia"/>
          <w:i/>
          <w:iCs/>
        </w:rPr>
        <w:t>y</w:t>
      </w:r>
      <w:r w:rsidR="00E7005E" w:rsidRPr="009959BC">
        <w:rPr>
          <w:rFonts w:hint="eastAsia"/>
          <w:vertAlign w:val="subscript"/>
        </w:rPr>
        <w:t>2</w:t>
      </w:r>
      <w:r w:rsidR="00E7005E" w:rsidRPr="009959BC">
        <w:rPr>
          <w:rFonts w:hint="eastAsia"/>
        </w:rPr>
        <w:t>，则水槽中液体的折射率为</w:t>
      </w:r>
    </w:p>
    <w:p w14:paraId="5C940640" w14:textId="332C8BBF" w:rsidR="00E7005E" w:rsidRPr="009959BC" w:rsidRDefault="00E7005E" w:rsidP="00E7005E">
      <w:pPr>
        <w:rPr>
          <w:i/>
          <w:iCs/>
        </w:rPr>
      </w:pPr>
      <w:r w:rsidRPr="009959BC">
        <w:rPr>
          <w:rFonts w:hint="eastAsia"/>
          <w:shd w:val="clear" w:color="auto" w:fill="FFFFFF"/>
        </w:rPr>
        <w:t>A</w:t>
      </w:r>
      <w:r w:rsidRPr="009959BC">
        <w:rPr>
          <w:shd w:val="clear" w:color="auto" w:fill="FFFFFF"/>
        </w:rPr>
        <w:t>．</w:t>
      </w:r>
      <w:r w:rsidRPr="009959BC">
        <w:fldChar w:fldCharType="begin"/>
      </w:r>
      <w:r w:rsidRPr="009959BC">
        <w:instrText xml:space="preserve"> EQ \f(</w:instrText>
      </w:r>
      <w:r w:rsidRPr="009959BC">
        <w:rPr>
          <w:rFonts w:hint="eastAsia"/>
          <w:i/>
          <w:iCs/>
        </w:rPr>
        <w:instrText>x</w:instrText>
      </w:r>
      <w:r w:rsidRPr="009959BC">
        <w:rPr>
          <w:rFonts w:hint="eastAsia"/>
          <w:vertAlign w:val="subscript"/>
        </w:rPr>
        <w:instrText>1</w:instrText>
      </w:r>
      <w:r w:rsidRPr="009959BC">
        <w:instrText>,</w:instrText>
      </w:r>
      <w:r w:rsidRPr="009959BC">
        <w:rPr>
          <w:rFonts w:hint="eastAsia"/>
          <w:i/>
          <w:iCs/>
        </w:rPr>
        <w:instrText>x</w:instrText>
      </w:r>
      <w:r w:rsidRPr="009959BC">
        <w:rPr>
          <w:rFonts w:hint="eastAsia"/>
          <w:vertAlign w:val="subscript"/>
        </w:rPr>
        <w:instrText>2</w:instrText>
      </w:r>
      <w:r w:rsidRPr="009959BC">
        <w:instrText>)</w:instrText>
      </w:r>
      <w:r w:rsidR="00F954E4">
        <w:rPr>
          <w:rFonts w:hint="eastAsia"/>
        </w:rPr>
        <w:instrText xml:space="preserve"> </w:instrText>
      </w:r>
      <w:r w:rsidRPr="009959BC">
        <w:fldChar w:fldCharType="separate"/>
      </w:r>
      <w:r w:rsidRPr="009959BC">
        <w:fldChar w:fldCharType="end"/>
      </w:r>
      <w:r w:rsidRPr="009959BC">
        <w:rPr>
          <w:shd w:val="clear" w:color="auto" w:fill="FFFFFF"/>
        </w:rPr>
        <w:tab/>
      </w:r>
      <w:r w:rsidRPr="009959BC">
        <w:rPr>
          <w:shd w:val="clear" w:color="auto" w:fill="FFFFFF"/>
        </w:rPr>
        <w:tab/>
      </w:r>
      <w:r>
        <w:rPr>
          <w:shd w:val="clear" w:color="auto" w:fill="FFFFFF"/>
        </w:rPr>
        <w:tab/>
      </w:r>
      <w:r w:rsidRPr="009959BC">
        <w:rPr>
          <w:rFonts w:hint="eastAsia"/>
          <w:shd w:val="clear" w:color="auto" w:fill="FFFFFF"/>
        </w:rPr>
        <w:t>B</w:t>
      </w:r>
      <w:r w:rsidRPr="009959BC">
        <w:rPr>
          <w:shd w:val="clear" w:color="auto" w:fill="FFFFFF"/>
        </w:rPr>
        <w:t>．</w:t>
      </w:r>
      <w:r w:rsidRPr="009959BC">
        <w:fldChar w:fldCharType="begin"/>
      </w:r>
      <w:r w:rsidRPr="009959BC">
        <w:instrText xml:space="preserve"> EQ \f(</w:instrText>
      </w:r>
      <w:r w:rsidRPr="009959BC">
        <w:rPr>
          <w:rFonts w:hint="eastAsia"/>
          <w:i/>
          <w:iCs/>
        </w:rPr>
        <w:instrText>x</w:instrText>
      </w:r>
      <w:r w:rsidRPr="009959BC">
        <w:rPr>
          <w:vertAlign w:val="subscript"/>
        </w:rPr>
        <w:instrText>2</w:instrText>
      </w:r>
      <w:r w:rsidRPr="009959BC">
        <w:instrText>,</w:instrText>
      </w:r>
      <w:r w:rsidRPr="009959BC">
        <w:rPr>
          <w:rFonts w:hint="eastAsia"/>
          <w:i/>
          <w:iCs/>
        </w:rPr>
        <w:instrText>x</w:instrText>
      </w:r>
      <w:r w:rsidRPr="009959BC">
        <w:rPr>
          <w:vertAlign w:val="subscript"/>
        </w:rPr>
        <w:instrText>1</w:instrText>
      </w:r>
      <w:r w:rsidRPr="009959BC">
        <w:instrText>)</w:instrText>
      </w:r>
      <w:r w:rsidR="00F954E4">
        <w:rPr>
          <w:rFonts w:hint="eastAsia"/>
        </w:rPr>
        <w:instrText xml:space="preserve"> </w:instrText>
      </w:r>
      <w:r w:rsidRPr="009959BC">
        <w:fldChar w:fldCharType="separate"/>
      </w:r>
      <w:r w:rsidRPr="009959BC">
        <w:fldChar w:fldCharType="end"/>
      </w:r>
      <w:r w:rsidRPr="009959BC">
        <w:rPr>
          <w:shd w:val="clear" w:color="auto" w:fill="FFFFFF"/>
        </w:rPr>
        <w:tab/>
      </w:r>
      <w:r w:rsidRPr="009959BC">
        <w:rPr>
          <w:shd w:val="clear" w:color="auto" w:fill="FFFFFF"/>
        </w:rPr>
        <w:tab/>
      </w:r>
      <w:r w:rsidRPr="009959BC">
        <w:rPr>
          <w:shd w:val="clear" w:color="auto" w:fill="FFFFFF"/>
        </w:rPr>
        <w:tab/>
      </w:r>
      <w:r w:rsidRPr="009959BC">
        <w:rPr>
          <w:rFonts w:hint="eastAsia"/>
          <w:shd w:val="clear" w:color="auto" w:fill="FFFFFF"/>
        </w:rPr>
        <w:t>C</w:t>
      </w:r>
      <w:r w:rsidRPr="009959BC">
        <w:rPr>
          <w:rFonts w:hint="eastAsia"/>
          <w:shd w:val="clear" w:color="auto" w:fill="FFFFFF"/>
        </w:rPr>
        <w:t>．</w:t>
      </w:r>
      <w:r w:rsidRPr="009959BC">
        <w:fldChar w:fldCharType="begin"/>
      </w:r>
      <w:r w:rsidRPr="009959BC">
        <w:instrText xml:space="preserve"> EQ \f(</w:instrText>
      </w:r>
      <w:r w:rsidRPr="009959BC">
        <w:rPr>
          <w:i/>
          <w:iCs/>
        </w:rPr>
        <w:instrText>y</w:instrText>
      </w:r>
      <w:r w:rsidRPr="009959BC">
        <w:rPr>
          <w:rFonts w:hint="eastAsia"/>
          <w:vertAlign w:val="subscript"/>
        </w:rPr>
        <w:instrText>1</w:instrText>
      </w:r>
      <w:r w:rsidRPr="009959BC">
        <w:instrText>,</w:instrText>
      </w:r>
      <w:r w:rsidRPr="009959BC">
        <w:rPr>
          <w:i/>
          <w:iCs/>
        </w:rPr>
        <w:instrText>y</w:instrText>
      </w:r>
      <w:r w:rsidRPr="009959BC">
        <w:rPr>
          <w:rFonts w:hint="eastAsia"/>
          <w:vertAlign w:val="subscript"/>
        </w:rPr>
        <w:instrText>2</w:instrText>
      </w:r>
      <w:r w:rsidRPr="009959BC">
        <w:instrText>)</w:instrText>
      </w:r>
      <w:r w:rsidR="00F954E4">
        <w:rPr>
          <w:rFonts w:hint="eastAsia"/>
        </w:rPr>
        <w:instrText xml:space="preserve"> </w:instrText>
      </w:r>
      <w:r w:rsidRPr="009959BC">
        <w:fldChar w:fldCharType="separate"/>
      </w:r>
      <w:r w:rsidRPr="009959BC">
        <w:fldChar w:fldCharType="end"/>
      </w:r>
      <w:r w:rsidRPr="009959BC">
        <w:rPr>
          <w:shd w:val="clear" w:color="auto" w:fill="FFFFFF"/>
        </w:rPr>
        <w:tab/>
      </w:r>
      <w:r w:rsidRPr="009959BC">
        <w:rPr>
          <w:shd w:val="clear" w:color="auto" w:fill="FFFFFF"/>
        </w:rPr>
        <w:tab/>
      </w:r>
      <w:r w:rsidRPr="009959BC">
        <w:rPr>
          <w:shd w:val="clear" w:color="auto" w:fill="FFFFFF"/>
        </w:rPr>
        <w:tab/>
      </w:r>
      <w:r w:rsidRPr="009959BC">
        <w:rPr>
          <w:rFonts w:hint="eastAsia"/>
          <w:shd w:val="clear" w:color="auto" w:fill="FFFFFF"/>
        </w:rPr>
        <w:t>D</w:t>
      </w:r>
      <w:r w:rsidRPr="009959BC">
        <w:rPr>
          <w:shd w:val="clear" w:color="auto" w:fill="FFFFFF"/>
        </w:rPr>
        <w:t>．</w:t>
      </w:r>
      <w:r w:rsidRPr="009959BC">
        <w:fldChar w:fldCharType="begin"/>
      </w:r>
      <w:r w:rsidRPr="009959BC">
        <w:instrText xml:space="preserve"> EQ \f(</w:instrText>
      </w:r>
      <w:r w:rsidRPr="009959BC">
        <w:rPr>
          <w:i/>
          <w:iCs/>
        </w:rPr>
        <w:instrText>y</w:instrText>
      </w:r>
      <w:r w:rsidRPr="009959BC">
        <w:rPr>
          <w:vertAlign w:val="subscript"/>
        </w:rPr>
        <w:instrText>2</w:instrText>
      </w:r>
      <w:r w:rsidRPr="009959BC">
        <w:instrText>,</w:instrText>
      </w:r>
      <w:r w:rsidRPr="009959BC">
        <w:rPr>
          <w:i/>
          <w:iCs/>
        </w:rPr>
        <w:instrText>y</w:instrText>
      </w:r>
      <w:r w:rsidRPr="009959BC">
        <w:rPr>
          <w:vertAlign w:val="subscript"/>
        </w:rPr>
        <w:instrText>1</w:instrText>
      </w:r>
      <w:r w:rsidRPr="009959BC">
        <w:instrText>)</w:instrText>
      </w:r>
      <w:r w:rsidR="00F954E4">
        <w:rPr>
          <w:rFonts w:hint="eastAsia"/>
        </w:rPr>
        <w:instrText xml:space="preserve"> </w:instrText>
      </w:r>
      <w:r w:rsidRPr="009959BC">
        <w:fldChar w:fldCharType="separate"/>
      </w:r>
      <w:r w:rsidRPr="009959BC">
        <w:fldChar w:fldCharType="end"/>
      </w:r>
    </w:p>
    <w:p w14:paraId="4FA9CCBA" w14:textId="77777777" w:rsidR="00E7005E" w:rsidRDefault="00E7005E" w:rsidP="00E7005E"/>
    <w:p w14:paraId="6FC55559" w14:textId="77777777" w:rsidR="0096242B" w:rsidRDefault="0096242B" w:rsidP="00E7005E"/>
    <w:p w14:paraId="0D77FFF5" w14:textId="77777777" w:rsidR="0096242B" w:rsidRDefault="0096242B" w:rsidP="00E7005E"/>
    <w:p w14:paraId="35C0B066" w14:textId="6339953F" w:rsidR="00E7005E" w:rsidRDefault="00E7005E" w:rsidP="00E7005E">
      <w:r w:rsidRPr="009959BC">
        <w:rPr>
          <w:rFonts w:hint="eastAsia"/>
        </w:rPr>
        <w:t>2</w:t>
      </w:r>
      <w:r w:rsidRPr="009959BC">
        <w:rPr>
          <w:rFonts w:hint="eastAsia"/>
        </w:rPr>
        <w:t>．在观察光的偏振现象的实验中，某同学保持自然光源与偏振片的位置关系不变，分别旋转两偏振片，图中偏振片边缘的凸起标记了偏振片的透振方向，其中穿过两偏振片后光强衰减最大的是</w:t>
      </w:r>
    </w:p>
    <w:p w14:paraId="47437CD9" w14:textId="331F7159" w:rsidR="00CF6ADC" w:rsidRDefault="00CF6ADC" w:rsidP="00CF6ADC">
      <w:r>
        <w:rPr>
          <w:rFonts w:hint="eastAsia"/>
          <w:noProof/>
        </w:rPr>
        <mc:AlternateContent>
          <mc:Choice Requires="wpg">
            <w:drawing>
              <wp:inline distT="0" distB="0" distL="0" distR="0" wp14:anchorId="068B1DB7" wp14:editId="4B98A3D8">
                <wp:extent cx="5160645" cy="1256278"/>
                <wp:effectExtent l="0" t="0" r="40005" b="1270"/>
                <wp:docPr id="954231765" name="组合 54"/>
                <wp:cNvGraphicFramePr/>
                <a:graphic xmlns:a="http://schemas.openxmlformats.org/drawingml/2006/main">
                  <a:graphicData uri="http://schemas.microsoft.com/office/word/2010/wordprocessingGroup">
                    <wpg:wgp>
                      <wpg:cNvGrpSpPr/>
                      <wpg:grpSpPr>
                        <a:xfrm>
                          <a:off x="0" y="0"/>
                          <a:ext cx="5160645" cy="1256278"/>
                          <a:chOff x="0" y="188600"/>
                          <a:chExt cx="5160833" cy="1256377"/>
                        </a:xfrm>
                      </wpg:grpSpPr>
                      <wpg:grpSp>
                        <wpg:cNvPr id="276719475" name="组合 53"/>
                        <wpg:cNvGrpSpPr/>
                        <wpg:grpSpPr>
                          <a:xfrm>
                            <a:off x="0" y="234267"/>
                            <a:ext cx="5160833" cy="1210710"/>
                            <a:chOff x="0" y="0"/>
                            <a:chExt cx="5160833" cy="1210710"/>
                          </a:xfrm>
                        </wpg:grpSpPr>
                        <wpg:grpSp>
                          <wpg:cNvPr id="987184927" name="组合 1841">
                            <a:extLst>
                              <a:ext uri="{FF2B5EF4-FFF2-40B4-BE49-F238E27FC236}">
                                <a16:creationId xmlns:a16="http://schemas.microsoft.com/office/drawing/2014/main" id="{F6089A0B-37FF-CA12-23C9-8FCAE62D89CE}"/>
                              </a:ext>
                            </a:extLst>
                          </wpg:cNvPr>
                          <wpg:cNvGrpSpPr/>
                          <wpg:grpSpPr>
                            <a:xfrm>
                              <a:off x="0" y="0"/>
                              <a:ext cx="5160833" cy="912985"/>
                              <a:chOff x="0" y="0"/>
                              <a:chExt cx="9860849" cy="1744722"/>
                            </a:xfrm>
                          </wpg:grpSpPr>
                          <wpg:grpSp>
                            <wpg:cNvPr id="678192676" name="组合 678192676">
                              <a:extLst>
                                <a:ext uri="{FF2B5EF4-FFF2-40B4-BE49-F238E27FC236}">
                                  <a16:creationId xmlns:a16="http://schemas.microsoft.com/office/drawing/2014/main" id="{A4F51C36-645F-D5E6-26D3-C8B8AA2D21E2}"/>
                                </a:ext>
                              </a:extLst>
                            </wpg:cNvPr>
                            <wpg:cNvGrpSpPr/>
                            <wpg:grpSpPr>
                              <a:xfrm>
                                <a:off x="0" y="0"/>
                                <a:ext cx="2173529" cy="1744722"/>
                                <a:chOff x="0" y="0"/>
                                <a:chExt cx="2173529" cy="1744722"/>
                              </a:xfrm>
                            </wpg:grpSpPr>
                            <wpg:grpSp>
                              <wpg:cNvPr id="1763063786" name="组合 1763063786">
                                <a:extLst>
                                  <a:ext uri="{FF2B5EF4-FFF2-40B4-BE49-F238E27FC236}">
                                    <a16:creationId xmlns:a16="http://schemas.microsoft.com/office/drawing/2014/main" id="{5497C0BA-D1EE-B596-D4BF-73032953F12C}"/>
                                  </a:ext>
                                </a:extLst>
                              </wpg:cNvPr>
                              <wpg:cNvGrpSpPr/>
                              <wpg:grpSpPr>
                                <a:xfrm>
                                  <a:off x="0" y="0"/>
                                  <a:ext cx="2173529" cy="1744722"/>
                                  <a:chOff x="0" y="0"/>
                                  <a:chExt cx="2173529" cy="1744722"/>
                                </a:xfrm>
                              </wpg:grpSpPr>
                              <wps:wsp>
                                <wps:cNvPr id="596387080" name="矩形: 圆顶角 1724">
                                  <a:extLst>
                                    <a:ext uri="{FF2B5EF4-FFF2-40B4-BE49-F238E27FC236}">
                                      <a16:creationId xmlns:a16="http://schemas.microsoft.com/office/drawing/2014/main" id="{02037011-625C-341D-BA29-C0C5FB463802}"/>
                                    </a:ext>
                                  </a:extLst>
                                </wps:cNvPr>
                                <wps:cNvSpPr/>
                                <wps:spPr>
                                  <a:xfrm rot="19786678" flipV="1">
                                    <a:off x="952329" y="1138122"/>
                                    <a:ext cx="54385" cy="114045"/>
                                  </a:xfrm>
                                  <a:custGeom>
                                    <a:avLst/>
                                    <a:gdLst>
                                      <a:gd name="csX0" fmla="*/ 100729 w 274712"/>
                                      <a:gd name="csY0" fmla="*/ 0 h 741994"/>
                                      <a:gd name="csX1" fmla="*/ 173983 w 274712"/>
                                      <a:gd name="csY1" fmla="*/ 0 h 741994"/>
                                      <a:gd name="csX2" fmla="*/ 274712 w 274712"/>
                                      <a:gd name="csY2" fmla="*/ 100729 h 741994"/>
                                      <a:gd name="csX3" fmla="*/ 274712 w 274712"/>
                                      <a:gd name="csY3" fmla="*/ 741994 h 741994"/>
                                      <a:gd name="csX4" fmla="*/ 274712 w 274712"/>
                                      <a:gd name="csY4" fmla="*/ 741994 h 741994"/>
                                      <a:gd name="csX5" fmla="*/ 0 w 274712"/>
                                      <a:gd name="csY5" fmla="*/ 741994 h 741994"/>
                                      <a:gd name="csX6" fmla="*/ 0 w 274712"/>
                                      <a:gd name="csY6" fmla="*/ 741994 h 741994"/>
                                      <a:gd name="csX7" fmla="*/ 0 w 274712"/>
                                      <a:gd name="csY7" fmla="*/ 100729 h 741994"/>
                                      <a:gd name="csX8" fmla="*/ 100729 w 274712"/>
                                      <a:gd name="csY8" fmla="*/ 0 h 741994"/>
                                      <a:gd name="csX0" fmla="*/ 0 w 274712"/>
                                      <a:gd name="csY0" fmla="*/ 741994 h 833434"/>
                                      <a:gd name="csX1" fmla="*/ 0 w 274712"/>
                                      <a:gd name="csY1" fmla="*/ 100729 h 833434"/>
                                      <a:gd name="csX2" fmla="*/ 100729 w 274712"/>
                                      <a:gd name="csY2" fmla="*/ 0 h 833434"/>
                                      <a:gd name="csX3" fmla="*/ 173983 w 274712"/>
                                      <a:gd name="csY3" fmla="*/ 0 h 833434"/>
                                      <a:gd name="csX4" fmla="*/ 274712 w 274712"/>
                                      <a:gd name="csY4" fmla="*/ 100729 h 833434"/>
                                      <a:gd name="csX5" fmla="*/ 274712 w 274712"/>
                                      <a:gd name="csY5" fmla="*/ 741994 h 833434"/>
                                      <a:gd name="csX6" fmla="*/ 274712 w 274712"/>
                                      <a:gd name="csY6" fmla="*/ 741994 h 833434"/>
                                      <a:gd name="csX7" fmla="*/ 0 w 274712"/>
                                      <a:gd name="csY7" fmla="*/ 741994 h 833434"/>
                                      <a:gd name="csX8" fmla="*/ 91440 w 274712"/>
                                      <a:gd name="csY8" fmla="*/ 833434 h 83343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 name="csX7" fmla="*/ 0 w 274712"/>
                                      <a:gd name="csY7" fmla="*/ 741994 h 74199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74712" h="741994">
                                        <a:moveTo>
                                          <a:pt x="0" y="741994"/>
                                        </a:moveTo>
                                        <a:lnTo>
                                          <a:pt x="0" y="100729"/>
                                        </a:lnTo>
                                        <a:cubicBezTo>
                                          <a:pt x="0" y="45098"/>
                                          <a:pt x="45098" y="0"/>
                                          <a:pt x="100729" y="0"/>
                                        </a:cubicBezTo>
                                        <a:lnTo>
                                          <a:pt x="173983" y="0"/>
                                        </a:lnTo>
                                        <a:cubicBezTo>
                                          <a:pt x="229614" y="0"/>
                                          <a:pt x="274712" y="45098"/>
                                          <a:pt x="274712" y="100729"/>
                                        </a:cubicBezTo>
                                        <a:lnTo>
                                          <a:pt x="274712" y="741994"/>
                                        </a:lnTo>
                                        <a:lnTo>
                                          <a:pt x="274712" y="741994"/>
                                        </a:lnTo>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2463080" name="矩形: 圆顶角 1724">
                                  <a:extLst>
                                    <a:ext uri="{FF2B5EF4-FFF2-40B4-BE49-F238E27FC236}">
                                      <a16:creationId xmlns:a16="http://schemas.microsoft.com/office/drawing/2014/main" id="{E92F4AE7-C1D6-5FA9-523F-55B1B1892296}"/>
                                    </a:ext>
                                  </a:extLst>
                                </wps:cNvPr>
                                <wps:cNvSpPr/>
                                <wps:spPr>
                                  <a:xfrm rot="1234707">
                                    <a:off x="1701780" y="587722"/>
                                    <a:ext cx="54385" cy="114045"/>
                                  </a:xfrm>
                                  <a:custGeom>
                                    <a:avLst/>
                                    <a:gdLst>
                                      <a:gd name="csX0" fmla="*/ 100729 w 274712"/>
                                      <a:gd name="csY0" fmla="*/ 0 h 741994"/>
                                      <a:gd name="csX1" fmla="*/ 173983 w 274712"/>
                                      <a:gd name="csY1" fmla="*/ 0 h 741994"/>
                                      <a:gd name="csX2" fmla="*/ 274712 w 274712"/>
                                      <a:gd name="csY2" fmla="*/ 100729 h 741994"/>
                                      <a:gd name="csX3" fmla="*/ 274712 w 274712"/>
                                      <a:gd name="csY3" fmla="*/ 741994 h 741994"/>
                                      <a:gd name="csX4" fmla="*/ 274712 w 274712"/>
                                      <a:gd name="csY4" fmla="*/ 741994 h 741994"/>
                                      <a:gd name="csX5" fmla="*/ 0 w 274712"/>
                                      <a:gd name="csY5" fmla="*/ 741994 h 741994"/>
                                      <a:gd name="csX6" fmla="*/ 0 w 274712"/>
                                      <a:gd name="csY6" fmla="*/ 741994 h 741994"/>
                                      <a:gd name="csX7" fmla="*/ 0 w 274712"/>
                                      <a:gd name="csY7" fmla="*/ 100729 h 741994"/>
                                      <a:gd name="csX8" fmla="*/ 100729 w 274712"/>
                                      <a:gd name="csY8" fmla="*/ 0 h 741994"/>
                                      <a:gd name="csX0" fmla="*/ 0 w 274712"/>
                                      <a:gd name="csY0" fmla="*/ 741994 h 833434"/>
                                      <a:gd name="csX1" fmla="*/ 0 w 274712"/>
                                      <a:gd name="csY1" fmla="*/ 100729 h 833434"/>
                                      <a:gd name="csX2" fmla="*/ 100729 w 274712"/>
                                      <a:gd name="csY2" fmla="*/ 0 h 833434"/>
                                      <a:gd name="csX3" fmla="*/ 173983 w 274712"/>
                                      <a:gd name="csY3" fmla="*/ 0 h 833434"/>
                                      <a:gd name="csX4" fmla="*/ 274712 w 274712"/>
                                      <a:gd name="csY4" fmla="*/ 100729 h 833434"/>
                                      <a:gd name="csX5" fmla="*/ 274712 w 274712"/>
                                      <a:gd name="csY5" fmla="*/ 741994 h 833434"/>
                                      <a:gd name="csX6" fmla="*/ 274712 w 274712"/>
                                      <a:gd name="csY6" fmla="*/ 741994 h 833434"/>
                                      <a:gd name="csX7" fmla="*/ 0 w 274712"/>
                                      <a:gd name="csY7" fmla="*/ 741994 h 833434"/>
                                      <a:gd name="csX8" fmla="*/ 91440 w 274712"/>
                                      <a:gd name="csY8" fmla="*/ 833434 h 83343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 name="csX7" fmla="*/ 0 w 274712"/>
                                      <a:gd name="csY7" fmla="*/ 741994 h 74199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74712" h="741994">
                                        <a:moveTo>
                                          <a:pt x="0" y="741994"/>
                                        </a:moveTo>
                                        <a:lnTo>
                                          <a:pt x="0" y="100729"/>
                                        </a:lnTo>
                                        <a:cubicBezTo>
                                          <a:pt x="0" y="45098"/>
                                          <a:pt x="45098" y="0"/>
                                          <a:pt x="100729" y="0"/>
                                        </a:cubicBezTo>
                                        <a:lnTo>
                                          <a:pt x="173983" y="0"/>
                                        </a:lnTo>
                                        <a:cubicBezTo>
                                          <a:pt x="229614" y="0"/>
                                          <a:pt x="274712" y="45098"/>
                                          <a:pt x="274712" y="100729"/>
                                        </a:cubicBezTo>
                                        <a:lnTo>
                                          <a:pt x="274712" y="741994"/>
                                        </a:lnTo>
                                        <a:lnTo>
                                          <a:pt x="274712" y="741994"/>
                                        </a:lnTo>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26672573" name="矩形: 圆顶角 1724">
                                  <a:extLst>
                                    <a:ext uri="{FF2B5EF4-FFF2-40B4-BE49-F238E27FC236}">
                                      <a16:creationId xmlns:a16="http://schemas.microsoft.com/office/drawing/2014/main" id="{CEC94E85-A852-50E7-115F-F8E87E96553B}"/>
                                    </a:ext>
                                  </a:extLst>
                                </wps:cNvPr>
                                <wps:cNvSpPr/>
                                <wps:spPr>
                                  <a:xfrm rot="1221756" flipH="1" flipV="1">
                                    <a:off x="1394142" y="1605917"/>
                                    <a:ext cx="54385" cy="114045"/>
                                  </a:xfrm>
                                  <a:custGeom>
                                    <a:avLst/>
                                    <a:gdLst>
                                      <a:gd name="csX0" fmla="*/ 100729 w 274712"/>
                                      <a:gd name="csY0" fmla="*/ 0 h 741994"/>
                                      <a:gd name="csX1" fmla="*/ 173983 w 274712"/>
                                      <a:gd name="csY1" fmla="*/ 0 h 741994"/>
                                      <a:gd name="csX2" fmla="*/ 274712 w 274712"/>
                                      <a:gd name="csY2" fmla="*/ 100729 h 741994"/>
                                      <a:gd name="csX3" fmla="*/ 274712 w 274712"/>
                                      <a:gd name="csY3" fmla="*/ 741994 h 741994"/>
                                      <a:gd name="csX4" fmla="*/ 274712 w 274712"/>
                                      <a:gd name="csY4" fmla="*/ 741994 h 741994"/>
                                      <a:gd name="csX5" fmla="*/ 0 w 274712"/>
                                      <a:gd name="csY5" fmla="*/ 741994 h 741994"/>
                                      <a:gd name="csX6" fmla="*/ 0 w 274712"/>
                                      <a:gd name="csY6" fmla="*/ 741994 h 741994"/>
                                      <a:gd name="csX7" fmla="*/ 0 w 274712"/>
                                      <a:gd name="csY7" fmla="*/ 100729 h 741994"/>
                                      <a:gd name="csX8" fmla="*/ 100729 w 274712"/>
                                      <a:gd name="csY8" fmla="*/ 0 h 741994"/>
                                      <a:gd name="csX0" fmla="*/ 0 w 274712"/>
                                      <a:gd name="csY0" fmla="*/ 741994 h 833434"/>
                                      <a:gd name="csX1" fmla="*/ 0 w 274712"/>
                                      <a:gd name="csY1" fmla="*/ 100729 h 833434"/>
                                      <a:gd name="csX2" fmla="*/ 100729 w 274712"/>
                                      <a:gd name="csY2" fmla="*/ 0 h 833434"/>
                                      <a:gd name="csX3" fmla="*/ 173983 w 274712"/>
                                      <a:gd name="csY3" fmla="*/ 0 h 833434"/>
                                      <a:gd name="csX4" fmla="*/ 274712 w 274712"/>
                                      <a:gd name="csY4" fmla="*/ 100729 h 833434"/>
                                      <a:gd name="csX5" fmla="*/ 274712 w 274712"/>
                                      <a:gd name="csY5" fmla="*/ 741994 h 833434"/>
                                      <a:gd name="csX6" fmla="*/ 274712 w 274712"/>
                                      <a:gd name="csY6" fmla="*/ 741994 h 833434"/>
                                      <a:gd name="csX7" fmla="*/ 0 w 274712"/>
                                      <a:gd name="csY7" fmla="*/ 741994 h 833434"/>
                                      <a:gd name="csX8" fmla="*/ 91440 w 274712"/>
                                      <a:gd name="csY8" fmla="*/ 833434 h 83343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 name="csX7" fmla="*/ 0 w 274712"/>
                                      <a:gd name="csY7" fmla="*/ 741994 h 74199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74712" h="741994">
                                        <a:moveTo>
                                          <a:pt x="0" y="741994"/>
                                        </a:moveTo>
                                        <a:lnTo>
                                          <a:pt x="0" y="100729"/>
                                        </a:lnTo>
                                        <a:cubicBezTo>
                                          <a:pt x="0" y="45098"/>
                                          <a:pt x="45098" y="0"/>
                                          <a:pt x="100729" y="0"/>
                                        </a:cubicBezTo>
                                        <a:lnTo>
                                          <a:pt x="173983" y="0"/>
                                        </a:lnTo>
                                        <a:cubicBezTo>
                                          <a:pt x="229614" y="0"/>
                                          <a:pt x="274712" y="45098"/>
                                          <a:pt x="274712" y="100729"/>
                                        </a:cubicBezTo>
                                        <a:lnTo>
                                          <a:pt x="274712" y="741994"/>
                                        </a:lnTo>
                                        <a:lnTo>
                                          <a:pt x="274712" y="741994"/>
                                        </a:lnTo>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478592539" name="组合 1478592539">
                                  <a:extLst>
                                    <a:ext uri="{FF2B5EF4-FFF2-40B4-BE49-F238E27FC236}">
                                      <a16:creationId xmlns:a16="http://schemas.microsoft.com/office/drawing/2014/main" id="{D645C25C-4816-B702-920B-3CE0C7EEAC58}"/>
                                    </a:ext>
                                  </a:extLst>
                                </wpg:cNvPr>
                                <wpg:cNvGrpSpPr/>
                                <wpg:grpSpPr>
                                  <a:xfrm>
                                    <a:off x="0" y="0"/>
                                    <a:ext cx="2173529" cy="1744722"/>
                                    <a:chOff x="0" y="0"/>
                                    <a:chExt cx="2173529" cy="1744722"/>
                                  </a:xfrm>
                                </wpg:grpSpPr>
                                <wpg:grpSp>
                                  <wpg:cNvPr id="77156235" name="组合 77156235">
                                    <a:extLst>
                                      <a:ext uri="{FF2B5EF4-FFF2-40B4-BE49-F238E27FC236}">
                                        <a16:creationId xmlns:a16="http://schemas.microsoft.com/office/drawing/2014/main" id="{CD071A23-6E4B-029A-8B26-1911AA81E3C6}"/>
                                      </a:ext>
                                    </a:extLst>
                                  </wpg:cNvPr>
                                  <wpg:cNvGrpSpPr/>
                                  <wpg:grpSpPr>
                                    <a:xfrm>
                                      <a:off x="0" y="0"/>
                                      <a:ext cx="2173529" cy="1744722"/>
                                      <a:chOff x="0" y="0"/>
                                      <a:chExt cx="2173529" cy="1744722"/>
                                    </a:xfrm>
                                  </wpg:grpSpPr>
                                  <wpg:grpSp>
                                    <wpg:cNvPr id="1122608438" name="组合 1122608438">
                                      <a:extLst>
                                        <a:ext uri="{FF2B5EF4-FFF2-40B4-BE49-F238E27FC236}">
                                          <a16:creationId xmlns:a16="http://schemas.microsoft.com/office/drawing/2014/main" id="{A0A3AC91-9FFE-F878-3704-087FE0F727A6}"/>
                                        </a:ext>
                                      </a:extLst>
                                    </wpg:cNvPr>
                                    <wpg:cNvGrpSpPr/>
                                    <wpg:grpSpPr>
                                      <a:xfrm>
                                        <a:off x="460166" y="442029"/>
                                        <a:ext cx="699239" cy="874400"/>
                                        <a:chOff x="460166" y="442029"/>
                                        <a:chExt cx="693947" cy="867782"/>
                                      </a:xfrm>
                                    </wpg:grpSpPr>
                                    <wpg:grpSp>
                                      <wpg:cNvPr id="1446418253" name="组合 1446418253">
                                        <a:extLst>
                                          <a:ext uri="{FF2B5EF4-FFF2-40B4-BE49-F238E27FC236}">
                                            <a16:creationId xmlns:a16="http://schemas.microsoft.com/office/drawing/2014/main" id="{F52E564D-155F-11C1-FCBD-51ED6A743ACD}"/>
                                          </a:ext>
                                        </a:extLst>
                                      </wpg:cNvPr>
                                      <wpg:cNvGrpSpPr/>
                                      <wpg:grpSpPr>
                                        <a:xfrm>
                                          <a:off x="460166" y="442029"/>
                                          <a:ext cx="693947" cy="867782"/>
                                          <a:chOff x="460166" y="442029"/>
                                          <a:chExt cx="693947" cy="867782"/>
                                        </a:xfrm>
                                      </wpg:grpSpPr>
                                      <wps:wsp>
                                        <wps:cNvPr id="1949223112" name="任意多边形: 形状 1949223112">
                                          <a:extLst>
                                            <a:ext uri="{FF2B5EF4-FFF2-40B4-BE49-F238E27FC236}">
                                              <a16:creationId xmlns:a16="http://schemas.microsoft.com/office/drawing/2014/main" id="{9EA0359E-C796-6A20-7C2B-9C096807AF05}"/>
                                            </a:ext>
                                          </a:extLst>
                                        </wps:cNvPr>
                                        <wps:cNvSpPr/>
                                        <wps:spPr>
                                          <a:xfrm rot="4753354" flipV="1">
                                            <a:off x="359497" y="542698"/>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677690746" name="任意多边形: 形状 1677690746">
                                          <a:extLst>
                                            <a:ext uri="{FF2B5EF4-FFF2-40B4-BE49-F238E27FC236}">
                                              <a16:creationId xmlns:a16="http://schemas.microsoft.com/office/drawing/2014/main" id="{2B7C3BDA-FC6A-7F54-ED0D-FF6E9FA9EA99}"/>
                                            </a:ext>
                                          </a:extLst>
                                        </wps:cNvPr>
                                        <wps:cNvSpPr/>
                                        <wps:spPr>
                                          <a:xfrm rot="4753354" flipV="1">
                                            <a:off x="395234" y="550932"/>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979812967" name="任意多边形: 形状 1979812967">
                                          <a:extLst>
                                            <a:ext uri="{FF2B5EF4-FFF2-40B4-BE49-F238E27FC236}">
                                              <a16:creationId xmlns:a16="http://schemas.microsoft.com/office/drawing/2014/main" id="{D916A814-C6F9-67CF-E9BB-6083A8AD107A}"/>
                                            </a:ext>
                                          </a:extLst>
                                        </wps:cNvPr>
                                        <wps:cNvSpPr/>
                                        <wps:spPr>
                                          <a:xfrm rot="4856166" flipV="1">
                                            <a:off x="440509" y="605710"/>
                                            <a:ext cx="768997" cy="548653"/>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noFill/>
                                          <a:ln w="6350" cap="flat">
                                            <a:solidFill>
                                              <a:schemeClr val="tx1"/>
                                            </a:solidFill>
                                            <a:prstDash val="solid"/>
                                            <a:miter/>
                                          </a:ln>
                                        </wps:spPr>
                                        <wps:bodyPr/>
                                      </wps:wsp>
                                    </wpg:grpSp>
                                    <wps:wsp>
                                      <wps:cNvPr id="1949623779" name="任意多边形: 形状 1949623779">
                                        <a:extLst>
                                          <a:ext uri="{FF2B5EF4-FFF2-40B4-BE49-F238E27FC236}">
                                            <a16:creationId xmlns:a16="http://schemas.microsoft.com/office/drawing/2014/main" id="{35005C5E-17E5-E066-BF9D-3B040B1D5EB4}"/>
                                          </a:ext>
                                        </a:extLst>
                                      </wps:cNvPr>
                                      <wps:cNvSpPr/>
                                      <wps:spPr>
                                        <a:xfrm rot="4856166" flipV="1">
                                          <a:off x="433208" y="618384"/>
                                          <a:ext cx="756615" cy="523303"/>
                                        </a:xfrm>
                                        <a:custGeom>
                                          <a:avLst/>
                                          <a:gdLst>
                                            <a:gd name="csX0" fmla="*/ 959 w 756615"/>
                                            <a:gd name="csY0" fmla="*/ 427719 h 523303"/>
                                            <a:gd name="csX1" fmla="*/ 8591 w 756615"/>
                                            <a:gd name="csY1" fmla="*/ 453095 h 523303"/>
                                            <a:gd name="csX2" fmla="*/ 26593 w 756615"/>
                                            <a:gd name="csY2" fmla="*/ 476460 h 523303"/>
                                            <a:gd name="csX3" fmla="*/ 179943 w 756615"/>
                                            <a:gd name="csY3" fmla="*/ 523303 h 523303"/>
                                            <a:gd name="csX4" fmla="*/ 705058 w 756615"/>
                                            <a:gd name="csY4" fmla="*/ 248976 h 523303"/>
                                            <a:gd name="csX5" fmla="*/ 755657 w 756615"/>
                                            <a:gd name="csY5" fmla="*/ 95583 h 523303"/>
                                            <a:gd name="csX6" fmla="*/ 748025 w 756615"/>
                                            <a:gd name="csY6" fmla="*/ 70208 h 523303"/>
                                            <a:gd name="csX7" fmla="*/ 730023 w 756615"/>
                                            <a:gd name="csY7" fmla="*/ 46843 h 523303"/>
                                            <a:gd name="csX8" fmla="*/ 576673 w 756615"/>
                                            <a:gd name="csY8" fmla="*/ 0 h 523303"/>
                                            <a:gd name="csX9" fmla="*/ 51557 w 756615"/>
                                            <a:gd name="csY9" fmla="*/ 274326 h 523303"/>
                                            <a:gd name="csX10" fmla="*/ 959 w 756615"/>
                                            <a:gd name="csY10" fmla="*/ 427719 h 5233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756615" h="523303">
                                              <a:moveTo>
                                                <a:pt x="959" y="427719"/>
                                              </a:moveTo>
                                              <a:lnTo>
                                                <a:pt x="8591" y="453095"/>
                                              </a:lnTo>
                                              <a:lnTo>
                                                <a:pt x="26593" y="476460"/>
                                              </a:lnTo>
                                              <a:cubicBezTo>
                                                <a:pt x="59010" y="506035"/>
                                                <a:pt x="110974" y="523303"/>
                                                <a:pt x="179943" y="523303"/>
                                              </a:cubicBezTo>
                                              <a:cubicBezTo>
                                                <a:pt x="363727" y="523302"/>
                                                <a:pt x="598916" y="400513"/>
                                                <a:pt x="705058" y="248976"/>
                                              </a:cubicBezTo>
                                              <a:cubicBezTo>
                                                <a:pt x="744862" y="192149"/>
                                                <a:pt x="760880" y="139366"/>
                                                <a:pt x="755657" y="95583"/>
                                              </a:cubicBezTo>
                                              <a:lnTo>
                                                <a:pt x="748025" y="70208"/>
                                              </a:lnTo>
                                              <a:lnTo>
                                                <a:pt x="730023" y="46843"/>
                                              </a:lnTo>
                                              <a:cubicBezTo>
                                                <a:pt x="697606" y="17268"/>
                                                <a:pt x="645642" y="0"/>
                                                <a:pt x="576673" y="0"/>
                                              </a:cubicBezTo>
                                              <a:cubicBezTo>
                                                <a:pt x="392889" y="0"/>
                                                <a:pt x="157699" y="122789"/>
                                                <a:pt x="51557" y="274326"/>
                                              </a:cubicBezTo>
                                              <a:cubicBezTo>
                                                <a:pt x="11754" y="331153"/>
                                                <a:pt x="-4265" y="383937"/>
                                                <a:pt x="959" y="427719"/>
                                              </a:cubicBezTo>
                                              <a:close/>
                                            </a:path>
                                          </a:pathLst>
                                        </a:custGeom>
                                        <a:solidFill>
                                          <a:schemeClr val="bg1"/>
                                        </a:solidFill>
                                        <a:ln w="6350" cap="flat">
                                          <a:solidFill>
                                            <a:schemeClr val="tx1"/>
                                          </a:solidFill>
                                          <a:prstDash val="solid"/>
                                          <a:miter/>
                                        </a:ln>
                                      </wps:spPr>
                                      <wps:bodyPr wrap="square">
                                        <a:noAutofit/>
                                      </wps:bodyPr>
                                    </wps:wsp>
                                  </wpg:grpSp>
                                  <wpg:grpSp>
                                    <wpg:cNvPr id="1993498917" name="组合 1993498917">
                                      <a:extLst>
                                        <a:ext uri="{FF2B5EF4-FFF2-40B4-BE49-F238E27FC236}">
                                          <a16:creationId xmlns:a16="http://schemas.microsoft.com/office/drawing/2014/main" id="{7227ECBB-13E8-892B-D00F-CAAADD1BE405}"/>
                                        </a:ext>
                                      </a:extLst>
                                    </wpg:cNvPr>
                                    <wpg:cNvGrpSpPr/>
                                    <wpg:grpSpPr>
                                      <a:xfrm>
                                        <a:off x="1219251" y="719851"/>
                                        <a:ext cx="699239" cy="874400"/>
                                        <a:chOff x="1219251" y="719851"/>
                                        <a:chExt cx="693947" cy="867782"/>
                                      </a:xfrm>
                                    </wpg:grpSpPr>
                                    <wpg:grpSp>
                                      <wpg:cNvPr id="426331685" name="组合 426331685">
                                        <a:extLst>
                                          <a:ext uri="{FF2B5EF4-FFF2-40B4-BE49-F238E27FC236}">
                                            <a16:creationId xmlns:a16="http://schemas.microsoft.com/office/drawing/2014/main" id="{BB833F7E-C3C9-46C2-75AE-7AD6D6CE714B}"/>
                                          </a:ext>
                                        </a:extLst>
                                      </wpg:cNvPr>
                                      <wpg:cNvGrpSpPr/>
                                      <wpg:grpSpPr>
                                        <a:xfrm>
                                          <a:off x="1219251" y="719851"/>
                                          <a:ext cx="693947" cy="867782"/>
                                          <a:chOff x="1219251" y="719851"/>
                                          <a:chExt cx="693947" cy="867782"/>
                                        </a:xfrm>
                                      </wpg:grpSpPr>
                                      <wps:wsp>
                                        <wps:cNvPr id="1943994663" name="任意多边形: 形状 1943994663">
                                          <a:extLst>
                                            <a:ext uri="{FF2B5EF4-FFF2-40B4-BE49-F238E27FC236}">
                                              <a16:creationId xmlns:a16="http://schemas.microsoft.com/office/drawing/2014/main" id="{DF426AEE-1C15-56C9-8E0F-AADB7E9E0D1B}"/>
                                            </a:ext>
                                          </a:extLst>
                                        </wps:cNvPr>
                                        <wps:cNvSpPr/>
                                        <wps:spPr>
                                          <a:xfrm rot="4753354" flipV="1">
                                            <a:off x="1118582" y="820520"/>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872893940" name="任意多边形: 形状 872893940">
                                          <a:extLst>
                                            <a:ext uri="{FF2B5EF4-FFF2-40B4-BE49-F238E27FC236}">
                                              <a16:creationId xmlns:a16="http://schemas.microsoft.com/office/drawing/2014/main" id="{D5B81E0B-C25A-B264-EDBF-D51F3C73CA9A}"/>
                                            </a:ext>
                                          </a:extLst>
                                        </wps:cNvPr>
                                        <wps:cNvSpPr/>
                                        <wps:spPr>
                                          <a:xfrm rot="4753354" flipV="1">
                                            <a:off x="1154319" y="828754"/>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349598036" name="任意多边形: 形状 1349598036">
                                          <a:extLst>
                                            <a:ext uri="{FF2B5EF4-FFF2-40B4-BE49-F238E27FC236}">
                                              <a16:creationId xmlns:a16="http://schemas.microsoft.com/office/drawing/2014/main" id="{054184B8-F368-C997-C5F4-71C35547F187}"/>
                                            </a:ext>
                                          </a:extLst>
                                        </wps:cNvPr>
                                        <wps:cNvSpPr/>
                                        <wps:spPr>
                                          <a:xfrm rot="4856166" flipV="1">
                                            <a:off x="1199594" y="883532"/>
                                            <a:ext cx="768997" cy="548653"/>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noFill/>
                                          <a:ln w="6350" cap="flat">
                                            <a:solidFill>
                                              <a:schemeClr val="tx1"/>
                                            </a:solidFill>
                                            <a:prstDash val="solid"/>
                                            <a:miter/>
                                          </a:ln>
                                        </wps:spPr>
                                        <wps:bodyPr/>
                                      </wps:wsp>
                                    </wpg:grpSp>
                                    <wps:wsp>
                                      <wps:cNvPr id="2104553274" name="任意多边形: 形状 2104553274">
                                        <a:extLst>
                                          <a:ext uri="{FF2B5EF4-FFF2-40B4-BE49-F238E27FC236}">
                                            <a16:creationId xmlns:a16="http://schemas.microsoft.com/office/drawing/2014/main" id="{477EF6DB-71D8-51DC-2FBE-17FB433E9BD8}"/>
                                          </a:ext>
                                        </a:extLst>
                                      </wps:cNvPr>
                                      <wps:cNvSpPr/>
                                      <wps:spPr>
                                        <a:xfrm rot="4856166" flipV="1">
                                          <a:off x="1192293" y="896206"/>
                                          <a:ext cx="756615" cy="523303"/>
                                        </a:xfrm>
                                        <a:custGeom>
                                          <a:avLst/>
                                          <a:gdLst>
                                            <a:gd name="csX0" fmla="*/ 959 w 756615"/>
                                            <a:gd name="csY0" fmla="*/ 427719 h 523303"/>
                                            <a:gd name="csX1" fmla="*/ 8591 w 756615"/>
                                            <a:gd name="csY1" fmla="*/ 453095 h 523303"/>
                                            <a:gd name="csX2" fmla="*/ 26593 w 756615"/>
                                            <a:gd name="csY2" fmla="*/ 476460 h 523303"/>
                                            <a:gd name="csX3" fmla="*/ 179943 w 756615"/>
                                            <a:gd name="csY3" fmla="*/ 523303 h 523303"/>
                                            <a:gd name="csX4" fmla="*/ 705058 w 756615"/>
                                            <a:gd name="csY4" fmla="*/ 248976 h 523303"/>
                                            <a:gd name="csX5" fmla="*/ 755657 w 756615"/>
                                            <a:gd name="csY5" fmla="*/ 95583 h 523303"/>
                                            <a:gd name="csX6" fmla="*/ 748025 w 756615"/>
                                            <a:gd name="csY6" fmla="*/ 70208 h 523303"/>
                                            <a:gd name="csX7" fmla="*/ 730023 w 756615"/>
                                            <a:gd name="csY7" fmla="*/ 46843 h 523303"/>
                                            <a:gd name="csX8" fmla="*/ 576673 w 756615"/>
                                            <a:gd name="csY8" fmla="*/ 0 h 523303"/>
                                            <a:gd name="csX9" fmla="*/ 51557 w 756615"/>
                                            <a:gd name="csY9" fmla="*/ 274326 h 523303"/>
                                            <a:gd name="csX10" fmla="*/ 959 w 756615"/>
                                            <a:gd name="csY10" fmla="*/ 427719 h 5233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756615" h="523303">
                                              <a:moveTo>
                                                <a:pt x="959" y="427719"/>
                                              </a:moveTo>
                                              <a:lnTo>
                                                <a:pt x="8591" y="453095"/>
                                              </a:lnTo>
                                              <a:lnTo>
                                                <a:pt x="26593" y="476460"/>
                                              </a:lnTo>
                                              <a:cubicBezTo>
                                                <a:pt x="59010" y="506035"/>
                                                <a:pt x="110974" y="523303"/>
                                                <a:pt x="179943" y="523303"/>
                                              </a:cubicBezTo>
                                              <a:cubicBezTo>
                                                <a:pt x="363727" y="523302"/>
                                                <a:pt x="598916" y="400513"/>
                                                <a:pt x="705058" y="248976"/>
                                              </a:cubicBezTo>
                                              <a:cubicBezTo>
                                                <a:pt x="744862" y="192149"/>
                                                <a:pt x="760880" y="139366"/>
                                                <a:pt x="755657" y="95583"/>
                                              </a:cubicBezTo>
                                              <a:lnTo>
                                                <a:pt x="748025" y="70208"/>
                                              </a:lnTo>
                                              <a:lnTo>
                                                <a:pt x="730023" y="46843"/>
                                              </a:lnTo>
                                              <a:cubicBezTo>
                                                <a:pt x="697606" y="17268"/>
                                                <a:pt x="645642" y="0"/>
                                                <a:pt x="576673" y="0"/>
                                              </a:cubicBezTo>
                                              <a:cubicBezTo>
                                                <a:pt x="392889" y="0"/>
                                                <a:pt x="157699" y="122789"/>
                                                <a:pt x="51557" y="274326"/>
                                              </a:cubicBezTo>
                                              <a:cubicBezTo>
                                                <a:pt x="11754" y="331153"/>
                                                <a:pt x="-4265" y="383937"/>
                                                <a:pt x="959" y="427719"/>
                                              </a:cubicBezTo>
                                              <a:close/>
                                            </a:path>
                                          </a:pathLst>
                                        </a:custGeom>
                                        <a:solidFill>
                                          <a:schemeClr val="bg1"/>
                                        </a:solidFill>
                                        <a:ln w="6350" cap="flat">
                                          <a:solidFill>
                                            <a:schemeClr val="tx1"/>
                                          </a:solidFill>
                                          <a:prstDash val="solid"/>
                                          <a:miter/>
                                        </a:ln>
                                      </wps:spPr>
                                      <wps:bodyPr wrap="square">
                                        <a:noAutofit/>
                                      </wps:bodyPr>
                                    </wps:wsp>
                                  </wpg:grpSp>
                                  <wps:wsp>
                                    <wps:cNvPr id="1098768811" name="直接连接符 1098768811">
                                      <a:extLst>
                                        <a:ext uri="{FF2B5EF4-FFF2-40B4-BE49-F238E27FC236}">
                                          <a16:creationId xmlns:a16="http://schemas.microsoft.com/office/drawing/2014/main" id="{8233EB99-1178-DC4E-B2E0-A7824DE5F901}"/>
                                        </a:ext>
                                      </a:extLst>
                                    </wps:cNvPr>
                                    <wps:cNvCnPr>
                                      <a:cxnSpLocks/>
                                    </wps:cNvCnPr>
                                    <wps:spPr>
                                      <a:xfrm>
                                        <a:off x="0" y="580941"/>
                                        <a:ext cx="549078" cy="2008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1342387" name="直接连接符 2071342387">
                                      <a:extLst>
                                        <a:ext uri="{FF2B5EF4-FFF2-40B4-BE49-F238E27FC236}">
                                          <a16:creationId xmlns:a16="http://schemas.microsoft.com/office/drawing/2014/main" id="{779ECD4A-F02F-E35E-B44C-33AAE09F27B0}"/>
                                        </a:ext>
                                      </a:extLst>
                                    </wps:cNvPr>
                                    <wps:cNvCnPr>
                                      <a:cxnSpLocks/>
                                    </wps:cNvCnPr>
                                    <wps:spPr>
                                      <a:xfrm>
                                        <a:off x="879691" y="904746"/>
                                        <a:ext cx="422716" cy="1546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7646285" name="直接连接符 2007646285">
                                      <a:extLst>
                                        <a:ext uri="{FF2B5EF4-FFF2-40B4-BE49-F238E27FC236}">
                                          <a16:creationId xmlns:a16="http://schemas.microsoft.com/office/drawing/2014/main" id="{005A2503-F28D-C6A1-5EE8-A3E5C864DACC}"/>
                                        </a:ext>
                                      </a:extLst>
                                    </wps:cNvPr>
                                    <wps:cNvCnPr>
                                      <a:cxnSpLocks/>
                                    </wps:cNvCnPr>
                                    <wps:spPr>
                                      <a:xfrm>
                                        <a:off x="1583561" y="1161975"/>
                                        <a:ext cx="589968" cy="215842"/>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13029910" name="直接连接符 1613029910">
                                      <a:extLst>
                                        <a:ext uri="{FF2B5EF4-FFF2-40B4-BE49-F238E27FC236}">
                                          <a16:creationId xmlns:a16="http://schemas.microsoft.com/office/drawing/2014/main" id="{E1AE08A8-0E36-99D1-28B8-9AD0E6266056}"/>
                                        </a:ext>
                                      </a:extLst>
                                    </wps:cNvPr>
                                    <wps:cNvCnPr>
                                      <a:cxnSpLocks/>
                                    </wps:cNvCnPr>
                                    <wps:spPr>
                                      <a:xfrm>
                                        <a:off x="812006" y="0"/>
                                        <a:ext cx="0" cy="449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1907687" name="直接连接符 1981907687">
                                      <a:extLst>
                                        <a:ext uri="{FF2B5EF4-FFF2-40B4-BE49-F238E27FC236}">
                                          <a16:creationId xmlns:a16="http://schemas.microsoft.com/office/drawing/2014/main" id="{63E4713E-081B-2377-33C4-47A8B9BBF4E2}"/>
                                        </a:ext>
                                      </a:extLst>
                                    </wps:cNvPr>
                                    <wps:cNvCnPr>
                                      <a:cxnSpLocks/>
                                    </wps:cNvCnPr>
                                    <wps:spPr>
                                      <a:xfrm>
                                        <a:off x="812006" y="1309516"/>
                                        <a:ext cx="0" cy="1465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4904462" name="直接连接符 1714904462">
                                      <a:extLst>
                                        <a:ext uri="{FF2B5EF4-FFF2-40B4-BE49-F238E27FC236}">
                                          <a16:creationId xmlns:a16="http://schemas.microsoft.com/office/drawing/2014/main" id="{34BBC3CE-8066-40E9-D62D-710EEEEA1E56}"/>
                                        </a:ext>
                                      </a:extLst>
                                    </wps:cNvPr>
                                    <wps:cNvCnPr>
                                      <a:cxnSpLocks/>
                                    </wps:cNvCnPr>
                                    <wps:spPr>
                                      <a:xfrm>
                                        <a:off x="1568528" y="280728"/>
                                        <a:ext cx="0" cy="449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9834252" name="直接连接符 679834252">
                                      <a:extLst>
                                        <a:ext uri="{FF2B5EF4-FFF2-40B4-BE49-F238E27FC236}">
                                          <a16:creationId xmlns:a16="http://schemas.microsoft.com/office/drawing/2014/main" id="{B115291D-3F97-F1A5-3724-6C3471BE92EF}"/>
                                        </a:ext>
                                      </a:extLst>
                                    </wps:cNvPr>
                                    <wps:cNvCnPr>
                                      <a:cxnSpLocks/>
                                    </wps:cNvCnPr>
                                    <wps:spPr>
                                      <a:xfrm>
                                        <a:off x="1568528" y="1598155"/>
                                        <a:ext cx="0" cy="1465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5661987" name="直接连接符 1305661987">
                                      <a:extLst>
                                        <a:ext uri="{FF2B5EF4-FFF2-40B4-BE49-F238E27FC236}">
                                          <a16:creationId xmlns:a16="http://schemas.microsoft.com/office/drawing/2014/main" id="{47EBC07E-76AA-1C84-17F9-8AC6CA4457A9}"/>
                                        </a:ext>
                                      </a:extLst>
                                    </wps:cNvPr>
                                    <wps:cNvCnPr>
                                      <a:cxnSpLocks/>
                                    </wps:cNvCnPr>
                                    <wps:spPr>
                                      <a:xfrm>
                                        <a:off x="503155" y="300813"/>
                                        <a:ext cx="92297" cy="1600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7063209" name="直接连接符 1677063209">
                                      <a:extLst>
                                        <a:ext uri="{FF2B5EF4-FFF2-40B4-BE49-F238E27FC236}">
                                          <a16:creationId xmlns:a16="http://schemas.microsoft.com/office/drawing/2014/main" id="{8C9B90D5-A7F6-BD7C-34F0-3FA80076C3ED}"/>
                                        </a:ext>
                                      </a:extLst>
                                    </wps:cNvPr>
                                    <wps:cNvCnPr>
                                      <a:cxnSpLocks/>
                                    </wps:cNvCnPr>
                                    <wps:spPr>
                                      <a:xfrm flipH="1">
                                        <a:off x="1761206" y="240062"/>
                                        <a:ext cx="110311" cy="3174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97486271" name="弧形 1722">
                                    <a:extLst>
                                      <a:ext uri="{FF2B5EF4-FFF2-40B4-BE49-F238E27FC236}">
                                        <a16:creationId xmlns:a16="http://schemas.microsoft.com/office/drawing/2014/main" id="{11C703E0-C2D3-6734-02E0-BD07C183070C}"/>
                                      </a:ext>
                                    </a:extLst>
                                  </wps:cNvPr>
                                  <wps:cNvSpPr/>
                                  <wps:spPr>
                                    <a:xfrm rot="21017775">
                                      <a:off x="549964" y="210245"/>
                                      <a:ext cx="279516" cy="166929"/>
                                    </a:xfrm>
                                    <a:custGeom>
                                      <a:avLst/>
                                      <a:gdLst>
                                        <a:gd name="csX0" fmla="*/ 145984 w 876817"/>
                                        <a:gd name="csY0" fmla="*/ 167213 h 1311709"/>
                                        <a:gd name="csX1" fmla="*/ 425500 w 876817"/>
                                        <a:gd name="csY1" fmla="*/ 284 h 1311709"/>
                                        <a:gd name="csX2" fmla="*/ 438409 w 876817"/>
                                        <a:gd name="csY2" fmla="*/ 655855 h 1311709"/>
                                        <a:gd name="csX3" fmla="*/ 145984 w 876817"/>
                                        <a:gd name="csY3" fmla="*/ 167213 h 1311709"/>
                                        <a:gd name="csX0" fmla="*/ 145984 w 876817"/>
                                        <a:gd name="csY0" fmla="*/ 167213 h 1311709"/>
                                        <a:gd name="csX1" fmla="*/ 425500 w 876817"/>
                                        <a:gd name="csY1" fmla="*/ 284 h 1311709"/>
                                        <a:gd name="csX0" fmla="*/ 0 w 279516"/>
                                        <a:gd name="csY0" fmla="*/ 166929 h 166929"/>
                                        <a:gd name="csX1" fmla="*/ 279516 w 279516"/>
                                        <a:gd name="csY1" fmla="*/ 0 h 166929"/>
                                        <a:gd name="csX2" fmla="*/ 0 w 279516"/>
                                        <a:gd name="csY2" fmla="*/ 166929 h 166929"/>
                                        <a:gd name="csX0" fmla="*/ 0 w 279516"/>
                                        <a:gd name="csY0" fmla="*/ 166929 h 166929"/>
                                        <a:gd name="csX1" fmla="*/ 279516 w 279516"/>
                                        <a:gd name="csY1" fmla="*/ 0 h 166929"/>
                                      </a:gdLst>
                                      <a:ahLst/>
                                      <a:cxnLst>
                                        <a:cxn ang="0">
                                          <a:pos x="csX0" y="csY0"/>
                                        </a:cxn>
                                        <a:cxn ang="0">
                                          <a:pos x="csX1" y="csY1"/>
                                        </a:cxn>
                                      </a:cxnLst>
                                      <a:rect l="l" t="t" r="r" b="b"/>
                                      <a:pathLst>
                                        <a:path w="279516" h="166929" stroke="0" extrusionOk="0">
                                          <a:moveTo>
                                            <a:pt x="0" y="166929"/>
                                          </a:moveTo>
                                          <a:cubicBezTo>
                                            <a:pt x="77086" y="63687"/>
                                            <a:pt x="176096" y="4558"/>
                                            <a:pt x="279516" y="0"/>
                                          </a:cubicBezTo>
                                          <a:lnTo>
                                            <a:pt x="0" y="166929"/>
                                          </a:lnTo>
                                          <a:close/>
                                        </a:path>
                                        <a:path w="279516" h="166929" fill="none">
                                          <a:moveTo>
                                            <a:pt x="0" y="166929"/>
                                          </a:moveTo>
                                          <a:cubicBezTo>
                                            <a:pt x="77086" y="63687"/>
                                            <a:pt x="176096" y="4558"/>
                                            <a:pt x="27951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22857383" name="弧形 1732">
                                    <a:extLst>
                                      <a:ext uri="{FF2B5EF4-FFF2-40B4-BE49-F238E27FC236}">
                                        <a16:creationId xmlns:a16="http://schemas.microsoft.com/office/drawing/2014/main" id="{E9A81A81-42A9-F241-D2CD-B4ED82D525B6}"/>
                                      </a:ext>
                                    </a:extLst>
                                  </wps:cNvPr>
                                  <wps:cNvSpPr/>
                                  <wps:spPr>
                                    <a:xfrm rot="21017775">
                                      <a:off x="1567306" y="418482"/>
                                      <a:ext cx="253092" cy="60810"/>
                                    </a:xfrm>
                                    <a:custGeom>
                                      <a:avLst/>
                                      <a:gdLst>
                                        <a:gd name="csX0" fmla="*/ 254047 w 876817"/>
                                        <a:gd name="csY0" fmla="*/ 60810 h 1311709"/>
                                        <a:gd name="csX1" fmla="*/ 507139 w 876817"/>
                                        <a:gd name="csY1" fmla="*/ 8109 h 1311709"/>
                                        <a:gd name="csX2" fmla="*/ 438409 w 876817"/>
                                        <a:gd name="csY2" fmla="*/ 655855 h 1311709"/>
                                        <a:gd name="csX3" fmla="*/ 254047 w 876817"/>
                                        <a:gd name="csY3" fmla="*/ 60810 h 1311709"/>
                                        <a:gd name="csX0" fmla="*/ 254047 w 876817"/>
                                        <a:gd name="csY0" fmla="*/ 60810 h 1311709"/>
                                        <a:gd name="csX1" fmla="*/ 507139 w 876817"/>
                                        <a:gd name="csY1" fmla="*/ 8109 h 1311709"/>
                                        <a:gd name="csX0" fmla="*/ 0 w 253092"/>
                                        <a:gd name="csY0" fmla="*/ 60810 h 60810"/>
                                        <a:gd name="csX1" fmla="*/ 253092 w 253092"/>
                                        <a:gd name="csY1" fmla="*/ 8109 h 60810"/>
                                        <a:gd name="csX2" fmla="*/ 0 w 253092"/>
                                        <a:gd name="csY2" fmla="*/ 60810 h 60810"/>
                                        <a:gd name="csX0" fmla="*/ 0 w 253092"/>
                                        <a:gd name="csY0" fmla="*/ 60810 h 60810"/>
                                        <a:gd name="csX1" fmla="*/ 253092 w 253092"/>
                                        <a:gd name="csY1" fmla="*/ 8109 h 60810"/>
                                      </a:gdLst>
                                      <a:ahLst/>
                                      <a:cxnLst>
                                        <a:cxn ang="0">
                                          <a:pos x="csX0" y="csY0"/>
                                        </a:cxn>
                                        <a:cxn ang="0">
                                          <a:pos x="csX1" y="csY1"/>
                                        </a:cxn>
                                      </a:cxnLst>
                                      <a:rect l="l" t="t" r="r" b="b"/>
                                      <a:pathLst>
                                        <a:path w="253092" h="60810" stroke="0" extrusionOk="0">
                                          <a:moveTo>
                                            <a:pt x="0" y="60810"/>
                                          </a:moveTo>
                                          <a:cubicBezTo>
                                            <a:pt x="78994" y="6036"/>
                                            <a:pt x="167101" y="-12310"/>
                                            <a:pt x="253092" y="8109"/>
                                          </a:cubicBezTo>
                                          <a:lnTo>
                                            <a:pt x="0" y="60810"/>
                                          </a:lnTo>
                                          <a:close/>
                                        </a:path>
                                        <a:path w="253092" h="60810" fill="none">
                                          <a:moveTo>
                                            <a:pt x="0" y="60810"/>
                                          </a:moveTo>
                                          <a:cubicBezTo>
                                            <a:pt x="78994" y="6036"/>
                                            <a:pt x="167101" y="-12310"/>
                                            <a:pt x="253092" y="8109"/>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881664419" name="矩形: 圆顶角 1724">
                                  <a:extLst>
                                    <a:ext uri="{FF2B5EF4-FFF2-40B4-BE49-F238E27FC236}">
                                      <a16:creationId xmlns:a16="http://schemas.microsoft.com/office/drawing/2014/main" id="{6C49AAA7-AFE6-D2A8-67CC-896F2E5D22C3}"/>
                                    </a:ext>
                                  </a:extLst>
                                </wps:cNvPr>
                                <wps:cNvSpPr/>
                                <wps:spPr>
                                  <a:xfrm rot="19941002">
                                    <a:off x="612420" y="466202"/>
                                    <a:ext cx="56452" cy="136181"/>
                                  </a:xfrm>
                                  <a:prstGeom prst="roundRect">
                                    <a:avLst>
                                      <a:gd name="adj" fmla="val 50000"/>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08523505" name="任意多边形: 形状 1508523505">
                                <a:extLst>
                                  <a:ext uri="{FF2B5EF4-FFF2-40B4-BE49-F238E27FC236}">
                                    <a16:creationId xmlns:a16="http://schemas.microsoft.com/office/drawing/2014/main" id="{09C5F4D9-ACA4-4979-1AED-DBCA6954978A}"/>
                                  </a:ext>
                                </a:extLst>
                              </wps:cNvPr>
                              <wps:cNvSpPr>
                                <a:spLocks/>
                              </wps:cNvSpPr>
                              <wps:spPr>
                                <a:xfrm rot="9119387">
                                  <a:off x="595037" y="494260"/>
                                  <a:ext cx="50400" cy="108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959228950" name="组合 959228950">
                              <a:extLst>
                                <a:ext uri="{FF2B5EF4-FFF2-40B4-BE49-F238E27FC236}">
                                  <a16:creationId xmlns:a16="http://schemas.microsoft.com/office/drawing/2014/main" id="{1210E63B-6E9A-8A57-4AB3-43144C677AF1}"/>
                                </a:ext>
                              </a:extLst>
                            </wpg:cNvPr>
                            <wpg:cNvGrpSpPr/>
                            <wpg:grpSpPr>
                              <a:xfrm>
                                <a:off x="2562440" y="0"/>
                                <a:ext cx="2173529" cy="1744722"/>
                                <a:chOff x="2562440" y="0"/>
                                <a:chExt cx="2173529" cy="1744722"/>
                              </a:xfrm>
                            </wpg:grpSpPr>
                            <wpg:grpSp>
                              <wpg:cNvPr id="1684379617" name="组合 1684379617">
                                <a:extLst>
                                  <a:ext uri="{FF2B5EF4-FFF2-40B4-BE49-F238E27FC236}">
                                    <a16:creationId xmlns:a16="http://schemas.microsoft.com/office/drawing/2014/main" id="{CFEA12F2-58EA-8AD1-6637-87126BBC3178}"/>
                                  </a:ext>
                                </a:extLst>
                              </wpg:cNvPr>
                              <wpg:cNvGrpSpPr/>
                              <wpg:grpSpPr>
                                <a:xfrm>
                                  <a:off x="2562440" y="0"/>
                                  <a:ext cx="2173529" cy="1744722"/>
                                  <a:chOff x="2562440" y="0"/>
                                  <a:chExt cx="2173529" cy="1744722"/>
                                </a:xfrm>
                              </wpg:grpSpPr>
                              <wps:wsp>
                                <wps:cNvPr id="489854817" name="矩形: 圆顶角 1724">
                                  <a:extLst>
                                    <a:ext uri="{FF2B5EF4-FFF2-40B4-BE49-F238E27FC236}">
                                      <a16:creationId xmlns:a16="http://schemas.microsoft.com/office/drawing/2014/main" id="{63F45D9E-BA14-C7C3-1A4D-2D3525092699}"/>
                                    </a:ext>
                                  </a:extLst>
                                </wps:cNvPr>
                                <wps:cNvSpPr/>
                                <wps:spPr>
                                  <a:xfrm rot="16997880" flipV="1">
                                    <a:off x="3643557" y="895490"/>
                                    <a:ext cx="54385" cy="114045"/>
                                  </a:xfrm>
                                  <a:custGeom>
                                    <a:avLst/>
                                    <a:gdLst>
                                      <a:gd name="csX0" fmla="*/ 100729 w 274712"/>
                                      <a:gd name="csY0" fmla="*/ 0 h 741994"/>
                                      <a:gd name="csX1" fmla="*/ 173983 w 274712"/>
                                      <a:gd name="csY1" fmla="*/ 0 h 741994"/>
                                      <a:gd name="csX2" fmla="*/ 274712 w 274712"/>
                                      <a:gd name="csY2" fmla="*/ 100729 h 741994"/>
                                      <a:gd name="csX3" fmla="*/ 274712 w 274712"/>
                                      <a:gd name="csY3" fmla="*/ 741994 h 741994"/>
                                      <a:gd name="csX4" fmla="*/ 274712 w 274712"/>
                                      <a:gd name="csY4" fmla="*/ 741994 h 741994"/>
                                      <a:gd name="csX5" fmla="*/ 0 w 274712"/>
                                      <a:gd name="csY5" fmla="*/ 741994 h 741994"/>
                                      <a:gd name="csX6" fmla="*/ 0 w 274712"/>
                                      <a:gd name="csY6" fmla="*/ 741994 h 741994"/>
                                      <a:gd name="csX7" fmla="*/ 0 w 274712"/>
                                      <a:gd name="csY7" fmla="*/ 100729 h 741994"/>
                                      <a:gd name="csX8" fmla="*/ 100729 w 274712"/>
                                      <a:gd name="csY8" fmla="*/ 0 h 741994"/>
                                      <a:gd name="csX0" fmla="*/ 0 w 274712"/>
                                      <a:gd name="csY0" fmla="*/ 741994 h 833434"/>
                                      <a:gd name="csX1" fmla="*/ 0 w 274712"/>
                                      <a:gd name="csY1" fmla="*/ 100729 h 833434"/>
                                      <a:gd name="csX2" fmla="*/ 100729 w 274712"/>
                                      <a:gd name="csY2" fmla="*/ 0 h 833434"/>
                                      <a:gd name="csX3" fmla="*/ 173983 w 274712"/>
                                      <a:gd name="csY3" fmla="*/ 0 h 833434"/>
                                      <a:gd name="csX4" fmla="*/ 274712 w 274712"/>
                                      <a:gd name="csY4" fmla="*/ 100729 h 833434"/>
                                      <a:gd name="csX5" fmla="*/ 274712 w 274712"/>
                                      <a:gd name="csY5" fmla="*/ 741994 h 833434"/>
                                      <a:gd name="csX6" fmla="*/ 274712 w 274712"/>
                                      <a:gd name="csY6" fmla="*/ 741994 h 833434"/>
                                      <a:gd name="csX7" fmla="*/ 0 w 274712"/>
                                      <a:gd name="csY7" fmla="*/ 741994 h 833434"/>
                                      <a:gd name="csX8" fmla="*/ 91440 w 274712"/>
                                      <a:gd name="csY8" fmla="*/ 833434 h 83343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 name="csX7" fmla="*/ 0 w 274712"/>
                                      <a:gd name="csY7" fmla="*/ 741994 h 74199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74712" h="741994">
                                        <a:moveTo>
                                          <a:pt x="0" y="741994"/>
                                        </a:moveTo>
                                        <a:lnTo>
                                          <a:pt x="0" y="100729"/>
                                        </a:lnTo>
                                        <a:cubicBezTo>
                                          <a:pt x="0" y="45098"/>
                                          <a:pt x="45098" y="0"/>
                                          <a:pt x="100729" y="0"/>
                                        </a:cubicBezTo>
                                        <a:lnTo>
                                          <a:pt x="173983" y="0"/>
                                        </a:lnTo>
                                        <a:cubicBezTo>
                                          <a:pt x="229614" y="0"/>
                                          <a:pt x="274712" y="45098"/>
                                          <a:pt x="274712" y="100729"/>
                                        </a:cubicBezTo>
                                        <a:lnTo>
                                          <a:pt x="274712" y="741994"/>
                                        </a:lnTo>
                                        <a:lnTo>
                                          <a:pt x="274712" y="741994"/>
                                        </a:lnTo>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0391728" name="矩形: 圆顶角 1724">
                                  <a:extLst>
                                    <a:ext uri="{FF2B5EF4-FFF2-40B4-BE49-F238E27FC236}">
                                      <a16:creationId xmlns:a16="http://schemas.microsoft.com/office/drawing/2014/main" id="{E6A13B9F-2634-DCC0-6EB4-87D79ADC244C}"/>
                                    </a:ext>
                                  </a:extLst>
                                </wps:cNvPr>
                                <wps:cNvSpPr/>
                                <wps:spPr>
                                  <a:xfrm rot="1234707">
                                    <a:off x="4264220" y="587722"/>
                                    <a:ext cx="54385" cy="114045"/>
                                  </a:xfrm>
                                  <a:custGeom>
                                    <a:avLst/>
                                    <a:gdLst>
                                      <a:gd name="csX0" fmla="*/ 100729 w 274712"/>
                                      <a:gd name="csY0" fmla="*/ 0 h 741994"/>
                                      <a:gd name="csX1" fmla="*/ 173983 w 274712"/>
                                      <a:gd name="csY1" fmla="*/ 0 h 741994"/>
                                      <a:gd name="csX2" fmla="*/ 274712 w 274712"/>
                                      <a:gd name="csY2" fmla="*/ 100729 h 741994"/>
                                      <a:gd name="csX3" fmla="*/ 274712 w 274712"/>
                                      <a:gd name="csY3" fmla="*/ 741994 h 741994"/>
                                      <a:gd name="csX4" fmla="*/ 274712 w 274712"/>
                                      <a:gd name="csY4" fmla="*/ 741994 h 741994"/>
                                      <a:gd name="csX5" fmla="*/ 0 w 274712"/>
                                      <a:gd name="csY5" fmla="*/ 741994 h 741994"/>
                                      <a:gd name="csX6" fmla="*/ 0 w 274712"/>
                                      <a:gd name="csY6" fmla="*/ 741994 h 741994"/>
                                      <a:gd name="csX7" fmla="*/ 0 w 274712"/>
                                      <a:gd name="csY7" fmla="*/ 100729 h 741994"/>
                                      <a:gd name="csX8" fmla="*/ 100729 w 274712"/>
                                      <a:gd name="csY8" fmla="*/ 0 h 741994"/>
                                      <a:gd name="csX0" fmla="*/ 0 w 274712"/>
                                      <a:gd name="csY0" fmla="*/ 741994 h 833434"/>
                                      <a:gd name="csX1" fmla="*/ 0 w 274712"/>
                                      <a:gd name="csY1" fmla="*/ 100729 h 833434"/>
                                      <a:gd name="csX2" fmla="*/ 100729 w 274712"/>
                                      <a:gd name="csY2" fmla="*/ 0 h 833434"/>
                                      <a:gd name="csX3" fmla="*/ 173983 w 274712"/>
                                      <a:gd name="csY3" fmla="*/ 0 h 833434"/>
                                      <a:gd name="csX4" fmla="*/ 274712 w 274712"/>
                                      <a:gd name="csY4" fmla="*/ 100729 h 833434"/>
                                      <a:gd name="csX5" fmla="*/ 274712 w 274712"/>
                                      <a:gd name="csY5" fmla="*/ 741994 h 833434"/>
                                      <a:gd name="csX6" fmla="*/ 274712 w 274712"/>
                                      <a:gd name="csY6" fmla="*/ 741994 h 833434"/>
                                      <a:gd name="csX7" fmla="*/ 0 w 274712"/>
                                      <a:gd name="csY7" fmla="*/ 741994 h 833434"/>
                                      <a:gd name="csX8" fmla="*/ 91440 w 274712"/>
                                      <a:gd name="csY8" fmla="*/ 833434 h 83343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 name="csX7" fmla="*/ 0 w 274712"/>
                                      <a:gd name="csY7" fmla="*/ 741994 h 74199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74712" h="741994">
                                        <a:moveTo>
                                          <a:pt x="0" y="741994"/>
                                        </a:moveTo>
                                        <a:lnTo>
                                          <a:pt x="0" y="100729"/>
                                        </a:lnTo>
                                        <a:cubicBezTo>
                                          <a:pt x="0" y="45098"/>
                                          <a:pt x="45098" y="0"/>
                                          <a:pt x="100729" y="0"/>
                                        </a:cubicBezTo>
                                        <a:lnTo>
                                          <a:pt x="173983" y="0"/>
                                        </a:lnTo>
                                        <a:cubicBezTo>
                                          <a:pt x="229614" y="0"/>
                                          <a:pt x="274712" y="45098"/>
                                          <a:pt x="274712" y="100729"/>
                                        </a:cubicBezTo>
                                        <a:lnTo>
                                          <a:pt x="274712" y="741994"/>
                                        </a:lnTo>
                                        <a:lnTo>
                                          <a:pt x="274712" y="741994"/>
                                        </a:lnTo>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0241164" name="矩形: 圆顶角 1724">
                                  <a:extLst>
                                    <a:ext uri="{FF2B5EF4-FFF2-40B4-BE49-F238E27FC236}">
                                      <a16:creationId xmlns:a16="http://schemas.microsoft.com/office/drawing/2014/main" id="{BF71C718-0809-8469-A2E0-979B7047AFB4}"/>
                                    </a:ext>
                                  </a:extLst>
                                </wps:cNvPr>
                                <wps:cNvSpPr/>
                                <wps:spPr>
                                  <a:xfrm rot="1221756" flipH="1" flipV="1">
                                    <a:off x="3956582" y="1605917"/>
                                    <a:ext cx="54385" cy="114045"/>
                                  </a:xfrm>
                                  <a:custGeom>
                                    <a:avLst/>
                                    <a:gdLst>
                                      <a:gd name="csX0" fmla="*/ 100729 w 274712"/>
                                      <a:gd name="csY0" fmla="*/ 0 h 741994"/>
                                      <a:gd name="csX1" fmla="*/ 173983 w 274712"/>
                                      <a:gd name="csY1" fmla="*/ 0 h 741994"/>
                                      <a:gd name="csX2" fmla="*/ 274712 w 274712"/>
                                      <a:gd name="csY2" fmla="*/ 100729 h 741994"/>
                                      <a:gd name="csX3" fmla="*/ 274712 w 274712"/>
                                      <a:gd name="csY3" fmla="*/ 741994 h 741994"/>
                                      <a:gd name="csX4" fmla="*/ 274712 w 274712"/>
                                      <a:gd name="csY4" fmla="*/ 741994 h 741994"/>
                                      <a:gd name="csX5" fmla="*/ 0 w 274712"/>
                                      <a:gd name="csY5" fmla="*/ 741994 h 741994"/>
                                      <a:gd name="csX6" fmla="*/ 0 w 274712"/>
                                      <a:gd name="csY6" fmla="*/ 741994 h 741994"/>
                                      <a:gd name="csX7" fmla="*/ 0 w 274712"/>
                                      <a:gd name="csY7" fmla="*/ 100729 h 741994"/>
                                      <a:gd name="csX8" fmla="*/ 100729 w 274712"/>
                                      <a:gd name="csY8" fmla="*/ 0 h 741994"/>
                                      <a:gd name="csX0" fmla="*/ 0 w 274712"/>
                                      <a:gd name="csY0" fmla="*/ 741994 h 833434"/>
                                      <a:gd name="csX1" fmla="*/ 0 w 274712"/>
                                      <a:gd name="csY1" fmla="*/ 100729 h 833434"/>
                                      <a:gd name="csX2" fmla="*/ 100729 w 274712"/>
                                      <a:gd name="csY2" fmla="*/ 0 h 833434"/>
                                      <a:gd name="csX3" fmla="*/ 173983 w 274712"/>
                                      <a:gd name="csY3" fmla="*/ 0 h 833434"/>
                                      <a:gd name="csX4" fmla="*/ 274712 w 274712"/>
                                      <a:gd name="csY4" fmla="*/ 100729 h 833434"/>
                                      <a:gd name="csX5" fmla="*/ 274712 w 274712"/>
                                      <a:gd name="csY5" fmla="*/ 741994 h 833434"/>
                                      <a:gd name="csX6" fmla="*/ 274712 w 274712"/>
                                      <a:gd name="csY6" fmla="*/ 741994 h 833434"/>
                                      <a:gd name="csX7" fmla="*/ 0 w 274712"/>
                                      <a:gd name="csY7" fmla="*/ 741994 h 833434"/>
                                      <a:gd name="csX8" fmla="*/ 91440 w 274712"/>
                                      <a:gd name="csY8" fmla="*/ 833434 h 83343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 name="csX7" fmla="*/ 0 w 274712"/>
                                      <a:gd name="csY7" fmla="*/ 741994 h 74199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74712" h="741994">
                                        <a:moveTo>
                                          <a:pt x="0" y="741994"/>
                                        </a:moveTo>
                                        <a:lnTo>
                                          <a:pt x="0" y="100729"/>
                                        </a:lnTo>
                                        <a:cubicBezTo>
                                          <a:pt x="0" y="45098"/>
                                          <a:pt x="45098" y="0"/>
                                          <a:pt x="100729" y="0"/>
                                        </a:cubicBezTo>
                                        <a:lnTo>
                                          <a:pt x="173983" y="0"/>
                                        </a:lnTo>
                                        <a:cubicBezTo>
                                          <a:pt x="229614" y="0"/>
                                          <a:pt x="274712" y="45098"/>
                                          <a:pt x="274712" y="100729"/>
                                        </a:cubicBezTo>
                                        <a:lnTo>
                                          <a:pt x="274712" y="741994"/>
                                        </a:lnTo>
                                        <a:lnTo>
                                          <a:pt x="274712" y="741994"/>
                                        </a:lnTo>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056700083" name="组合 1056700083">
                                  <a:extLst>
                                    <a:ext uri="{FF2B5EF4-FFF2-40B4-BE49-F238E27FC236}">
                                      <a16:creationId xmlns:a16="http://schemas.microsoft.com/office/drawing/2014/main" id="{33F1EEF1-427F-8A79-4866-FAE5D05EE007}"/>
                                    </a:ext>
                                  </a:extLst>
                                </wpg:cNvPr>
                                <wpg:cNvGrpSpPr/>
                                <wpg:grpSpPr>
                                  <a:xfrm>
                                    <a:off x="2562440" y="0"/>
                                    <a:ext cx="2173529" cy="1744722"/>
                                    <a:chOff x="2562440" y="0"/>
                                    <a:chExt cx="2173529" cy="1744722"/>
                                  </a:xfrm>
                                </wpg:grpSpPr>
                                <wpg:grpSp>
                                  <wpg:cNvPr id="1990212426" name="组合 1990212426">
                                    <a:extLst>
                                      <a:ext uri="{FF2B5EF4-FFF2-40B4-BE49-F238E27FC236}">
                                        <a16:creationId xmlns:a16="http://schemas.microsoft.com/office/drawing/2014/main" id="{E4EF3104-D0CF-7C0C-C9AF-A7FF00E13206}"/>
                                      </a:ext>
                                    </a:extLst>
                                  </wpg:cNvPr>
                                  <wpg:cNvGrpSpPr/>
                                  <wpg:grpSpPr>
                                    <a:xfrm>
                                      <a:off x="2562440" y="0"/>
                                      <a:ext cx="2173529" cy="1744722"/>
                                      <a:chOff x="2562440" y="0"/>
                                      <a:chExt cx="2173529" cy="1744722"/>
                                    </a:xfrm>
                                  </wpg:grpSpPr>
                                  <wpg:grpSp>
                                    <wpg:cNvPr id="2050564413" name="组合 2050564413">
                                      <a:extLst>
                                        <a:ext uri="{FF2B5EF4-FFF2-40B4-BE49-F238E27FC236}">
                                          <a16:creationId xmlns:a16="http://schemas.microsoft.com/office/drawing/2014/main" id="{E1366529-A4EA-5803-64C8-D1A1E7AE4E2E}"/>
                                        </a:ext>
                                      </a:extLst>
                                    </wpg:cNvPr>
                                    <wpg:cNvGrpSpPr/>
                                    <wpg:grpSpPr>
                                      <a:xfrm>
                                        <a:off x="3022606" y="442029"/>
                                        <a:ext cx="699239" cy="874400"/>
                                        <a:chOff x="3022606" y="442029"/>
                                        <a:chExt cx="693947" cy="867782"/>
                                      </a:xfrm>
                                    </wpg:grpSpPr>
                                    <wpg:grpSp>
                                      <wpg:cNvPr id="490898201" name="组合 490898201">
                                        <a:extLst>
                                          <a:ext uri="{FF2B5EF4-FFF2-40B4-BE49-F238E27FC236}">
                                            <a16:creationId xmlns:a16="http://schemas.microsoft.com/office/drawing/2014/main" id="{8DBCD62A-F6D4-5621-82A0-9F083FB83CD7}"/>
                                          </a:ext>
                                        </a:extLst>
                                      </wpg:cNvPr>
                                      <wpg:cNvGrpSpPr/>
                                      <wpg:grpSpPr>
                                        <a:xfrm>
                                          <a:off x="3022606" y="442029"/>
                                          <a:ext cx="693947" cy="867782"/>
                                          <a:chOff x="3022606" y="442029"/>
                                          <a:chExt cx="693947" cy="867782"/>
                                        </a:xfrm>
                                      </wpg:grpSpPr>
                                      <wps:wsp>
                                        <wps:cNvPr id="1136873229" name="任意多边形: 形状 1136873229">
                                          <a:extLst>
                                            <a:ext uri="{FF2B5EF4-FFF2-40B4-BE49-F238E27FC236}">
                                              <a16:creationId xmlns:a16="http://schemas.microsoft.com/office/drawing/2014/main" id="{15F997DB-98FE-B45E-A9AE-A8E9776F72C6}"/>
                                            </a:ext>
                                          </a:extLst>
                                        </wps:cNvPr>
                                        <wps:cNvSpPr/>
                                        <wps:spPr>
                                          <a:xfrm rot="4753354" flipV="1">
                                            <a:off x="2921937" y="542698"/>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407142835" name="任意多边形: 形状 1407142835">
                                          <a:extLst>
                                            <a:ext uri="{FF2B5EF4-FFF2-40B4-BE49-F238E27FC236}">
                                              <a16:creationId xmlns:a16="http://schemas.microsoft.com/office/drawing/2014/main" id="{D8411791-883B-C58A-E1A1-837851ED0272}"/>
                                            </a:ext>
                                          </a:extLst>
                                        </wps:cNvPr>
                                        <wps:cNvSpPr/>
                                        <wps:spPr>
                                          <a:xfrm rot="4753354" flipV="1">
                                            <a:off x="2957674" y="550932"/>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993147041" name="任意多边形: 形状 1993147041">
                                          <a:extLst>
                                            <a:ext uri="{FF2B5EF4-FFF2-40B4-BE49-F238E27FC236}">
                                              <a16:creationId xmlns:a16="http://schemas.microsoft.com/office/drawing/2014/main" id="{57E5BF0B-1921-10A3-2378-0E5AF53A587B}"/>
                                            </a:ext>
                                          </a:extLst>
                                        </wps:cNvPr>
                                        <wps:cNvSpPr/>
                                        <wps:spPr>
                                          <a:xfrm rot="4856166" flipV="1">
                                            <a:off x="3002949" y="605710"/>
                                            <a:ext cx="768997" cy="548653"/>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noFill/>
                                          <a:ln w="6350" cap="flat">
                                            <a:solidFill>
                                              <a:schemeClr val="tx1"/>
                                            </a:solidFill>
                                            <a:prstDash val="solid"/>
                                            <a:miter/>
                                          </a:ln>
                                        </wps:spPr>
                                        <wps:bodyPr/>
                                      </wps:wsp>
                                    </wpg:grpSp>
                                    <wps:wsp>
                                      <wps:cNvPr id="1304887285" name="任意多边形: 形状 1304887285">
                                        <a:extLst>
                                          <a:ext uri="{FF2B5EF4-FFF2-40B4-BE49-F238E27FC236}">
                                            <a16:creationId xmlns:a16="http://schemas.microsoft.com/office/drawing/2014/main" id="{534D8EC7-43C9-2B64-9039-995EB2C14F14}"/>
                                          </a:ext>
                                        </a:extLst>
                                      </wps:cNvPr>
                                      <wps:cNvSpPr/>
                                      <wps:spPr>
                                        <a:xfrm rot="4856166" flipV="1">
                                          <a:off x="2995648" y="618384"/>
                                          <a:ext cx="756615" cy="523303"/>
                                        </a:xfrm>
                                        <a:custGeom>
                                          <a:avLst/>
                                          <a:gdLst>
                                            <a:gd name="csX0" fmla="*/ 959 w 756615"/>
                                            <a:gd name="csY0" fmla="*/ 427719 h 523303"/>
                                            <a:gd name="csX1" fmla="*/ 8591 w 756615"/>
                                            <a:gd name="csY1" fmla="*/ 453095 h 523303"/>
                                            <a:gd name="csX2" fmla="*/ 26593 w 756615"/>
                                            <a:gd name="csY2" fmla="*/ 476460 h 523303"/>
                                            <a:gd name="csX3" fmla="*/ 179943 w 756615"/>
                                            <a:gd name="csY3" fmla="*/ 523303 h 523303"/>
                                            <a:gd name="csX4" fmla="*/ 705058 w 756615"/>
                                            <a:gd name="csY4" fmla="*/ 248976 h 523303"/>
                                            <a:gd name="csX5" fmla="*/ 755657 w 756615"/>
                                            <a:gd name="csY5" fmla="*/ 95583 h 523303"/>
                                            <a:gd name="csX6" fmla="*/ 748025 w 756615"/>
                                            <a:gd name="csY6" fmla="*/ 70208 h 523303"/>
                                            <a:gd name="csX7" fmla="*/ 730023 w 756615"/>
                                            <a:gd name="csY7" fmla="*/ 46843 h 523303"/>
                                            <a:gd name="csX8" fmla="*/ 576673 w 756615"/>
                                            <a:gd name="csY8" fmla="*/ 0 h 523303"/>
                                            <a:gd name="csX9" fmla="*/ 51557 w 756615"/>
                                            <a:gd name="csY9" fmla="*/ 274326 h 523303"/>
                                            <a:gd name="csX10" fmla="*/ 959 w 756615"/>
                                            <a:gd name="csY10" fmla="*/ 427719 h 5233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756615" h="523303">
                                              <a:moveTo>
                                                <a:pt x="959" y="427719"/>
                                              </a:moveTo>
                                              <a:lnTo>
                                                <a:pt x="8591" y="453095"/>
                                              </a:lnTo>
                                              <a:lnTo>
                                                <a:pt x="26593" y="476460"/>
                                              </a:lnTo>
                                              <a:cubicBezTo>
                                                <a:pt x="59010" y="506035"/>
                                                <a:pt x="110974" y="523303"/>
                                                <a:pt x="179943" y="523303"/>
                                              </a:cubicBezTo>
                                              <a:cubicBezTo>
                                                <a:pt x="363727" y="523302"/>
                                                <a:pt x="598916" y="400513"/>
                                                <a:pt x="705058" y="248976"/>
                                              </a:cubicBezTo>
                                              <a:cubicBezTo>
                                                <a:pt x="744862" y="192149"/>
                                                <a:pt x="760880" y="139366"/>
                                                <a:pt x="755657" y="95583"/>
                                              </a:cubicBezTo>
                                              <a:lnTo>
                                                <a:pt x="748025" y="70208"/>
                                              </a:lnTo>
                                              <a:lnTo>
                                                <a:pt x="730023" y="46843"/>
                                              </a:lnTo>
                                              <a:cubicBezTo>
                                                <a:pt x="697606" y="17268"/>
                                                <a:pt x="645642" y="0"/>
                                                <a:pt x="576673" y="0"/>
                                              </a:cubicBezTo>
                                              <a:cubicBezTo>
                                                <a:pt x="392889" y="0"/>
                                                <a:pt x="157699" y="122789"/>
                                                <a:pt x="51557" y="274326"/>
                                              </a:cubicBezTo>
                                              <a:cubicBezTo>
                                                <a:pt x="11754" y="331153"/>
                                                <a:pt x="-4265" y="383937"/>
                                                <a:pt x="959" y="427719"/>
                                              </a:cubicBezTo>
                                              <a:close/>
                                            </a:path>
                                          </a:pathLst>
                                        </a:custGeom>
                                        <a:solidFill>
                                          <a:schemeClr val="bg1"/>
                                        </a:solidFill>
                                        <a:ln w="6350" cap="flat">
                                          <a:solidFill>
                                            <a:schemeClr val="tx1"/>
                                          </a:solidFill>
                                          <a:prstDash val="solid"/>
                                          <a:miter/>
                                        </a:ln>
                                      </wps:spPr>
                                      <wps:bodyPr wrap="square">
                                        <a:noAutofit/>
                                      </wps:bodyPr>
                                    </wps:wsp>
                                  </wpg:grpSp>
                                  <wpg:grpSp>
                                    <wpg:cNvPr id="761383498" name="组合 761383498">
                                      <a:extLst>
                                        <a:ext uri="{FF2B5EF4-FFF2-40B4-BE49-F238E27FC236}">
                                          <a16:creationId xmlns:a16="http://schemas.microsoft.com/office/drawing/2014/main" id="{20A71243-1A23-BBFD-7363-EAD4817B875B}"/>
                                        </a:ext>
                                      </a:extLst>
                                    </wpg:cNvPr>
                                    <wpg:cNvGrpSpPr/>
                                    <wpg:grpSpPr>
                                      <a:xfrm>
                                        <a:off x="3781691" y="719851"/>
                                        <a:ext cx="699239" cy="874400"/>
                                        <a:chOff x="3781691" y="719851"/>
                                        <a:chExt cx="693947" cy="867782"/>
                                      </a:xfrm>
                                    </wpg:grpSpPr>
                                    <wpg:grpSp>
                                      <wpg:cNvPr id="1822865969" name="组合 1822865969">
                                        <a:extLst>
                                          <a:ext uri="{FF2B5EF4-FFF2-40B4-BE49-F238E27FC236}">
                                            <a16:creationId xmlns:a16="http://schemas.microsoft.com/office/drawing/2014/main" id="{7DD0DA40-DF7A-A614-4C9D-56FE2AF18EAE}"/>
                                          </a:ext>
                                        </a:extLst>
                                      </wpg:cNvPr>
                                      <wpg:cNvGrpSpPr/>
                                      <wpg:grpSpPr>
                                        <a:xfrm>
                                          <a:off x="3781691" y="719851"/>
                                          <a:ext cx="693947" cy="867782"/>
                                          <a:chOff x="3781691" y="719851"/>
                                          <a:chExt cx="693947" cy="867782"/>
                                        </a:xfrm>
                                      </wpg:grpSpPr>
                                      <wps:wsp>
                                        <wps:cNvPr id="741598060" name="任意多边形: 形状 741598060">
                                          <a:extLst>
                                            <a:ext uri="{FF2B5EF4-FFF2-40B4-BE49-F238E27FC236}">
                                              <a16:creationId xmlns:a16="http://schemas.microsoft.com/office/drawing/2014/main" id="{3580930B-00B8-DC3A-2B83-167FF4497EB5}"/>
                                            </a:ext>
                                          </a:extLst>
                                        </wps:cNvPr>
                                        <wps:cNvSpPr/>
                                        <wps:spPr>
                                          <a:xfrm rot="4753354" flipV="1">
                                            <a:off x="3681022" y="820520"/>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601180376" name="任意多边形: 形状 1601180376">
                                          <a:extLst>
                                            <a:ext uri="{FF2B5EF4-FFF2-40B4-BE49-F238E27FC236}">
                                              <a16:creationId xmlns:a16="http://schemas.microsoft.com/office/drawing/2014/main" id="{AD22FD97-71B2-70A4-03F9-B6597E3DB4F4}"/>
                                            </a:ext>
                                          </a:extLst>
                                        </wps:cNvPr>
                                        <wps:cNvSpPr/>
                                        <wps:spPr>
                                          <a:xfrm rot="4753354" flipV="1">
                                            <a:off x="3716759" y="828754"/>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711865461" name="任意多边形: 形状 1711865461">
                                          <a:extLst>
                                            <a:ext uri="{FF2B5EF4-FFF2-40B4-BE49-F238E27FC236}">
                                              <a16:creationId xmlns:a16="http://schemas.microsoft.com/office/drawing/2014/main" id="{ED3FB939-59C0-A936-486E-F651C0FDECFD}"/>
                                            </a:ext>
                                          </a:extLst>
                                        </wps:cNvPr>
                                        <wps:cNvSpPr/>
                                        <wps:spPr>
                                          <a:xfrm rot="4856166" flipV="1">
                                            <a:off x="3762034" y="883532"/>
                                            <a:ext cx="768997" cy="548653"/>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noFill/>
                                          <a:ln w="6350" cap="flat">
                                            <a:solidFill>
                                              <a:schemeClr val="tx1"/>
                                            </a:solidFill>
                                            <a:prstDash val="solid"/>
                                            <a:miter/>
                                          </a:ln>
                                        </wps:spPr>
                                        <wps:bodyPr/>
                                      </wps:wsp>
                                    </wpg:grpSp>
                                    <wps:wsp>
                                      <wps:cNvPr id="1023297581" name="任意多边形: 形状 1023297581">
                                        <a:extLst>
                                          <a:ext uri="{FF2B5EF4-FFF2-40B4-BE49-F238E27FC236}">
                                            <a16:creationId xmlns:a16="http://schemas.microsoft.com/office/drawing/2014/main" id="{3BBC381A-9DE8-0517-4F4E-427C5EBD32E6}"/>
                                          </a:ext>
                                        </a:extLst>
                                      </wps:cNvPr>
                                      <wps:cNvSpPr/>
                                      <wps:spPr>
                                        <a:xfrm rot="4856166" flipV="1">
                                          <a:off x="3754733" y="896206"/>
                                          <a:ext cx="756615" cy="523303"/>
                                        </a:xfrm>
                                        <a:custGeom>
                                          <a:avLst/>
                                          <a:gdLst>
                                            <a:gd name="csX0" fmla="*/ 959 w 756615"/>
                                            <a:gd name="csY0" fmla="*/ 427719 h 523303"/>
                                            <a:gd name="csX1" fmla="*/ 8591 w 756615"/>
                                            <a:gd name="csY1" fmla="*/ 453095 h 523303"/>
                                            <a:gd name="csX2" fmla="*/ 26593 w 756615"/>
                                            <a:gd name="csY2" fmla="*/ 476460 h 523303"/>
                                            <a:gd name="csX3" fmla="*/ 179943 w 756615"/>
                                            <a:gd name="csY3" fmla="*/ 523303 h 523303"/>
                                            <a:gd name="csX4" fmla="*/ 705058 w 756615"/>
                                            <a:gd name="csY4" fmla="*/ 248976 h 523303"/>
                                            <a:gd name="csX5" fmla="*/ 755657 w 756615"/>
                                            <a:gd name="csY5" fmla="*/ 95583 h 523303"/>
                                            <a:gd name="csX6" fmla="*/ 748025 w 756615"/>
                                            <a:gd name="csY6" fmla="*/ 70208 h 523303"/>
                                            <a:gd name="csX7" fmla="*/ 730023 w 756615"/>
                                            <a:gd name="csY7" fmla="*/ 46843 h 523303"/>
                                            <a:gd name="csX8" fmla="*/ 576673 w 756615"/>
                                            <a:gd name="csY8" fmla="*/ 0 h 523303"/>
                                            <a:gd name="csX9" fmla="*/ 51557 w 756615"/>
                                            <a:gd name="csY9" fmla="*/ 274326 h 523303"/>
                                            <a:gd name="csX10" fmla="*/ 959 w 756615"/>
                                            <a:gd name="csY10" fmla="*/ 427719 h 5233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756615" h="523303">
                                              <a:moveTo>
                                                <a:pt x="959" y="427719"/>
                                              </a:moveTo>
                                              <a:lnTo>
                                                <a:pt x="8591" y="453095"/>
                                              </a:lnTo>
                                              <a:lnTo>
                                                <a:pt x="26593" y="476460"/>
                                              </a:lnTo>
                                              <a:cubicBezTo>
                                                <a:pt x="59010" y="506035"/>
                                                <a:pt x="110974" y="523303"/>
                                                <a:pt x="179943" y="523303"/>
                                              </a:cubicBezTo>
                                              <a:cubicBezTo>
                                                <a:pt x="363727" y="523302"/>
                                                <a:pt x="598916" y="400513"/>
                                                <a:pt x="705058" y="248976"/>
                                              </a:cubicBezTo>
                                              <a:cubicBezTo>
                                                <a:pt x="744862" y="192149"/>
                                                <a:pt x="760880" y="139366"/>
                                                <a:pt x="755657" y="95583"/>
                                              </a:cubicBezTo>
                                              <a:lnTo>
                                                <a:pt x="748025" y="70208"/>
                                              </a:lnTo>
                                              <a:lnTo>
                                                <a:pt x="730023" y="46843"/>
                                              </a:lnTo>
                                              <a:cubicBezTo>
                                                <a:pt x="697606" y="17268"/>
                                                <a:pt x="645642" y="0"/>
                                                <a:pt x="576673" y="0"/>
                                              </a:cubicBezTo>
                                              <a:cubicBezTo>
                                                <a:pt x="392889" y="0"/>
                                                <a:pt x="157699" y="122789"/>
                                                <a:pt x="51557" y="274326"/>
                                              </a:cubicBezTo>
                                              <a:cubicBezTo>
                                                <a:pt x="11754" y="331153"/>
                                                <a:pt x="-4265" y="383937"/>
                                                <a:pt x="959" y="427719"/>
                                              </a:cubicBezTo>
                                              <a:close/>
                                            </a:path>
                                          </a:pathLst>
                                        </a:custGeom>
                                        <a:solidFill>
                                          <a:schemeClr val="bg1"/>
                                        </a:solidFill>
                                        <a:ln w="6350" cap="flat">
                                          <a:solidFill>
                                            <a:schemeClr val="tx1"/>
                                          </a:solidFill>
                                          <a:prstDash val="solid"/>
                                          <a:miter/>
                                        </a:ln>
                                      </wps:spPr>
                                      <wps:bodyPr wrap="square">
                                        <a:noAutofit/>
                                      </wps:bodyPr>
                                    </wps:wsp>
                                  </wpg:grpSp>
                                  <wps:wsp>
                                    <wps:cNvPr id="2118374362" name="直接连接符 2118374362">
                                      <a:extLst>
                                        <a:ext uri="{FF2B5EF4-FFF2-40B4-BE49-F238E27FC236}">
                                          <a16:creationId xmlns:a16="http://schemas.microsoft.com/office/drawing/2014/main" id="{23D26C20-FB15-1988-5948-D199B2283066}"/>
                                        </a:ext>
                                      </a:extLst>
                                    </wps:cNvPr>
                                    <wps:cNvCnPr>
                                      <a:cxnSpLocks/>
                                    </wps:cNvCnPr>
                                    <wps:spPr>
                                      <a:xfrm>
                                        <a:off x="2562440" y="580941"/>
                                        <a:ext cx="549078" cy="2008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694310" name="直接连接符 200694310">
                                      <a:extLst>
                                        <a:ext uri="{FF2B5EF4-FFF2-40B4-BE49-F238E27FC236}">
                                          <a16:creationId xmlns:a16="http://schemas.microsoft.com/office/drawing/2014/main" id="{E9C10F0B-C844-9410-DCDA-594289095AD5}"/>
                                        </a:ext>
                                      </a:extLst>
                                    </wps:cNvPr>
                                    <wps:cNvCnPr>
                                      <a:cxnSpLocks/>
                                    </wps:cNvCnPr>
                                    <wps:spPr>
                                      <a:xfrm>
                                        <a:off x="3442131" y="904746"/>
                                        <a:ext cx="422716" cy="1546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1554676" name="直接连接符 1731554676">
                                      <a:extLst>
                                        <a:ext uri="{FF2B5EF4-FFF2-40B4-BE49-F238E27FC236}">
                                          <a16:creationId xmlns:a16="http://schemas.microsoft.com/office/drawing/2014/main" id="{E6616BE1-9CA0-9B9D-EEC3-71095F9EA2FA}"/>
                                        </a:ext>
                                      </a:extLst>
                                    </wps:cNvPr>
                                    <wps:cNvCnPr>
                                      <a:cxnSpLocks/>
                                    </wps:cNvCnPr>
                                    <wps:spPr>
                                      <a:xfrm>
                                        <a:off x="4146001" y="1161975"/>
                                        <a:ext cx="589968" cy="215842"/>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76478297" name="直接连接符 376478297">
                                      <a:extLst>
                                        <a:ext uri="{FF2B5EF4-FFF2-40B4-BE49-F238E27FC236}">
                                          <a16:creationId xmlns:a16="http://schemas.microsoft.com/office/drawing/2014/main" id="{870EBE9F-F8F3-17C0-F354-9563A0AD42E3}"/>
                                        </a:ext>
                                      </a:extLst>
                                    </wps:cNvPr>
                                    <wps:cNvCnPr>
                                      <a:cxnSpLocks/>
                                    </wps:cNvCnPr>
                                    <wps:spPr>
                                      <a:xfrm>
                                        <a:off x="3374446" y="0"/>
                                        <a:ext cx="0" cy="449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6978273" name="直接连接符 1076978273">
                                      <a:extLst>
                                        <a:ext uri="{FF2B5EF4-FFF2-40B4-BE49-F238E27FC236}">
                                          <a16:creationId xmlns:a16="http://schemas.microsoft.com/office/drawing/2014/main" id="{A58C8C3A-56F9-F70F-1D3A-F0726AAFAE5A}"/>
                                        </a:ext>
                                      </a:extLst>
                                    </wps:cNvPr>
                                    <wps:cNvCnPr>
                                      <a:cxnSpLocks/>
                                    </wps:cNvCnPr>
                                    <wps:spPr>
                                      <a:xfrm>
                                        <a:off x="3374446" y="1309516"/>
                                        <a:ext cx="0" cy="1465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9795253" name="直接连接符 289795253">
                                      <a:extLst>
                                        <a:ext uri="{FF2B5EF4-FFF2-40B4-BE49-F238E27FC236}">
                                          <a16:creationId xmlns:a16="http://schemas.microsoft.com/office/drawing/2014/main" id="{A95E63C9-6F08-FA6F-5406-9F4C630AFB42}"/>
                                        </a:ext>
                                      </a:extLst>
                                    </wps:cNvPr>
                                    <wps:cNvCnPr>
                                      <a:cxnSpLocks/>
                                    </wps:cNvCnPr>
                                    <wps:spPr>
                                      <a:xfrm>
                                        <a:off x="4130968" y="280728"/>
                                        <a:ext cx="0" cy="449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9067425" name="直接连接符 1649067425">
                                      <a:extLst>
                                        <a:ext uri="{FF2B5EF4-FFF2-40B4-BE49-F238E27FC236}">
                                          <a16:creationId xmlns:a16="http://schemas.microsoft.com/office/drawing/2014/main" id="{47AFDE41-78A8-1314-DD08-A72805D2628A}"/>
                                        </a:ext>
                                      </a:extLst>
                                    </wps:cNvPr>
                                    <wps:cNvCnPr>
                                      <a:cxnSpLocks/>
                                    </wps:cNvCnPr>
                                    <wps:spPr>
                                      <a:xfrm>
                                        <a:off x="4130968" y="1598155"/>
                                        <a:ext cx="0" cy="1465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8758879" name="直接连接符 1538758879">
                                      <a:extLst>
                                        <a:ext uri="{FF2B5EF4-FFF2-40B4-BE49-F238E27FC236}">
                                          <a16:creationId xmlns:a16="http://schemas.microsoft.com/office/drawing/2014/main" id="{DC3ACF6C-5F00-D07A-C75A-0B89AF704F30}"/>
                                        </a:ext>
                                      </a:extLst>
                                    </wps:cNvPr>
                                    <wps:cNvCnPr>
                                      <a:cxnSpLocks/>
                                    </wps:cNvCnPr>
                                    <wps:spPr>
                                      <a:xfrm>
                                        <a:off x="2856150" y="756464"/>
                                        <a:ext cx="153753" cy="325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755514" name="直接连接符 189755514">
                                      <a:extLst>
                                        <a:ext uri="{FF2B5EF4-FFF2-40B4-BE49-F238E27FC236}">
                                          <a16:creationId xmlns:a16="http://schemas.microsoft.com/office/drawing/2014/main" id="{36EF3A19-03DD-A2CC-03E4-AD2AD2EFE0F9}"/>
                                        </a:ext>
                                      </a:extLst>
                                    </wps:cNvPr>
                                    <wps:cNvCnPr>
                                      <a:cxnSpLocks/>
                                    </wps:cNvCnPr>
                                    <wps:spPr>
                                      <a:xfrm flipH="1">
                                        <a:off x="4323646" y="240062"/>
                                        <a:ext cx="110311" cy="3174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77917195" name="弧形 1745">
                                    <a:extLst>
                                      <a:ext uri="{FF2B5EF4-FFF2-40B4-BE49-F238E27FC236}">
                                        <a16:creationId xmlns:a16="http://schemas.microsoft.com/office/drawing/2014/main" id="{A0592378-426C-FE74-E678-2F5C268AB941}"/>
                                      </a:ext>
                                    </a:extLst>
                                  </wps:cNvPr>
                                  <wps:cNvSpPr/>
                                  <wps:spPr>
                                    <a:xfrm rot="20374036">
                                      <a:off x="2862092" y="293041"/>
                                      <a:ext cx="594180" cy="384021"/>
                                    </a:xfrm>
                                    <a:custGeom>
                                      <a:avLst/>
                                      <a:gdLst>
                                        <a:gd name="csX0" fmla="*/ 325254 w 1991721"/>
                                        <a:gd name="csY0" fmla="*/ 388414 h 2979593"/>
                                        <a:gd name="csX1" fmla="*/ 919434 w 1991721"/>
                                        <a:gd name="csY1" fmla="*/ 4393 h 2979593"/>
                                        <a:gd name="csX2" fmla="*/ 995861 w 1991721"/>
                                        <a:gd name="csY2" fmla="*/ 1489797 h 2979593"/>
                                        <a:gd name="csX3" fmla="*/ 325254 w 1991721"/>
                                        <a:gd name="csY3" fmla="*/ 388414 h 2979593"/>
                                        <a:gd name="csX0" fmla="*/ 325254 w 1991721"/>
                                        <a:gd name="csY0" fmla="*/ 388414 h 2979593"/>
                                        <a:gd name="csX1" fmla="*/ 919434 w 1991721"/>
                                        <a:gd name="csY1" fmla="*/ 4393 h 2979593"/>
                                        <a:gd name="csX0" fmla="*/ 0 w 594180"/>
                                        <a:gd name="csY0" fmla="*/ 384021 h 384021"/>
                                        <a:gd name="csX1" fmla="*/ 594180 w 594180"/>
                                        <a:gd name="csY1" fmla="*/ 0 h 384021"/>
                                        <a:gd name="csX2" fmla="*/ 0 w 594180"/>
                                        <a:gd name="csY2" fmla="*/ 384021 h 384021"/>
                                        <a:gd name="csX0" fmla="*/ 0 w 594180"/>
                                        <a:gd name="csY0" fmla="*/ 384021 h 384021"/>
                                        <a:gd name="csX1" fmla="*/ 594180 w 594180"/>
                                        <a:gd name="csY1" fmla="*/ 0 h 384021"/>
                                      </a:gdLst>
                                      <a:ahLst/>
                                      <a:cxnLst>
                                        <a:cxn ang="0">
                                          <a:pos x="csX0" y="csY0"/>
                                        </a:cxn>
                                        <a:cxn ang="0">
                                          <a:pos x="csX1" y="csY1"/>
                                        </a:cxn>
                                      </a:cxnLst>
                                      <a:rect l="l" t="t" r="r" b="b"/>
                                      <a:pathLst>
                                        <a:path w="594180" h="384021" stroke="0" extrusionOk="0">
                                          <a:moveTo>
                                            <a:pt x="0" y="384021"/>
                                          </a:moveTo>
                                          <a:cubicBezTo>
                                            <a:pt x="163952" y="160610"/>
                                            <a:pt x="373062" y="25462"/>
                                            <a:pt x="594180" y="0"/>
                                          </a:cubicBezTo>
                                          <a:lnTo>
                                            <a:pt x="0" y="384021"/>
                                          </a:lnTo>
                                          <a:close/>
                                        </a:path>
                                        <a:path w="594180" h="384021" fill="none">
                                          <a:moveTo>
                                            <a:pt x="0" y="384021"/>
                                          </a:moveTo>
                                          <a:cubicBezTo>
                                            <a:pt x="163952" y="160610"/>
                                            <a:pt x="373062" y="25462"/>
                                            <a:pt x="594180"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65672325" name="弧形 1746">
                                    <a:extLst>
                                      <a:ext uri="{FF2B5EF4-FFF2-40B4-BE49-F238E27FC236}">
                                        <a16:creationId xmlns:a16="http://schemas.microsoft.com/office/drawing/2014/main" id="{634507B7-F210-3B52-E234-260BA91B5D5B}"/>
                                      </a:ext>
                                    </a:extLst>
                                  </wps:cNvPr>
                                  <wps:cNvSpPr/>
                                  <wps:spPr>
                                    <a:xfrm rot="21017775">
                                      <a:off x="4129746" y="418482"/>
                                      <a:ext cx="253092" cy="60810"/>
                                    </a:xfrm>
                                    <a:custGeom>
                                      <a:avLst/>
                                      <a:gdLst>
                                        <a:gd name="csX0" fmla="*/ 254047 w 876817"/>
                                        <a:gd name="csY0" fmla="*/ 60810 h 1311709"/>
                                        <a:gd name="csX1" fmla="*/ 507139 w 876817"/>
                                        <a:gd name="csY1" fmla="*/ 8109 h 1311709"/>
                                        <a:gd name="csX2" fmla="*/ 438409 w 876817"/>
                                        <a:gd name="csY2" fmla="*/ 655855 h 1311709"/>
                                        <a:gd name="csX3" fmla="*/ 254047 w 876817"/>
                                        <a:gd name="csY3" fmla="*/ 60810 h 1311709"/>
                                        <a:gd name="csX0" fmla="*/ 254047 w 876817"/>
                                        <a:gd name="csY0" fmla="*/ 60810 h 1311709"/>
                                        <a:gd name="csX1" fmla="*/ 507139 w 876817"/>
                                        <a:gd name="csY1" fmla="*/ 8109 h 1311709"/>
                                        <a:gd name="csX0" fmla="*/ 0 w 253092"/>
                                        <a:gd name="csY0" fmla="*/ 60810 h 60810"/>
                                        <a:gd name="csX1" fmla="*/ 253092 w 253092"/>
                                        <a:gd name="csY1" fmla="*/ 8109 h 60810"/>
                                        <a:gd name="csX2" fmla="*/ 0 w 253092"/>
                                        <a:gd name="csY2" fmla="*/ 60810 h 60810"/>
                                        <a:gd name="csX0" fmla="*/ 0 w 253092"/>
                                        <a:gd name="csY0" fmla="*/ 60810 h 60810"/>
                                        <a:gd name="csX1" fmla="*/ 253092 w 253092"/>
                                        <a:gd name="csY1" fmla="*/ 8109 h 60810"/>
                                      </a:gdLst>
                                      <a:ahLst/>
                                      <a:cxnLst>
                                        <a:cxn ang="0">
                                          <a:pos x="csX0" y="csY0"/>
                                        </a:cxn>
                                        <a:cxn ang="0">
                                          <a:pos x="csX1" y="csY1"/>
                                        </a:cxn>
                                      </a:cxnLst>
                                      <a:rect l="l" t="t" r="r" b="b"/>
                                      <a:pathLst>
                                        <a:path w="253092" h="60810" stroke="0" extrusionOk="0">
                                          <a:moveTo>
                                            <a:pt x="0" y="60810"/>
                                          </a:moveTo>
                                          <a:cubicBezTo>
                                            <a:pt x="78994" y="6036"/>
                                            <a:pt x="167101" y="-12310"/>
                                            <a:pt x="253092" y="8109"/>
                                          </a:cubicBezTo>
                                          <a:lnTo>
                                            <a:pt x="0" y="60810"/>
                                          </a:lnTo>
                                          <a:close/>
                                        </a:path>
                                        <a:path w="253092" h="60810" fill="none">
                                          <a:moveTo>
                                            <a:pt x="0" y="60810"/>
                                          </a:moveTo>
                                          <a:cubicBezTo>
                                            <a:pt x="78994" y="6036"/>
                                            <a:pt x="167101" y="-12310"/>
                                            <a:pt x="253092" y="8109"/>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856883846" name="矩形: 圆顶角 1724">
                                  <a:extLst>
                                    <a:ext uri="{FF2B5EF4-FFF2-40B4-BE49-F238E27FC236}">
                                      <a16:creationId xmlns:a16="http://schemas.microsoft.com/office/drawing/2014/main" id="{35DBDFA1-D014-6163-4BD4-C2980817ACE5}"/>
                                    </a:ext>
                                  </a:extLst>
                                </wps:cNvPr>
                                <wps:cNvSpPr/>
                                <wps:spPr>
                                  <a:xfrm rot="17120598">
                                    <a:off x="3050742" y="751978"/>
                                    <a:ext cx="56452" cy="108000"/>
                                  </a:xfrm>
                                  <a:prstGeom prst="roundRect">
                                    <a:avLst>
                                      <a:gd name="adj" fmla="val 50000"/>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13037859" name="任意多边形: 形状 313037859">
                                <a:extLst>
                                  <a:ext uri="{FF2B5EF4-FFF2-40B4-BE49-F238E27FC236}">
                                    <a16:creationId xmlns:a16="http://schemas.microsoft.com/office/drawing/2014/main" id="{2B29A6AB-4BDF-C6EB-F432-ECC9A7B5E0E3}"/>
                                  </a:ext>
                                </a:extLst>
                              </wps:cNvPr>
                              <wps:cNvSpPr>
                                <a:spLocks/>
                              </wps:cNvSpPr>
                              <wps:spPr>
                                <a:xfrm rot="7094867">
                                  <a:off x="3029807" y="791512"/>
                                  <a:ext cx="50400" cy="18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770007383" name="组合 770007383">
                              <a:extLst>
                                <a:ext uri="{FF2B5EF4-FFF2-40B4-BE49-F238E27FC236}">
                                  <a16:creationId xmlns:a16="http://schemas.microsoft.com/office/drawing/2014/main" id="{A287E551-6D51-AC88-765D-6CB448BE0873}"/>
                                </a:ext>
                              </a:extLst>
                            </wpg:cNvPr>
                            <wpg:cNvGrpSpPr/>
                            <wpg:grpSpPr>
                              <a:xfrm>
                                <a:off x="5124880" y="0"/>
                                <a:ext cx="2173529" cy="1744722"/>
                                <a:chOff x="5124880" y="0"/>
                                <a:chExt cx="2173529" cy="1744722"/>
                              </a:xfrm>
                            </wpg:grpSpPr>
                            <wpg:grpSp>
                              <wpg:cNvPr id="975681809" name="组合 975681809">
                                <a:extLst>
                                  <a:ext uri="{FF2B5EF4-FFF2-40B4-BE49-F238E27FC236}">
                                    <a16:creationId xmlns:a16="http://schemas.microsoft.com/office/drawing/2014/main" id="{1431CBB8-0160-272D-D47E-2A0E2953F64B}"/>
                                  </a:ext>
                                </a:extLst>
                              </wpg:cNvPr>
                              <wpg:cNvGrpSpPr/>
                              <wpg:grpSpPr>
                                <a:xfrm>
                                  <a:off x="5124880" y="0"/>
                                  <a:ext cx="2173529" cy="1744722"/>
                                  <a:chOff x="5124880" y="0"/>
                                  <a:chExt cx="2173529" cy="1744722"/>
                                </a:xfrm>
                              </wpg:grpSpPr>
                              <wps:wsp>
                                <wps:cNvPr id="1989265102" name="矩形: 圆顶角 1724">
                                  <a:extLst>
                                    <a:ext uri="{FF2B5EF4-FFF2-40B4-BE49-F238E27FC236}">
                                      <a16:creationId xmlns:a16="http://schemas.microsoft.com/office/drawing/2014/main" id="{D874FE0C-C8BE-7485-EA73-BE419C618A2D}"/>
                                    </a:ext>
                                  </a:extLst>
                                </wps:cNvPr>
                                <wps:cNvSpPr/>
                                <wps:spPr>
                                  <a:xfrm rot="16997880" flipV="1">
                                    <a:off x="6205997" y="895490"/>
                                    <a:ext cx="54385" cy="114045"/>
                                  </a:xfrm>
                                  <a:custGeom>
                                    <a:avLst/>
                                    <a:gdLst>
                                      <a:gd name="csX0" fmla="*/ 100729 w 274712"/>
                                      <a:gd name="csY0" fmla="*/ 0 h 741994"/>
                                      <a:gd name="csX1" fmla="*/ 173983 w 274712"/>
                                      <a:gd name="csY1" fmla="*/ 0 h 741994"/>
                                      <a:gd name="csX2" fmla="*/ 274712 w 274712"/>
                                      <a:gd name="csY2" fmla="*/ 100729 h 741994"/>
                                      <a:gd name="csX3" fmla="*/ 274712 w 274712"/>
                                      <a:gd name="csY3" fmla="*/ 741994 h 741994"/>
                                      <a:gd name="csX4" fmla="*/ 274712 w 274712"/>
                                      <a:gd name="csY4" fmla="*/ 741994 h 741994"/>
                                      <a:gd name="csX5" fmla="*/ 0 w 274712"/>
                                      <a:gd name="csY5" fmla="*/ 741994 h 741994"/>
                                      <a:gd name="csX6" fmla="*/ 0 w 274712"/>
                                      <a:gd name="csY6" fmla="*/ 741994 h 741994"/>
                                      <a:gd name="csX7" fmla="*/ 0 w 274712"/>
                                      <a:gd name="csY7" fmla="*/ 100729 h 741994"/>
                                      <a:gd name="csX8" fmla="*/ 100729 w 274712"/>
                                      <a:gd name="csY8" fmla="*/ 0 h 741994"/>
                                      <a:gd name="csX0" fmla="*/ 0 w 274712"/>
                                      <a:gd name="csY0" fmla="*/ 741994 h 833434"/>
                                      <a:gd name="csX1" fmla="*/ 0 w 274712"/>
                                      <a:gd name="csY1" fmla="*/ 100729 h 833434"/>
                                      <a:gd name="csX2" fmla="*/ 100729 w 274712"/>
                                      <a:gd name="csY2" fmla="*/ 0 h 833434"/>
                                      <a:gd name="csX3" fmla="*/ 173983 w 274712"/>
                                      <a:gd name="csY3" fmla="*/ 0 h 833434"/>
                                      <a:gd name="csX4" fmla="*/ 274712 w 274712"/>
                                      <a:gd name="csY4" fmla="*/ 100729 h 833434"/>
                                      <a:gd name="csX5" fmla="*/ 274712 w 274712"/>
                                      <a:gd name="csY5" fmla="*/ 741994 h 833434"/>
                                      <a:gd name="csX6" fmla="*/ 274712 w 274712"/>
                                      <a:gd name="csY6" fmla="*/ 741994 h 833434"/>
                                      <a:gd name="csX7" fmla="*/ 0 w 274712"/>
                                      <a:gd name="csY7" fmla="*/ 741994 h 833434"/>
                                      <a:gd name="csX8" fmla="*/ 91440 w 274712"/>
                                      <a:gd name="csY8" fmla="*/ 833434 h 83343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 name="csX7" fmla="*/ 0 w 274712"/>
                                      <a:gd name="csY7" fmla="*/ 741994 h 74199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74712" h="741994">
                                        <a:moveTo>
                                          <a:pt x="0" y="741994"/>
                                        </a:moveTo>
                                        <a:lnTo>
                                          <a:pt x="0" y="100729"/>
                                        </a:lnTo>
                                        <a:cubicBezTo>
                                          <a:pt x="0" y="45098"/>
                                          <a:pt x="45098" y="0"/>
                                          <a:pt x="100729" y="0"/>
                                        </a:cubicBezTo>
                                        <a:lnTo>
                                          <a:pt x="173983" y="0"/>
                                        </a:lnTo>
                                        <a:cubicBezTo>
                                          <a:pt x="229614" y="0"/>
                                          <a:pt x="274712" y="45098"/>
                                          <a:pt x="274712" y="100729"/>
                                        </a:cubicBezTo>
                                        <a:lnTo>
                                          <a:pt x="274712" y="741994"/>
                                        </a:lnTo>
                                        <a:lnTo>
                                          <a:pt x="274712" y="741994"/>
                                        </a:lnTo>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70863309" name="矩形: 圆顶角 1724">
                                  <a:extLst>
                                    <a:ext uri="{FF2B5EF4-FFF2-40B4-BE49-F238E27FC236}">
                                      <a16:creationId xmlns:a16="http://schemas.microsoft.com/office/drawing/2014/main" id="{C3DFD2D6-2797-F096-F26A-D7F0E11CCD5B}"/>
                                    </a:ext>
                                  </a:extLst>
                                </wps:cNvPr>
                                <wps:cNvSpPr/>
                                <wps:spPr>
                                  <a:xfrm rot="2212774">
                                    <a:off x="6963485" y="691394"/>
                                    <a:ext cx="54385" cy="114045"/>
                                  </a:xfrm>
                                  <a:custGeom>
                                    <a:avLst/>
                                    <a:gdLst>
                                      <a:gd name="csX0" fmla="*/ 100729 w 274712"/>
                                      <a:gd name="csY0" fmla="*/ 0 h 741994"/>
                                      <a:gd name="csX1" fmla="*/ 173983 w 274712"/>
                                      <a:gd name="csY1" fmla="*/ 0 h 741994"/>
                                      <a:gd name="csX2" fmla="*/ 274712 w 274712"/>
                                      <a:gd name="csY2" fmla="*/ 100729 h 741994"/>
                                      <a:gd name="csX3" fmla="*/ 274712 w 274712"/>
                                      <a:gd name="csY3" fmla="*/ 741994 h 741994"/>
                                      <a:gd name="csX4" fmla="*/ 274712 w 274712"/>
                                      <a:gd name="csY4" fmla="*/ 741994 h 741994"/>
                                      <a:gd name="csX5" fmla="*/ 0 w 274712"/>
                                      <a:gd name="csY5" fmla="*/ 741994 h 741994"/>
                                      <a:gd name="csX6" fmla="*/ 0 w 274712"/>
                                      <a:gd name="csY6" fmla="*/ 741994 h 741994"/>
                                      <a:gd name="csX7" fmla="*/ 0 w 274712"/>
                                      <a:gd name="csY7" fmla="*/ 100729 h 741994"/>
                                      <a:gd name="csX8" fmla="*/ 100729 w 274712"/>
                                      <a:gd name="csY8" fmla="*/ 0 h 741994"/>
                                      <a:gd name="csX0" fmla="*/ 0 w 274712"/>
                                      <a:gd name="csY0" fmla="*/ 741994 h 833434"/>
                                      <a:gd name="csX1" fmla="*/ 0 w 274712"/>
                                      <a:gd name="csY1" fmla="*/ 100729 h 833434"/>
                                      <a:gd name="csX2" fmla="*/ 100729 w 274712"/>
                                      <a:gd name="csY2" fmla="*/ 0 h 833434"/>
                                      <a:gd name="csX3" fmla="*/ 173983 w 274712"/>
                                      <a:gd name="csY3" fmla="*/ 0 h 833434"/>
                                      <a:gd name="csX4" fmla="*/ 274712 w 274712"/>
                                      <a:gd name="csY4" fmla="*/ 100729 h 833434"/>
                                      <a:gd name="csX5" fmla="*/ 274712 w 274712"/>
                                      <a:gd name="csY5" fmla="*/ 741994 h 833434"/>
                                      <a:gd name="csX6" fmla="*/ 274712 w 274712"/>
                                      <a:gd name="csY6" fmla="*/ 741994 h 833434"/>
                                      <a:gd name="csX7" fmla="*/ 0 w 274712"/>
                                      <a:gd name="csY7" fmla="*/ 741994 h 833434"/>
                                      <a:gd name="csX8" fmla="*/ 91440 w 274712"/>
                                      <a:gd name="csY8" fmla="*/ 833434 h 83343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 name="csX7" fmla="*/ 0 w 274712"/>
                                      <a:gd name="csY7" fmla="*/ 741994 h 74199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74712" h="741994">
                                        <a:moveTo>
                                          <a:pt x="0" y="741994"/>
                                        </a:moveTo>
                                        <a:lnTo>
                                          <a:pt x="0" y="100729"/>
                                        </a:lnTo>
                                        <a:cubicBezTo>
                                          <a:pt x="0" y="45098"/>
                                          <a:pt x="45098" y="0"/>
                                          <a:pt x="100729" y="0"/>
                                        </a:cubicBezTo>
                                        <a:lnTo>
                                          <a:pt x="173983" y="0"/>
                                        </a:lnTo>
                                        <a:cubicBezTo>
                                          <a:pt x="229614" y="0"/>
                                          <a:pt x="274712" y="45098"/>
                                          <a:pt x="274712" y="100729"/>
                                        </a:cubicBezTo>
                                        <a:lnTo>
                                          <a:pt x="274712" y="741994"/>
                                        </a:lnTo>
                                        <a:lnTo>
                                          <a:pt x="274712" y="741994"/>
                                        </a:lnTo>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017024105" name="组合 2017024105">
                                  <a:extLst>
                                    <a:ext uri="{FF2B5EF4-FFF2-40B4-BE49-F238E27FC236}">
                                      <a16:creationId xmlns:a16="http://schemas.microsoft.com/office/drawing/2014/main" id="{66B61874-8DBD-92F2-471C-E93FBDFD8C48}"/>
                                    </a:ext>
                                  </a:extLst>
                                </wpg:cNvPr>
                                <wpg:cNvGrpSpPr/>
                                <wpg:grpSpPr>
                                  <a:xfrm>
                                    <a:off x="5124880" y="0"/>
                                    <a:ext cx="2173529" cy="1744722"/>
                                    <a:chOff x="5124880" y="0"/>
                                    <a:chExt cx="2173529" cy="1744722"/>
                                  </a:xfrm>
                                </wpg:grpSpPr>
                                <wpg:grpSp>
                                  <wpg:cNvPr id="777150493" name="组合 777150493">
                                    <a:extLst>
                                      <a:ext uri="{FF2B5EF4-FFF2-40B4-BE49-F238E27FC236}">
                                        <a16:creationId xmlns:a16="http://schemas.microsoft.com/office/drawing/2014/main" id="{0DA16167-2D59-9146-08B6-0473B56B31AF}"/>
                                      </a:ext>
                                    </a:extLst>
                                  </wpg:cNvPr>
                                  <wpg:cNvGrpSpPr/>
                                  <wpg:grpSpPr>
                                    <a:xfrm>
                                      <a:off x="5124880" y="0"/>
                                      <a:ext cx="2173529" cy="1744722"/>
                                      <a:chOff x="5124880" y="0"/>
                                      <a:chExt cx="2173529" cy="1744722"/>
                                    </a:xfrm>
                                  </wpg:grpSpPr>
                                  <wpg:grpSp>
                                    <wpg:cNvPr id="1708657494" name="组合 1708657494">
                                      <a:extLst>
                                        <a:ext uri="{FF2B5EF4-FFF2-40B4-BE49-F238E27FC236}">
                                          <a16:creationId xmlns:a16="http://schemas.microsoft.com/office/drawing/2014/main" id="{8ADC9589-4BA5-6CE5-0E6F-D531E835EA35}"/>
                                        </a:ext>
                                      </a:extLst>
                                    </wpg:cNvPr>
                                    <wpg:cNvGrpSpPr/>
                                    <wpg:grpSpPr>
                                      <a:xfrm>
                                        <a:off x="5585046" y="442029"/>
                                        <a:ext cx="699239" cy="874400"/>
                                        <a:chOff x="5585046" y="442029"/>
                                        <a:chExt cx="693947" cy="867782"/>
                                      </a:xfrm>
                                    </wpg:grpSpPr>
                                    <wpg:grpSp>
                                      <wpg:cNvPr id="1325519669" name="组合 1325519669">
                                        <a:extLst>
                                          <a:ext uri="{FF2B5EF4-FFF2-40B4-BE49-F238E27FC236}">
                                            <a16:creationId xmlns:a16="http://schemas.microsoft.com/office/drawing/2014/main" id="{593FD029-EB7A-C36C-5DBA-12CD71166547}"/>
                                          </a:ext>
                                        </a:extLst>
                                      </wpg:cNvPr>
                                      <wpg:cNvGrpSpPr/>
                                      <wpg:grpSpPr>
                                        <a:xfrm>
                                          <a:off x="5585046" y="442029"/>
                                          <a:ext cx="693947" cy="867782"/>
                                          <a:chOff x="5585046" y="442029"/>
                                          <a:chExt cx="693947" cy="867782"/>
                                        </a:xfrm>
                                      </wpg:grpSpPr>
                                      <wps:wsp>
                                        <wps:cNvPr id="1775272362" name="任意多边形: 形状 1775272362">
                                          <a:extLst>
                                            <a:ext uri="{FF2B5EF4-FFF2-40B4-BE49-F238E27FC236}">
                                              <a16:creationId xmlns:a16="http://schemas.microsoft.com/office/drawing/2014/main" id="{D931E3F0-69F6-302C-C9D6-353B76FB413E}"/>
                                            </a:ext>
                                          </a:extLst>
                                        </wps:cNvPr>
                                        <wps:cNvSpPr/>
                                        <wps:spPr>
                                          <a:xfrm rot="4753354" flipV="1">
                                            <a:off x="5484377" y="542698"/>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943531062" name="任意多边形: 形状 1943531062">
                                          <a:extLst>
                                            <a:ext uri="{FF2B5EF4-FFF2-40B4-BE49-F238E27FC236}">
                                              <a16:creationId xmlns:a16="http://schemas.microsoft.com/office/drawing/2014/main" id="{8537E8AD-423F-184E-6749-6FEFB61D68AF}"/>
                                            </a:ext>
                                          </a:extLst>
                                        </wps:cNvPr>
                                        <wps:cNvSpPr/>
                                        <wps:spPr>
                                          <a:xfrm rot="4753354" flipV="1">
                                            <a:off x="5520114" y="550932"/>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182266878" name="任意多边形: 形状 1182266878">
                                          <a:extLst>
                                            <a:ext uri="{FF2B5EF4-FFF2-40B4-BE49-F238E27FC236}">
                                              <a16:creationId xmlns:a16="http://schemas.microsoft.com/office/drawing/2014/main" id="{3DCEB0A2-D4E7-FBEA-AE7E-B0E5E6B5E4D0}"/>
                                            </a:ext>
                                          </a:extLst>
                                        </wps:cNvPr>
                                        <wps:cNvSpPr/>
                                        <wps:spPr>
                                          <a:xfrm rot="4856166" flipV="1">
                                            <a:off x="5565389" y="605710"/>
                                            <a:ext cx="768997" cy="548653"/>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noFill/>
                                          <a:ln w="6350" cap="flat">
                                            <a:solidFill>
                                              <a:schemeClr val="tx1"/>
                                            </a:solidFill>
                                            <a:prstDash val="solid"/>
                                            <a:miter/>
                                          </a:ln>
                                        </wps:spPr>
                                        <wps:bodyPr/>
                                      </wps:wsp>
                                    </wpg:grpSp>
                                    <wps:wsp>
                                      <wps:cNvPr id="799694460" name="任意多边形: 形状 799694460">
                                        <a:extLst>
                                          <a:ext uri="{FF2B5EF4-FFF2-40B4-BE49-F238E27FC236}">
                                            <a16:creationId xmlns:a16="http://schemas.microsoft.com/office/drawing/2014/main" id="{792B6F56-D8F5-B380-9C3E-1D2022DDCAA9}"/>
                                          </a:ext>
                                        </a:extLst>
                                      </wps:cNvPr>
                                      <wps:cNvSpPr/>
                                      <wps:spPr>
                                        <a:xfrm rot="4856166" flipV="1">
                                          <a:off x="5558088" y="618384"/>
                                          <a:ext cx="756615" cy="523303"/>
                                        </a:xfrm>
                                        <a:custGeom>
                                          <a:avLst/>
                                          <a:gdLst>
                                            <a:gd name="csX0" fmla="*/ 959 w 756615"/>
                                            <a:gd name="csY0" fmla="*/ 427719 h 523303"/>
                                            <a:gd name="csX1" fmla="*/ 8591 w 756615"/>
                                            <a:gd name="csY1" fmla="*/ 453095 h 523303"/>
                                            <a:gd name="csX2" fmla="*/ 26593 w 756615"/>
                                            <a:gd name="csY2" fmla="*/ 476460 h 523303"/>
                                            <a:gd name="csX3" fmla="*/ 179943 w 756615"/>
                                            <a:gd name="csY3" fmla="*/ 523303 h 523303"/>
                                            <a:gd name="csX4" fmla="*/ 705058 w 756615"/>
                                            <a:gd name="csY4" fmla="*/ 248976 h 523303"/>
                                            <a:gd name="csX5" fmla="*/ 755657 w 756615"/>
                                            <a:gd name="csY5" fmla="*/ 95583 h 523303"/>
                                            <a:gd name="csX6" fmla="*/ 748025 w 756615"/>
                                            <a:gd name="csY6" fmla="*/ 70208 h 523303"/>
                                            <a:gd name="csX7" fmla="*/ 730023 w 756615"/>
                                            <a:gd name="csY7" fmla="*/ 46843 h 523303"/>
                                            <a:gd name="csX8" fmla="*/ 576673 w 756615"/>
                                            <a:gd name="csY8" fmla="*/ 0 h 523303"/>
                                            <a:gd name="csX9" fmla="*/ 51557 w 756615"/>
                                            <a:gd name="csY9" fmla="*/ 274326 h 523303"/>
                                            <a:gd name="csX10" fmla="*/ 959 w 756615"/>
                                            <a:gd name="csY10" fmla="*/ 427719 h 5233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756615" h="523303">
                                              <a:moveTo>
                                                <a:pt x="959" y="427719"/>
                                              </a:moveTo>
                                              <a:lnTo>
                                                <a:pt x="8591" y="453095"/>
                                              </a:lnTo>
                                              <a:lnTo>
                                                <a:pt x="26593" y="476460"/>
                                              </a:lnTo>
                                              <a:cubicBezTo>
                                                <a:pt x="59010" y="506035"/>
                                                <a:pt x="110974" y="523303"/>
                                                <a:pt x="179943" y="523303"/>
                                              </a:cubicBezTo>
                                              <a:cubicBezTo>
                                                <a:pt x="363727" y="523302"/>
                                                <a:pt x="598916" y="400513"/>
                                                <a:pt x="705058" y="248976"/>
                                              </a:cubicBezTo>
                                              <a:cubicBezTo>
                                                <a:pt x="744862" y="192149"/>
                                                <a:pt x="760880" y="139366"/>
                                                <a:pt x="755657" y="95583"/>
                                              </a:cubicBezTo>
                                              <a:lnTo>
                                                <a:pt x="748025" y="70208"/>
                                              </a:lnTo>
                                              <a:lnTo>
                                                <a:pt x="730023" y="46843"/>
                                              </a:lnTo>
                                              <a:cubicBezTo>
                                                <a:pt x="697606" y="17268"/>
                                                <a:pt x="645642" y="0"/>
                                                <a:pt x="576673" y="0"/>
                                              </a:cubicBezTo>
                                              <a:cubicBezTo>
                                                <a:pt x="392889" y="0"/>
                                                <a:pt x="157699" y="122789"/>
                                                <a:pt x="51557" y="274326"/>
                                              </a:cubicBezTo>
                                              <a:cubicBezTo>
                                                <a:pt x="11754" y="331153"/>
                                                <a:pt x="-4265" y="383937"/>
                                                <a:pt x="959" y="427719"/>
                                              </a:cubicBezTo>
                                              <a:close/>
                                            </a:path>
                                          </a:pathLst>
                                        </a:custGeom>
                                        <a:solidFill>
                                          <a:schemeClr val="bg1"/>
                                        </a:solidFill>
                                        <a:ln w="6350" cap="flat">
                                          <a:solidFill>
                                            <a:schemeClr val="tx1"/>
                                          </a:solidFill>
                                          <a:prstDash val="solid"/>
                                          <a:miter/>
                                        </a:ln>
                                      </wps:spPr>
                                      <wps:bodyPr wrap="square">
                                        <a:noAutofit/>
                                      </wps:bodyPr>
                                    </wps:wsp>
                                  </wpg:grpSp>
                                  <wpg:grpSp>
                                    <wpg:cNvPr id="1211855292" name="组合 1211855292">
                                      <a:extLst>
                                        <a:ext uri="{FF2B5EF4-FFF2-40B4-BE49-F238E27FC236}">
                                          <a16:creationId xmlns:a16="http://schemas.microsoft.com/office/drawing/2014/main" id="{482395DB-7748-9904-903F-80191279D1C4}"/>
                                        </a:ext>
                                      </a:extLst>
                                    </wpg:cNvPr>
                                    <wpg:cNvGrpSpPr/>
                                    <wpg:grpSpPr>
                                      <a:xfrm>
                                        <a:off x="6344131" y="719851"/>
                                        <a:ext cx="699239" cy="874400"/>
                                        <a:chOff x="6344131" y="719851"/>
                                        <a:chExt cx="693947" cy="867782"/>
                                      </a:xfrm>
                                    </wpg:grpSpPr>
                                    <wpg:grpSp>
                                      <wpg:cNvPr id="1137811138" name="组合 1137811138">
                                        <a:extLst>
                                          <a:ext uri="{FF2B5EF4-FFF2-40B4-BE49-F238E27FC236}">
                                            <a16:creationId xmlns:a16="http://schemas.microsoft.com/office/drawing/2014/main" id="{FBEF1CD8-5ADE-2D04-F50A-159EC0D754CB}"/>
                                          </a:ext>
                                        </a:extLst>
                                      </wpg:cNvPr>
                                      <wpg:cNvGrpSpPr/>
                                      <wpg:grpSpPr>
                                        <a:xfrm>
                                          <a:off x="6344131" y="719851"/>
                                          <a:ext cx="693947" cy="867782"/>
                                          <a:chOff x="6344131" y="719851"/>
                                          <a:chExt cx="693947" cy="867782"/>
                                        </a:xfrm>
                                      </wpg:grpSpPr>
                                      <wps:wsp>
                                        <wps:cNvPr id="415303017" name="任意多边形: 形状 415303017">
                                          <a:extLst>
                                            <a:ext uri="{FF2B5EF4-FFF2-40B4-BE49-F238E27FC236}">
                                              <a16:creationId xmlns:a16="http://schemas.microsoft.com/office/drawing/2014/main" id="{A33CF239-433E-2333-A62D-850CD5764DD3}"/>
                                            </a:ext>
                                          </a:extLst>
                                        </wps:cNvPr>
                                        <wps:cNvSpPr/>
                                        <wps:spPr>
                                          <a:xfrm rot="4753354" flipV="1">
                                            <a:off x="6243462" y="820520"/>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34798287" name="任意多边形: 形状 134798287">
                                          <a:extLst>
                                            <a:ext uri="{FF2B5EF4-FFF2-40B4-BE49-F238E27FC236}">
                                              <a16:creationId xmlns:a16="http://schemas.microsoft.com/office/drawing/2014/main" id="{FE4CD2FE-AA26-268B-E556-622C20B1C962}"/>
                                            </a:ext>
                                          </a:extLst>
                                        </wps:cNvPr>
                                        <wps:cNvSpPr/>
                                        <wps:spPr>
                                          <a:xfrm rot="4753354" flipV="1">
                                            <a:off x="6279199" y="828754"/>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56828900" name="任意多边形: 形状 56828900">
                                          <a:extLst>
                                            <a:ext uri="{FF2B5EF4-FFF2-40B4-BE49-F238E27FC236}">
                                              <a16:creationId xmlns:a16="http://schemas.microsoft.com/office/drawing/2014/main" id="{C49FC46A-E968-A07D-3FA6-55D8032AAC71}"/>
                                            </a:ext>
                                          </a:extLst>
                                        </wps:cNvPr>
                                        <wps:cNvSpPr/>
                                        <wps:spPr>
                                          <a:xfrm rot="4856166" flipV="1">
                                            <a:off x="6324474" y="883532"/>
                                            <a:ext cx="768997" cy="548653"/>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noFill/>
                                          <a:ln w="6350" cap="flat">
                                            <a:solidFill>
                                              <a:schemeClr val="tx1"/>
                                            </a:solidFill>
                                            <a:prstDash val="solid"/>
                                            <a:miter/>
                                          </a:ln>
                                        </wps:spPr>
                                        <wps:bodyPr/>
                                      </wps:wsp>
                                    </wpg:grpSp>
                                    <wps:wsp>
                                      <wps:cNvPr id="697125703" name="任意多边形: 形状 697125703">
                                        <a:extLst>
                                          <a:ext uri="{FF2B5EF4-FFF2-40B4-BE49-F238E27FC236}">
                                            <a16:creationId xmlns:a16="http://schemas.microsoft.com/office/drawing/2014/main" id="{26B52548-D245-A04B-3B7C-96D08BFE83A6}"/>
                                          </a:ext>
                                        </a:extLst>
                                      </wps:cNvPr>
                                      <wps:cNvSpPr/>
                                      <wps:spPr>
                                        <a:xfrm rot="4856166" flipV="1">
                                          <a:off x="6317173" y="896206"/>
                                          <a:ext cx="756615" cy="523303"/>
                                        </a:xfrm>
                                        <a:custGeom>
                                          <a:avLst/>
                                          <a:gdLst>
                                            <a:gd name="csX0" fmla="*/ 959 w 756615"/>
                                            <a:gd name="csY0" fmla="*/ 427719 h 523303"/>
                                            <a:gd name="csX1" fmla="*/ 8591 w 756615"/>
                                            <a:gd name="csY1" fmla="*/ 453095 h 523303"/>
                                            <a:gd name="csX2" fmla="*/ 26593 w 756615"/>
                                            <a:gd name="csY2" fmla="*/ 476460 h 523303"/>
                                            <a:gd name="csX3" fmla="*/ 179943 w 756615"/>
                                            <a:gd name="csY3" fmla="*/ 523303 h 523303"/>
                                            <a:gd name="csX4" fmla="*/ 705058 w 756615"/>
                                            <a:gd name="csY4" fmla="*/ 248976 h 523303"/>
                                            <a:gd name="csX5" fmla="*/ 755657 w 756615"/>
                                            <a:gd name="csY5" fmla="*/ 95583 h 523303"/>
                                            <a:gd name="csX6" fmla="*/ 748025 w 756615"/>
                                            <a:gd name="csY6" fmla="*/ 70208 h 523303"/>
                                            <a:gd name="csX7" fmla="*/ 730023 w 756615"/>
                                            <a:gd name="csY7" fmla="*/ 46843 h 523303"/>
                                            <a:gd name="csX8" fmla="*/ 576673 w 756615"/>
                                            <a:gd name="csY8" fmla="*/ 0 h 523303"/>
                                            <a:gd name="csX9" fmla="*/ 51557 w 756615"/>
                                            <a:gd name="csY9" fmla="*/ 274326 h 523303"/>
                                            <a:gd name="csX10" fmla="*/ 959 w 756615"/>
                                            <a:gd name="csY10" fmla="*/ 427719 h 5233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756615" h="523303">
                                              <a:moveTo>
                                                <a:pt x="959" y="427719"/>
                                              </a:moveTo>
                                              <a:lnTo>
                                                <a:pt x="8591" y="453095"/>
                                              </a:lnTo>
                                              <a:lnTo>
                                                <a:pt x="26593" y="476460"/>
                                              </a:lnTo>
                                              <a:cubicBezTo>
                                                <a:pt x="59010" y="506035"/>
                                                <a:pt x="110974" y="523303"/>
                                                <a:pt x="179943" y="523303"/>
                                              </a:cubicBezTo>
                                              <a:cubicBezTo>
                                                <a:pt x="363727" y="523302"/>
                                                <a:pt x="598916" y="400513"/>
                                                <a:pt x="705058" y="248976"/>
                                              </a:cubicBezTo>
                                              <a:cubicBezTo>
                                                <a:pt x="744862" y="192149"/>
                                                <a:pt x="760880" y="139366"/>
                                                <a:pt x="755657" y="95583"/>
                                              </a:cubicBezTo>
                                              <a:lnTo>
                                                <a:pt x="748025" y="70208"/>
                                              </a:lnTo>
                                              <a:lnTo>
                                                <a:pt x="730023" y="46843"/>
                                              </a:lnTo>
                                              <a:cubicBezTo>
                                                <a:pt x="697606" y="17268"/>
                                                <a:pt x="645642" y="0"/>
                                                <a:pt x="576673" y="0"/>
                                              </a:cubicBezTo>
                                              <a:cubicBezTo>
                                                <a:pt x="392889" y="0"/>
                                                <a:pt x="157699" y="122789"/>
                                                <a:pt x="51557" y="274326"/>
                                              </a:cubicBezTo>
                                              <a:cubicBezTo>
                                                <a:pt x="11754" y="331153"/>
                                                <a:pt x="-4265" y="383937"/>
                                                <a:pt x="959" y="427719"/>
                                              </a:cubicBezTo>
                                              <a:close/>
                                            </a:path>
                                          </a:pathLst>
                                        </a:custGeom>
                                        <a:solidFill>
                                          <a:schemeClr val="bg1"/>
                                        </a:solidFill>
                                        <a:ln w="6350" cap="flat">
                                          <a:solidFill>
                                            <a:schemeClr val="tx1"/>
                                          </a:solidFill>
                                          <a:prstDash val="solid"/>
                                          <a:miter/>
                                        </a:ln>
                                      </wps:spPr>
                                      <wps:bodyPr wrap="square">
                                        <a:noAutofit/>
                                      </wps:bodyPr>
                                    </wps:wsp>
                                  </wpg:grpSp>
                                  <wps:wsp>
                                    <wps:cNvPr id="1442856498" name="直接连接符 1442856498">
                                      <a:extLst>
                                        <a:ext uri="{FF2B5EF4-FFF2-40B4-BE49-F238E27FC236}">
                                          <a16:creationId xmlns:a16="http://schemas.microsoft.com/office/drawing/2014/main" id="{8FA5260B-99E1-2BB1-49BF-EC904E89CA2E}"/>
                                        </a:ext>
                                      </a:extLst>
                                    </wps:cNvPr>
                                    <wps:cNvCnPr>
                                      <a:cxnSpLocks/>
                                    </wps:cNvCnPr>
                                    <wps:spPr>
                                      <a:xfrm>
                                        <a:off x="5124880" y="580941"/>
                                        <a:ext cx="549078" cy="2008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9653853" name="直接连接符 1989653853">
                                      <a:extLst>
                                        <a:ext uri="{FF2B5EF4-FFF2-40B4-BE49-F238E27FC236}">
                                          <a16:creationId xmlns:a16="http://schemas.microsoft.com/office/drawing/2014/main" id="{AA116D0F-4EB9-1473-EA69-0970D8C57ED9}"/>
                                        </a:ext>
                                      </a:extLst>
                                    </wps:cNvPr>
                                    <wps:cNvCnPr>
                                      <a:cxnSpLocks/>
                                    </wps:cNvCnPr>
                                    <wps:spPr>
                                      <a:xfrm>
                                        <a:off x="6004571" y="904746"/>
                                        <a:ext cx="422716" cy="1546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9644016" name="直接连接符 2129644016">
                                      <a:extLst>
                                        <a:ext uri="{FF2B5EF4-FFF2-40B4-BE49-F238E27FC236}">
                                          <a16:creationId xmlns:a16="http://schemas.microsoft.com/office/drawing/2014/main" id="{198A9C51-01EE-8489-81A8-A8E2AB85AAA7}"/>
                                        </a:ext>
                                      </a:extLst>
                                    </wps:cNvPr>
                                    <wps:cNvCnPr>
                                      <a:cxnSpLocks/>
                                    </wps:cNvCnPr>
                                    <wps:spPr>
                                      <a:xfrm>
                                        <a:off x="6708441" y="1161975"/>
                                        <a:ext cx="589968" cy="215842"/>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77431455" name="直接连接符 1177431455">
                                      <a:extLst>
                                        <a:ext uri="{FF2B5EF4-FFF2-40B4-BE49-F238E27FC236}">
                                          <a16:creationId xmlns:a16="http://schemas.microsoft.com/office/drawing/2014/main" id="{56077D60-39A3-22F5-F66B-47E8CBFD00AB}"/>
                                        </a:ext>
                                      </a:extLst>
                                    </wps:cNvPr>
                                    <wps:cNvCnPr>
                                      <a:cxnSpLocks/>
                                    </wps:cNvCnPr>
                                    <wps:spPr>
                                      <a:xfrm>
                                        <a:off x="5936886" y="0"/>
                                        <a:ext cx="0" cy="449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6253980" name="直接连接符 546253980">
                                      <a:extLst>
                                        <a:ext uri="{FF2B5EF4-FFF2-40B4-BE49-F238E27FC236}">
                                          <a16:creationId xmlns:a16="http://schemas.microsoft.com/office/drawing/2014/main" id="{EB7535CC-F122-7D02-B041-F2AF749DB3BE}"/>
                                        </a:ext>
                                      </a:extLst>
                                    </wps:cNvPr>
                                    <wps:cNvCnPr>
                                      <a:cxnSpLocks/>
                                    </wps:cNvCnPr>
                                    <wps:spPr>
                                      <a:xfrm>
                                        <a:off x="5936886" y="1309516"/>
                                        <a:ext cx="0" cy="1465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9685887" name="直接连接符 1439685887">
                                      <a:extLst>
                                        <a:ext uri="{FF2B5EF4-FFF2-40B4-BE49-F238E27FC236}">
                                          <a16:creationId xmlns:a16="http://schemas.microsoft.com/office/drawing/2014/main" id="{FB243C3B-4591-DDE2-2C66-BD6EC86D3F14}"/>
                                        </a:ext>
                                      </a:extLst>
                                    </wps:cNvPr>
                                    <wps:cNvCnPr>
                                      <a:cxnSpLocks/>
                                    </wps:cNvCnPr>
                                    <wps:spPr>
                                      <a:xfrm>
                                        <a:off x="6693408" y="280728"/>
                                        <a:ext cx="0" cy="449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900611" name="直接连接符 129900611">
                                      <a:extLst>
                                        <a:ext uri="{FF2B5EF4-FFF2-40B4-BE49-F238E27FC236}">
                                          <a16:creationId xmlns:a16="http://schemas.microsoft.com/office/drawing/2014/main" id="{00CD8C49-6B9F-8C4D-116D-6F7D8B93ED9C}"/>
                                        </a:ext>
                                      </a:extLst>
                                    </wps:cNvPr>
                                    <wps:cNvCnPr>
                                      <a:cxnSpLocks/>
                                    </wps:cNvCnPr>
                                    <wps:spPr>
                                      <a:xfrm>
                                        <a:off x="6693408" y="1598155"/>
                                        <a:ext cx="0" cy="1465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1402353" name="直接连接符 331402353">
                                      <a:extLst>
                                        <a:ext uri="{FF2B5EF4-FFF2-40B4-BE49-F238E27FC236}">
                                          <a16:creationId xmlns:a16="http://schemas.microsoft.com/office/drawing/2014/main" id="{AB55D62C-1847-40AC-7264-DEC6398A6CD8}"/>
                                        </a:ext>
                                      </a:extLst>
                                    </wps:cNvPr>
                                    <wps:cNvCnPr>
                                      <a:cxnSpLocks/>
                                    </wps:cNvCnPr>
                                    <wps:spPr>
                                      <a:xfrm>
                                        <a:off x="5418590" y="756464"/>
                                        <a:ext cx="153753" cy="325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4059725" name="直接连接符 1514059725">
                                      <a:extLst>
                                        <a:ext uri="{FF2B5EF4-FFF2-40B4-BE49-F238E27FC236}">
                                          <a16:creationId xmlns:a16="http://schemas.microsoft.com/office/drawing/2014/main" id="{D35DF84E-A611-D1EC-1204-4F6B257943AF}"/>
                                        </a:ext>
                                      </a:extLst>
                                    </wps:cNvPr>
                                    <wps:cNvCnPr>
                                      <a:cxnSpLocks/>
                                    </wps:cNvCnPr>
                                    <wps:spPr>
                                      <a:xfrm flipH="1">
                                        <a:off x="7045673" y="425821"/>
                                        <a:ext cx="178046" cy="2454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95224765" name="弧形 1779">
                                    <a:extLst>
                                      <a:ext uri="{FF2B5EF4-FFF2-40B4-BE49-F238E27FC236}">
                                        <a16:creationId xmlns:a16="http://schemas.microsoft.com/office/drawing/2014/main" id="{AC600867-2C6F-691E-56D1-21A554D2B442}"/>
                                      </a:ext>
                                    </a:extLst>
                                  </wps:cNvPr>
                                  <wps:cNvSpPr/>
                                  <wps:spPr>
                                    <a:xfrm rot="20374036">
                                      <a:off x="5424532" y="293041"/>
                                      <a:ext cx="594180" cy="384021"/>
                                    </a:xfrm>
                                    <a:custGeom>
                                      <a:avLst/>
                                      <a:gdLst>
                                        <a:gd name="csX0" fmla="*/ 325254 w 1991721"/>
                                        <a:gd name="csY0" fmla="*/ 388414 h 2979593"/>
                                        <a:gd name="csX1" fmla="*/ 919434 w 1991721"/>
                                        <a:gd name="csY1" fmla="*/ 4393 h 2979593"/>
                                        <a:gd name="csX2" fmla="*/ 995861 w 1991721"/>
                                        <a:gd name="csY2" fmla="*/ 1489797 h 2979593"/>
                                        <a:gd name="csX3" fmla="*/ 325254 w 1991721"/>
                                        <a:gd name="csY3" fmla="*/ 388414 h 2979593"/>
                                        <a:gd name="csX0" fmla="*/ 325254 w 1991721"/>
                                        <a:gd name="csY0" fmla="*/ 388414 h 2979593"/>
                                        <a:gd name="csX1" fmla="*/ 919434 w 1991721"/>
                                        <a:gd name="csY1" fmla="*/ 4393 h 2979593"/>
                                        <a:gd name="csX0" fmla="*/ 0 w 594180"/>
                                        <a:gd name="csY0" fmla="*/ 384021 h 384021"/>
                                        <a:gd name="csX1" fmla="*/ 594180 w 594180"/>
                                        <a:gd name="csY1" fmla="*/ 0 h 384021"/>
                                        <a:gd name="csX2" fmla="*/ 0 w 594180"/>
                                        <a:gd name="csY2" fmla="*/ 384021 h 384021"/>
                                        <a:gd name="csX0" fmla="*/ 0 w 594180"/>
                                        <a:gd name="csY0" fmla="*/ 384021 h 384021"/>
                                        <a:gd name="csX1" fmla="*/ 594180 w 594180"/>
                                        <a:gd name="csY1" fmla="*/ 0 h 384021"/>
                                      </a:gdLst>
                                      <a:ahLst/>
                                      <a:cxnLst>
                                        <a:cxn ang="0">
                                          <a:pos x="csX0" y="csY0"/>
                                        </a:cxn>
                                        <a:cxn ang="0">
                                          <a:pos x="csX1" y="csY1"/>
                                        </a:cxn>
                                      </a:cxnLst>
                                      <a:rect l="l" t="t" r="r" b="b"/>
                                      <a:pathLst>
                                        <a:path w="594180" h="384021" stroke="0" extrusionOk="0">
                                          <a:moveTo>
                                            <a:pt x="0" y="384021"/>
                                          </a:moveTo>
                                          <a:cubicBezTo>
                                            <a:pt x="163952" y="160610"/>
                                            <a:pt x="373062" y="25462"/>
                                            <a:pt x="594180" y="0"/>
                                          </a:cubicBezTo>
                                          <a:lnTo>
                                            <a:pt x="0" y="384021"/>
                                          </a:lnTo>
                                          <a:close/>
                                        </a:path>
                                        <a:path w="594180" h="384021" fill="none">
                                          <a:moveTo>
                                            <a:pt x="0" y="384021"/>
                                          </a:moveTo>
                                          <a:cubicBezTo>
                                            <a:pt x="163952" y="160610"/>
                                            <a:pt x="373062" y="25462"/>
                                            <a:pt x="594180"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06944571" name="弧形 1780">
                                    <a:extLst>
                                      <a:ext uri="{FF2B5EF4-FFF2-40B4-BE49-F238E27FC236}">
                                        <a16:creationId xmlns:a16="http://schemas.microsoft.com/office/drawing/2014/main" id="{BE23A515-609F-9597-C366-CE100F2AFD8C}"/>
                                      </a:ext>
                                    </a:extLst>
                                  </wps:cNvPr>
                                  <wps:cNvSpPr/>
                                  <wps:spPr>
                                    <a:xfrm rot="21017775">
                                      <a:off x="6715293" y="389723"/>
                                      <a:ext cx="396048" cy="199635"/>
                                    </a:xfrm>
                                    <a:custGeom>
                                      <a:avLst/>
                                      <a:gdLst>
                                        <a:gd name="csX0" fmla="*/ 267441 w 752269"/>
                                        <a:gd name="csY0" fmla="*/ 24007 h 1125387"/>
                                        <a:gd name="csX1" fmla="*/ 663489 w 752269"/>
                                        <a:gd name="csY1" fmla="*/ 199612 h 1125387"/>
                                        <a:gd name="csX2" fmla="*/ 376135 w 752269"/>
                                        <a:gd name="csY2" fmla="*/ 562694 h 1125387"/>
                                        <a:gd name="csX3" fmla="*/ 267441 w 752269"/>
                                        <a:gd name="csY3" fmla="*/ 24007 h 1125387"/>
                                        <a:gd name="csX0" fmla="*/ 267441 w 752269"/>
                                        <a:gd name="csY0" fmla="*/ 24007 h 1125387"/>
                                        <a:gd name="csX1" fmla="*/ 663489 w 752269"/>
                                        <a:gd name="csY1" fmla="*/ 199612 h 1125387"/>
                                        <a:gd name="csX0" fmla="*/ 0 w 396048"/>
                                        <a:gd name="csY0" fmla="*/ 24030 h 199635"/>
                                        <a:gd name="csX1" fmla="*/ 396048 w 396048"/>
                                        <a:gd name="csY1" fmla="*/ 199635 h 199635"/>
                                        <a:gd name="csX2" fmla="*/ 0 w 396048"/>
                                        <a:gd name="csY2" fmla="*/ 24030 h 199635"/>
                                        <a:gd name="csX0" fmla="*/ 0 w 396048"/>
                                        <a:gd name="csY0" fmla="*/ 24030 h 199635"/>
                                        <a:gd name="csX1" fmla="*/ 396048 w 396048"/>
                                        <a:gd name="csY1" fmla="*/ 199635 h 199635"/>
                                      </a:gdLst>
                                      <a:ahLst/>
                                      <a:cxnLst>
                                        <a:cxn ang="0">
                                          <a:pos x="csX0" y="csY0"/>
                                        </a:cxn>
                                        <a:cxn ang="0">
                                          <a:pos x="csX1" y="csY1"/>
                                        </a:cxn>
                                      </a:cxnLst>
                                      <a:rect l="l" t="t" r="r" b="b"/>
                                      <a:pathLst>
                                        <a:path w="396048" h="199635" stroke="0" extrusionOk="0">
                                          <a:moveTo>
                                            <a:pt x="0" y="24030"/>
                                          </a:moveTo>
                                          <a:cubicBezTo>
                                            <a:pt x="143612" y="-40821"/>
                                            <a:pt x="299252" y="28189"/>
                                            <a:pt x="396048" y="199635"/>
                                          </a:cubicBezTo>
                                          <a:lnTo>
                                            <a:pt x="0" y="24030"/>
                                          </a:lnTo>
                                          <a:close/>
                                        </a:path>
                                        <a:path w="396048" h="199635" fill="none">
                                          <a:moveTo>
                                            <a:pt x="0" y="24030"/>
                                          </a:moveTo>
                                          <a:cubicBezTo>
                                            <a:pt x="143612" y="-40821"/>
                                            <a:pt x="299252" y="28189"/>
                                            <a:pt x="396048" y="199635"/>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861864292" name="矩形: 圆顶角 1724">
                                  <a:extLst>
                                    <a:ext uri="{FF2B5EF4-FFF2-40B4-BE49-F238E27FC236}">
                                      <a16:creationId xmlns:a16="http://schemas.microsoft.com/office/drawing/2014/main" id="{4927093E-3E9E-6720-49E5-2E30F889F439}"/>
                                    </a:ext>
                                  </a:extLst>
                                </wps:cNvPr>
                                <wps:cNvSpPr/>
                                <wps:spPr>
                                  <a:xfrm rot="17120598">
                                    <a:off x="5613182" y="751978"/>
                                    <a:ext cx="56452" cy="108000"/>
                                  </a:xfrm>
                                  <a:prstGeom prst="roundRect">
                                    <a:avLst>
                                      <a:gd name="adj" fmla="val 50000"/>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693105" name="矩形: 圆顶角 1724"/>
                                <wps:cNvSpPr/>
                                <wps:spPr>
                                  <a:xfrm rot="13056912">
                                    <a:off x="6411013" y="1543840"/>
                                    <a:ext cx="54600" cy="127427"/>
                                  </a:xfrm>
                                  <a:prstGeom prst="roundRect">
                                    <a:avLst>
                                      <a:gd name="adj" fmla="val 50000"/>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99393148" name="任意多边形: 形状 699393148">
                                <a:extLst>
                                  <a:ext uri="{FF2B5EF4-FFF2-40B4-BE49-F238E27FC236}">
                                    <a16:creationId xmlns:a16="http://schemas.microsoft.com/office/drawing/2014/main" id="{B7A08D73-E452-AEAF-8983-E616B5DD7FA2}"/>
                                  </a:ext>
                                </a:extLst>
                              </wps:cNvPr>
                              <wps:cNvSpPr>
                                <a:spLocks/>
                              </wps:cNvSpPr>
                              <wps:spPr>
                                <a:xfrm rot="7094867">
                                  <a:off x="5592247" y="791512"/>
                                  <a:ext cx="50400" cy="18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11301290" name="任意多边形: 形状 111301290">
                                <a:extLst>
                                  <a:ext uri="{FF2B5EF4-FFF2-40B4-BE49-F238E27FC236}">
                                    <a16:creationId xmlns:a16="http://schemas.microsoft.com/office/drawing/2014/main" id="{6DC8B758-7CF7-E58B-C28A-8EB229475BCE}"/>
                                  </a:ext>
                                </a:extLst>
                              </wps:cNvPr>
                              <wps:cNvSpPr>
                                <a:spLocks/>
                              </wps:cNvSpPr>
                              <wps:spPr>
                                <a:xfrm rot="2095677">
                                  <a:off x="6391088" y="1624999"/>
                                  <a:ext cx="50401" cy="179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2031394390" name="组合 2031394390">
                              <a:extLst>
                                <a:ext uri="{FF2B5EF4-FFF2-40B4-BE49-F238E27FC236}">
                                  <a16:creationId xmlns:a16="http://schemas.microsoft.com/office/drawing/2014/main" id="{19962426-5C13-67DE-235C-0D3110F816DF}"/>
                                </a:ext>
                              </a:extLst>
                            </wpg:cNvPr>
                            <wpg:cNvGrpSpPr/>
                            <wpg:grpSpPr>
                              <a:xfrm>
                                <a:off x="7687320" y="0"/>
                                <a:ext cx="2173529" cy="1744722"/>
                                <a:chOff x="7687320" y="0"/>
                                <a:chExt cx="2173529" cy="1744722"/>
                              </a:xfrm>
                            </wpg:grpSpPr>
                            <wpg:grpSp>
                              <wpg:cNvPr id="1808787937" name="组合 1808787937">
                                <a:extLst>
                                  <a:ext uri="{FF2B5EF4-FFF2-40B4-BE49-F238E27FC236}">
                                    <a16:creationId xmlns:a16="http://schemas.microsoft.com/office/drawing/2014/main" id="{5422E044-6F74-B9AB-5035-2C8B3915E59F}"/>
                                  </a:ext>
                                </a:extLst>
                              </wpg:cNvPr>
                              <wpg:cNvGrpSpPr/>
                              <wpg:grpSpPr>
                                <a:xfrm>
                                  <a:off x="7687320" y="0"/>
                                  <a:ext cx="2173529" cy="1744722"/>
                                  <a:chOff x="7687320" y="0"/>
                                  <a:chExt cx="2173529" cy="1744722"/>
                                </a:xfrm>
                              </wpg:grpSpPr>
                              <wps:wsp>
                                <wps:cNvPr id="370806579" name="矩形: 圆顶角 1724">
                                  <a:extLst>
                                    <a:ext uri="{FF2B5EF4-FFF2-40B4-BE49-F238E27FC236}">
                                      <a16:creationId xmlns:a16="http://schemas.microsoft.com/office/drawing/2014/main" id="{27EE2B8A-2353-E8F0-1B13-1A16EC540396}"/>
                                    </a:ext>
                                  </a:extLst>
                                </wps:cNvPr>
                                <wps:cNvSpPr/>
                                <wps:spPr>
                                  <a:xfrm rot="19786678" flipV="1">
                                    <a:off x="9389728" y="1428243"/>
                                    <a:ext cx="54385" cy="114045"/>
                                  </a:xfrm>
                                  <a:custGeom>
                                    <a:avLst/>
                                    <a:gdLst>
                                      <a:gd name="csX0" fmla="*/ 100729 w 274712"/>
                                      <a:gd name="csY0" fmla="*/ 0 h 741994"/>
                                      <a:gd name="csX1" fmla="*/ 173983 w 274712"/>
                                      <a:gd name="csY1" fmla="*/ 0 h 741994"/>
                                      <a:gd name="csX2" fmla="*/ 274712 w 274712"/>
                                      <a:gd name="csY2" fmla="*/ 100729 h 741994"/>
                                      <a:gd name="csX3" fmla="*/ 274712 w 274712"/>
                                      <a:gd name="csY3" fmla="*/ 741994 h 741994"/>
                                      <a:gd name="csX4" fmla="*/ 274712 w 274712"/>
                                      <a:gd name="csY4" fmla="*/ 741994 h 741994"/>
                                      <a:gd name="csX5" fmla="*/ 0 w 274712"/>
                                      <a:gd name="csY5" fmla="*/ 741994 h 741994"/>
                                      <a:gd name="csX6" fmla="*/ 0 w 274712"/>
                                      <a:gd name="csY6" fmla="*/ 741994 h 741994"/>
                                      <a:gd name="csX7" fmla="*/ 0 w 274712"/>
                                      <a:gd name="csY7" fmla="*/ 100729 h 741994"/>
                                      <a:gd name="csX8" fmla="*/ 100729 w 274712"/>
                                      <a:gd name="csY8" fmla="*/ 0 h 741994"/>
                                      <a:gd name="csX0" fmla="*/ 0 w 274712"/>
                                      <a:gd name="csY0" fmla="*/ 741994 h 833434"/>
                                      <a:gd name="csX1" fmla="*/ 0 w 274712"/>
                                      <a:gd name="csY1" fmla="*/ 100729 h 833434"/>
                                      <a:gd name="csX2" fmla="*/ 100729 w 274712"/>
                                      <a:gd name="csY2" fmla="*/ 0 h 833434"/>
                                      <a:gd name="csX3" fmla="*/ 173983 w 274712"/>
                                      <a:gd name="csY3" fmla="*/ 0 h 833434"/>
                                      <a:gd name="csX4" fmla="*/ 274712 w 274712"/>
                                      <a:gd name="csY4" fmla="*/ 100729 h 833434"/>
                                      <a:gd name="csX5" fmla="*/ 274712 w 274712"/>
                                      <a:gd name="csY5" fmla="*/ 741994 h 833434"/>
                                      <a:gd name="csX6" fmla="*/ 274712 w 274712"/>
                                      <a:gd name="csY6" fmla="*/ 741994 h 833434"/>
                                      <a:gd name="csX7" fmla="*/ 0 w 274712"/>
                                      <a:gd name="csY7" fmla="*/ 741994 h 833434"/>
                                      <a:gd name="csX8" fmla="*/ 91440 w 274712"/>
                                      <a:gd name="csY8" fmla="*/ 833434 h 83343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 name="csX7" fmla="*/ 0 w 274712"/>
                                      <a:gd name="csY7" fmla="*/ 741994 h 74199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74712" h="741994">
                                        <a:moveTo>
                                          <a:pt x="0" y="741994"/>
                                        </a:moveTo>
                                        <a:lnTo>
                                          <a:pt x="0" y="100729"/>
                                        </a:lnTo>
                                        <a:cubicBezTo>
                                          <a:pt x="0" y="45098"/>
                                          <a:pt x="45098" y="0"/>
                                          <a:pt x="100729" y="0"/>
                                        </a:cubicBezTo>
                                        <a:lnTo>
                                          <a:pt x="173983" y="0"/>
                                        </a:lnTo>
                                        <a:cubicBezTo>
                                          <a:pt x="229614" y="0"/>
                                          <a:pt x="274712" y="45098"/>
                                          <a:pt x="274712" y="100729"/>
                                        </a:cubicBezTo>
                                        <a:lnTo>
                                          <a:pt x="274712" y="741994"/>
                                        </a:lnTo>
                                        <a:lnTo>
                                          <a:pt x="274712" y="741994"/>
                                        </a:lnTo>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5300017" name="矩形: 圆顶角 1724">
                                  <a:extLst>
                                    <a:ext uri="{FF2B5EF4-FFF2-40B4-BE49-F238E27FC236}">
                                      <a16:creationId xmlns:a16="http://schemas.microsoft.com/office/drawing/2014/main" id="{B55A44D7-B86F-8158-D77C-60ACCEAC8DE8}"/>
                                    </a:ext>
                                  </a:extLst>
                                </wps:cNvPr>
                                <wps:cNvSpPr/>
                                <wps:spPr>
                                  <a:xfrm rot="19786678" flipV="1">
                                    <a:off x="8639649" y="1138122"/>
                                    <a:ext cx="54385" cy="114045"/>
                                  </a:xfrm>
                                  <a:custGeom>
                                    <a:avLst/>
                                    <a:gdLst>
                                      <a:gd name="csX0" fmla="*/ 100729 w 274712"/>
                                      <a:gd name="csY0" fmla="*/ 0 h 741994"/>
                                      <a:gd name="csX1" fmla="*/ 173983 w 274712"/>
                                      <a:gd name="csY1" fmla="*/ 0 h 741994"/>
                                      <a:gd name="csX2" fmla="*/ 274712 w 274712"/>
                                      <a:gd name="csY2" fmla="*/ 100729 h 741994"/>
                                      <a:gd name="csX3" fmla="*/ 274712 w 274712"/>
                                      <a:gd name="csY3" fmla="*/ 741994 h 741994"/>
                                      <a:gd name="csX4" fmla="*/ 274712 w 274712"/>
                                      <a:gd name="csY4" fmla="*/ 741994 h 741994"/>
                                      <a:gd name="csX5" fmla="*/ 0 w 274712"/>
                                      <a:gd name="csY5" fmla="*/ 741994 h 741994"/>
                                      <a:gd name="csX6" fmla="*/ 0 w 274712"/>
                                      <a:gd name="csY6" fmla="*/ 741994 h 741994"/>
                                      <a:gd name="csX7" fmla="*/ 0 w 274712"/>
                                      <a:gd name="csY7" fmla="*/ 100729 h 741994"/>
                                      <a:gd name="csX8" fmla="*/ 100729 w 274712"/>
                                      <a:gd name="csY8" fmla="*/ 0 h 741994"/>
                                      <a:gd name="csX0" fmla="*/ 0 w 274712"/>
                                      <a:gd name="csY0" fmla="*/ 741994 h 833434"/>
                                      <a:gd name="csX1" fmla="*/ 0 w 274712"/>
                                      <a:gd name="csY1" fmla="*/ 100729 h 833434"/>
                                      <a:gd name="csX2" fmla="*/ 100729 w 274712"/>
                                      <a:gd name="csY2" fmla="*/ 0 h 833434"/>
                                      <a:gd name="csX3" fmla="*/ 173983 w 274712"/>
                                      <a:gd name="csY3" fmla="*/ 0 h 833434"/>
                                      <a:gd name="csX4" fmla="*/ 274712 w 274712"/>
                                      <a:gd name="csY4" fmla="*/ 100729 h 833434"/>
                                      <a:gd name="csX5" fmla="*/ 274712 w 274712"/>
                                      <a:gd name="csY5" fmla="*/ 741994 h 833434"/>
                                      <a:gd name="csX6" fmla="*/ 274712 w 274712"/>
                                      <a:gd name="csY6" fmla="*/ 741994 h 833434"/>
                                      <a:gd name="csX7" fmla="*/ 0 w 274712"/>
                                      <a:gd name="csY7" fmla="*/ 741994 h 833434"/>
                                      <a:gd name="csX8" fmla="*/ 91440 w 274712"/>
                                      <a:gd name="csY8" fmla="*/ 833434 h 83343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 name="csX7" fmla="*/ 0 w 274712"/>
                                      <a:gd name="csY7" fmla="*/ 741994 h 741994"/>
                                      <a:gd name="csX0" fmla="*/ 0 w 274712"/>
                                      <a:gd name="csY0" fmla="*/ 741994 h 741994"/>
                                      <a:gd name="csX1" fmla="*/ 0 w 274712"/>
                                      <a:gd name="csY1" fmla="*/ 100729 h 741994"/>
                                      <a:gd name="csX2" fmla="*/ 100729 w 274712"/>
                                      <a:gd name="csY2" fmla="*/ 0 h 741994"/>
                                      <a:gd name="csX3" fmla="*/ 173983 w 274712"/>
                                      <a:gd name="csY3" fmla="*/ 0 h 741994"/>
                                      <a:gd name="csX4" fmla="*/ 274712 w 274712"/>
                                      <a:gd name="csY4" fmla="*/ 100729 h 741994"/>
                                      <a:gd name="csX5" fmla="*/ 274712 w 274712"/>
                                      <a:gd name="csY5" fmla="*/ 741994 h 741994"/>
                                      <a:gd name="csX6" fmla="*/ 274712 w 274712"/>
                                      <a:gd name="csY6" fmla="*/ 741994 h 74199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74712" h="741994">
                                        <a:moveTo>
                                          <a:pt x="0" y="741994"/>
                                        </a:moveTo>
                                        <a:lnTo>
                                          <a:pt x="0" y="100729"/>
                                        </a:lnTo>
                                        <a:cubicBezTo>
                                          <a:pt x="0" y="45098"/>
                                          <a:pt x="45098" y="0"/>
                                          <a:pt x="100729" y="0"/>
                                        </a:cubicBezTo>
                                        <a:lnTo>
                                          <a:pt x="173983" y="0"/>
                                        </a:lnTo>
                                        <a:cubicBezTo>
                                          <a:pt x="229614" y="0"/>
                                          <a:pt x="274712" y="45098"/>
                                          <a:pt x="274712" y="100729"/>
                                        </a:cubicBezTo>
                                        <a:lnTo>
                                          <a:pt x="274712" y="741994"/>
                                        </a:lnTo>
                                        <a:lnTo>
                                          <a:pt x="274712" y="741994"/>
                                        </a:lnTo>
                                      </a:path>
                                    </a:pathLst>
                                  </a:cu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784478685" name="组合 784478685">
                                  <a:extLst>
                                    <a:ext uri="{FF2B5EF4-FFF2-40B4-BE49-F238E27FC236}">
                                      <a16:creationId xmlns:a16="http://schemas.microsoft.com/office/drawing/2014/main" id="{C9A5B528-D265-FD37-5F47-EED3AC4A54FE}"/>
                                    </a:ext>
                                  </a:extLst>
                                </wpg:cNvPr>
                                <wpg:cNvGrpSpPr/>
                                <wpg:grpSpPr>
                                  <a:xfrm>
                                    <a:off x="7687320" y="0"/>
                                    <a:ext cx="2173529" cy="1744722"/>
                                    <a:chOff x="7687320" y="0"/>
                                    <a:chExt cx="2173529" cy="1744722"/>
                                  </a:xfrm>
                                </wpg:grpSpPr>
                                <wpg:grpSp>
                                  <wpg:cNvPr id="578088033" name="组合 578088033">
                                    <a:extLst>
                                      <a:ext uri="{FF2B5EF4-FFF2-40B4-BE49-F238E27FC236}">
                                        <a16:creationId xmlns:a16="http://schemas.microsoft.com/office/drawing/2014/main" id="{82759EBF-FE69-1C23-C281-E36C795E54A7}"/>
                                      </a:ext>
                                    </a:extLst>
                                  </wpg:cNvPr>
                                  <wpg:cNvGrpSpPr/>
                                  <wpg:grpSpPr>
                                    <a:xfrm>
                                      <a:off x="7687320" y="0"/>
                                      <a:ext cx="2173529" cy="1744722"/>
                                      <a:chOff x="7687320" y="0"/>
                                      <a:chExt cx="2173529" cy="1744722"/>
                                    </a:xfrm>
                                  </wpg:grpSpPr>
                                  <wpg:grpSp>
                                    <wpg:cNvPr id="1323416682" name="组合 1323416682">
                                      <a:extLst>
                                        <a:ext uri="{FF2B5EF4-FFF2-40B4-BE49-F238E27FC236}">
                                          <a16:creationId xmlns:a16="http://schemas.microsoft.com/office/drawing/2014/main" id="{D8E7C802-115E-D538-7FB6-ED5A442A177B}"/>
                                        </a:ext>
                                      </a:extLst>
                                    </wpg:cNvPr>
                                    <wpg:cNvGrpSpPr/>
                                    <wpg:grpSpPr>
                                      <a:xfrm>
                                        <a:off x="8147486" y="442029"/>
                                        <a:ext cx="699239" cy="874400"/>
                                        <a:chOff x="8147486" y="442029"/>
                                        <a:chExt cx="693947" cy="867782"/>
                                      </a:xfrm>
                                    </wpg:grpSpPr>
                                    <wpg:grpSp>
                                      <wpg:cNvPr id="504422909" name="组合 504422909">
                                        <a:extLst>
                                          <a:ext uri="{FF2B5EF4-FFF2-40B4-BE49-F238E27FC236}">
                                            <a16:creationId xmlns:a16="http://schemas.microsoft.com/office/drawing/2014/main" id="{88878364-B28A-BA70-B3DE-910427760307}"/>
                                          </a:ext>
                                        </a:extLst>
                                      </wpg:cNvPr>
                                      <wpg:cNvGrpSpPr/>
                                      <wpg:grpSpPr>
                                        <a:xfrm>
                                          <a:off x="8147486" y="442029"/>
                                          <a:ext cx="693947" cy="867782"/>
                                          <a:chOff x="8147486" y="442029"/>
                                          <a:chExt cx="693947" cy="867782"/>
                                        </a:xfrm>
                                      </wpg:grpSpPr>
                                      <wps:wsp>
                                        <wps:cNvPr id="1228474235" name="任意多边形: 形状 1228474235">
                                          <a:extLst>
                                            <a:ext uri="{FF2B5EF4-FFF2-40B4-BE49-F238E27FC236}">
                                              <a16:creationId xmlns:a16="http://schemas.microsoft.com/office/drawing/2014/main" id="{18F2EE91-A775-EBE7-B484-D4387BD73C5D}"/>
                                            </a:ext>
                                          </a:extLst>
                                        </wps:cNvPr>
                                        <wps:cNvSpPr/>
                                        <wps:spPr>
                                          <a:xfrm rot="4753354" flipV="1">
                                            <a:off x="8046817" y="542698"/>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2106271778" name="任意多边形: 形状 2106271778">
                                          <a:extLst>
                                            <a:ext uri="{FF2B5EF4-FFF2-40B4-BE49-F238E27FC236}">
                                              <a16:creationId xmlns:a16="http://schemas.microsoft.com/office/drawing/2014/main" id="{0F33E925-3C59-2846-E4BA-DEEB6A3BF3B2}"/>
                                            </a:ext>
                                          </a:extLst>
                                        </wps:cNvPr>
                                        <wps:cNvSpPr/>
                                        <wps:spPr>
                                          <a:xfrm rot="4753354" flipV="1">
                                            <a:off x="8082554" y="550932"/>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586378465" name="任意多边形: 形状 1586378465">
                                          <a:extLst>
                                            <a:ext uri="{FF2B5EF4-FFF2-40B4-BE49-F238E27FC236}">
                                              <a16:creationId xmlns:a16="http://schemas.microsoft.com/office/drawing/2014/main" id="{1F8F866B-8F09-09F3-980B-95F6E718BD5A}"/>
                                            </a:ext>
                                          </a:extLst>
                                        </wps:cNvPr>
                                        <wps:cNvSpPr/>
                                        <wps:spPr>
                                          <a:xfrm rot="4856166" flipV="1">
                                            <a:off x="8127829" y="605710"/>
                                            <a:ext cx="768997" cy="548653"/>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noFill/>
                                          <a:ln w="6350" cap="flat">
                                            <a:solidFill>
                                              <a:schemeClr val="tx1"/>
                                            </a:solidFill>
                                            <a:prstDash val="solid"/>
                                            <a:miter/>
                                          </a:ln>
                                        </wps:spPr>
                                        <wps:bodyPr/>
                                      </wps:wsp>
                                    </wpg:grpSp>
                                    <wps:wsp>
                                      <wps:cNvPr id="303345011" name="任意多边形: 形状 303345011">
                                        <a:extLst>
                                          <a:ext uri="{FF2B5EF4-FFF2-40B4-BE49-F238E27FC236}">
                                            <a16:creationId xmlns:a16="http://schemas.microsoft.com/office/drawing/2014/main" id="{0D345718-AB10-C450-F55F-A9ADF425E655}"/>
                                          </a:ext>
                                        </a:extLst>
                                      </wps:cNvPr>
                                      <wps:cNvSpPr/>
                                      <wps:spPr>
                                        <a:xfrm rot="4856166" flipV="1">
                                          <a:off x="8120528" y="618384"/>
                                          <a:ext cx="756615" cy="523303"/>
                                        </a:xfrm>
                                        <a:custGeom>
                                          <a:avLst/>
                                          <a:gdLst>
                                            <a:gd name="csX0" fmla="*/ 959 w 756615"/>
                                            <a:gd name="csY0" fmla="*/ 427719 h 523303"/>
                                            <a:gd name="csX1" fmla="*/ 8591 w 756615"/>
                                            <a:gd name="csY1" fmla="*/ 453095 h 523303"/>
                                            <a:gd name="csX2" fmla="*/ 26593 w 756615"/>
                                            <a:gd name="csY2" fmla="*/ 476460 h 523303"/>
                                            <a:gd name="csX3" fmla="*/ 179943 w 756615"/>
                                            <a:gd name="csY3" fmla="*/ 523303 h 523303"/>
                                            <a:gd name="csX4" fmla="*/ 705058 w 756615"/>
                                            <a:gd name="csY4" fmla="*/ 248976 h 523303"/>
                                            <a:gd name="csX5" fmla="*/ 755657 w 756615"/>
                                            <a:gd name="csY5" fmla="*/ 95583 h 523303"/>
                                            <a:gd name="csX6" fmla="*/ 748025 w 756615"/>
                                            <a:gd name="csY6" fmla="*/ 70208 h 523303"/>
                                            <a:gd name="csX7" fmla="*/ 730023 w 756615"/>
                                            <a:gd name="csY7" fmla="*/ 46843 h 523303"/>
                                            <a:gd name="csX8" fmla="*/ 576673 w 756615"/>
                                            <a:gd name="csY8" fmla="*/ 0 h 523303"/>
                                            <a:gd name="csX9" fmla="*/ 51557 w 756615"/>
                                            <a:gd name="csY9" fmla="*/ 274326 h 523303"/>
                                            <a:gd name="csX10" fmla="*/ 959 w 756615"/>
                                            <a:gd name="csY10" fmla="*/ 427719 h 5233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756615" h="523303">
                                              <a:moveTo>
                                                <a:pt x="959" y="427719"/>
                                              </a:moveTo>
                                              <a:lnTo>
                                                <a:pt x="8591" y="453095"/>
                                              </a:lnTo>
                                              <a:lnTo>
                                                <a:pt x="26593" y="476460"/>
                                              </a:lnTo>
                                              <a:cubicBezTo>
                                                <a:pt x="59010" y="506035"/>
                                                <a:pt x="110974" y="523303"/>
                                                <a:pt x="179943" y="523303"/>
                                              </a:cubicBezTo>
                                              <a:cubicBezTo>
                                                <a:pt x="363727" y="523302"/>
                                                <a:pt x="598916" y="400513"/>
                                                <a:pt x="705058" y="248976"/>
                                              </a:cubicBezTo>
                                              <a:cubicBezTo>
                                                <a:pt x="744862" y="192149"/>
                                                <a:pt x="760880" y="139366"/>
                                                <a:pt x="755657" y="95583"/>
                                              </a:cubicBezTo>
                                              <a:lnTo>
                                                <a:pt x="748025" y="70208"/>
                                              </a:lnTo>
                                              <a:lnTo>
                                                <a:pt x="730023" y="46843"/>
                                              </a:lnTo>
                                              <a:cubicBezTo>
                                                <a:pt x="697606" y="17268"/>
                                                <a:pt x="645642" y="0"/>
                                                <a:pt x="576673" y="0"/>
                                              </a:cubicBezTo>
                                              <a:cubicBezTo>
                                                <a:pt x="392889" y="0"/>
                                                <a:pt x="157699" y="122789"/>
                                                <a:pt x="51557" y="274326"/>
                                              </a:cubicBezTo>
                                              <a:cubicBezTo>
                                                <a:pt x="11754" y="331153"/>
                                                <a:pt x="-4265" y="383937"/>
                                                <a:pt x="959" y="427719"/>
                                              </a:cubicBezTo>
                                              <a:close/>
                                            </a:path>
                                          </a:pathLst>
                                        </a:custGeom>
                                        <a:solidFill>
                                          <a:schemeClr val="bg1"/>
                                        </a:solidFill>
                                        <a:ln w="6350" cap="flat">
                                          <a:solidFill>
                                            <a:schemeClr val="tx1"/>
                                          </a:solidFill>
                                          <a:prstDash val="solid"/>
                                          <a:miter/>
                                        </a:ln>
                                      </wps:spPr>
                                      <wps:bodyPr wrap="square">
                                        <a:noAutofit/>
                                      </wps:bodyPr>
                                    </wps:wsp>
                                  </wpg:grpSp>
                                  <wpg:grpSp>
                                    <wpg:cNvPr id="1199567958" name="组合 1199567958">
                                      <a:extLst>
                                        <a:ext uri="{FF2B5EF4-FFF2-40B4-BE49-F238E27FC236}">
                                          <a16:creationId xmlns:a16="http://schemas.microsoft.com/office/drawing/2014/main" id="{89B2154F-FEA5-D986-EDB7-99425779ADCF}"/>
                                        </a:ext>
                                      </a:extLst>
                                    </wpg:cNvPr>
                                    <wpg:cNvGrpSpPr/>
                                    <wpg:grpSpPr>
                                      <a:xfrm>
                                        <a:off x="8906571" y="719851"/>
                                        <a:ext cx="699239" cy="874400"/>
                                        <a:chOff x="8906571" y="719851"/>
                                        <a:chExt cx="693947" cy="867782"/>
                                      </a:xfrm>
                                    </wpg:grpSpPr>
                                    <wpg:grpSp>
                                      <wpg:cNvPr id="1489700444" name="组合 1489700444">
                                        <a:extLst>
                                          <a:ext uri="{FF2B5EF4-FFF2-40B4-BE49-F238E27FC236}">
                                            <a16:creationId xmlns:a16="http://schemas.microsoft.com/office/drawing/2014/main" id="{D7D9F0EB-1321-270F-B0B9-4122593F697E}"/>
                                          </a:ext>
                                        </a:extLst>
                                      </wpg:cNvPr>
                                      <wpg:cNvGrpSpPr/>
                                      <wpg:grpSpPr>
                                        <a:xfrm>
                                          <a:off x="8906571" y="719851"/>
                                          <a:ext cx="693947" cy="867782"/>
                                          <a:chOff x="8906571" y="719851"/>
                                          <a:chExt cx="693947" cy="867782"/>
                                        </a:xfrm>
                                      </wpg:grpSpPr>
                                      <wps:wsp>
                                        <wps:cNvPr id="300188038" name="任意多边形: 形状 300188038">
                                          <a:extLst>
                                            <a:ext uri="{FF2B5EF4-FFF2-40B4-BE49-F238E27FC236}">
                                              <a16:creationId xmlns:a16="http://schemas.microsoft.com/office/drawing/2014/main" id="{00C3BC5B-9D65-60DE-5F46-6652B59775DF}"/>
                                            </a:ext>
                                          </a:extLst>
                                        </wps:cNvPr>
                                        <wps:cNvSpPr/>
                                        <wps:spPr>
                                          <a:xfrm rot="4753354" flipV="1">
                                            <a:off x="8805902" y="820520"/>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130304120" name="任意多边形: 形状 1130304120">
                                          <a:extLst>
                                            <a:ext uri="{FF2B5EF4-FFF2-40B4-BE49-F238E27FC236}">
                                              <a16:creationId xmlns:a16="http://schemas.microsoft.com/office/drawing/2014/main" id="{31DCD492-54C2-17FA-F8FC-21F5CE9FA25E}"/>
                                            </a:ext>
                                          </a:extLst>
                                        </wps:cNvPr>
                                        <wps:cNvSpPr/>
                                        <wps:spPr>
                                          <a:xfrm rot="4753354" flipV="1">
                                            <a:off x="8841639" y="828754"/>
                                            <a:ext cx="859548" cy="658210"/>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solidFill>
                                            <a:schemeClr val="bg1">
                                              <a:lumMod val="85000"/>
                                            </a:schemeClr>
                                          </a:solidFill>
                                          <a:ln w="6350" cap="flat">
                                            <a:solidFill>
                                              <a:schemeClr val="tx1"/>
                                            </a:solidFill>
                                            <a:prstDash val="solid"/>
                                            <a:miter/>
                                          </a:ln>
                                        </wps:spPr>
                                        <wps:bodyPr/>
                                      </wps:wsp>
                                      <wps:wsp>
                                        <wps:cNvPr id="1957721406" name="任意多边形: 形状 1957721406">
                                          <a:extLst>
                                            <a:ext uri="{FF2B5EF4-FFF2-40B4-BE49-F238E27FC236}">
                                              <a16:creationId xmlns:a16="http://schemas.microsoft.com/office/drawing/2014/main" id="{6FAF70CD-FDD9-412A-7190-13580B688A24}"/>
                                            </a:ext>
                                          </a:extLst>
                                        </wps:cNvPr>
                                        <wps:cNvSpPr/>
                                        <wps:spPr>
                                          <a:xfrm rot="4856166" flipV="1">
                                            <a:off x="8886914" y="883532"/>
                                            <a:ext cx="768997" cy="548653"/>
                                          </a:xfrm>
                                          <a:custGeom>
                                            <a:avLst/>
                                            <a:gdLst>
                                              <a:gd name="csX0" fmla="*/ 36874 w 549998"/>
                                              <a:gd name="csY0" fmla="*/ 238125 h 476250"/>
                                              <a:gd name="csX1" fmla="*/ 412445 w 549998"/>
                                              <a:gd name="csY1" fmla="*/ 0 h 476250"/>
                                              <a:gd name="csX2" fmla="*/ 513124 w 549998"/>
                                              <a:gd name="csY2" fmla="*/ 238125 h 476250"/>
                                              <a:gd name="csX3" fmla="*/ 137554 w 549998"/>
                                              <a:gd name="csY3" fmla="*/ 476250 h 476250"/>
                                              <a:gd name="csX4" fmla="*/ 36874 w 549998"/>
                                              <a:gd name="csY4" fmla="*/ 238125 h 476250"/>
                                            </a:gdLst>
                                            <a:ahLst/>
                                            <a:cxnLst>
                                              <a:cxn ang="0">
                                                <a:pos x="csX0" y="csY0"/>
                                              </a:cxn>
                                              <a:cxn ang="0">
                                                <a:pos x="csX1" y="csY1"/>
                                              </a:cxn>
                                              <a:cxn ang="0">
                                                <a:pos x="csX2" y="csY2"/>
                                              </a:cxn>
                                              <a:cxn ang="0">
                                                <a:pos x="csX3" y="csY3"/>
                                              </a:cxn>
                                              <a:cxn ang="0">
                                                <a:pos x="csX4" y="csY4"/>
                                              </a:cxn>
                                            </a:cxnLst>
                                            <a:rect l="l" t="t" r="r" b="b"/>
                                            <a:pathLst>
                                              <a:path w="549998" h="476250">
                                                <a:moveTo>
                                                  <a:pt x="36874" y="238125"/>
                                                </a:moveTo>
                                                <a:cubicBezTo>
                                                  <a:pt x="112789" y="106585"/>
                                                  <a:pt x="281000" y="0"/>
                                                  <a:pt x="412445" y="0"/>
                                                </a:cubicBezTo>
                                                <a:cubicBezTo>
                                                  <a:pt x="543985" y="0"/>
                                                  <a:pt x="589039" y="106585"/>
                                                  <a:pt x="513124" y="238125"/>
                                                </a:cubicBezTo>
                                                <a:cubicBezTo>
                                                  <a:pt x="437210" y="369665"/>
                                                  <a:pt x="268999" y="476250"/>
                                                  <a:pt x="137554" y="476250"/>
                                                </a:cubicBezTo>
                                                <a:cubicBezTo>
                                                  <a:pt x="6013" y="476250"/>
                                                  <a:pt x="-39040" y="369665"/>
                                                  <a:pt x="36874" y="238125"/>
                                                </a:cubicBezTo>
                                                <a:close/>
                                              </a:path>
                                            </a:pathLst>
                                          </a:custGeom>
                                          <a:noFill/>
                                          <a:ln w="6350" cap="flat">
                                            <a:solidFill>
                                              <a:schemeClr val="tx1"/>
                                            </a:solidFill>
                                            <a:prstDash val="solid"/>
                                            <a:miter/>
                                          </a:ln>
                                        </wps:spPr>
                                        <wps:bodyPr/>
                                      </wps:wsp>
                                    </wpg:grpSp>
                                    <wps:wsp>
                                      <wps:cNvPr id="1699336267" name="任意多边形: 形状 1699336267">
                                        <a:extLst>
                                          <a:ext uri="{FF2B5EF4-FFF2-40B4-BE49-F238E27FC236}">
                                            <a16:creationId xmlns:a16="http://schemas.microsoft.com/office/drawing/2014/main" id="{5D77E20A-697E-FFEE-36B9-278667EC5B90}"/>
                                          </a:ext>
                                        </a:extLst>
                                      </wps:cNvPr>
                                      <wps:cNvSpPr/>
                                      <wps:spPr>
                                        <a:xfrm rot="4856166" flipV="1">
                                          <a:off x="8879613" y="896206"/>
                                          <a:ext cx="756615" cy="523303"/>
                                        </a:xfrm>
                                        <a:custGeom>
                                          <a:avLst/>
                                          <a:gdLst>
                                            <a:gd name="csX0" fmla="*/ 959 w 756615"/>
                                            <a:gd name="csY0" fmla="*/ 427719 h 523303"/>
                                            <a:gd name="csX1" fmla="*/ 8591 w 756615"/>
                                            <a:gd name="csY1" fmla="*/ 453095 h 523303"/>
                                            <a:gd name="csX2" fmla="*/ 26593 w 756615"/>
                                            <a:gd name="csY2" fmla="*/ 476460 h 523303"/>
                                            <a:gd name="csX3" fmla="*/ 179943 w 756615"/>
                                            <a:gd name="csY3" fmla="*/ 523303 h 523303"/>
                                            <a:gd name="csX4" fmla="*/ 705058 w 756615"/>
                                            <a:gd name="csY4" fmla="*/ 248976 h 523303"/>
                                            <a:gd name="csX5" fmla="*/ 755657 w 756615"/>
                                            <a:gd name="csY5" fmla="*/ 95583 h 523303"/>
                                            <a:gd name="csX6" fmla="*/ 748025 w 756615"/>
                                            <a:gd name="csY6" fmla="*/ 70208 h 523303"/>
                                            <a:gd name="csX7" fmla="*/ 730023 w 756615"/>
                                            <a:gd name="csY7" fmla="*/ 46843 h 523303"/>
                                            <a:gd name="csX8" fmla="*/ 576673 w 756615"/>
                                            <a:gd name="csY8" fmla="*/ 0 h 523303"/>
                                            <a:gd name="csX9" fmla="*/ 51557 w 756615"/>
                                            <a:gd name="csY9" fmla="*/ 274326 h 523303"/>
                                            <a:gd name="csX10" fmla="*/ 959 w 756615"/>
                                            <a:gd name="csY10" fmla="*/ 427719 h 5233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756615" h="523303">
                                              <a:moveTo>
                                                <a:pt x="959" y="427719"/>
                                              </a:moveTo>
                                              <a:lnTo>
                                                <a:pt x="8591" y="453095"/>
                                              </a:lnTo>
                                              <a:lnTo>
                                                <a:pt x="26593" y="476460"/>
                                              </a:lnTo>
                                              <a:cubicBezTo>
                                                <a:pt x="59010" y="506035"/>
                                                <a:pt x="110974" y="523303"/>
                                                <a:pt x="179943" y="523303"/>
                                              </a:cubicBezTo>
                                              <a:cubicBezTo>
                                                <a:pt x="363727" y="523302"/>
                                                <a:pt x="598916" y="400513"/>
                                                <a:pt x="705058" y="248976"/>
                                              </a:cubicBezTo>
                                              <a:cubicBezTo>
                                                <a:pt x="744862" y="192149"/>
                                                <a:pt x="760880" y="139366"/>
                                                <a:pt x="755657" y="95583"/>
                                              </a:cubicBezTo>
                                              <a:lnTo>
                                                <a:pt x="748025" y="70208"/>
                                              </a:lnTo>
                                              <a:lnTo>
                                                <a:pt x="730023" y="46843"/>
                                              </a:lnTo>
                                              <a:cubicBezTo>
                                                <a:pt x="697606" y="17268"/>
                                                <a:pt x="645642" y="0"/>
                                                <a:pt x="576673" y="0"/>
                                              </a:cubicBezTo>
                                              <a:cubicBezTo>
                                                <a:pt x="392889" y="0"/>
                                                <a:pt x="157699" y="122789"/>
                                                <a:pt x="51557" y="274326"/>
                                              </a:cubicBezTo>
                                              <a:cubicBezTo>
                                                <a:pt x="11754" y="331153"/>
                                                <a:pt x="-4265" y="383937"/>
                                                <a:pt x="959" y="427719"/>
                                              </a:cubicBezTo>
                                              <a:close/>
                                            </a:path>
                                          </a:pathLst>
                                        </a:custGeom>
                                        <a:solidFill>
                                          <a:schemeClr val="bg1"/>
                                        </a:solidFill>
                                        <a:ln w="6350" cap="flat">
                                          <a:solidFill>
                                            <a:schemeClr val="tx1"/>
                                          </a:solidFill>
                                          <a:prstDash val="solid"/>
                                          <a:miter/>
                                        </a:ln>
                                      </wps:spPr>
                                      <wps:bodyPr wrap="square">
                                        <a:noAutofit/>
                                      </wps:bodyPr>
                                    </wps:wsp>
                                  </wpg:grpSp>
                                  <wps:wsp>
                                    <wps:cNvPr id="825135517" name="直接连接符 825135517">
                                      <a:extLst>
                                        <a:ext uri="{FF2B5EF4-FFF2-40B4-BE49-F238E27FC236}">
                                          <a16:creationId xmlns:a16="http://schemas.microsoft.com/office/drawing/2014/main" id="{A3CAB29B-D615-2F6D-3C67-095BFCAE3880}"/>
                                        </a:ext>
                                      </a:extLst>
                                    </wps:cNvPr>
                                    <wps:cNvCnPr>
                                      <a:cxnSpLocks/>
                                    </wps:cNvCnPr>
                                    <wps:spPr>
                                      <a:xfrm>
                                        <a:off x="7687320" y="580941"/>
                                        <a:ext cx="549078" cy="2008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5248513" name="直接连接符 1285248513">
                                      <a:extLst>
                                        <a:ext uri="{FF2B5EF4-FFF2-40B4-BE49-F238E27FC236}">
                                          <a16:creationId xmlns:a16="http://schemas.microsoft.com/office/drawing/2014/main" id="{F889D5A2-0F57-9D1A-A6C7-03472713A6F8}"/>
                                        </a:ext>
                                      </a:extLst>
                                    </wps:cNvPr>
                                    <wps:cNvCnPr>
                                      <a:cxnSpLocks/>
                                    </wps:cNvCnPr>
                                    <wps:spPr>
                                      <a:xfrm>
                                        <a:off x="8567011" y="904746"/>
                                        <a:ext cx="422716" cy="15465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5952656" name="直接连接符 1695952656">
                                      <a:extLst>
                                        <a:ext uri="{FF2B5EF4-FFF2-40B4-BE49-F238E27FC236}">
                                          <a16:creationId xmlns:a16="http://schemas.microsoft.com/office/drawing/2014/main" id="{29B33E3B-8571-17EE-B4DF-F25BADE77F83}"/>
                                        </a:ext>
                                      </a:extLst>
                                    </wps:cNvPr>
                                    <wps:cNvCnPr>
                                      <a:cxnSpLocks/>
                                    </wps:cNvCnPr>
                                    <wps:spPr>
                                      <a:xfrm>
                                        <a:off x="9270881" y="1161975"/>
                                        <a:ext cx="589968" cy="215842"/>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4602639" name="直接连接符 114602639">
                                      <a:extLst>
                                        <a:ext uri="{FF2B5EF4-FFF2-40B4-BE49-F238E27FC236}">
                                          <a16:creationId xmlns:a16="http://schemas.microsoft.com/office/drawing/2014/main" id="{2F0DC09E-EBE6-C47F-8310-FE249435717F}"/>
                                        </a:ext>
                                      </a:extLst>
                                    </wps:cNvPr>
                                    <wps:cNvCnPr>
                                      <a:cxnSpLocks/>
                                    </wps:cNvCnPr>
                                    <wps:spPr>
                                      <a:xfrm>
                                        <a:off x="8499326" y="0"/>
                                        <a:ext cx="0" cy="449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8695085" name="直接连接符 868695085">
                                      <a:extLst>
                                        <a:ext uri="{FF2B5EF4-FFF2-40B4-BE49-F238E27FC236}">
                                          <a16:creationId xmlns:a16="http://schemas.microsoft.com/office/drawing/2014/main" id="{1D8B8ECD-284A-4374-35FA-A71CA6DA8791}"/>
                                        </a:ext>
                                      </a:extLst>
                                    </wps:cNvPr>
                                    <wps:cNvCnPr>
                                      <a:cxnSpLocks/>
                                    </wps:cNvCnPr>
                                    <wps:spPr>
                                      <a:xfrm>
                                        <a:off x="8499326" y="1309516"/>
                                        <a:ext cx="0" cy="1465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6459634" name="直接连接符 1626459634">
                                      <a:extLst>
                                        <a:ext uri="{FF2B5EF4-FFF2-40B4-BE49-F238E27FC236}">
                                          <a16:creationId xmlns:a16="http://schemas.microsoft.com/office/drawing/2014/main" id="{FD282D0C-B6EB-CE8C-22F1-017D6729CB1C}"/>
                                        </a:ext>
                                      </a:extLst>
                                    </wps:cNvPr>
                                    <wps:cNvCnPr>
                                      <a:cxnSpLocks/>
                                    </wps:cNvCnPr>
                                    <wps:spPr>
                                      <a:xfrm>
                                        <a:off x="9255848" y="280728"/>
                                        <a:ext cx="0" cy="449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9070821" name="直接连接符 1559070821">
                                      <a:extLst>
                                        <a:ext uri="{FF2B5EF4-FFF2-40B4-BE49-F238E27FC236}">
                                          <a16:creationId xmlns:a16="http://schemas.microsoft.com/office/drawing/2014/main" id="{B9C7AA2F-AABB-0FB2-93C6-164B8A39FCA9}"/>
                                        </a:ext>
                                      </a:extLst>
                                    </wps:cNvPr>
                                    <wps:cNvCnPr>
                                      <a:cxnSpLocks/>
                                    </wps:cNvCnPr>
                                    <wps:spPr>
                                      <a:xfrm>
                                        <a:off x="9255848" y="1598155"/>
                                        <a:ext cx="0" cy="1465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8620972" name="直接连接符 758620972">
                                      <a:extLst>
                                        <a:ext uri="{FF2B5EF4-FFF2-40B4-BE49-F238E27FC236}">
                                          <a16:creationId xmlns:a16="http://schemas.microsoft.com/office/drawing/2014/main" id="{775437E0-B840-A0F9-9DD1-375C7E85DC1E}"/>
                                        </a:ext>
                                      </a:extLst>
                                    </wps:cNvPr>
                                    <wps:cNvCnPr>
                                      <a:cxnSpLocks/>
                                    </wps:cNvCnPr>
                                    <wps:spPr>
                                      <a:xfrm>
                                        <a:off x="8190475" y="300813"/>
                                        <a:ext cx="92297" cy="1600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921082" name="直接连接符 150921082">
                                      <a:extLst>
                                        <a:ext uri="{FF2B5EF4-FFF2-40B4-BE49-F238E27FC236}">
                                          <a16:creationId xmlns:a16="http://schemas.microsoft.com/office/drawing/2014/main" id="{298D8305-CED1-6887-BBF4-2202B7936264}"/>
                                        </a:ext>
                                      </a:extLst>
                                    </wps:cNvPr>
                                    <wps:cNvCnPr>
                                      <a:cxnSpLocks/>
                                    </wps:cNvCnPr>
                                    <wps:spPr>
                                      <a:xfrm>
                                        <a:off x="8954331" y="575681"/>
                                        <a:ext cx="87444" cy="17508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36185093" name="弧形 1813">
                                    <a:extLst>
                                      <a:ext uri="{FF2B5EF4-FFF2-40B4-BE49-F238E27FC236}">
                                        <a16:creationId xmlns:a16="http://schemas.microsoft.com/office/drawing/2014/main" id="{D319E798-9A9D-ABC6-2AF3-79FCE71F5793}"/>
                                      </a:ext>
                                    </a:extLst>
                                  </wps:cNvPr>
                                  <wps:cNvSpPr/>
                                  <wps:spPr>
                                    <a:xfrm rot="21017775">
                                      <a:off x="8237284" y="210245"/>
                                      <a:ext cx="279516" cy="166929"/>
                                    </a:xfrm>
                                    <a:custGeom>
                                      <a:avLst/>
                                      <a:gdLst>
                                        <a:gd name="csX0" fmla="*/ 145984 w 876817"/>
                                        <a:gd name="csY0" fmla="*/ 167213 h 1311709"/>
                                        <a:gd name="csX1" fmla="*/ 425500 w 876817"/>
                                        <a:gd name="csY1" fmla="*/ 284 h 1311709"/>
                                        <a:gd name="csX2" fmla="*/ 438409 w 876817"/>
                                        <a:gd name="csY2" fmla="*/ 655855 h 1311709"/>
                                        <a:gd name="csX3" fmla="*/ 145984 w 876817"/>
                                        <a:gd name="csY3" fmla="*/ 167213 h 1311709"/>
                                        <a:gd name="csX0" fmla="*/ 145984 w 876817"/>
                                        <a:gd name="csY0" fmla="*/ 167213 h 1311709"/>
                                        <a:gd name="csX1" fmla="*/ 425500 w 876817"/>
                                        <a:gd name="csY1" fmla="*/ 284 h 1311709"/>
                                        <a:gd name="csX0" fmla="*/ 0 w 279516"/>
                                        <a:gd name="csY0" fmla="*/ 166929 h 166929"/>
                                        <a:gd name="csX1" fmla="*/ 279516 w 279516"/>
                                        <a:gd name="csY1" fmla="*/ 0 h 166929"/>
                                        <a:gd name="csX2" fmla="*/ 0 w 279516"/>
                                        <a:gd name="csY2" fmla="*/ 166929 h 166929"/>
                                        <a:gd name="csX0" fmla="*/ 0 w 279516"/>
                                        <a:gd name="csY0" fmla="*/ 166929 h 166929"/>
                                        <a:gd name="csX1" fmla="*/ 279516 w 279516"/>
                                        <a:gd name="csY1" fmla="*/ 0 h 166929"/>
                                      </a:gdLst>
                                      <a:ahLst/>
                                      <a:cxnLst>
                                        <a:cxn ang="0">
                                          <a:pos x="csX0" y="csY0"/>
                                        </a:cxn>
                                        <a:cxn ang="0">
                                          <a:pos x="csX1" y="csY1"/>
                                        </a:cxn>
                                      </a:cxnLst>
                                      <a:rect l="l" t="t" r="r" b="b"/>
                                      <a:pathLst>
                                        <a:path w="279516" h="166929" stroke="0" extrusionOk="0">
                                          <a:moveTo>
                                            <a:pt x="0" y="166929"/>
                                          </a:moveTo>
                                          <a:cubicBezTo>
                                            <a:pt x="77086" y="63687"/>
                                            <a:pt x="176096" y="4558"/>
                                            <a:pt x="279516" y="0"/>
                                          </a:cubicBezTo>
                                          <a:lnTo>
                                            <a:pt x="0" y="166929"/>
                                          </a:lnTo>
                                          <a:close/>
                                        </a:path>
                                        <a:path w="279516" h="166929" fill="none">
                                          <a:moveTo>
                                            <a:pt x="0" y="166929"/>
                                          </a:moveTo>
                                          <a:cubicBezTo>
                                            <a:pt x="77086" y="63687"/>
                                            <a:pt x="176096" y="4558"/>
                                            <a:pt x="27951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3314469" name="弧形 1837">
                                    <a:extLst>
                                      <a:ext uri="{FF2B5EF4-FFF2-40B4-BE49-F238E27FC236}">
                                        <a16:creationId xmlns:a16="http://schemas.microsoft.com/office/drawing/2014/main" id="{51CA5DC1-08F7-B0AF-4FB3-BC8D5F0F5503}"/>
                                      </a:ext>
                                    </a:extLst>
                                  </wps:cNvPr>
                                  <wps:cNvSpPr/>
                                  <wps:spPr>
                                    <a:xfrm rot="21017775">
                                      <a:off x="8996043" y="510533"/>
                                      <a:ext cx="279516" cy="166929"/>
                                    </a:xfrm>
                                    <a:custGeom>
                                      <a:avLst/>
                                      <a:gdLst>
                                        <a:gd name="csX0" fmla="*/ 145984 w 876817"/>
                                        <a:gd name="csY0" fmla="*/ 167213 h 1311709"/>
                                        <a:gd name="csX1" fmla="*/ 425500 w 876817"/>
                                        <a:gd name="csY1" fmla="*/ 284 h 1311709"/>
                                        <a:gd name="csX2" fmla="*/ 438409 w 876817"/>
                                        <a:gd name="csY2" fmla="*/ 655855 h 1311709"/>
                                        <a:gd name="csX3" fmla="*/ 145984 w 876817"/>
                                        <a:gd name="csY3" fmla="*/ 167213 h 1311709"/>
                                        <a:gd name="csX0" fmla="*/ 145984 w 876817"/>
                                        <a:gd name="csY0" fmla="*/ 167213 h 1311709"/>
                                        <a:gd name="csX1" fmla="*/ 425500 w 876817"/>
                                        <a:gd name="csY1" fmla="*/ 284 h 1311709"/>
                                        <a:gd name="csX0" fmla="*/ 0 w 279516"/>
                                        <a:gd name="csY0" fmla="*/ 166929 h 166929"/>
                                        <a:gd name="csX1" fmla="*/ 279516 w 279516"/>
                                        <a:gd name="csY1" fmla="*/ 0 h 166929"/>
                                        <a:gd name="csX2" fmla="*/ 0 w 279516"/>
                                        <a:gd name="csY2" fmla="*/ 166929 h 166929"/>
                                        <a:gd name="csX0" fmla="*/ 0 w 279516"/>
                                        <a:gd name="csY0" fmla="*/ 166929 h 166929"/>
                                        <a:gd name="csX1" fmla="*/ 279516 w 279516"/>
                                        <a:gd name="csY1" fmla="*/ 0 h 166929"/>
                                      </a:gdLst>
                                      <a:ahLst/>
                                      <a:cxnLst>
                                        <a:cxn ang="0">
                                          <a:pos x="csX0" y="csY0"/>
                                        </a:cxn>
                                        <a:cxn ang="0">
                                          <a:pos x="csX1" y="csY1"/>
                                        </a:cxn>
                                      </a:cxnLst>
                                      <a:rect l="l" t="t" r="r" b="b"/>
                                      <a:pathLst>
                                        <a:path w="279516" h="166929" stroke="0" extrusionOk="0">
                                          <a:moveTo>
                                            <a:pt x="0" y="166929"/>
                                          </a:moveTo>
                                          <a:cubicBezTo>
                                            <a:pt x="77086" y="63687"/>
                                            <a:pt x="176096" y="4558"/>
                                            <a:pt x="279516" y="0"/>
                                          </a:cubicBezTo>
                                          <a:lnTo>
                                            <a:pt x="0" y="166929"/>
                                          </a:lnTo>
                                          <a:close/>
                                        </a:path>
                                        <a:path w="279516" h="166929" fill="none">
                                          <a:moveTo>
                                            <a:pt x="0" y="166929"/>
                                          </a:moveTo>
                                          <a:cubicBezTo>
                                            <a:pt x="77086" y="63687"/>
                                            <a:pt x="176096" y="4558"/>
                                            <a:pt x="27951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354940500" name="矩形: 圆顶角 1724">
                                  <a:extLst>
                                    <a:ext uri="{FF2B5EF4-FFF2-40B4-BE49-F238E27FC236}">
                                      <a16:creationId xmlns:a16="http://schemas.microsoft.com/office/drawing/2014/main" id="{4361C959-CE02-28A5-995F-95B82B2A1F5B}"/>
                                    </a:ext>
                                  </a:extLst>
                                </wps:cNvPr>
                                <wps:cNvSpPr/>
                                <wps:spPr>
                                  <a:xfrm rot="19941002">
                                    <a:off x="8299740" y="466202"/>
                                    <a:ext cx="56452" cy="136181"/>
                                  </a:xfrm>
                                  <a:prstGeom prst="roundRect">
                                    <a:avLst>
                                      <a:gd name="adj" fmla="val 50000"/>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6501934" name="矩形: 圆顶角 1724">
                                  <a:extLst>
                                    <a:ext uri="{FF2B5EF4-FFF2-40B4-BE49-F238E27FC236}">
                                      <a16:creationId xmlns:a16="http://schemas.microsoft.com/office/drawing/2014/main" id="{B473E35B-C22F-9D8D-FC22-87EAAE6E9C32}"/>
                                    </a:ext>
                                  </a:extLst>
                                </wps:cNvPr>
                                <wps:cNvSpPr/>
                                <wps:spPr>
                                  <a:xfrm rot="19941002">
                                    <a:off x="9049819" y="756323"/>
                                    <a:ext cx="56452" cy="136181"/>
                                  </a:xfrm>
                                  <a:prstGeom prst="roundRect">
                                    <a:avLst>
                                      <a:gd name="adj" fmla="val 50000"/>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8025042" name="任意多边形: 形状 128025042">
                                <a:extLst>
                                  <a:ext uri="{FF2B5EF4-FFF2-40B4-BE49-F238E27FC236}">
                                    <a16:creationId xmlns:a16="http://schemas.microsoft.com/office/drawing/2014/main" id="{D661D113-15A8-F419-8523-B56BE925503E}"/>
                                  </a:ext>
                                </a:extLst>
                              </wps:cNvPr>
                              <wps:cNvSpPr>
                                <a:spLocks/>
                              </wps:cNvSpPr>
                              <wps:spPr>
                                <a:xfrm rot="9119387">
                                  <a:off x="8283208" y="492567"/>
                                  <a:ext cx="50400" cy="144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635006779" name="任意多边形: 形状 635006779">
                                <a:extLst>
                                  <a:ext uri="{FF2B5EF4-FFF2-40B4-BE49-F238E27FC236}">
                                    <a16:creationId xmlns:a16="http://schemas.microsoft.com/office/drawing/2014/main" id="{97916281-B58C-91CC-7BA7-6A7FC3088EB7}"/>
                                  </a:ext>
                                </a:extLst>
                              </wps:cNvPr>
                              <wps:cNvSpPr>
                                <a:spLocks/>
                              </wps:cNvSpPr>
                              <wps:spPr>
                                <a:xfrm rot="9119387">
                                  <a:off x="9034000" y="781436"/>
                                  <a:ext cx="50400" cy="144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s:wsp>
                          <wps:cNvPr id="748122064" name="Rectangle 10588"/>
                          <wps:cNvSpPr/>
                          <wps:spPr>
                            <a:xfrm>
                              <a:off x="522632" y="1012538"/>
                              <a:ext cx="168520" cy="198120"/>
                            </a:xfrm>
                            <a:prstGeom prst="rect">
                              <a:avLst/>
                            </a:prstGeom>
                            <a:grpFill/>
                            <a:ln>
                              <a:noFill/>
                            </a:ln>
                          </wps:spPr>
                          <wps:txbx>
                            <w:txbxContent>
                              <w:p w14:paraId="0A994A5B" w14:textId="05D1780F" w:rsidR="00CF6ADC" w:rsidRPr="00CF6ADC" w:rsidRDefault="00CF6ADC" w:rsidP="00CF6ADC">
                                <w:pPr>
                                  <w:rPr>
                                    <w:szCs w:val="21"/>
                                  </w:rPr>
                                </w:pPr>
                                <w:r w:rsidRPr="00CF6ADC">
                                  <w:rPr>
                                    <w:rFonts w:hint="eastAsia"/>
                                    <w:szCs w:val="21"/>
                                  </w:rPr>
                                  <w:t>A</w:t>
                                </w:r>
                              </w:p>
                            </w:txbxContent>
                          </wps:txbx>
                          <wps:bodyPr horzOverflow="overflow" vert="horz" wrap="none" lIns="36000" tIns="0" rIns="36000" bIns="0" rtlCol="0">
                            <a:spAutoFit/>
                          </wps:bodyPr>
                        </wps:wsp>
                        <wps:wsp>
                          <wps:cNvPr id="919249973" name="Rectangle 10588"/>
                          <wps:cNvSpPr/>
                          <wps:spPr>
                            <a:xfrm>
                              <a:off x="1854475" y="1012535"/>
                              <a:ext cx="161541" cy="198136"/>
                            </a:xfrm>
                            <a:prstGeom prst="rect">
                              <a:avLst/>
                            </a:prstGeom>
                            <a:grpFill/>
                            <a:ln>
                              <a:noFill/>
                            </a:ln>
                          </wps:spPr>
                          <wps:txbx>
                            <w:txbxContent>
                              <w:p w14:paraId="475F1E29" w14:textId="06BB68CA" w:rsidR="00CF6ADC" w:rsidRPr="00CF6ADC" w:rsidRDefault="00CF6ADC" w:rsidP="00CF6ADC">
                                <w:pPr>
                                  <w:rPr>
                                    <w:szCs w:val="21"/>
                                  </w:rPr>
                                </w:pPr>
                                <w:r>
                                  <w:rPr>
                                    <w:rFonts w:hint="eastAsia"/>
                                    <w:szCs w:val="21"/>
                                  </w:rPr>
                                  <w:t>B</w:t>
                                </w:r>
                              </w:p>
                            </w:txbxContent>
                          </wps:txbx>
                          <wps:bodyPr horzOverflow="overflow" vert="horz" wrap="none" lIns="36000" tIns="0" rIns="36000" bIns="0" rtlCol="0">
                            <a:spAutoFit/>
                          </wps:bodyPr>
                        </wps:wsp>
                        <wps:wsp>
                          <wps:cNvPr id="1305227047" name="Rectangle 10588"/>
                          <wps:cNvSpPr/>
                          <wps:spPr>
                            <a:xfrm>
                              <a:off x="3179404" y="1012377"/>
                              <a:ext cx="161541" cy="198136"/>
                            </a:xfrm>
                            <a:prstGeom prst="rect">
                              <a:avLst/>
                            </a:prstGeom>
                            <a:grpFill/>
                            <a:ln>
                              <a:noFill/>
                            </a:ln>
                          </wps:spPr>
                          <wps:txbx>
                            <w:txbxContent>
                              <w:p w14:paraId="7F312B93" w14:textId="18979D4F" w:rsidR="00CF6ADC" w:rsidRPr="00CF6ADC" w:rsidRDefault="00CF6ADC" w:rsidP="00CF6ADC">
                                <w:pPr>
                                  <w:rPr>
                                    <w:szCs w:val="21"/>
                                  </w:rPr>
                                </w:pPr>
                                <w:r>
                                  <w:rPr>
                                    <w:rFonts w:hint="eastAsia"/>
                                    <w:szCs w:val="21"/>
                                  </w:rPr>
                                  <w:t>C</w:t>
                                </w:r>
                              </w:p>
                            </w:txbxContent>
                          </wps:txbx>
                          <wps:bodyPr horzOverflow="overflow" vert="horz" wrap="none" lIns="36000" tIns="0" rIns="36000" bIns="0" rtlCol="0">
                            <a:spAutoFit/>
                          </wps:bodyPr>
                        </wps:wsp>
                        <wps:wsp>
                          <wps:cNvPr id="1037998617" name="Rectangle 10588"/>
                          <wps:cNvSpPr/>
                          <wps:spPr>
                            <a:xfrm>
                              <a:off x="4504323" y="1012574"/>
                              <a:ext cx="168526" cy="198136"/>
                            </a:xfrm>
                            <a:prstGeom prst="rect">
                              <a:avLst/>
                            </a:prstGeom>
                            <a:grpFill/>
                            <a:ln>
                              <a:noFill/>
                            </a:ln>
                          </wps:spPr>
                          <wps:txbx>
                            <w:txbxContent>
                              <w:p w14:paraId="49CCC49D" w14:textId="7CEDA328" w:rsidR="00CF6ADC" w:rsidRPr="00CF6ADC" w:rsidRDefault="00CF6ADC" w:rsidP="00CF6ADC">
                                <w:pPr>
                                  <w:rPr>
                                    <w:szCs w:val="21"/>
                                  </w:rPr>
                                </w:pPr>
                                <w:r>
                                  <w:rPr>
                                    <w:rFonts w:hint="eastAsia"/>
                                    <w:szCs w:val="21"/>
                                  </w:rPr>
                                  <w:t>D</w:t>
                                </w:r>
                              </w:p>
                            </w:txbxContent>
                          </wps:txbx>
                          <wps:bodyPr horzOverflow="overflow" vert="horz" wrap="none" lIns="36000" tIns="0" rIns="36000" bIns="0" rtlCol="0">
                            <a:spAutoFit/>
                          </wps:bodyPr>
                        </wps:wsp>
                      </wpg:grpSp>
                      <wps:wsp>
                        <wps:cNvPr id="1419853157" name="Rectangle 10588"/>
                        <wps:cNvSpPr/>
                        <wps:spPr>
                          <a:xfrm>
                            <a:off x="216625" y="188600"/>
                            <a:ext cx="232020" cy="198120"/>
                          </a:xfrm>
                          <a:prstGeom prst="rect">
                            <a:avLst/>
                          </a:prstGeom>
                          <a:grpFill/>
                          <a:ln>
                            <a:noFill/>
                          </a:ln>
                        </wps:spPr>
                        <wps:txbx>
                          <w:txbxContent>
                            <w:p w14:paraId="76920430" w14:textId="460511EE" w:rsidR="00CF6ADC" w:rsidRPr="00DA05A8" w:rsidRDefault="00CF6ADC" w:rsidP="00CF6ADC">
                              <w:pPr>
                                <w:rPr>
                                  <w:sz w:val="18"/>
                                </w:rPr>
                              </w:pPr>
                              <w:r>
                                <w:rPr>
                                  <w:rFonts w:hint="eastAsia"/>
                                  <w:sz w:val="18"/>
                                </w:rPr>
                                <w:t>30</w:t>
                              </w:r>
                              <w:r>
                                <w:rPr>
                                  <w:rFonts w:cs="Times New Roman"/>
                                  <w:sz w:val="18"/>
                                </w:rPr>
                                <w:t>°</w:t>
                              </w:r>
                            </w:p>
                          </w:txbxContent>
                        </wps:txbx>
                        <wps:bodyPr horzOverflow="overflow" vert="horz" wrap="none" lIns="36000" tIns="0" rIns="36000" bIns="0" rtlCol="0">
                          <a:spAutoFit/>
                        </wps:bodyPr>
                      </wps:wsp>
                      <wps:wsp>
                        <wps:cNvPr id="2072887861" name="Rectangle 10588"/>
                        <wps:cNvSpPr/>
                        <wps:spPr>
                          <a:xfrm>
                            <a:off x="795977" y="223361"/>
                            <a:ext cx="232020" cy="198120"/>
                          </a:xfrm>
                          <a:prstGeom prst="rect">
                            <a:avLst/>
                          </a:prstGeom>
                          <a:grpFill/>
                          <a:ln>
                            <a:noFill/>
                          </a:ln>
                        </wps:spPr>
                        <wps:txbx>
                          <w:txbxContent>
                            <w:p w14:paraId="1BA7BD73" w14:textId="77777777" w:rsidR="00CF6ADC" w:rsidRPr="00DA05A8" w:rsidRDefault="00CF6ADC" w:rsidP="00CF6ADC">
                              <w:pPr>
                                <w:rPr>
                                  <w:sz w:val="18"/>
                                </w:rPr>
                              </w:pPr>
                              <w:r>
                                <w:rPr>
                                  <w:rFonts w:hint="eastAsia"/>
                                  <w:sz w:val="18"/>
                                </w:rPr>
                                <w:t>30</w:t>
                              </w:r>
                              <w:r>
                                <w:rPr>
                                  <w:rFonts w:cs="Times New Roman"/>
                                  <w:sz w:val="18"/>
                                </w:rPr>
                                <w:t>°</w:t>
                              </w:r>
                            </w:p>
                          </w:txbxContent>
                        </wps:txbx>
                        <wps:bodyPr horzOverflow="overflow" vert="horz" wrap="none" lIns="36000" tIns="0" rIns="36000" bIns="0" rtlCol="0">
                          <a:spAutoFit/>
                        </wps:bodyPr>
                      </wps:wsp>
                      <wps:wsp>
                        <wps:cNvPr id="400631723" name="Rectangle 10588"/>
                        <wps:cNvSpPr/>
                        <wps:spPr>
                          <a:xfrm>
                            <a:off x="1448914" y="283602"/>
                            <a:ext cx="232028" cy="198136"/>
                          </a:xfrm>
                          <a:prstGeom prst="rect">
                            <a:avLst/>
                          </a:prstGeom>
                          <a:grpFill/>
                          <a:ln>
                            <a:noFill/>
                          </a:ln>
                        </wps:spPr>
                        <wps:txbx>
                          <w:txbxContent>
                            <w:p w14:paraId="4EEADBF8" w14:textId="3B377E7A" w:rsidR="00CF6ADC" w:rsidRPr="00DA05A8" w:rsidRDefault="00CF6ADC" w:rsidP="00CF6ADC">
                              <w:pPr>
                                <w:rPr>
                                  <w:sz w:val="18"/>
                                </w:rPr>
                              </w:pPr>
                              <w:r>
                                <w:rPr>
                                  <w:rFonts w:hint="eastAsia"/>
                                  <w:sz w:val="18"/>
                                </w:rPr>
                                <w:t>60</w:t>
                              </w:r>
                              <w:r>
                                <w:rPr>
                                  <w:rFonts w:cs="Times New Roman"/>
                                  <w:sz w:val="18"/>
                                </w:rPr>
                                <w:t>°</w:t>
                              </w:r>
                            </w:p>
                          </w:txbxContent>
                        </wps:txbx>
                        <wps:bodyPr horzOverflow="overflow" vert="horz" wrap="none" lIns="36000" tIns="0" rIns="36000" bIns="0" rtlCol="0">
                          <a:spAutoFit/>
                        </wps:bodyPr>
                      </wps:wsp>
                      <wps:wsp>
                        <wps:cNvPr id="1976496718" name="Rectangle 10588"/>
                        <wps:cNvSpPr/>
                        <wps:spPr>
                          <a:xfrm>
                            <a:off x="2136587" y="240922"/>
                            <a:ext cx="232020" cy="198120"/>
                          </a:xfrm>
                          <a:prstGeom prst="rect">
                            <a:avLst/>
                          </a:prstGeom>
                          <a:grpFill/>
                          <a:ln>
                            <a:noFill/>
                          </a:ln>
                        </wps:spPr>
                        <wps:txbx>
                          <w:txbxContent>
                            <w:p w14:paraId="2305AA63" w14:textId="77777777" w:rsidR="00CF6ADC" w:rsidRPr="00DA05A8" w:rsidRDefault="00CF6ADC" w:rsidP="00CF6ADC">
                              <w:pPr>
                                <w:rPr>
                                  <w:sz w:val="18"/>
                                </w:rPr>
                              </w:pPr>
                              <w:r>
                                <w:rPr>
                                  <w:rFonts w:hint="eastAsia"/>
                                  <w:sz w:val="18"/>
                                </w:rPr>
                                <w:t>30</w:t>
                              </w:r>
                              <w:r>
                                <w:rPr>
                                  <w:rFonts w:cs="Times New Roman"/>
                                  <w:sz w:val="18"/>
                                </w:rPr>
                                <w:t>°</w:t>
                              </w:r>
                            </w:p>
                          </w:txbxContent>
                        </wps:txbx>
                        <wps:bodyPr horzOverflow="overflow" vert="horz" wrap="none" lIns="36000" tIns="0" rIns="36000" bIns="0" rtlCol="0">
                          <a:spAutoFit/>
                        </wps:bodyPr>
                      </wps:wsp>
                      <wps:wsp>
                        <wps:cNvPr id="658881570" name="Rectangle 10588"/>
                        <wps:cNvSpPr/>
                        <wps:spPr>
                          <a:xfrm>
                            <a:off x="2782810" y="297293"/>
                            <a:ext cx="232028" cy="198136"/>
                          </a:xfrm>
                          <a:prstGeom prst="rect">
                            <a:avLst/>
                          </a:prstGeom>
                          <a:grpFill/>
                          <a:ln>
                            <a:noFill/>
                          </a:ln>
                        </wps:spPr>
                        <wps:txbx>
                          <w:txbxContent>
                            <w:p w14:paraId="73E64DFB" w14:textId="0573A17E" w:rsidR="00CF6ADC" w:rsidRPr="00DA05A8" w:rsidRDefault="00CF6ADC" w:rsidP="00CF6ADC">
                              <w:pPr>
                                <w:rPr>
                                  <w:sz w:val="18"/>
                                </w:rPr>
                              </w:pPr>
                              <w:r>
                                <w:rPr>
                                  <w:rFonts w:hint="eastAsia"/>
                                  <w:sz w:val="18"/>
                                </w:rPr>
                                <w:t>60</w:t>
                              </w:r>
                              <w:r>
                                <w:rPr>
                                  <w:rFonts w:cs="Times New Roman"/>
                                  <w:sz w:val="18"/>
                                </w:rPr>
                                <w:t>°</w:t>
                              </w:r>
                            </w:p>
                          </w:txbxContent>
                        </wps:txbx>
                        <wps:bodyPr horzOverflow="overflow" vert="horz" wrap="none" lIns="36000" tIns="0" rIns="36000" bIns="0" rtlCol="0">
                          <a:spAutoFit/>
                        </wps:bodyPr>
                      </wps:wsp>
                      <wps:wsp>
                        <wps:cNvPr id="2145248500" name="Rectangle 10588"/>
                        <wps:cNvSpPr/>
                        <wps:spPr>
                          <a:xfrm>
                            <a:off x="3556133" y="268511"/>
                            <a:ext cx="232028" cy="198136"/>
                          </a:xfrm>
                          <a:prstGeom prst="rect">
                            <a:avLst/>
                          </a:prstGeom>
                          <a:grpFill/>
                          <a:ln>
                            <a:noFill/>
                          </a:ln>
                        </wps:spPr>
                        <wps:txbx>
                          <w:txbxContent>
                            <w:p w14:paraId="654A81EE" w14:textId="18B5ADA3" w:rsidR="00CF6ADC" w:rsidRPr="00DA05A8" w:rsidRDefault="00CF6ADC" w:rsidP="00CF6ADC">
                              <w:pPr>
                                <w:rPr>
                                  <w:sz w:val="18"/>
                                </w:rPr>
                              </w:pPr>
                              <w:r>
                                <w:rPr>
                                  <w:rFonts w:hint="eastAsia"/>
                                  <w:sz w:val="18"/>
                                </w:rPr>
                                <w:t>60</w:t>
                              </w:r>
                              <w:r>
                                <w:rPr>
                                  <w:rFonts w:cs="Times New Roman"/>
                                  <w:sz w:val="18"/>
                                </w:rPr>
                                <w:t>°</w:t>
                              </w:r>
                            </w:p>
                          </w:txbxContent>
                        </wps:txbx>
                        <wps:bodyPr horzOverflow="overflow" vert="horz" wrap="none" lIns="36000" tIns="0" rIns="36000" bIns="0" rtlCol="0">
                          <a:spAutoFit/>
                        </wps:bodyPr>
                      </wps:wsp>
                      <wps:wsp>
                        <wps:cNvPr id="728213844" name="Rectangle 10588"/>
                        <wps:cNvSpPr/>
                        <wps:spPr>
                          <a:xfrm>
                            <a:off x="4243309" y="193557"/>
                            <a:ext cx="232020" cy="198120"/>
                          </a:xfrm>
                          <a:prstGeom prst="rect">
                            <a:avLst/>
                          </a:prstGeom>
                          <a:grpFill/>
                          <a:ln>
                            <a:noFill/>
                          </a:ln>
                        </wps:spPr>
                        <wps:txbx>
                          <w:txbxContent>
                            <w:p w14:paraId="78E7EB96" w14:textId="77777777" w:rsidR="00CF6ADC" w:rsidRPr="00DA05A8" w:rsidRDefault="00CF6ADC" w:rsidP="00CF6ADC">
                              <w:pPr>
                                <w:rPr>
                                  <w:sz w:val="18"/>
                                </w:rPr>
                              </w:pPr>
                              <w:r>
                                <w:rPr>
                                  <w:rFonts w:hint="eastAsia"/>
                                  <w:sz w:val="18"/>
                                </w:rPr>
                                <w:t>30</w:t>
                              </w:r>
                              <w:r>
                                <w:rPr>
                                  <w:rFonts w:cs="Times New Roman"/>
                                  <w:sz w:val="18"/>
                                </w:rPr>
                                <w:t>°</w:t>
                              </w:r>
                            </w:p>
                          </w:txbxContent>
                        </wps:txbx>
                        <wps:bodyPr horzOverflow="overflow" vert="horz" wrap="none" lIns="36000" tIns="0" rIns="36000" bIns="0" rtlCol="0">
                          <a:spAutoFit/>
                        </wps:bodyPr>
                      </wps:wsp>
                      <wps:wsp>
                        <wps:cNvPr id="332647052" name="Rectangle 10588"/>
                        <wps:cNvSpPr/>
                        <wps:spPr>
                          <a:xfrm>
                            <a:off x="4623223" y="321391"/>
                            <a:ext cx="232020" cy="198120"/>
                          </a:xfrm>
                          <a:prstGeom prst="rect">
                            <a:avLst/>
                          </a:prstGeom>
                          <a:grpFill/>
                          <a:ln>
                            <a:noFill/>
                          </a:ln>
                        </wps:spPr>
                        <wps:txbx>
                          <w:txbxContent>
                            <w:p w14:paraId="7445CDDA" w14:textId="77777777" w:rsidR="00CF6ADC" w:rsidRPr="00DA05A8" w:rsidRDefault="00CF6ADC" w:rsidP="00CF6ADC">
                              <w:pPr>
                                <w:rPr>
                                  <w:sz w:val="18"/>
                                </w:rPr>
                              </w:pPr>
                              <w:r>
                                <w:rPr>
                                  <w:rFonts w:hint="eastAsia"/>
                                  <w:sz w:val="18"/>
                                </w:rPr>
                                <w:t>30</w:t>
                              </w:r>
                              <w:r>
                                <w:rPr>
                                  <w:rFonts w:cs="Times New Roman"/>
                                  <w:sz w:val="18"/>
                                </w:rPr>
                                <w:t>°</w:t>
                              </w:r>
                            </w:p>
                          </w:txbxContent>
                        </wps:txbx>
                        <wps:bodyPr horzOverflow="overflow" vert="horz" wrap="none" lIns="36000" tIns="0" rIns="36000" bIns="0" rtlCol="0">
                          <a:spAutoFit/>
                        </wps:bodyPr>
                      </wps:wsp>
                    </wpg:wgp>
                  </a:graphicData>
                </a:graphic>
              </wp:inline>
            </w:drawing>
          </mc:Choice>
          <mc:Fallback>
            <w:pict>
              <v:group w14:anchorId="068B1DB7" id="组合 54" o:spid="_x0000_s1120" style="width:406.35pt;height:98.9pt;mso-position-horizontal-relative:char;mso-position-vertical-relative:line" coordorigin=",1886" coordsize="51608,12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">
                <v:group id="组合 53" o:spid="_x0000_s1121" style="position:absolute;top:2342;width:51608;height:12107" coordsize="51608,1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">
                  <v:group id="组合 1841" o:spid="_x0000_s1122" style="position:absolute;width:51608;height:9129" coordsize="98608,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">
                    <v:group id="组合 678192676" o:spid="_x0000_s1123" style="position:absolute;width:21735;height:17447"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">
                      <v:group id="组合 1763063786" o:spid="_x0000_s1124" style="position:absolute;width:21735;height:17447"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">
                        <v:shape id="矩形: 圆顶角 1724" o:spid="_x0000_s1125" style="position:absolute;left:9523;top:11381;width:544;height:1140;rotation:1980631fd;flip:y;visibility:visible;mso-wrap-style:square;v-text-anchor:middle" coordsize="274712,74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" path="m,741994l,100729c,45098,45098,,100729,r73254,c229614,,274712,45098,274712,100729r,641265l274712,741994e" fillcolor="#d8d8d8 [2732]" strokecolor="black [3213]" strokeweight=".5pt">
                          <v:stroke joinstyle="miter"/>
                          <v:path arrowok="t" o:connecttype="custom" o:connectlocs="0,114045;0,15482;19941,0;34444,0;54385,15482;54385,114045;54385,114045" o:connectangles="0,0,0,0,0,0,0"/>
                        </v:shape>
                        <v:shape id="矩形: 圆顶角 1724" o:spid="_x0000_s1126" style="position:absolute;left:17017;top:5877;width:544;height:1140;rotation:1348629fd;visibility:visible;mso-wrap-style:square;v-text-anchor:middle" coordsize="274712,74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" path="m,741994l,100729c,45098,45098,,100729,r73254,c229614,,274712,45098,274712,100729r,641265l274712,741994e" fillcolor="#d8d8d8 [2732]" strokecolor="black [3213]" strokeweight=".5pt">
                          <v:stroke joinstyle="miter"/>
                          <v:path arrowok="t" o:connecttype="custom" o:connectlocs="0,114045;0,15482;19941,0;34444,0;54385,15482;54385,114045;54385,114045" o:connectangles="0,0,0,0,0,0,0"/>
                        </v:shape>
                        <v:shape id="矩形: 圆顶角 1724" o:spid="_x0000_s1127" style="position:absolute;left:13941;top:16059;width:544;height:1140;rotation:1334483fd;flip:x y;visibility:visible;mso-wrap-style:square;v-text-anchor:middle" coordsize="274712,74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" path="m,741994l,100729c,45098,45098,,100729,r73254,c229614,,274712,45098,274712,100729r,641265l274712,741994e" fillcolor="#d8d8d8 [2732]" strokecolor="black [3213]" strokeweight=".5pt">
                          <v:stroke joinstyle="miter"/>
                          <v:path arrowok="t" o:connecttype="custom" o:connectlocs="0,114045;0,15482;19941,0;34444,0;54385,15482;54385,114045;54385,114045" o:connectangles="0,0,0,0,0,0,0"/>
                        </v:shape>
                        <v:group id="组合 1478592539" o:spid="_x0000_s1128" style="position:absolute;width:21735;height:17447"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">
                          <v:group id="组合 77156235" o:spid="_x0000_s1129" style="position:absolute;width:21735;height:17447"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">
                            <v:group id="组合 1122608438" o:spid="_x0000_s1130" style="position:absolute;left:4601;top:4420;width:6993;height:8744" coordorigin="4601,4420"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">
                              <v:group id="组合 1446418253" o:spid="_x0000_s1131" style="position:absolute;left:4601;top:4420;width:6940;height:8678" coordorigin="4601,4420"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">
                                <v:shape id="任意多边形: 形状 1949223112" o:spid="_x0000_s1132" style="position:absolute;left:3594;top:5427;width:8595;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677690746" o:spid="_x0000_s1133" style="position:absolute;left:3952;top:5509;width:8596;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979812967" o:spid="_x0000_s1134" style="position:absolute;left:4405;top:6056;width:7690;height:5487;rotation:-5304228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" path="m36874,238125c112789,106585,281000,,412445,,543985,,589039,106585,513124,238125,437210,369665,268999,476250,137554,476250,6013,476250,-39040,369665,36874,238125xe" filled="f" strokecolor="black [3213]" strokeweight=".5pt">
                                  <v:stroke joinstyle="miter"/>
                                  <v:path arrowok="t" o:connecttype="custom" o:connectlocs="51557,274327;576673,0;717440,274327;192325,548653;51557,274327" o:connectangles="0,0,0,0,0"/>
                                </v:shape>
                              </v:group>
                              <v:shape id="任意多边形: 形状 1949623779" o:spid="_x0000_s1135" style="position:absolute;left:4332;top:6183;width:7566;height:5233;rotation:-5304228fd;flip:y;visibility:visible;mso-wrap-style:square;v-text-anchor:top" coordsize="756615,52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" path="m959,427719r7632,25376l26593,476460v32417,29575,84381,46843,153350,46843c363727,523302,598916,400513,705058,248976,744862,192149,760880,139366,755657,95583l748025,70208,730023,46843c697606,17268,645642,,576673,,392889,,157699,122789,51557,274326,11754,331153,-4265,383937,959,427719xe" fillcolor="white [3212]" strokecolor="black [3213]" strokeweight=".5pt">
                                <v:stroke joinstyle="miter"/>
                                <v:path arrowok="t" o:connecttype="custom" o:connectlocs="959,427719;8591,453095;26593,476460;179943,523303;705058,248976;755657,95583;748025,70208;730023,46843;576673,0;51557,274326;959,427719" o:connectangles="0,0,0,0,0,0,0,0,0,0,0"/>
                              </v:shape>
                            </v:group>
                            <v:group id="组合 1993498917" o:spid="_x0000_s1136" style="position:absolute;left:12192;top:7198;width:6992;height:8744" coordorigin="12192,7198"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">
                              <v:group id="组合 426331685" o:spid="_x0000_s1137" style="position:absolute;left:12192;top:7198;width:6939;height:8678" coordorigin="12192,7198"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">
                                <v:shape id="任意多边形: 形状 1943994663" o:spid="_x0000_s1138" style="position:absolute;left:11185;top:8205;width:8595;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872893940" o:spid="_x0000_s1139" style="position:absolute;left:11542;top:8287;width:8596;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349598036" o:spid="_x0000_s1140" style="position:absolute;left:11996;top:8834;width:7690;height:5487;rotation:-5304228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" path="m36874,238125c112789,106585,281000,,412445,,543985,,589039,106585,513124,238125,437210,369665,268999,476250,137554,476250,6013,476250,-39040,369665,36874,238125xe" filled="f" strokecolor="black [3213]" strokeweight=".5pt">
                                  <v:stroke joinstyle="miter"/>
                                  <v:path arrowok="t" o:connecttype="custom" o:connectlocs="51557,274327;576673,0;717440,274327;192325,548653;51557,274327" o:connectangles="0,0,0,0,0"/>
                                </v:shape>
                              </v:group>
                              <v:shape id="任意多边形: 形状 2104553274" o:spid="_x0000_s1141" style="position:absolute;left:11923;top:8961;width:7566;height:5233;rotation:-5304228fd;flip:y;visibility:visible;mso-wrap-style:square;v-text-anchor:top" coordsize="756615,52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" path="m959,427719r7632,25376l26593,476460v32417,29575,84381,46843,153350,46843c363727,523302,598916,400513,705058,248976,744862,192149,760880,139366,755657,95583l748025,70208,730023,46843c697606,17268,645642,,576673,,392889,,157699,122789,51557,274326,11754,331153,-4265,383937,959,427719xe" fillcolor="white [3212]" strokecolor="black [3213]" strokeweight=".5pt">
                                <v:stroke joinstyle="miter"/>
                                <v:path arrowok="t" o:connecttype="custom" o:connectlocs="959,427719;8591,453095;26593,476460;179943,523303;705058,248976;755657,95583;748025,70208;730023,46843;576673,0;51557,274326;959,427719" o:connectangles="0,0,0,0,0,0,0,0,0,0,0"/>
                              </v:shape>
                            </v:group>
                            <v:line id="直接连接符 1098768811" o:spid="_x0000_s1142" style="position:absolute;visibility:visible;mso-wrap-style:square" from="0,5809" to="5490,7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" strokecolor="black [3213]" strokeweight=".5pt">
                              <v:stroke joinstyle="miter"/>
                              <o:lock v:ext="edit" shapetype="f"/>
                            </v:line>
                            <v:line id="直接连接符 2071342387" o:spid="_x0000_s1143" style="position:absolute;visibility:visible;mso-wrap-style:square" from="8796,9047" to="13024,10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" strokecolor="black [3213]" strokeweight=".5pt">
                              <v:stroke joinstyle="miter"/>
                              <o:lock v:ext="edit" shapetype="f"/>
                            </v:line>
                            <v:line id="直接连接符 2007646285" o:spid="_x0000_s1144" style="position:absolute;visibility:visible;mso-wrap-style:square" from="15835,11619" to="21735,13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" strokecolor="black [3213]" strokeweight=".5pt">
                              <v:stroke endarrow="block" endarrowwidth="narrow" joinstyle="miter"/>
                              <o:lock v:ext="edit" shapetype="f"/>
                            </v:line>
                            <v:line id="直接连接符 1613029910" o:spid="_x0000_s1145" style="position:absolute;visibility:visible;mso-wrap-style:square" from="8120,0" to="8120,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" strokecolor="black [3213]" strokeweight=".5pt">
                              <v:stroke joinstyle="miter"/>
                              <o:lock v:ext="edit" shapetype="f"/>
                            </v:line>
                            <v:line id="直接连接符 1981907687" o:spid="_x0000_s1146" style="position:absolute;visibility:visible;mso-wrap-style:square" from="8120,13095" to="8120,1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" strokecolor="black [3213]" strokeweight=".5pt">
                              <v:stroke joinstyle="miter"/>
                              <o:lock v:ext="edit" shapetype="f"/>
                            </v:line>
                            <v:line id="直接连接符 1714904462" o:spid="_x0000_s1147" style="position:absolute;visibility:visible;mso-wrap-style:square" from="15685,2807" to="15685,7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" strokecolor="black [3213]" strokeweight=".5pt">
                              <v:stroke joinstyle="miter"/>
                              <o:lock v:ext="edit" shapetype="f"/>
                            </v:line>
                            <v:line id="直接连接符 679834252" o:spid="_x0000_s1148" style="position:absolute;visibility:visible;mso-wrap-style:square" from="15685,15981" to="15685,17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" strokecolor="black [3213]" strokeweight=".5pt">
                              <v:stroke joinstyle="miter"/>
                              <o:lock v:ext="edit" shapetype="f"/>
                            </v:line>
                            <v:line id="直接连接符 1305661987" o:spid="_x0000_s1149" style="position:absolute;visibility:visible;mso-wrap-style:square" from="5031,3008" to="5954,4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" strokecolor="black [3213]" strokeweight=".5pt">
                              <v:stroke joinstyle="miter"/>
                              <o:lock v:ext="edit" shapetype="f"/>
                            </v:line>
                            <v:line id="直接连接符 1677063209" o:spid="_x0000_s1150" style="position:absolute;flip:x;visibility:visible;mso-wrap-style:square" from="17612,2400" to="18715,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" strokecolor="black [3213]" strokeweight=".5pt">
                              <v:stroke joinstyle="miter"/>
                              <o:lock v:ext="edit" shapetype="f"/>
                            </v:line>
                          </v:group>
                          <v:shape id="弧形 1722" o:spid="_x0000_s1151" style="position:absolute;left:5499;top:2102;width:2795;height:1669;rotation:-635945fd;visibility:visible;mso-wrap-style:square;v-text-anchor:middle" coordsize="279516,166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" path="m,166929nsc77086,63687,176096,4558,279516,l,166929xem,166929nfc77086,63687,176096,4558,279516,e" filled="f" strokecolor="black [3213]" strokeweight=".5pt">
                            <v:stroke joinstyle="miter"/>
                            <v:path arrowok="t" o:connecttype="custom" o:connectlocs="0,166929;279516,0" o:connectangles="0,0"/>
                          </v:shape>
                          <v:shape id="弧形 1732" o:spid="_x0000_s1152" style="position:absolute;left:15673;top:4184;width:2530;height:608;rotation:-635945fd;visibility:visible;mso-wrap-style:square;v-text-anchor:middle" coordsize="253092,60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" path="m,60810nsc78994,6036,167101,-12310,253092,8109l,60810xem,60810nfc78994,6036,167101,-12310,253092,8109e" filled="f" strokecolor="black [3213]" strokeweight=".5pt">
                            <v:stroke joinstyle="miter"/>
                            <v:path arrowok="t" o:connecttype="custom" o:connectlocs="0,60810;253092,8109" o:connectangles="0,0"/>
                          </v:shape>
                        </v:group>
                        <v:roundrect id="矩形: 圆顶角 1724" o:spid="_x0000_s1153" style="position:absolute;left:6124;top:4662;width:564;height:1361;rotation:-1812068fd;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" fillcolor="#d8d8d8 [2732]" strokecolor="black [3213]" strokeweight=".5pt">
                          <v:stroke joinstyle="miter"/>
                        </v:roundrect>
                      </v:group>
                      <v:shape id="任意多边形: 形状 1508523505" o:spid="_x0000_s1154" style="position:absolute;left:5950;top:4942;width:504;height:108;rotation:9960802fd;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" path="m866648,433337c866648,194018,672643,,433324,,194005,,,194018,,433337e" filled="f" strokecolor="black [3213]" strokeweight=".5pt">
                        <v:stroke miterlimit="1" joinstyle="miter"/>
                        <v:path arrowok="t" textboxrect="0,0,866648,433337"/>
                      </v:shape>
                    </v:group>
                    <v:group id="组合 959228950" o:spid="_x0000_s1155" style="position:absolute;left:25624;width:21735;height:17447" coordorigin="25624"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">
                      <v:group id="组合 1684379617" o:spid="_x0000_s1156" style="position:absolute;left:25624;width:21735;height:17447" coordorigin="25624"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">
                        <v:shape id="矩形: 圆顶角 1724" o:spid="_x0000_s1157" style="position:absolute;left:36435;top:8955;width:544;height:1140;rotation:5026742fd;flip:y;visibility:visible;mso-wrap-style:square;v-text-anchor:middle" coordsize="274712,74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" path="m,741994l,100729c,45098,45098,,100729,r73254,c229614,,274712,45098,274712,100729r,641265l274712,741994e" fillcolor="#d8d8d8 [2732]" strokecolor="black [3213]" strokeweight=".5pt">
                          <v:stroke joinstyle="miter"/>
                          <v:path arrowok="t" o:connecttype="custom" o:connectlocs="0,114045;0,15482;19941,0;34444,0;54385,15482;54385,114045;54385,114045" o:connectangles="0,0,0,0,0,0,0"/>
                        </v:shape>
                        <v:shape id="矩形: 圆顶角 1724" o:spid="_x0000_s1158" style="position:absolute;left:42642;top:5877;width:544;height:1140;rotation:1348629fd;visibility:visible;mso-wrap-style:square;v-text-anchor:middle" coordsize="274712,74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" path="m,741994l,100729c,45098,45098,,100729,r73254,c229614,,274712,45098,274712,100729r,641265l274712,741994e" fillcolor="#d8d8d8 [2732]" strokecolor="black [3213]" strokeweight=".5pt">
                          <v:stroke joinstyle="miter"/>
                          <v:path arrowok="t" o:connecttype="custom" o:connectlocs="0,114045;0,15482;19941,0;34444,0;54385,15482;54385,114045;54385,114045" o:connectangles="0,0,0,0,0,0,0"/>
                        </v:shape>
                        <v:shape id="矩形: 圆顶角 1724" o:spid="_x0000_s1159" style="position:absolute;left:39565;top:16059;width:544;height:1140;rotation:1334483fd;flip:x y;visibility:visible;mso-wrap-style:square;v-text-anchor:middle" coordsize="274712,74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" path="m,741994l,100729c,45098,45098,,100729,r73254,c229614,,274712,45098,274712,100729r,641265l274712,741994e" fillcolor="#d8d8d8 [2732]" strokecolor="black [3213]" strokeweight=".5pt">
                          <v:stroke joinstyle="miter"/>
                          <v:path arrowok="t" o:connecttype="custom" o:connectlocs="0,114045;0,15482;19941,0;34444,0;54385,15482;54385,114045;54385,114045" o:connectangles="0,0,0,0,0,0,0"/>
                        </v:shape>
                        <v:group id="组合 1056700083" o:spid="_x0000_s1160" style="position:absolute;left:25624;width:21735;height:17447" coordorigin="25624"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">
                          <v:group id="组合 1990212426" o:spid="_x0000_s1161" style="position:absolute;left:25624;width:21735;height:17447" coordorigin="25624"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">
                            <v:group id="组合 2050564413" o:spid="_x0000_s1162" style="position:absolute;left:30226;top:4420;width:6992;height:8744" coordorigin="30226,4420"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">
                              <v:group id="组合 490898201" o:spid="_x0000_s1163" style="position:absolute;left:30226;top:4420;width:6939;height:8678" coordorigin="30226,4420"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">
                                <v:shape id="任意多边形: 形状 1136873229" o:spid="_x0000_s1164" style="position:absolute;left:29219;top:5427;width:8595;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407142835" o:spid="_x0000_s1165" style="position:absolute;left:29576;top:5509;width:8596;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993147041" o:spid="_x0000_s1166" style="position:absolute;left:30029;top:6057;width:7690;height:5486;rotation:-5304228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" path="m36874,238125c112789,106585,281000,,412445,,543985,,589039,106585,513124,238125,437210,369665,268999,476250,137554,476250,6013,476250,-39040,369665,36874,238125xe" filled="f" strokecolor="black [3213]" strokeweight=".5pt">
                                  <v:stroke joinstyle="miter"/>
                                  <v:path arrowok="t" o:connecttype="custom" o:connectlocs="51557,274327;576673,0;717440,274327;192325,548653;51557,274327" o:connectangles="0,0,0,0,0"/>
                                </v:shape>
                              </v:group>
                              <v:shape id="任意多边形: 形状 1304887285" o:spid="_x0000_s1167" style="position:absolute;left:29957;top:6183;width:7566;height:5233;rotation:-5304228fd;flip:y;visibility:visible;mso-wrap-style:square;v-text-anchor:top" coordsize="756615,52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" path="m959,427719r7632,25376l26593,476460v32417,29575,84381,46843,153350,46843c363727,523302,598916,400513,705058,248976,744862,192149,760880,139366,755657,95583l748025,70208,730023,46843c697606,17268,645642,,576673,,392889,,157699,122789,51557,274326,11754,331153,-4265,383937,959,427719xe" fillcolor="white [3212]" strokecolor="black [3213]" strokeweight=".5pt">
                                <v:stroke joinstyle="miter"/>
                                <v:path arrowok="t" o:connecttype="custom" o:connectlocs="959,427719;8591,453095;26593,476460;179943,523303;705058,248976;755657,95583;748025,70208;730023,46843;576673,0;51557,274326;959,427719" o:connectangles="0,0,0,0,0,0,0,0,0,0,0"/>
                              </v:shape>
                            </v:group>
                            <v:group id="组合 761383498" o:spid="_x0000_s1168" style="position:absolute;left:37816;top:7198;width:6993;height:8744" coordorigin="37816,7198"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">
                              <v:group id="组合 1822865969" o:spid="_x0000_s1169" style="position:absolute;left:37816;top:7198;width:6940;height:8678" coordorigin="37816,7198"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">
                                <v:shape id="任意多边形: 形状 741598060" o:spid="_x0000_s1170" style="position:absolute;left:36810;top:8204;width:8595;height:6583;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601180376" o:spid="_x0000_s1171" style="position:absolute;left:37167;top:8287;width:8596;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711865461" o:spid="_x0000_s1172" style="position:absolute;left:37620;top:8835;width:7690;height:5486;rotation:-5304228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" path="m36874,238125c112789,106585,281000,,412445,,543985,,589039,106585,513124,238125,437210,369665,268999,476250,137554,476250,6013,476250,-39040,369665,36874,238125xe" filled="f" strokecolor="black [3213]" strokeweight=".5pt">
                                  <v:stroke joinstyle="miter"/>
                                  <v:path arrowok="t" o:connecttype="custom" o:connectlocs="51557,274327;576673,0;717440,274327;192325,548653;51557,274327" o:connectangles="0,0,0,0,0"/>
                                </v:shape>
                              </v:group>
                              <v:shape id="任意多边形: 形状 1023297581" o:spid="_x0000_s1173" style="position:absolute;left:37547;top:8961;width:7566;height:5233;rotation:-5304228fd;flip:y;visibility:visible;mso-wrap-style:square;v-text-anchor:top" coordsize="756615,52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" path="m959,427719r7632,25376l26593,476460v32417,29575,84381,46843,153350,46843c363727,523302,598916,400513,705058,248976,744862,192149,760880,139366,755657,95583l748025,70208,730023,46843c697606,17268,645642,,576673,,392889,,157699,122789,51557,274326,11754,331153,-4265,383937,959,427719xe" fillcolor="white [3212]" strokecolor="black [3213]" strokeweight=".5pt">
                                <v:stroke joinstyle="miter"/>
                                <v:path arrowok="t" o:connecttype="custom" o:connectlocs="959,427719;8591,453095;26593,476460;179943,523303;705058,248976;755657,95583;748025,70208;730023,46843;576673,0;51557,274326;959,427719" o:connectangles="0,0,0,0,0,0,0,0,0,0,0"/>
                              </v:shape>
                            </v:group>
                            <v:line id="直接连接符 2118374362" o:spid="_x0000_s1174" style="position:absolute;visibility:visible;mso-wrap-style:square" from="25624,5809" to="31115,7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" strokecolor="black [3213]" strokeweight=".5pt">
                              <v:stroke joinstyle="miter"/>
                              <o:lock v:ext="edit" shapetype="f"/>
                            </v:line>
                            <v:line id="直接连接符 200694310" o:spid="_x0000_s1175" style="position:absolute;visibility:visible;mso-wrap-style:square" from="34421,9047" to="38648,10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" strokecolor="black [3213]" strokeweight=".5pt">
                              <v:stroke joinstyle="miter"/>
                              <o:lock v:ext="edit" shapetype="f"/>
                            </v:line>
                            <v:line id="直接连接符 1731554676" o:spid="_x0000_s1176" style="position:absolute;visibility:visible;mso-wrap-style:square" from="41460,11619" to="47359,13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" strokecolor="black [3213]" strokeweight=".5pt">
                              <v:stroke endarrow="block" endarrowwidth="narrow" joinstyle="miter"/>
                              <o:lock v:ext="edit" shapetype="f"/>
                            </v:line>
                            <v:line id="直接连接符 376478297" o:spid="_x0000_s1177" style="position:absolute;visibility:visible;mso-wrap-style:square" from="33744,0" to="33744,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" strokecolor="black [3213]" strokeweight=".5pt">
                              <v:stroke joinstyle="miter"/>
                              <o:lock v:ext="edit" shapetype="f"/>
                            </v:line>
                            <v:line id="直接连接符 1076978273" o:spid="_x0000_s1178" style="position:absolute;visibility:visible;mso-wrap-style:square" from="33744,13095" to="33744,1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" strokecolor="black [3213]" strokeweight=".5pt">
                              <v:stroke joinstyle="miter"/>
                              <o:lock v:ext="edit" shapetype="f"/>
                            </v:line>
                            <v:line id="直接连接符 289795253" o:spid="_x0000_s1179" style="position:absolute;visibility:visible;mso-wrap-style:square" from="41309,2807" to="41309,7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" strokecolor="black [3213]" strokeweight=".5pt">
                              <v:stroke joinstyle="miter"/>
                              <o:lock v:ext="edit" shapetype="f"/>
                            </v:line>
                            <v:line id="直接连接符 1649067425" o:spid="_x0000_s1180" style="position:absolute;visibility:visible;mso-wrap-style:square" from="41309,15981" to="41309,17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" strokecolor="black [3213]" strokeweight=".5pt">
                              <v:stroke joinstyle="miter"/>
                              <o:lock v:ext="edit" shapetype="f"/>
                            </v:line>
                            <v:line id="直接连接符 1538758879" o:spid="_x0000_s1181" style="position:absolute;visibility:visible;mso-wrap-style:square" from="28561,7564" to="30099,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" strokecolor="black [3213]" strokeweight=".5pt">
                              <v:stroke joinstyle="miter"/>
                              <o:lock v:ext="edit" shapetype="f"/>
                            </v:line>
                            <v:line id="直接连接符 189755514" o:spid="_x0000_s1182" style="position:absolute;flip:x;visibility:visible;mso-wrap-style:square" from="43236,2400" to="44339,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" strokecolor="black [3213]" strokeweight=".5pt">
                              <v:stroke joinstyle="miter"/>
                              <o:lock v:ext="edit" shapetype="f"/>
                            </v:line>
                          </v:group>
                          <v:shape id="弧形 1745" o:spid="_x0000_s1183" style="position:absolute;left:28620;top:2930;width:5942;height:3840;rotation:-1339080fd;visibility:visible;mso-wrap-style:square;v-text-anchor:middle" coordsize="594180,384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" path="m,384021nsc163952,160610,373062,25462,594180,l,384021xem,384021nfc163952,160610,373062,25462,594180,e" filled="f" strokecolor="black [3213]" strokeweight=".5pt">
                            <v:stroke joinstyle="miter"/>
                            <v:path arrowok="t" o:connecttype="custom" o:connectlocs="0,384021;594180,0" o:connectangles="0,0"/>
                          </v:shape>
                          <v:shape id="弧形 1746" o:spid="_x0000_s1184" style="position:absolute;left:41297;top:4184;width:2531;height:608;rotation:-635945fd;visibility:visible;mso-wrap-style:square;v-text-anchor:middle" coordsize="253092,60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" path="m,60810nsc78994,6036,167101,-12310,253092,8109l,60810xem,60810nfc78994,6036,167101,-12310,253092,8109e" filled="f" strokecolor="black [3213]" strokeweight=".5pt">
                            <v:stroke joinstyle="miter"/>
                            <v:path arrowok="t" o:connecttype="custom" o:connectlocs="0,60810;253092,8109" o:connectangles="0,0"/>
                          </v:shape>
                        </v:group>
                        <v:roundrect id="矩形: 圆顶角 1724" o:spid="_x0000_s1185" style="position:absolute;left:30506;top:7520;width:565;height:1080;rotation:-4892701fd;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" fillcolor="#d8d8d8 [2732]" strokecolor="black [3213]" strokeweight=".5pt">
                          <v:stroke joinstyle="miter"/>
                        </v:roundrect>
                      </v:group>
                      <v:shape id="任意多边形: 形状 313037859" o:spid="_x0000_s1186" style="position:absolute;left:30298;top:7915;width:504;height:180;rotation:7749487fd;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" path="m866648,433337c866648,194018,672643,,433324,,194005,,,194018,,433337e" filled="f" strokecolor="black [3213]" strokeweight=".5pt">
                        <v:stroke miterlimit="1" joinstyle="miter"/>
                        <v:path arrowok="t" textboxrect="0,0,866648,433337"/>
                      </v:shape>
                    </v:group>
                    <v:group id="组合 770007383" o:spid="_x0000_s1187" style="position:absolute;left:51248;width:21736;height:17447" coordorigin="51248"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">
                      <v:group id="组合 975681809" o:spid="_x0000_s1188" style="position:absolute;left:51248;width:21736;height:17447" coordorigin="51248"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">
                        <v:shape id="矩形: 圆顶角 1724" o:spid="_x0000_s1189" style="position:absolute;left:62060;top:8954;width:544;height:1141;rotation:5026742fd;flip:y;visibility:visible;mso-wrap-style:square;v-text-anchor:middle" coordsize="274712,74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" path="m,741994l,100729c,45098,45098,,100729,r73254,c229614,,274712,45098,274712,100729r,641265l274712,741994e" fillcolor="#d8d8d8 [2732]" strokecolor="black [3213]" strokeweight=".5pt">
                          <v:stroke joinstyle="miter"/>
                          <v:path arrowok="t" o:connecttype="custom" o:connectlocs="0,114045;0,15482;19941,0;34444,0;54385,15482;54385,114045;54385,114045" o:connectangles="0,0,0,0,0,0,0"/>
                        </v:shape>
                        <v:shape id="矩形: 圆顶角 1724" o:spid="_x0000_s1190" style="position:absolute;left:69634;top:6913;width:544;height:1141;rotation:2416939fd;visibility:visible;mso-wrap-style:square;v-text-anchor:middle" coordsize="274712,74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" path="m,741994l,100729c,45098,45098,,100729,r73254,c229614,,274712,45098,274712,100729r,641265l274712,741994e" fillcolor="#d8d8d8 [2732]" strokecolor="black [3213]" strokeweight=".5pt">
                          <v:stroke joinstyle="miter"/>
                          <v:path arrowok="t" o:connecttype="custom" o:connectlocs="0,114045;0,15482;19941,0;34444,0;54385,15482;54385,114045;54385,114045" o:connectangles="0,0,0,0,0,0,0"/>
                        </v:shape>
                        <v:group id="组合 2017024105" o:spid="_x0000_s1191" style="position:absolute;left:51248;width:21736;height:17447" coordorigin="51248"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">
                          <v:group id="组合 777150493" o:spid="_x0000_s1192" style="position:absolute;left:51248;width:21736;height:17447" coordorigin="51248"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">
                            <v:group id="组合 1708657494" o:spid="_x0000_s1193" style="position:absolute;left:55850;top:4420;width:6992;height:8744" coordorigin="55850,4420"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">
                              <v:group id="组合 1325519669" o:spid="_x0000_s1194" style="position:absolute;left:55850;top:4420;width:6939;height:8678" coordorigin="55850,4420"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">
                                <v:shape id="任意多边形: 形状 1775272362" o:spid="_x0000_s1195" style="position:absolute;left:54843;top:5427;width:8595;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943531062" o:spid="_x0000_s1196" style="position:absolute;left:55200;top:5509;width:8596;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182266878" o:spid="_x0000_s1197" style="position:absolute;left:55654;top:6056;width:7690;height:5487;rotation:-5304228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" path="m36874,238125c112789,106585,281000,,412445,,543985,,589039,106585,513124,238125,437210,369665,268999,476250,137554,476250,6013,476250,-39040,369665,36874,238125xe" filled="f" strokecolor="black [3213]" strokeweight=".5pt">
                                  <v:stroke joinstyle="miter"/>
                                  <v:path arrowok="t" o:connecttype="custom" o:connectlocs="51557,274327;576673,0;717440,274327;192325,548653;51557,274327" o:connectangles="0,0,0,0,0"/>
                                </v:shape>
                              </v:group>
                              <v:shape id="任意多边形: 形状 799694460" o:spid="_x0000_s1198" style="position:absolute;left:55581;top:6183;width:7566;height:5233;rotation:-5304228fd;flip:y;visibility:visible;mso-wrap-style:square;v-text-anchor:top" coordsize="756615,52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" path="m959,427719r7632,25376l26593,476460v32417,29575,84381,46843,153350,46843c363727,523302,598916,400513,705058,248976,744862,192149,760880,139366,755657,95583l748025,70208,730023,46843c697606,17268,645642,,576673,,392889,,157699,122789,51557,274326,11754,331153,-4265,383937,959,427719xe" fillcolor="white [3212]" strokecolor="black [3213]" strokeweight=".5pt">
                                <v:stroke joinstyle="miter"/>
                                <v:path arrowok="t" o:connecttype="custom" o:connectlocs="959,427719;8591,453095;26593,476460;179943,523303;705058,248976;755657,95583;748025,70208;730023,46843;576673,0;51557,274326;959,427719" o:connectangles="0,0,0,0,0,0,0,0,0,0,0"/>
                              </v:shape>
                            </v:group>
                            <v:group id="组合 1211855292" o:spid="_x0000_s1199" style="position:absolute;left:63441;top:7198;width:6992;height:8744" coordorigin="63441,7198"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">
                              <v:group id="组合 1137811138" o:spid="_x0000_s1200" style="position:absolute;left:63441;top:7198;width:6939;height:8678" coordorigin="63441,7198"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">
                                <v:shape id="任意多边形: 形状 415303017" o:spid="_x0000_s1201" style="position:absolute;left:62434;top:8205;width:8595;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34798287" o:spid="_x0000_s1202" style="position:absolute;left:62791;top:8287;width:8596;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56828900" o:spid="_x0000_s1203" style="position:absolute;left:63244;top:8835;width:7690;height:5486;rotation:-5304228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" path="m36874,238125c112789,106585,281000,,412445,,543985,,589039,106585,513124,238125,437210,369665,268999,476250,137554,476250,6013,476250,-39040,369665,36874,238125xe" filled="f" strokecolor="black [3213]" strokeweight=".5pt">
                                  <v:stroke joinstyle="miter"/>
                                  <v:path arrowok="t" o:connecttype="custom" o:connectlocs="51557,274327;576673,0;717440,274327;192325,548653;51557,274327" o:connectangles="0,0,0,0,0"/>
                                </v:shape>
                              </v:group>
                              <v:shape id="任意多边形: 形状 697125703" o:spid="_x0000_s1204" style="position:absolute;left:63172;top:8961;width:7566;height:5233;rotation:-5304228fd;flip:y;visibility:visible;mso-wrap-style:square;v-text-anchor:top" coordsize="756615,52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" path="m959,427719r7632,25376l26593,476460v32417,29575,84381,46843,153350,46843c363727,523302,598916,400513,705058,248976,744862,192149,760880,139366,755657,95583l748025,70208,730023,46843c697606,17268,645642,,576673,,392889,,157699,122789,51557,274326,11754,331153,-4265,383937,959,427719xe" fillcolor="white [3212]" strokecolor="black [3213]" strokeweight=".5pt">
                                <v:stroke joinstyle="miter"/>
                                <v:path arrowok="t" o:connecttype="custom" o:connectlocs="959,427719;8591,453095;26593,476460;179943,523303;705058,248976;755657,95583;748025,70208;730023,46843;576673,0;51557,274326;959,427719" o:connectangles="0,0,0,0,0,0,0,0,0,0,0"/>
                              </v:shape>
                            </v:group>
                            <v:line id="直接连接符 1442856498" o:spid="_x0000_s1205" style="position:absolute;visibility:visible;mso-wrap-style:square" from="51248,5809" to="56739,7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" strokecolor="black [3213]" strokeweight=".5pt">
                              <v:stroke joinstyle="miter"/>
                              <o:lock v:ext="edit" shapetype="f"/>
                            </v:line>
                            <v:line id="直接连接符 1989653853" o:spid="_x0000_s1206" style="position:absolute;visibility:visible;mso-wrap-style:square" from="60045,9047" to="64272,10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" strokecolor="black [3213]" strokeweight=".5pt">
                              <v:stroke joinstyle="miter"/>
                              <o:lock v:ext="edit" shapetype="f"/>
                            </v:line>
                            <v:line id="直接连接符 2129644016" o:spid="_x0000_s1207" style="position:absolute;visibility:visible;mso-wrap-style:square" from="67084,11619" to="72984,13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" strokecolor="black [3213]" strokeweight=".5pt">
                              <v:stroke endarrow="block" endarrowwidth="narrow" joinstyle="miter"/>
                              <o:lock v:ext="edit" shapetype="f"/>
                            </v:line>
                            <v:line id="直接连接符 1177431455" o:spid="_x0000_s1208" style="position:absolute;visibility:visible;mso-wrap-style:square" from="59368,0" to="59368,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" strokecolor="black [3213]" strokeweight=".5pt">
                              <v:stroke joinstyle="miter"/>
                              <o:lock v:ext="edit" shapetype="f"/>
                            </v:line>
                            <v:line id="直接连接符 546253980" o:spid="_x0000_s1209" style="position:absolute;visibility:visible;mso-wrap-style:square" from="59368,13095" to="59368,1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" strokecolor="black [3213]" strokeweight=".5pt">
                              <v:stroke joinstyle="miter"/>
                              <o:lock v:ext="edit" shapetype="f"/>
                            </v:line>
                            <v:line id="直接连接符 1439685887" o:spid="_x0000_s1210" style="position:absolute;visibility:visible;mso-wrap-style:square" from="66934,2807" to="66934,7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" strokecolor="black [3213]" strokeweight=".5pt">
                              <v:stroke joinstyle="miter"/>
                              <o:lock v:ext="edit" shapetype="f"/>
                            </v:line>
                            <v:line id="直接连接符 129900611" o:spid="_x0000_s1211" style="position:absolute;visibility:visible;mso-wrap-style:square" from="66934,15981" to="66934,17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" strokecolor="black [3213]" strokeweight=".5pt">
                              <v:stroke joinstyle="miter"/>
                              <o:lock v:ext="edit" shapetype="f"/>
                            </v:line>
                            <v:line id="直接连接符 331402353" o:spid="_x0000_s1212" style="position:absolute;visibility:visible;mso-wrap-style:square" from="54185,7564" to="55723,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" strokecolor="black [3213]" strokeweight=".5pt">
                              <v:stroke joinstyle="miter"/>
                              <o:lock v:ext="edit" shapetype="f"/>
                            </v:line>
                            <v:line id="直接连接符 1514059725" o:spid="_x0000_s1213" style="position:absolute;flip:x;visibility:visible;mso-wrap-style:square" from="70456,4258" to="72237,6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" strokecolor="black [3213]" strokeweight=".5pt">
                              <v:stroke joinstyle="miter"/>
                              <o:lock v:ext="edit" shapetype="f"/>
                            </v:line>
                          </v:group>
                          <v:shape id="弧形 1779" o:spid="_x0000_s1214" style="position:absolute;left:54245;top:2930;width:5942;height:3840;rotation:-1339080fd;visibility:visible;mso-wrap-style:square;v-text-anchor:middle" coordsize="594180,384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" path="m,384021nsc163952,160610,373062,25462,594180,l,384021xem,384021nfc163952,160610,373062,25462,594180,e" filled="f" strokecolor="black [3213]" strokeweight=".5pt">
                            <v:stroke joinstyle="miter"/>
                            <v:path arrowok="t" o:connecttype="custom" o:connectlocs="0,384021;594180,0" o:connectangles="0,0"/>
                          </v:shape>
                          <v:shape id="弧形 1780" o:spid="_x0000_s1215" style="position:absolute;left:67152;top:3897;width:3961;height:1996;rotation:-635945fd;visibility:visible;mso-wrap-style:square;v-text-anchor:middle" coordsize="396048,199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" path="m,24030nsc143612,-40821,299252,28189,396048,199635l,24030xem,24030nfc143612,-40821,299252,28189,396048,199635e" filled="f" strokecolor="black [3213]" strokeweight=".5pt">
                            <v:stroke joinstyle="miter"/>
                            <v:path arrowok="t" o:connecttype="custom" o:connectlocs="0,24030;396048,199635" o:connectangles="0,0"/>
                          </v:shape>
                        </v:group>
                        <v:roundrect id="矩形: 圆顶角 1724" o:spid="_x0000_s1216" style="position:absolute;left:56131;top:7520;width:565;height:1080;rotation:-4892701fd;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" fillcolor="#d8d8d8 [2732]" strokecolor="black [3213]" strokeweight=".5pt">
                          <v:stroke joinstyle="miter"/>
                        </v:roundrect>
                        <v:roundrect id="矩形: 圆顶角 1724" o:spid="_x0000_s1217" style="position:absolute;left:64110;top:15438;width:546;height:1274;rotation:-9331330fd;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" fillcolor="#d8d8d8 [2732]" strokecolor="black [3213]" strokeweight=".5pt">
                          <v:stroke joinstyle="miter"/>
                        </v:roundrect>
                      </v:group>
                      <v:shape id="任意多边形: 形状 699393148" o:spid="_x0000_s1218" style="position:absolute;left:55922;top:7915;width:504;height:180;rotation:7749487fd;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" path="m866648,433337c866648,194018,672643,,433324,,194005,,,194018,,433337e" filled="f" strokecolor="black [3213]" strokeweight=".5pt">
                        <v:stroke miterlimit="1" joinstyle="miter"/>
                        <v:path arrowok="t" textboxrect="0,0,866648,433337"/>
                      </v:shape>
                      <v:shape id="任意多边形: 形状 111301290" o:spid="_x0000_s1219" style="position:absolute;left:63910;top:16249;width:504;height:180;rotation:2289038fd;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" path="m866648,433337c866648,194018,672643,,433324,,194005,,,194018,,433337e" filled="f" strokecolor="black [3213]" strokeweight=".5pt">
                        <v:stroke miterlimit="1" joinstyle="miter"/>
                        <v:path arrowok="t" textboxrect="0,0,866648,433337"/>
                      </v:shape>
                    </v:group>
                    <v:group id="组合 2031394390" o:spid="_x0000_s1220" style="position:absolute;left:76873;width:21735;height:17447" coordorigin="76873"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">
                      <v:group id="组合 1808787937" o:spid="_x0000_s1221" style="position:absolute;left:76873;width:21735;height:17447" coordorigin="76873"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">
                        <v:shape id="矩形: 圆顶角 1724" o:spid="_x0000_s1222" style="position:absolute;left:93897;top:14282;width:544;height:1140;rotation:1980631fd;flip:y;visibility:visible;mso-wrap-style:square;v-text-anchor:middle" coordsize="274712,74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" path="m,741994l,100729c,45098,45098,,100729,r73254,c229614,,274712,45098,274712,100729r,641265l274712,741994e" fillcolor="#d8d8d8 [2732]" strokecolor="black [3213]" strokeweight=".5pt">
                          <v:stroke joinstyle="miter"/>
                          <v:path arrowok="t" o:connecttype="custom" o:connectlocs="0,114045;0,15482;19941,0;34444,0;54385,15482;54385,114045;54385,114045" o:connectangles="0,0,0,0,0,0,0"/>
                        </v:shape>
                        <v:shape id="矩形: 圆顶角 1724" o:spid="_x0000_s1223" style="position:absolute;left:86396;top:11381;width:544;height:1140;rotation:1980631fd;flip:y;visibility:visible;mso-wrap-style:square;v-text-anchor:middle" coordsize="274712,74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" path="m,741994l,100729c,45098,45098,,100729,r73254,c229614,,274712,45098,274712,100729r,641265l274712,741994e" fillcolor="#d8d8d8 [2732]" strokecolor="black [3213]" strokeweight=".5pt">
                          <v:stroke joinstyle="miter"/>
                          <v:path arrowok="t" o:connecttype="custom" o:connectlocs="0,114045;0,15482;19941,0;34444,0;54385,15482;54385,114045;54385,114045" o:connectangles="0,0,0,0,0,0,0"/>
                        </v:shape>
                        <v:group id="组合 784478685" o:spid="_x0000_s1224" style="position:absolute;left:76873;width:21735;height:17447" coordorigin="76873"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">
                          <v:group id="组合 578088033" o:spid="_x0000_s1225" style="position:absolute;left:76873;width:21735;height:17447" coordorigin="76873" coordsize="21735,17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">
                            <v:group id="组合 1323416682" o:spid="_x0000_s1226" style="position:absolute;left:81474;top:4420;width:6993;height:8744" coordorigin="81474,4420"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">
                              <v:group id="组合 504422909" o:spid="_x0000_s1227" style="position:absolute;left:81474;top:4420;width:6940;height:8678" coordorigin="81474,4420"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">
                                <v:shape id="任意多边形: 形状 1228474235" o:spid="_x0000_s1228" style="position:absolute;left:80467;top:5427;width:8595;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2106271778" o:spid="_x0000_s1229" style="position:absolute;left:80825;top:5509;width:8596;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586378465" o:spid="_x0000_s1230" style="position:absolute;left:81278;top:6057;width:7690;height:5486;rotation:-5304228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" path="m36874,238125c112789,106585,281000,,412445,,543985,,589039,106585,513124,238125,437210,369665,268999,476250,137554,476250,6013,476250,-39040,369665,36874,238125xe" filled="f" strokecolor="black [3213]" strokeweight=".5pt">
                                  <v:stroke joinstyle="miter"/>
                                  <v:path arrowok="t" o:connecttype="custom" o:connectlocs="51557,274327;576673,0;717440,274327;192325,548653;51557,274327" o:connectangles="0,0,0,0,0"/>
                                </v:shape>
                              </v:group>
                              <v:shape id="任意多边形: 形状 303345011" o:spid="_x0000_s1231" style="position:absolute;left:81205;top:6183;width:7566;height:5233;rotation:-5304228fd;flip:y;visibility:visible;mso-wrap-style:square;v-text-anchor:top" coordsize="756615,52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" path="m959,427719r7632,25376l26593,476460v32417,29575,84381,46843,153350,46843c363727,523302,598916,400513,705058,248976,744862,192149,760880,139366,755657,95583l748025,70208,730023,46843c697606,17268,645642,,576673,,392889,,157699,122789,51557,274326,11754,331153,-4265,383937,959,427719xe" fillcolor="white [3212]" strokecolor="black [3213]" strokeweight=".5pt">
                                <v:stroke joinstyle="miter"/>
                                <v:path arrowok="t" o:connecttype="custom" o:connectlocs="959,427719;8591,453095;26593,476460;179943,523303;705058,248976;755657,95583;748025,70208;730023,46843;576673,0;51557,274326;959,427719" o:connectangles="0,0,0,0,0,0,0,0,0,0,0"/>
                              </v:shape>
                            </v:group>
                            <v:group id="组合 1199567958" o:spid="_x0000_s1232" style="position:absolute;left:89065;top:7198;width:6993;height:8744" coordorigin="89065,7198"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">
                              <v:group id="组合 1489700444" o:spid="_x0000_s1233" style="position:absolute;left:89065;top:7198;width:6940;height:8678" coordorigin="89065,7198" coordsize="6939,8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">
                                <v:shape id="任意多边形: 形状 300188038" o:spid="_x0000_s1234" style="position:absolute;left:88058;top:8205;width:8595;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130304120" o:spid="_x0000_s1235" style="position:absolute;left:88416;top:8287;width:8596;height:6582;rotation:-5191930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" path="m36874,238125c112789,106585,281000,,412445,,543985,,589039,106585,513124,238125,437210,369665,268999,476250,137554,476250,6013,476250,-39040,369665,36874,238125xe" fillcolor="#d8d8d8 [2732]" strokecolor="black [3213]" strokeweight=".5pt">
                                  <v:stroke joinstyle="miter"/>
                                  <v:path arrowok="t" o:connecttype="custom" o:connectlocs="57627,329105;644577,0;801921,329105;214972,658210;57627,329105" o:connectangles="0,0,0,0,0"/>
                                </v:shape>
                                <v:shape id="任意多边形: 形状 1957721406" o:spid="_x0000_s1236" style="position:absolute;left:88869;top:8834;width:7690;height:5487;rotation:-5304228fd;flip:y;visibility:visible;mso-wrap-style:square;v-text-anchor:top" coordsize="549998,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" path="m36874,238125c112789,106585,281000,,412445,,543985,,589039,106585,513124,238125,437210,369665,268999,476250,137554,476250,6013,476250,-39040,369665,36874,238125xe" filled="f" strokecolor="black [3213]" strokeweight=".5pt">
                                  <v:stroke joinstyle="miter"/>
                                  <v:path arrowok="t" o:connecttype="custom" o:connectlocs="51557,274327;576673,0;717440,274327;192325,548653;51557,274327" o:connectangles="0,0,0,0,0"/>
                                </v:shape>
                              </v:group>
                              <v:shape id="任意多边形: 形状 1699336267" o:spid="_x0000_s1237" style="position:absolute;left:88796;top:8961;width:7566;height:5233;rotation:-5304228fd;flip:y;visibility:visible;mso-wrap-style:square;v-text-anchor:top" coordsize="756615,52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" path="m959,427719r7632,25376l26593,476460v32417,29575,84381,46843,153350,46843c363727,523302,598916,400513,705058,248976,744862,192149,760880,139366,755657,95583l748025,70208,730023,46843c697606,17268,645642,,576673,,392889,,157699,122789,51557,274326,11754,331153,-4265,383937,959,427719xe" fillcolor="white [3212]" strokecolor="black [3213]" strokeweight=".5pt">
                                <v:stroke joinstyle="miter"/>
                                <v:path arrowok="t" o:connecttype="custom" o:connectlocs="959,427719;8591,453095;26593,476460;179943,523303;705058,248976;755657,95583;748025,70208;730023,46843;576673,0;51557,274326;959,427719" o:connectangles="0,0,0,0,0,0,0,0,0,0,0"/>
                              </v:shape>
                            </v:group>
                            <v:line id="直接连接符 825135517" o:spid="_x0000_s1238" style="position:absolute;visibility:visible;mso-wrap-style:square" from="76873,5809" to="82363,7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" strokecolor="black [3213]" strokeweight=".5pt">
                              <v:stroke joinstyle="miter"/>
                              <o:lock v:ext="edit" shapetype="f"/>
                            </v:line>
                            <v:line id="直接连接符 1285248513" o:spid="_x0000_s1239" style="position:absolute;visibility:visible;mso-wrap-style:square" from="85670,9047" to="89897,10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" strokecolor="black [3213]" strokeweight=".5pt">
                              <v:stroke joinstyle="miter"/>
                              <o:lock v:ext="edit" shapetype="f"/>
                            </v:line>
                            <v:line id="直接连接符 1695952656" o:spid="_x0000_s1240" style="position:absolute;visibility:visible;mso-wrap-style:square" from="92708,11619" to="98608,13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" strokecolor="black [3213]" strokeweight=".5pt">
                              <v:stroke endarrow="block" endarrowwidth="narrow" joinstyle="miter"/>
                              <o:lock v:ext="edit" shapetype="f"/>
                            </v:line>
                            <v:line id="直接连接符 114602639" o:spid="_x0000_s1241" style="position:absolute;visibility:visible;mso-wrap-style:square" from="84993,0" to="84993,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" strokecolor="black [3213]" strokeweight=".5pt">
                              <v:stroke joinstyle="miter"/>
                              <o:lock v:ext="edit" shapetype="f"/>
                            </v:line>
                            <v:line id="直接连接符 868695085" o:spid="_x0000_s1242" style="position:absolute;visibility:visible;mso-wrap-style:square" from="84993,13095" to="84993,1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" strokecolor="black [3213]" strokeweight=".5pt">
                              <v:stroke joinstyle="miter"/>
                              <o:lock v:ext="edit" shapetype="f"/>
                            </v:line>
                            <v:line id="直接连接符 1626459634" o:spid="_x0000_s1243" style="position:absolute;visibility:visible;mso-wrap-style:square" from="92558,2807" to="92558,7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" strokecolor="black [3213]" strokeweight=".5pt">
                              <v:stroke joinstyle="miter"/>
                              <o:lock v:ext="edit" shapetype="f"/>
                            </v:line>
                            <v:line id="直接连接符 1559070821" o:spid="_x0000_s1244" style="position:absolute;visibility:visible;mso-wrap-style:square" from="92558,15981" to="92558,17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" strokecolor="black [3213]" strokeweight=".5pt">
                              <v:stroke joinstyle="miter"/>
                              <o:lock v:ext="edit" shapetype="f"/>
                            </v:line>
                            <v:line id="直接连接符 758620972" o:spid="_x0000_s1245" style="position:absolute;visibility:visible;mso-wrap-style:square" from="81904,3008" to="82827,4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" strokecolor="black [3213]" strokeweight=".5pt">
                              <v:stroke joinstyle="miter"/>
                              <o:lock v:ext="edit" shapetype="f"/>
                            </v:line>
                            <v:line id="直接连接符 150921082" o:spid="_x0000_s1246" style="position:absolute;visibility:visible;mso-wrap-style:square" from="89543,5756" to="90417,7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" strokecolor="black [3213]" strokeweight=".5pt">
                              <v:stroke joinstyle="miter"/>
                              <o:lock v:ext="edit" shapetype="f"/>
                            </v:line>
                          </v:group>
                          <v:shape id="弧形 1813" o:spid="_x0000_s1247" style="position:absolute;left:82372;top:2102;width:2796;height:1669;rotation:-635945fd;visibility:visible;mso-wrap-style:square;v-text-anchor:middle" coordsize="279516,166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" path="m,166929nsc77086,63687,176096,4558,279516,l,166929xem,166929nfc77086,63687,176096,4558,279516,e" filled="f" strokecolor="black [3213]" strokeweight=".5pt">
                            <v:stroke joinstyle="miter"/>
                            <v:path arrowok="t" o:connecttype="custom" o:connectlocs="0,166929;279516,0" o:connectangles="0,0"/>
                          </v:shape>
                          <v:shape id="弧形 1837" o:spid="_x0000_s1248" style="position:absolute;left:89960;top:5105;width:2795;height:1669;rotation:-635945fd;visibility:visible;mso-wrap-style:square;v-text-anchor:middle" coordsize="279516,166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" path="m,166929nsc77086,63687,176096,4558,279516,l,166929xem,166929nfc77086,63687,176096,4558,279516,e" filled="f" strokecolor="black [3213]" strokeweight=".5pt">
                            <v:stroke joinstyle="miter"/>
                            <v:path arrowok="t" o:connecttype="custom" o:connectlocs="0,166929;279516,0" o:connectangles="0,0"/>
                          </v:shape>
                        </v:group>
                        <v:roundrect id="矩形: 圆顶角 1724" o:spid="_x0000_s1249" style="position:absolute;left:82997;top:4662;width:564;height:1361;rotation:-1812068fd;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" fillcolor="#d8d8d8 [2732]" strokecolor="black [3213]" strokeweight=".5pt">
                          <v:stroke joinstyle="miter"/>
                        </v:roundrect>
                        <v:roundrect id="矩形: 圆顶角 1724" o:spid="_x0000_s1250" style="position:absolute;left:90498;top:7563;width:564;height:1362;rotation:-1812068fd;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" fillcolor="#d8d8d8 [2732]" strokecolor="black [3213]" strokeweight=".5pt">
                          <v:stroke joinstyle="miter"/>
                        </v:roundrect>
                      </v:group>
                      <v:shape id="任意多边形: 形状 128025042" o:spid="_x0000_s1251" style="position:absolute;left:82832;top:4925;width:504;height:144;rotation:9960802fd;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" path="m866648,433337c866648,194018,672643,,433324,,194005,,,194018,,433337e" filled="f" strokecolor="black [3213]" strokeweight=".5pt">
                        <v:stroke miterlimit="1" joinstyle="miter"/>
                        <v:path arrowok="t" textboxrect="0,0,866648,433337"/>
                      </v:shape>
                      <v:shape id="任意多边形: 形状 635006779" o:spid="_x0000_s1252" style="position:absolute;left:90340;top:7814;width:504;height:144;rotation:9960802fd;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" path="m866648,433337c866648,194018,672643,,433324,,194005,,,194018,,433337e" filled="f" strokecolor="black [3213]" strokeweight=".5pt">
                        <v:stroke miterlimit="1" joinstyle="miter"/>
                        <v:path arrowok="t" textboxrect="0,0,866648,433337"/>
                      </v:shape>
                    </v:group>
                  </v:group>
                  <v:rect id="Rectangle 10588" o:spid="_x0000_s1253" style="position:absolute;left:5226;top:10125;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" filled="f" stroked="f">
                    <v:textbox style="mso-fit-shape-to-text:t" inset="1mm,0,1mm,0">
                      <w:txbxContent>
                        <w:p w14:paraId="0A994A5B" w14:textId="05D1780F" w:rsidR="00CF6ADC" w:rsidRPr="00CF6ADC" w:rsidRDefault="00CF6ADC" w:rsidP="00CF6ADC">
                          <w:pPr>
                            <w:rPr>
                              <w:szCs w:val="21"/>
                            </w:rPr>
                          </w:pPr>
                          <w:r w:rsidRPr="00CF6ADC">
                            <w:rPr>
                              <w:rFonts w:hint="eastAsia"/>
                              <w:szCs w:val="21"/>
                            </w:rPr>
                            <w:t>A</w:t>
                          </w:r>
                        </w:p>
                      </w:txbxContent>
                    </v:textbox>
                  </v:rect>
                  <v:rect id="Rectangle 10588" o:spid="_x0000_s1254" style="position:absolute;left:18544;top:10125;width:16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" filled="f" stroked="f">
                    <v:textbox style="mso-fit-shape-to-text:t" inset="1mm,0,1mm,0">
                      <w:txbxContent>
                        <w:p w14:paraId="475F1E29" w14:textId="06BB68CA" w:rsidR="00CF6ADC" w:rsidRPr="00CF6ADC" w:rsidRDefault="00CF6ADC" w:rsidP="00CF6ADC">
                          <w:pPr>
                            <w:rPr>
                              <w:szCs w:val="21"/>
                            </w:rPr>
                          </w:pPr>
                          <w:r>
                            <w:rPr>
                              <w:rFonts w:hint="eastAsia"/>
                              <w:szCs w:val="21"/>
                            </w:rPr>
                            <w:t>B</w:t>
                          </w:r>
                        </w:p>
                      </w:txbxContent>
                    </v:textbox>
                  </v:rect>
                  <v:rect id="Rectangle 10588" o:spid="_x0000_s1255" style="position:absolute;left:31794;top:10123;width:161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" filled="f" stroked="f">
                    <v:textbox style="mso-fit-shape-to-text:t" inset="1mm,0,1mm,0">
                      <w:txbxContent>
                        <w:p w14:paraId="7F312B93" w14:textId="18979D4F" w:rsidR="00CF6ADC" w:rsidRPr="00CF6ADC" w:rsidRDefault="00CF6ADC" w:rsidP="00CF6ADC">
                          <w:pPr>
                            <w:rPr>
                              <w:szCs w:val="21"/>
                            </w:rPr>
                          </w:pPr>
                          <w:r>
                            <w:rPr>
                              <w:rFonts w:hint="eastAsia"/>
                              <w:szCs w:val="21"/>
                            </w:rPr>
                            <w:t>C</w:t>
                          </w:r>
                        </w:p>
                      </w:txbxContent>
                    </v:textbox>
                  </v:rect>
                  <v:rect id="Rectangle 10588" o:spid="_x0000_s1256" style="position:absolute;left:45043;top:10125;width:168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" filled="f" stroked="f">
                    <v:textbox style="mso-fit-shape-to-text:t" inset="1mm,0,1mm,0">
                      <w:txbxContent>
                        <w:p w14:paraId="49CCC49D" w14:textId="7CEDA328" w:rsidR="00CF6ADC" w:rsidRPr="00CF6ADC" w:rsidRDefault="00CF6ADC" w:rsidP="00CF6ADC">
                          <w:pPr>
                            <w:rPr>
                              <w:szCs w:val="21"/>
                            </w:rPr>
                          </w:pPr>
                          <w:r>
                            <w:rPr>
                              <w:rFonts w:hint="eastAsia"/>
                              <w:szCs w:val="21"/>
                            </w:rPr>
                            <w:t>D</w:t>
                          </w:r>
                        </w:p>
                      </w:txbxContent>
                    </v:textbox>
                  </v:rect>
                </v:group>
                <v:rect id="Rectangle 10588" o:spid="_x0000_s1257" style="position:absolute;left:2166;top:1886;width:232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" filled="f" stroked="f">
                  <v:textbox style="mso-fit-shape-to-text:t" inset="1mm,0,1mm,0">
                    <w:txbxContent>
                      <w:p w14:paraId="76920430" w14:textId="460511EE" w:rsidR="00CF6ADC" w:rsidRPr="00DA05A8" w:rsidRDefault="00CF6ADC" w:rsidP="00CF6ADC">
                        <w:pPr>
                          <w:rPr>
                            <w:sz w:val="18"/>
                          </w:rPr>
                        </w:pPr>
                        <w:r>
                          <w:rPr>
                            <w:rFonts w:hint="eastAsia"/>
                            <w:sz w:val="18"/>
                          </w:rPr>
                          <w:t>30</w:t>
                        </w:r>
                        <w:r>
                          <w:rPr>
                            <w:rFonts w:cs="Times New Roman"/>
                            <w:sz w:val="18"/>
                          </w:rPr>
                          <w:t>°</w:t>
                        </w:r>
                      </w:p>
                    </w:txbxContent>
                  </v:textbox>
                </v:rect>
                <v:rect id="Rectangle 10588" o:spid="_x0000_s1258" style="position:absolute;left:7959;top:2233;width:232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" filled="f" stroked="f">
                  <v:textbox style="mso-fit-shape-to-text:t" inset="1mm,0,1mm,0">
                    <w:txbxContent>
                      <w:p w14:paraId="1BA7BD73" w14:textId="77777777" w:rsidR="00CF6ADC" w:rsidRPr="00DA05A8" w:rsidRDefault="00CF6ADC" w:rsidP="00CF6ADC">
                        <w:pPr>
                          <w:rPr>
                            <w:sz w:val="18"/>
                          </w:rPr>
                        </w:pPr>
                        <w:r>
                          <w:rPr>
                            <w:rFonts w:hint="eastAsia"/>
                            <w:sz w:val="18"/>
                          </w:rPr>
                          <w:t>30</w:t>
                        </w:r>
                        <w:r>
                          <w:rPr>
                            <w:rFonts w:cs="Times New Roman"/>
                            <w:sz w:val="18"/>
                          </w:rPr>
                          <w:t>°</w:t>
                        </w:r>
                      </w:p>
                    </w:txbxContent>
                  </v:textbox>
                </v:rect>
                <v:rect id="Rectangle 10588" o:spid="_x0000_s1259" style="position:absolute;left:14489;top:2836;width:232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" filled="f" stroked="f">
                  <v:textbox style="mso-fit-shape-to-text:t" inset="1mm,0,1mm,0">
                    <w:txbxContent>
                      <w:p w14:paraId="4EEADBF8" w14:textId="3B377E7A" w:rsidR="00CF6ADC" w:rsidRPr="00DA05A8" w:rsidRDefault="00CF6ADC" w:rsidP="00CF6ADC">
                        <w:pPr>
                          <w:rPr>
                            <w:sz w:val="18"/>
                          </w:rPr>
                        </w:pPr>
                        <w:r>
                          <w:rPr>
                            <w:rFonts w:hint="eastAsia"/>
                            <w:sz w:val="18"/>
                          </w:rPr>
                          <w:t>60</w:t>
                        </w:r>
                        <w:r>
                          <w:rPr>
                            <w:rFonts w:cs="Times New Roman"/>
                            <w:sz w:val="18"/>
                          </w:rPr>
                          <w:t>°</w:t>
                        </w:r>
                      </w:p>
                    </w:txbxContent>
                  </v:textbox>
                </v:rect>
                <v:rect id="Rectangle 10588" o:spid="_x0000_s1260" style="position:absolute;left:21365;top:2409;width:232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" filled="f" stroked="f">
                  <v:textbox style="mso-fit-shape-to-text:t" inset="1mm,0,1mm,0">
                    <w:txbxContent>
                      <w:p w14:paraId="2305AA63" w14:textId="77777777" w:rsidR="00CF6ADC" w:rsidRPr="00DA05A8" w:rsidRDefault="00CF6ADC" w:rsidP="00CF6ADC">
                        <w:pPr>
                          <w:rPr>
                            <w:sz w:val="18"/>
                          </w:rPr>
                        </w:pPr>
                        <w:r>
                          <w:rPr>
                            <w:rFonts w:hint="eastAsia"/>
                            <w:sz w:val="18"/>
                          </w:rPr>
                          <w:t>30</w:t>
                        </w:r>
                        <w:r>
                          <w:rPr>
                            <w:rFonts w:cs="Times New Roman"/>
                            <w:sz w:val="18"/>
                          </w:rPr>
                          <w:t>°</w:t>
                        </w:r>
                      </w:p>
                    </w:txbxContent>
                  </v:textbox>
                </v:rect>
                <v:rect id="Rectangle 10588" o:spid="_x0000_s1261" style="position:absolute;left:27828;top:2972;width:232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" filled="f" stroked="f">
                  <v:textbox style="mso-fit-shape-to-text:t" inset="1mm,0,1mm,0">
                    <w:txbxContent>
                      <w:p w14:paraId="73E64DFB" w14:textId="0573A17E" w:rsidR="00CF6ADC" w:rsidRPr="00DA05A8" w:rsidRDefault="00CF6ADC" w:rsidP="00CF6ADC">
                        <w:pPr>
                          <w:rPr>
                            <w:sz w:val="18"/>
                          </w:rPr>
                        </w:pPr>
                        <w:r>
                          <w:rPr>
                            <w:rFonts w:hint="eastAsia"/>
                            <w:sz w:val="18"/>
                          </w:rPr>
                          <w:t>60</w:t>
                        </w:r>
                        <w:r>
                          <w:rPr>
                            <w:rFonts w:cs="Times New Roman"/>
                            <w:sz w:val="18"/>
                          </w:rPr>
                          <w:t>°</w:t>
                        </w:r>
                      </w:p>
                    </w:txbxContent>
                  </v:textbox>
                </v:rect>
                <v:rect id="Rectangle 10588" o:spid="_x0000_s1262" style="position:absolute;left:35561;top:2685;width:232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" filled="f" stroked="f">
                  <v:textbox style="mso-fit-shape-to-text:t" inset="1mm,0,1mm,0">
                    <w:txbxContent>
                      <w:p w14:paraId="654A81EE" w14:textId="18B5ADA3" w:rsidR="00CF6ADC" w:rsidRPr="00DA05A8" w:rsidRDefault="00CF6ADC" w:rsidP="00CF6ADC">
                        <w:pPr>
                          <w:rPr>
                            <w:sz w:val="18"/>
                          </w:rPr>
                        </w:pPr>
                        <w:r>
                          <w:rPr>
                            <w:rFonts w:hint="eastAsia"/>
                            <w:sz w:val="18"/>
                          </w:rPr>
                          <w:t>60</w:t>
                        </w:r>
                        <w:r>
                          <w:rPr>
                            <w:rFonts w:cs="Times New Roman"/>
                            <w:sz w:val="18"/>
                          </w:rPr>
                          <w:t>°</w:t>
                        </w:r>
                      </w:p>
                    </w:txbxContent>
                  </v:textbox>
                </v:rect>
                <v:rect id="Rectangle 10588" o:spid="_x0000_s1263" style="position:absolute;left:42433;top:1935;width:232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" filled="f" stroked="f">
                  <v:textbox style="mso-fit-shape-to-text:t" inset="1mm,0,1mm,0">
                    <w:txbxContent>
                      <w:p w14:paraId="78E7EB96" w14:textId="77777777" w:rsidR="00CF6ADC" w:rsidRPr="00DA05A8" w:rsidRDefault="00CF6ADC" w:rsidP="00CF6ADC">
                        <w:pPr>
                          <w:rPr>
                            <w:sz w:val="18"/>
                          </w:rPr>
                        </w:pPr>
                        <w:r>
                          <w:rPr>
                            <w:rFonts w:hint="eastAsia"/>
                            <w:sz w:val="18"/>
                          </w:rPr>
                          <w:t>30</w:t>
                        </w:r>
                        <w:r>
                          <w:rPr>
                            <w:rFonts w:cs="Times New Roman"/>
                            <w:sz w:val="18"/>
                          </w:rPr>
                          <w:t>°</w:t>
                        </w:r>
                      </w:p>
                    </w:txbxContent>
                  </v:textbox>
                </v:rect>
                <v:rect id="Rectangle 10588" o:spid="_x0000_s1264" style="position:absolute;left:46232;top:3213;width:232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" filled="f" stroked="f">
                  <v:textbox style="mso-fit-shape-to-text:t" inset="1mm,0,1mm,0">
                    <w:txbxContent>
                      <w:p w14:paraId="7445CDDA" w14:textId="77777777" w:rsidR="00CF6ADC" w:rsidRPr="00DA05A8" w:rsidRDefault="00CF6ADC" w:rsidP="00CF6ADC">
                        <w:pPr>
                          <w:rPr>
                            <w:sz w:val="18"/>
                          </w:rPr>
                        </w:pPr>
                        <w:r>
                          <w:rPr>
                            <w:rFonts w:hint="eastAsia"/>
                            <w:sz w:val="18"/>
                          </w:rPr>
                          <w:t>30</w:t>
                        </w:r>
                        <w:r>
                          <w:rPr>
                            <w:rFonts w:cs="Times New Roman"/>
                            <w:sz w:val="18"/>
                          </w:rPr>
                          <w:t>°</w:t>
                        </w:r>
                      </w:p>
                    </w:txbxContent>
                  </v:textbox>
                </v:rect>
                <w10:anchorlock/>
              </v:group>
            </w:pict>
          </mc:Fallback>
        </mc:AlternateContent>
      </w:r>
    </w:p>
    <w:p w14:paraId="33C9F243" w14:textId="77777777" w:rsidR="00E7005E" w:rsidRDefault="00E7005E" w:rsidP="00E7005E"/>
    <w:p w14:paraId="0D0BADE4" w14:textId="1DF904D7" w:rsidR="00E7005E" w:rsidRPr="009959BC" w:rsidRDefault="00E7005E" w:rsidP="00E7005E">
      <w:r w:rsidRPr="009959BC">
        <w:t>3</w:t>
      </w:r>
      <w:r w:rsidRPr="009959BC">
        <w:rPr>
          <w:rFonts w:hint="eastAsia"/>
        </w:rPr>
        <w:t>．在“研究光电效应”实验中，以能量为</w:t>
      </w:r>
      <w:r w:rsidRPr="009959BC">
        <w:rPr>
          <w:rFonts w:hint="eastAsia"/>
        </w:rPr>
        <w:t>7</w:t>
      </w:r>
      <w:r>
        <w:rPr>
          <w:rFonts w:hint="eastAsia"/>
        </w:rPr>
        <w:t xml:space="preserve"> </w:t>
      </w:r>
      <w:r w:rsidRPr="009959BC">
        <w:rPr>
          <w:rFonts w:hint="eastAsia"/>
        </w:rPr>
        <w:t>eV</w:t>
      </w:r>
      <w:r w:rsidRPr="009959BC">
        <w:rPr>
          <w:rFonts w:hint="eastAsia"/>
        </w:rPr>
        <w:t>的光子照射光电管阴极，光电子的最大初动能为</w:t>
      </w:r>
      <w:r w:rsidRPr="009959BC">
        <w:rPr>
          <w:rFonts w:hint="eastAsia"/>
        </w:rPr>
        <w:t>4</w:t>
      </w:r>
      <w:r>
        <w:rPr>
          <w:rFonts w:hint="eastAsia"/>
        </w:rPr>
        <w:t xml:space="preserve"> </w:t>
      </w:r>
      <w:r w:rsidRPr="009959BC">
        <w:rPr>
          <w:rFonts w:hint="eastAsia"/>
        </w:rPr>
        <w:t>eV</w:t>
      </w:r>
      <w:r w:rsidRPr="009959BC">
        <w:rPr>
          <w:rFonts w:hint="eastAsia"/>
        </w:rPr>
        <w:t>，当能量为</w:t>
      </w:r>
      <w:r w:rsidRPr="009959BC">
        <w:rPr>
          <w:rFonts w:hint="eastAsia"/>
        </w:rPr>
        <w:t>5</w:t>
      </w:r>
      <w:r>
        <w:rPr>
          <w:rFonts w:hint="eastAsia"/>
        </w:rPr>
        <w:t xml:space="preserve"> </w:t>
      </w:r>
      <w:r w:rsidRPr="009959BC">
        <w:rPr>
          <w:rFonts w:hint="eastAsia"/>
        </w:rPr>
        <w:t>eV</w:t>
      </w:r>
      <w:r w:rsidRPr="009959BC">
        <w:rPr>
          <w:rFonts w:hint="eastAsia"/>
        </w:rPr>
        <w:t>的光子照射阴极时，光电子的最大初动能应为</w:t>
      </w:r>
    </w:p>
    <w:p w14:paraId="141AC7B7" w14:textId="4EF9DC47" w:rsidR="00E7005E" w:rsidRPr="009959BC" w:rsidRDefault="00E7005E" w:rsidP="00E7005E">
      <w:r w:rsidRPr="009959BC">
        <w:rPr>
          <w:rFonts w:hint="eastAsia"/>
          <w:shd w:val="clear" w:color="auto" w:fill="FFFFFF"/>
        </w:rPr>
        <w:t>A</w:t>
      </w:r>
      <w:r w:rsidRPr="009959BC">
        <w:rPr>
          <w:shd w:val="clear" w:color="auto" w:fill="FFFFFF"/>
        </w:rPr>
        <w:t>．</w:t>
      </w:r>
      <w:r w:rsidRPr="009959BC">
        <w:rPr>
          <w:rFonts w:hint="eastAsia"/>
        </w:rPr>
        <w:t>1</w:t>
      </w:r>
      <w:r w:rsidR="00F954E4">
        <w:rPr>
          <w:rFonts w:hint="eastAsia"/>
        </w:rPr>
        <w:t xml:space="preserve"> </w:t>
      </w:r>
      <w:r>
        <w:rPr>
          <w:rFonts w:hint="eastAsia"/>
        </w:rPr>
        <w:t>e</w:t>
      </w:r>
      <w:r w:rsidRPr="009959BC">
        <w:rPr>
          <w:rFonts w:hint="eastAsia"/>
        </w:rPr>
        <w:t>V</w:t>
      </w:r>
      <w:r w:rsidRPr="009959BC">
        <w:rPr>
          <w:shd w:val="clear" w:color="auto" w:fill="FFFFFF"/>
        </w:rPr>
        <w:tab/>
      </w:r>
      <w:r w:rsidRPr="009959BC">
        <w:rPr>
          <w:shd w:val="clear" w:color="auto" w:fill="FFFFFF"/>
        </w:rPr>
        <w:tab/>
      </w:r>
      <w:r>
        <w:rPr>
          <w:shd w:val="clear" w:color="auto" w:fill="FFFFFF"/>
        </w:rPr>
        <w:tab/>
      </w:r>
      <w:r w:rsidRPr="009959BC">
        <w:rPr>
          <w:rFonts w:hint="eastAsia"/>
          <w:shd w:val="clear" w:color="auto" w:fill="FFFFFF"/>
        </w:rPr>
        <w:t>B</w:t>
      </w:r>
      <w:r w:rsidRPr="009959BC">
        <w:rPr>
          <w:shd w:val="clear" w:color="auto" w:fill="FFFFFF"/>
        </w:rPr>
        <w:t>．</w:t>
      </w:r>
      <w:r w:rsidRPr="009959BC">
        <w:rPr>
          <w:rFonts w:hint="eastAsia"/>
        </w:rPr>
        <w:t>2</w:t>
      </w:r>
      <w:r>
        <w:rPr>
          <w:rFonts w:hint="eastAsia"/>
        </w:rPr>
        <w:t xml:space="preserve"> e</w:t>
      </w:r>
      <w:r w:rsidRPr="009959BC">
        <w:rPr>
          <w:rFonts w:hint="eastAsia"/>
        </w:rPr>
        <w:t>V</w:t>
      </w:r>
      <w:r w:rsidRPr="009959BC">
        <w:rPr>
          <w:shd w:val="clear" w:color="auto" w:fill="FFFFFF"/>
        </w:rPr>
        <w:tab/>
      </w:r>
      <w:r w:rsidRPr="009959BC">
        <w:rPr>
          <w:shd w:val="clear" w:color="auto" w:fill="FFFFFF"/>
        </w:rPr>
        <w:tab/>
      </w:r>
      <w:r w:rsidRPr="009959BC">
        <w:rPr>
          <w:shd w:val="clear" w:color="auto" w:fill="FFFFFF"/>
        </w:rPr>
        <w:tab/>
      </w:r>
      <w:r w:rsidRPr="009959BC">
        <w:rPr>
          <w:rFonts w:hint="eastAsia"/>
          <w:shd w:val="clear" w:color="auto" w:fill="FFFFFF"/>
        </w:rPr>
        <w:t>C</w:t>
      </w:r>
      <w:r w:rsidRPr="009959BC">
        <w:rPr>
          <w:rFonts w:hint="eastAsia"/>
          <w:shd w:val="clear" w:color="auto" w:fill="FFFFFF"/>
        </w:rPr>
        <w:t>．</w:t>
      </w:r>
      <w:r w:rsidRPr="009959BC">
        <w:rPr>
          <w:rFonts w:hint="eastAsia"/>
          <w:shd w:val="clear" w:color="auto" w:fill="FFFFFF"/>
        </w:rPr>
        <w:t>3</w:t>
      </w:r>
      <w:r>
        <w:rPr>
          <w:rFonts w:hint="eastAsia"/>
          <w:shd w:val="clear" w:color="auto" w:fill="FFFFFF"/>
        </w:rPr>
        <w:t xml:space="preserve"> e</w:t>
      </w:r>
      <w:r w:rsidRPr="009959BC">
        <w:rPr>
          <w:rFonts w:hint="eastAsia"/>
          <w:shd w:val="clear" w:color="auto" w:fill="FFFFFF"/>
        </w:rPr>
        <w:t>V</w:t>
      </w:r>
      <w:r w:rsidRPr="009959BC">
        <w:rPr>
          <w:shd w:val="clear" w:color="auto" w:fill="FFFFFF"/>
        </w:rPr>
        <w:tab/>
      </w:r>
      <w:r w:rsidRPr="009959BC">
        <w:rPr>
          <w:shd w:val="clear" w:color="auto" w:fill="FFFFFF"/>
        </w:rPr>
        <w:tab/>
      </w:r>
      <w:r w:rsidRPr="009959BC">
        <w:rPr>
          <w:shd w:val="clear" w:color="auto" w:fill="FFFFFF"/>
        </w:rPr>
        <w:tab/>
      </w:r>
      <w:r w:rsidRPr="009959BC">
        <w:rPr>
          <w:rFonts w:hint="eastAsia"/>
          <w:shd w:val="clear" w:color="auto" w:fill="FFFFFF"/>
        </w:rPr>
        <w:t>D</w:t>
      </w:r>
      <w:r w:rsidRPr="009959BC">
        <w:rPr>
          <w:shd w:val="clear" w:color="auto" w:fill="FFFFFF"/>
        </w:rPr>
        <w:t>．</w:t>
      </w:r>
      <w:r w:rsidRPr="009959BC">
        <w:rPr>
          <w:rFonts w:hint="eastAsia"/>
        </w:rPr>
        <w:t>7</w:t>
      </w:r>
      <w:r>
        <w:rPr>
          <w:rFonts w:hint="eastAsia"/>
        </w:rPr>
        <w:t xml:space="preserve"> e</w:t>
      </w:r>
      <w:r w:rsidRPr="009959BC">
        <w:rPr>
          <w:rFonts w:hint="eastAsia"/>
        </w:rPr>
        <w:t>V</w:t>
      </w:r>
    </w:p>
    <w:p w14:paraId="626C80AF" w14:textId="753B6DAA" w:rsidR="00E7005E" w:rsidRDefault="00E7005E">
      <w:r>
        <w:br w:type="page"/>
      </w:r>
    </w:p>
    <w:p w14:paraId="7791A52B" w14:textId="77777777" w:rsidR="00E7005E" w:rsidRPr="009959BC" w:rsidRDefault="00E7005E" w:rsidP="00E7005E">
      <w:pPr>
        <w:pStyle w:val="2"/>
      </w:pPr>
      <w:r w:rsidRPr="009959BC">
        <w:rPr>
          <w:rFonts w:hint="eastAsia"/>
        </w:rPr>
        <w:lastRenderedPageBreak/>
        <w:t>二</w:t>
      </w:r>
      <w:r w:rsidRPr="009959BC">
        <w:t>、</w:t>
      </w:r>
      <w:r w:rsidRPr="009959BC">
        <w:rPr>
          <w:rFonts w:hint="eastAsia"/>
        </w:rPr>
        <w:t>电与磁</w:t>
      </w:r>
    </w:p>
    <w:p w14:paraId="297A5C88" w14:textId="47588797" w:rsidR="00E7005E" w:rsidRPr="009959BC" w:rsidRDefault="00E7005E" w:rsidP="00E7005E">
      <w:pPr>
        <w:pStyle w:val="af3"/>
      </w:pPr>
      <w:r w:rsidRPr="009959BC">
        <w:rPr>
          <w:rFonts w:hint="eastAsia"/>
        </w:rPr>
        <w:t>电能生磁，磁亦能生</w:t>
      </w:r>
      <w:commentRangeStart w:id="1"/>
      <w:r w:rsidRPr="009959BC">
        <w:rPr>
          <w:rFonts w:hint="eastAsia"/>
        </w:rPr>
        <w:t>电</w:t>
      </w:r>
      <w:commentRangeEnd w:id="1"/>
      <w:r w:rsidR="00F954E4" w:rsidRPr="009959BC">
        <w:rPr>
          <w:rStyle w:val="a9"/>
          <w:rFonts w:hint="eastAsia"/>
        </w:rPr>
        <w:commentReference w:id="1"/>
      </w:r>
      <w:r w:rsidRPr="009959BC">
        <w:rPr>
          <w:rFonts w:hint="eastAsia"/>
        </w:rPr>
        <w:t>。</w:t>
      </w:r>
    </w:p>
    <w:p w14:paraId="57914E92" w14:textId="5595A99D" w:rsidR="00E7005E" w:rsidRDefault="00E7005E" w:rsidP="00E7005E"/>
    <w:p w14:paraId="563C9543" w14:textId="6998D24F" w:rsidR="00E7005E" w:rsidRPr="009959BC" w:rsidRDefault="00DA05A8" w:rsidP="00913062">
      <w:r>
        <w:rPr>
          <w:noProof/>
        </w:rPr>
        <mc:AlternateContent>
          <mc:Choice Requires="wpg">
            <w:drawing>
              <wp:anchor distT="0" distB="0" distL="114300" distR="114300" simplePos="0" relativeHeight="251676672" behindDoc="0" locked="0" layoutInCell="1" allowOverlap="1" wp14:anchorId="3F6B0B66" wp14:editId="7EDD82BD">
                <wp:simplePos x="0" y="0"/>
                <wp:positionH relativeFrom="column">
                  <wp:posOffset>3778885</wp:posOffset>
                </wp:positionH>
                <wp:positionV relativeFrom="paragraph">
                  <wp:posOffset>18415</wp:posOffset>
                </wp:positionV>
                <wp:extent cx="1407160" cy="1577975"/>
                <wp:effectExtent l="0" t="0" r="21590" b="22225"/>
                <wp:wrapSquare wrapText="bothSides"/>
                <wp:docPr id="584867162" name="组合 6"/>
                <wp:cNvGraphicFramePr/>
                <a:graphic xmlns:a="http://schemas.openxmlformats.org/drawingml/2006/main">
                  <a:graphicData uri="http://schemas.microsoft.com/office/word/2010/wordprocessingGroup">
                    <wpg:wgp>
                      <wpg:cNvGrpSpPr/>
                      <wpg:grpSpPr>
                        <a:xfrm>
                          <a:off x="0" y="0"/>
                          <a:ext cx="1407160" cy="1577975"/>
                          <a:chOff x="66614" y="-73466"/>
                          <a:chExt cx="1409068" cy="1578975"/>
                        </a:xfrm>
                      </wpg:grpSpPr>
                      <wpg:grpSp>
                        <wpg:cNvPr id="1282216918" name="组合 641">
                          <a:extLst>
                            <a:ext uri="{FF2B5EF4-FFF2-40B4-BE49-F238E27FC236}">
                              <a16:creationId xmlns:a16="http://schemas.microsoft.com/office/drawing/2014/main" id="{ABB1A49D-DD0A-39D1-AE7B-36E5B2A828D3}"/>
                            </a:ext>
                          </a:extLst>
                        </wpg:cNvPr>
                        <wpg:cNvGrpSpPr/>
                        <wpg:grpSpPr>
                          <a:xfrm>
                            <a:off x="192683" y="0"/>
                            <a:ext cx="1282999" cy="1505509"/>
                            <a:chOff x="0" y="0"/>
                            <a:chExt cx="1940875" cy="2277554"/>
                          </a:xfrm>
                        </wpg:grpSpPr>
                        <wpg:grpSp>
                          <wpg:cNvPr id="2044705906" name="组合 2044705906">
                            <a:extLst>
                              <a:ext uri="{FF2B5EF4-FFF2-40B4-BE49-F238E27FC236}">
                                <a16:creationId xmlns:a16="http://schemas.microsoft.com/office/drawing/2014/main" id="{2D0AC8C6-D05A-1D24-D4F1-BD0C40ECD38E}"/>
                              </a:ext>
                            </a:extLst>
                          </wpg:cNvPr>
                          <wpg:cNvGrpSpPr/>
                          <wpg:grpSpPr>
                            <a:xfrm>
                              <a:off x="0" y="0"/>
                              <a:ext cx="1940875" cy="2277554"/>
                              <a:chOff x="0" y="0"/>
                              <a:chExt cx="1940875" cy="2277554"/>
                            </a:xfrm>
                          </wpg:grpSpPr>
                          <wpg:grpSp>
                            <wpg:cNvPr id="1525313275" name="组合 1525313275">
                              <a:extLst>
                                <a:ext uri="{FF2B5EF4-FFF2-40B4-BE49-F238E27FC236}">
                                  <a16:creationId xmlns:a16="http://schemas.microsoft.com/office/drawing/2014/main" id="{3AC7521D-F11F-96E2-6A5D-E7D050A5DCAD}"/>
                                </a:ext>
                              </a:extLst>
                            </wpg:cNvPr>
                            <wpg:cNvGrpSpPr/>
                            <wpg:grpSpPr>
                              <a:xfrm>
                                <a:off x="0" y="0"/>
                                <a:ext cx="1890660" cy="2277554"/>
                                <a:chOff x="0" y="0"/>
                                <a:chExt cx="1890660" cy="2277554"/>
                              </a:xfrm>
                            </wpg:grpSpPr>
                            <wpg:grpSp>
                              <wpg:cNvPr id="602854509" name="组合 602854509">
                                <a:extLst>
                                  <a:ext uri="{FF2B5EF4-FFF2-40B4-BE49-F238E27FC236}">
                                    <a16:creationId xmlns:a16="http://schemas.microsoft.com/office/drawing/2014/main" id="{25A37A34-F4E4-9552-5D21-317E350B4A20}"/>
                                  </a:ext>
                                </a:extLst>
                              </wpg:cNvPr>
                              <wpg:cNvGrpSpPr/>
                              <wpg:grpSpPr>
                                <a:xfrm>
                                  <a:off x="215362" y="486163"/>
                                  <a:ext cx="1675298" cy="1170565"/>
                                  <a:chOff x="215362" y="486163"/>
                                  <a:chExt cx="1675298" cy="1170565"/>
                                </a:xfrm>
                              </wpg:grpSpPr>
                              <wps:wsp>
                                <wps:cNvPr id="2031333285" name="任意多边形: 形状 2031333285">
                                  <a:extLst>
                                    <a:ext uri="{FF2B5EF4-FFF2-40B4-BE49-F238E27FC236}">
                                      <a16:creationId xmlns:a16="http://schemas.microsoft.com/office/drawing/2014/main" id="{50D33BE2-0795-A38A-CE6E-38FAE73F1E6D}"/>
                                    </a:ext>
                                  </a:extLst>
                                </wps:cNvPr>
                                <wps:cNvSpPr/>
                                <wps:spPr>
                                  <a:xfrm>
                                    <a:off x="215362" y="486163"/>
                                    <a:ext cx="672729" cy="676434"/>
                                  </a:xfrm>
                                  <a:custGeom>
                                    <a:avLst/>
                                    <a:gdLst>
                                      <a:gd name="csX0" fmla="*/ 0 w 409005"/>
                                      <a:gd name="csY0" fmla="*/ 0 h 726875"/>
                                      <a:gd name="csX1" fmla="*/ 409005 w 409005"/>
                                      <a:gd name="csY1" fmla="*/ 0 h 726875"/>
                                      <a:gd name="csX2" fmla="*/ 409005 w 409005"/>
                                      <a:gd name="csY2" fmla="*/ 409375 h 726875"/>
                                      <a:gd name="csX3" fmla="*/ 265780 w 409005"/>
                                      <a:gd name="csY3" fmla="*/ 409375 h 726875"/>
                                      <a:gd name="csX4" fmla="*/ 265780 w 409005"/>
                                      <a:gd name="csY4" fmla="*/ 726875 h 726875"/>
                                      <a:gd name="csX5" fmla="*/ 143225 w 409005"/>
                                      <a:gd name="csY5" fmla="*/ 726875 h 726875"/>
                                      <a:gd name="csX6" fmla="*/ 143225 w 409005"/>
                                      <a:gd name="csY6" fmla="*/ 409375 h 726875"/>
                                      <a:gd name="csX7" fmla="*/ 0 w 409005"/>
                                      <a:gd name="csY7" fmla="*/ 409375 h 726875"/>
                                      <a:gd name="csX0" fmla="*/ 143225 w 409005"/>
                                      <a:gd name="csY0" fmla="*/ 726875 h 782469"/>
                                      <a:gd name="csX1" fmla="*/ 143225 w 409005"/>
                                      <a:gd name="csY1" fmla="*/ 409375 h 782469"/>
                                      <a:gd name="csX2" fmla="*/ 0 w 409005"/>
                                      <a:gd name="csY2" fmla="*/ 409375 h 782469"/>
                                      <a:gd name="csX3" fmla="*/ 0 w 409005"/>
                                      <a:gd name="csY3" fmla="*/ 0 h 782469"/>
                                      <a:gd name="csX4" fmla="*/ 409005 w 409005"/>
                                      <a:gd name="csY4" fmla="*/ 0 h 782469"/>
                                      <a:gd name="csX5" fmla="*/ 409005 w 409005"/>
                                      <a:gd name="csY5" fmla="*/ 409375 h 782469"/>
                                      <a:gd name="csX6" fmla="*/ 265780 w 409005"/>
                                      <a:gd name="csY6" fmla="*/ 409375 h 782469"/>
                                      <a:gd name="csX7" fmla="*/ 265780 w 409005"/>
                                      <a:gd name="csY7" fmla="*/ 726875 h 782469"/>
                                      <a:gd name="csX8" fmla="*/ 198819 w 409005"/>
                                      <a:gd name="csY8" fmla="*/ 782469 h 782469"/>
                                      <a:gd name="csX0" fmla="*/ 143225 w 409005"/>
                                      <a:gd name="csY0" fmla="*/ 726875 h 726875"/>
                                      <a:gd name="csX1" fmla="*/ 143225 w 409005"/>
                                      <a:gd name="csY1" fmla="*/ 409375 h 726875"/>
                                      <a:gd name="csX2" fmla="*/ 0 w 409005"/>
                                      <a:gd name="csY2" fmla="*/ 409375 h 726875"/>
                                      <a:gd name="csX3" fmla="*/ 0 w 409005"/>
                                      <a:gd name="csY3" fmla="*/ 0 h 726875"/>
                                      <a:gd name="csX4" fmla="*/ 409005 w 409005"/>
                                      <a:gd name="csY4" fmla="*/ 0 h 726875"/>
                                      <a:gd name="csX5" fmla="*/ 409005 w 409005"/>
                                      <a:gd name="csY5" fmla="*/ 409375 h 726875"/>
                                      <a:gd name="csX6" fmla="*/ 265780 w 409005"/>
                                      <a:gd name="csY6" fmla="*/ 409375 h 726875"/>
                                      <a:gd name="csX7" fmla="*/ 265780 w 409005"/>
                                      <a:gd name="csY7" fmla="*/ 726875 h 726875"/>
                                      <a:gd name="csX0" fmla="*/ 143225 w 409005"/>
                                      <a:gd name="csY0" fmla="*/ 726875 h 726875"/>
                                      <a:gd name="csX1" fmla="*/ 143225 w 409005"/>
                                      <a:gd name="csY1" fmla="*/ 409375 h 726875"/>
                                      <a:gd name="csX2" fmla="*/ 0 w 409005"/>
                                      <a:gd name="csY2" fmla="*/ 409375 h 726875"/>
                                      <a:gd name="csX3" fmla="*/ 0 w 409005"/>
                                      <a:gd name="csY3" fmla="*/ 0 h 726875"/>
                                      <a:gd name="csX4" fmla="*/ 409005 w 409005"/>
                                      <a:gd name="csY4" fmla="*/ 0 h 726875"/>
                                      <a:gd name="csX5" fmla="*/ 409005 w 409005"/>
                                      <a:gd name="csY5" fmla="*/ 409375 h 726875"/>
                                      <a:gd name="csX6" fmla="*/ 265780 w 409005"/>
                                      <a:gd name="csY6" fmla="*/ 409375 h 726875"/>
                                      <a:gd name="csX0" fmla="*/ 143225 w 409005"/>
                                      <a:gd name="csY0" fmla="*/ 409375 h 409375"/>
                                      <a:gd name="csX1" fmla="*/ 0 w 409005"/>
                                      <a:gd name="csY1" fmla="*/ 409375 h 409375"/>
                                      <a:gd name="csX2" fmla="*/ 0 w 409005"/>
                                      <a:gd name="csY2" fmla="*/ 0 h 409375"/>
                                      <a:gd name="csX3" fmla="*/ 409005 w 409005"/>
                                      <a:gd name="csY3" fmla="*/ 0 h 409375"/>
                                      <a:gd name="csX4" fmla="*/ 409005 w 409005"/>
                                      <a:gd name="csY4" fmla="*/ 409375 h 409375"/>
                                      <a:gd name="csX5" fmla="*/ 265780 w 409005"/>
                                      <a:gd name="csY5" fmla="*/ 409375 h 409375"/>
                                      <a:gd name="csX0" fmla="*/ 143225 w 409005"/>
                                      <a:gd name="csY0" fmla="*/ 409375 h 409375"/>
                                      <a:gd name="csX1" fmla="*/ 0 w 409005"/>
                                      <a:gd name="csY1" fmla="*/ 409375 h 409375"/>
                                      <a:gd name="csX2" fmla="*/ 0 w 409005"/>
                                      <a:gd name="csY2" fmla="*/ 0 h 409375"/>
                                      <a:gd name="csX3" fmla="*/ 409005 w 409005"/>
                                      <a:gd name="csY3" fmla="*/ 0 h 409375"/>
                                      <a:gd name="csX4" fmla="*/ 409005 w 409005"/>
                                      <a:gd name="csY4" fmla="*/ 409375 h 409375"/>
                                      <a:gd name="csX5" fmla="*/ 259195 w 409005"/>
                                      <a:gd name="csY5" fmla="*/ 409375 h 409375"/>
                                      <a:gd name="csX0" fmla="*/ 143225 w 409005"/>
                                      <a:gd name="csY0" fmla="*/ 409375 h 411257"/>
                                      <a:gd name="csX1" fmla="*/ 0 w 409005"/>
                                      <a:gd name="csY1" fmla="*/ 409375 h 411257"/>
                                      <a:gd name="csX2" fmla="*/ 0 w 409005"/>
                                      <a:gd name="csY2" fmla="*/ 0 h 411257"/>
                                      <a:gd name="csX3" fmla="*/ 409005 w 409005"/>
                                      <a:gd name="csY3" fmla="*/ 0 h 411257"/>
                                      <a:gd name="csX4" fmla="*/ 409005 w 409005"/>
                                      <a:gd name="csY4" fmla="*/ 409375 h 411257"/>
                                      <a:gd name="csX5" fmla="*/ 256373 w 409005"/>
                                      <a:gd name="csY5" fmla="*/ 411257 h 411257"/>
                                    </a:gdLst>
                                    <a:ahLst/>
                                    <a:cxnLst>
                                      <a:cxn ang="0">
                                        <a:pos x="csX0" y="csY0"/>
                                      </a:cxn>
                                      <a:cxn ang="0">
                                        <a:pos x="csX1" y="csY1"/>
                                      </a:cxn>
                                      <a:cxn ang="0">
                                        <a:pos x="csX2" y="csY2"/>
                                      </a:cxn>
                                      <a:cxn ang="0">
                                        <a:pos x="csX3" y="csY3"/>
                                      </a:cxn>
                                      <a:cxn ang="0">
                                        <a:pos x="csX4" y="csY4"/>
                                      </a:cxn>
                                      <a:cxn ang="0">
                                        <a:pos x="csX5" y="csY5"/>
                                      </a:cxn>
                                    </a:cxnLst>
                                    <a:rect l="l" t="t" r="r" b="b"/>
                                    <a:pathLst>
                                      <a:path w="409005" h="411257">
                                        <a:moveTo>
                                          <a:pt x="143225" y="409375"/>
                                        </a:moveTo>
                                        <a:lnTo>
                                          <a:pt x="0" y="409375"/>
                                        </a:lnTo>
                                        <a:lnTo>
                                          <a:pt x="0" y="0"/>
                                        </a:lnTo>
                                        <a:lnTo>
                                          <a:pt x="409005" y="0"/>
                                        </a:lnTo>
                                        <a:lnTo>
                                          <a:pt x="409005" y="409375"/>
                                        </a:lnTo>
                                        <a:lnTo>
                                          <a:pt x="256373" y="411257"/>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669828" name="任意多边形: 形状 55669828">
                                  <a:extLst>
                                    <a:ext uri="{FF2B5EF4-FFF2-40B4-BE49-F238E27FC236}">
                                      <a16:creationId xmlns:a16="http://schemas.microsoft.com/office/drawing/2014/main" id="{C864C8DF-88F6-734E-3D18-E32C0C3AB87D}"/>
                                    </a:ext>
                                  </a:extLst>
                                </wps:cNvPr>
                                <wps:cNvSpPr/>
                                <wps:spPr>
                                  <a:xfrm>
                                    <a:off x="595142" y="1363779"/>
                                    <a:ext cx="1295518" cy="292949"/>
                                  </a:xfrm>
                                  <a:custGeom>
                                    <a:avLst/>
                                    <a:gdLst>
                                      <a:gd name="csX0" fmla="*/ 39818 w 1295518"/>
                                      <a:gd name="csY0" fmla="*/ 82481 h 292949"/>
                                      <a:gd name="csX1" fmla="*/ 0 w 1295518"/>
                                      <a:gd name="csY1" fmla="*/ 116611 h 292949"/>
                                      <a:gd name="csX2" fmla="*/ 46929 w 1295518"/>
                                      <a:gd name="csY2" fmla="*/ 149319 h 292949"/>
                                      <a:gd name="csX3" fmla="*/ 578788 w 1295518"/>
                                      <a:gd name="csY3" fmla="*/ 149319 h 292949"/>
                                      <a:gd name="csX4" fmla="*/ 578788 w 1295518"/>
                                      <a:gd name="csY4" fmla="*/ 0 h 292949"/>
                                      <a:gd name="csX5" fmla="*/ 1295518 w 1295518"/>
                                      <a:gd name="csY5" fmla="*/ 0 h 292949"/>
                                      <a:gd name="csX6" fmla="*/ 1295518 w 1295518"/>
                                      <a:gd name="csY6" fmla="*/ 292949 h 292949"/>
                                      <a:gd name="csX0" fmla="*/ 39818 w 1295518"/>
                                      <a:gd name="csY0" fmla="*/ 82481 h 292949"/>
                                      <a:gd name="csX1" fmla="*/ 0 w 1295518"/>
                                      <a:gd name="csY1" fmla="*/ 116611 h 292949"/>
                                      <a:gd name="csX2" fmla="*/ 46929 w 1295518"/>
                                      <a:gd name="csY2" fmla="*/ 149319 h 292949"/>
                                      <a:gd name="csX3" fmla="*/ 565385 w 1295518"/>
                                      <a:gd name="csY3" fmla="*/ 149319 h 292949"/>
                                      <a:gd name="csX4" fmla="*/ 578788 w 1295518"/>
                                      <a:gd name="csY4" fmla="*/ 0 h 292949"/>
                                      <a:gd name="csX5" fmla="*/ 1295518 w 1295518"/>
                                      <a:gd name="csY5" fmla="*/ 0 h 292949"/>
                                      <a:gd name="csX6" fmla="*/ 1295518 w 1295518"/>
                                      <a:gd name="csY6" fmla="*/ 292949 h 292949"/>
                                      <a:gd name="csX0" fmla="*/ 39818 w 1295518"/>
                                      <a:gd name="csY0" fmla="*/ 82481 h 292949"/>
                                      <a:gd name="csX1" fmla="*/ 0 w 1295518"/>
                                      <a:gd name="csY1" fmla="*/ 116611 h 292949"/>
                                      <a:gd name="csX2" fmla="*/ 46929 w 1295518"/>
                                      <a:gd name="csY2" fmla="*/ 149319 h 292949"/>
                                      <a:gd name="csX3" fmla="*/ 565385 w 1295518"/>
                                      <a:gd name="csY3" fmla="*/ 149319 h 292949"/>
                                      <a:gd name="csX4" fmla="*/ 565385 w 1295518"/>
                                      <a:gd name="csY4" fmla="*/ 1489 h 292949"/>
                                      <a:gd name="csX5" fmla="*/ 1295518 w 1295518"/>
                                      <a:gd name="csY5" fmla="*/ 0 h 292949"/>
                                      <a:gd name="csX6" fmla="*/ 1295518 w 1295518"/>
                                      <a:gd name="csY6" fmla="*/ 292949 h 292949"/>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295518" h="292949">
                                        <a:moveTo>
                                          <a:pt x="39818" y="82481"/>
                                        </a:moveTo>
                                        <a:lnTo>
                                          <a:pt x="0" y="116611"/>
                                        </a:lnTo>
                                        <a:lnTo>
                                          <a:pt x="46929" y="149319"/>
                                        </a:lnTo>
                                        <a:lnTo>
                                          <a:pt x="565385" y="149319"/>
                                        </a:lnTo>
                                        <a:lnTo>
                                          <a:pt x="565385" y="1489"/>
                                        </a:lnTo>
                                        <a:lnTo>
                                          <a:pt x="1295518" y="0"/>
                                        </a:lnTo>
                                        <a:lnTo>
                                          <a:pt x="1295518" y="292949"/>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50412565" name="任意多边形: 形状 750412565">
                                <a:extLst>
                                  <a:ext uri="{FF2B5EF4-FFF2-40B4-BE49-F238E27FC236}">
                                    <a16:creationId xmlns:a16="http://schemas.microsoft.com/office/drawing/2014/main" id="{54434EC2-62B6-E0DC-5B97-B234D3F407F9}"/>
                                  </a:ext>
                                </a:extLst>
                              </wps:cNvPr>
                              <wps:cNvSpPr/>
                              <wps:spPr>
                                <a:xfrm>
                                  <a:off x="624381" y="1648993"/>
                                  <a:ext cx="1262811" cy="628561"/>
                                </a:xfrm>
                                <a:custGeom>
                                  <a:avLst/>
                                  <a:gdLst>
                                    <a:gd name="csX0" fmla="*/ 39818 w 1262811"/>
                                    <a:gd name="csY0" fmla="*/ 0 h 628561"/>
                                    <a:gd name="csX1" fmla="*/ 0 w 1262811"/>
                                    <a:gd name="csY1" fmla="*/ 34130 h 628561"/>
                                    <a:gd name="csX2" fmla="*/ 44085 w 1262811"/>
                                    <a:gd name="csY2" fmla="*/ 66838 h 628561"/>
                                    <a:gd name="csX3" fmla="*/ 534704 w 1262811"/>
                                    <a:gd name="csY3" fmla="*/ 66838 h 628561"/>
                                    <a:gd name="csX4" fmla="*/ 534704 w 1262811"/>
                                    <a:gd name="csY4" fmla="*/ 628561 h 628561"/>
                                    <a:gd name="csX5" fmla="*/ 1262811 w 1262811"/>
                                    <a:gd name="csY5" fmla="*/ 628561 h 628561"/>
                                    <a:gd name="csX6" fmla="*/ 1262811 w 1262811"/>
                                    <a:gd name="csY6" fmla="*/ 331346 h 628561"/>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262811" h="628561">
                                      <a:moveTo>
                                        <a:pt x="39818" y="0"/>
                                      </a:moveTo>
                                      <a:lnTo>
                                        <a:pt x="0" y="34130"/>
                                      </a:lnTo>
                                      <a:lnTo>
                                        <a:pt x="44085" y="66838"/>
                                      </a:lnTo>
                                      <a:lnTo>
                                        <a:pt x="534704" y="66838"/>
                                      </a:lnTo>
                                      <a:lnTo>
                                        <a:pt x="534704" y="628561"/>
                                      </a:lnTo>
                                      <a:lnTo>
                                        <a:pt x="1262811" y="628561"/>
                                      </a:lnTo>
                                      <a:lnTo>
                                        <a:pt x="1262811" y="33134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48906190" name="直接连接符 1548906190">
                                <a:extLst>
                                  <a:ext uri="{FF2B5EF4-FFF2-40B4-BE49-F238E27FC236}">
                                    <a16:creationId xmlns:a16="http://schemas.microsoft.com/office/drawing/2014/main" id="{C7540009-CB03-78C5-4B69-838EA3AD8132}"/>
                                  </a:ext>
                                </a:extLst>
                              </wps:cNvPr>
                              <wps:cNvCnPr>
                                <a:cxnSpLocks/>
                              </wps:cNvCnPr>
                              <wps:spPr>
                                <a:xfrm>
                                  <a:off x="555323" y="0"/>
                                  <a:ext cx="0" cy="1904171"/>
                                </a:xfrm>
                                <a:prstGeom prst="line">
                                  <a:avLst/>
                                </a:prstGeom>
                                <a:ln>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284207764" name="直接连接符 284207764">
                                <a:extLst>
                                  <a:ext uri="{FF2B5EF4-FFF2-40B4-BE49-F238E27FC236}">
                                    <a16:creationId xmlns:a16="http://schemas.microsoft.com/office/drawing/2014/main" id="{3832E4D1-750E-C3B8-E996-521EB9C4C0B6}"/>
                                  </a:ext>
                                </a:extLst>
                              </wps:cNvPr>
                              <wps:cNvCnPr>
                                <a:cxnSpLocks/>
                              </wps:cNvCnPr>
                              <wps:spPr>
                                <a:xfrm flipH="1">
                                  <a:off x="0" y="435613"/>
                                  <a:ext cx="1114202"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55712821" name="直接连接符 1655712821">
                                <a:extLst>
                                  <a:ext uri="{FF2B5EF4-FFF2-40B4-BE49-F238E27FC236}">
                                    <a16:creationId xmlns:a16="http://schemas.microsoft.com/office/drawing/2014/main" id="{8F14308F-562A-49C7-75EE-D6F31EB50D28}"/>
                                  </a:ext>
                                </a:extLst>
                              </wps:cNvPr>
                              <wps:cNvCnPr>
                                <a:cxnSpLocks/>
                              </wps:cNvCnPr>
                              <wps:spPr>
                                <a:xfrm flipH="1">
                                  <a:off x="0" y="823843"/>
                                  <a:ext cx="1114202"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41704930" name="直接连接符 2141704930">
                                <a:extLst>
                                  <a:ext uri="{FF2B5EF4-FFF2-40B4-BE49-F238E27FC236}">
                                    <a16:creationId xmlns:a16="http://schemas.microsoft.com/office/drawing/2014/main" id="{0E2EBE7C-594F-9695-18AD-012BE0FDD05F}"/>
                                  </a:ext>
                                </a:extLst>
                              </wps:cNvPr>
                              <wps:cNvCnPr>
                                <a:cxnSpLocks/>
                              </wps:cNvCnPr>
                              <wps:spPr>
                                <a:xfrm flipH="1">
                                  <a:off x="0" y="1212072"/>
                                  <a:ext cx="1114202"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29463808" name="直接连接符 1429463808">
                                <a:extLst>
                                  <a:ext uri="{FF2B5EF4-FFF2-40B4-BE49-F238E27FC236}">
                                    <a16:creationId xmlns:a16="http://schemas.microsoft.com/office/drawing/2014/main" id="{B31AD1DA-B218-8CBD-4A3B-266A6A321CE3}"/>
                                  </a:ext>
                                </a:extLst>
                              </wps:cNvPr>
                              <wps:cNvCnPr>
                                <a:cxnSpLocks/>
                              </wps:cNvCnPr>
                              <wps:spPr>
                                <a:xfrm>
                                  <a:off x="449840" y="1157954"/>
                                  <a:ext cx="0" cy="480162"/>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384478309" name="直接连接符 1384478309">
                                <a:extLst>
                                  <a:ext uri="{FF2B5EF4-FFF2-40B4-BE49-F238E27FC236}">
                                    <a16:creationId xmlns:a16="http://schemas.microsoft.com/office/drawing/2014/main" id="{CF992DE1-B872-5E23-6190-4BC1B298DA1E}"/>
                                  </a:ext>
                                </a:extLst>
                              </wps:cNvPr>
                              <wps:cNvCnPr>
                                <a:cxnSpLocks/>
                              </wps:cNvCnPr>
                              <wps:spPr>
                                <a:xfrm>
                                  <a:off x="636429" y="1161173"/>
                                  <a:ext cx="0" cy="269443"/>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425435501" name="椭圆 1425435501">
                              <a:extLst>
                                <a:ext uri="{FF2B5EF4-FFF2-40B4-BE49-F238E27FC236}">
                                  <a16:creationId xmlns:a16="http://schemas.microsoft.com/office/drawing/2014/main" id="{57B8CF3E-E23E-74B2-37D9-0140F0793C9E}"/>
                                </a:ext>
                              </a:extLst>
                            </wps:cNvPr>
                            <wps:cNvSpPr/>
                            <wps:spPr>
                              <a:xfrm>
                                <a:off x="449023" y="1596918"/>
                                <a:ext cx="216157" cy="8390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1556530" name="椭圆 1181556530">
                              <a:extLst>
                                <a:ext uri="{FF2B5EF4-FFF2-40B4-BE49-F238E27FC236}">
                                  <a16:creationId xmlns:a16="http://schemas.microsoft.com/office/drawing/2014/main" id="{6330A650-F703-A120-263E-D00DC46182DE}"/>
                                </a:ext>
                              </a:extLst>
                            </wps:cNvPr>
                            <wps:cNvSpPr/>
                            <wps:spPr>
                              <a:xfrm>
                                <a:off x="475918" y="1394520"/>
                                <a:ext cx="159272" cy="74618"/>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7537489" name="矩形 807537489">
                              <a:extLst>
                                <a:ext uri="{FF2B5EF4-FFF2-40B4-BE49-F238E27FC236}">
                                  <a16:creationId xmlns:a16="http://schemas.microsoft.com/office/drawing/2014/main" id="{04DBA484-061D-01D0-2FBE-10E7AB28C063}"/>
                                </a:ext>
                              </a:extLst>
                            </wps:cNvPr>
                            <wps:cNvSpPr/>
                            <wps:spPr>
                              <a:xfrm>
                                <a:off x="1833509" y="1656728"/>
                                <a:ext cx="107366" cy="329923"/>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8760189" name="椭圆 398760189">
                              <a:extLst>
                                <a:ext uri="{FF2B5EF4-FFF2-40B4-BE49-F238E27FC236}">
                                  <a16:creationId xmlns:a16="http://schemas.microsoft.com/office/drawing/2014/main" id="{A9F3A5B5-B6B8-62B8-7051-98376A9C3C6F}"/>
                                </a:ext>
                              </a:extLst>
                            </wps:cNvPr>
                            <wps:cNvSpPr/>
                            <wps:spPr>
                              <a:xfrm>
                                <a:off x="479955" y="1613565"/>
                                <a:ext cx="154292" cy="47804"/>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6826570" name="椭圆 1186826570">
                              <a:extLst>
                                <a:ext uri="{FF2B5EF4-FFF2-40B4-BE49-F238E27FC236}">
                                  <a16:creationId xmlns:a16="http://schemas.microsoft.com/office/drawing/2014/main" id="{BF4358A7-0E7D-9C9B-3906-1E25DABDC3CC}"/>
                                </a:ext>
                              </a:extLst>
                            </wps:cNvPr>
                            <wps:cNvSpPr/>
                            <wps:spPr>
                              <a:xfrm>
                                <a:off x="503568" y="1414540"/>
                                <a:ext cx="100879" cy="3600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27519809" name="弧形 727519809">
                            <a:extLst>
                              <a:ext uri="{FF2B5EF4-FFF2-40B4-BE49-F238E27FC236}">
                                <a16:creationId xmlns:a16="http://schemas.microsoft.com/office/drawing/2014/main" id="{867151CD-4CF6-14FC-3E9F-7C9BD950119D}"/>
                              </a:ext>
                            </a:extLst>
                          </wps:cNvPr>
                          <wps:cNvSpPr/>
                          <wps:spPr>
                            <a:xfrm>
                              <a:off x="411339" y="205411"/>
                              <a:ext cx="291525" cy="163364"/>
                            </a:xfrm>
                            <a:prstGeom prst="arc">
                              <a:avLst>
                                <a:gd name="adj1" fmla="val 18074459"/>
                                <a:gd name="adj2" fmla="val 12570758"/>
                              </a:avLst>
                            </a:pr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rtlCol="0" anchor="ctr"/>
                        </wps:wsp>
                      </wpg:grpSp>
                      <wps:wsp>
                        <wps:cNvPr id="1570157054" name="Rectangle 10588"/>
                        <wps:cNvSpPr/>
                        <wps:spPr>
                          <a:xfrm>
                            <a:off x="205139" y="247150"/>
                            <a:ext cx="122800" cy="198120"/>
                          </a:xfrm>
                          <a:prstGeom prst="rect">
                            <a:avLst/>
                          </a:prstGeom>
                          <a:grpFill/>
                          <a:ln>
                            <a:noFill/>
                          </a:ln>
                        </wps:spPr>
                        <wps:txbx>
                          <w:txbxContent>
                            <w:p w14:paraId="06DBC3B6" w14:textId="411530F0" w:rsidR="00913062" w:rsidRPr="00DA05A8" w:rsidRDefault="00913062" w:rsidP="00913062">
                              <w:pPr>
                                <w:rPr>
                                  <w:sz w:val="18"/>
                                </w:rPr>
                              </w:pPr>
                              <w:r w:rsidRPr="00DA05A8">
                                <w:rPr>
                                  <w:rFonts w:hint="eastAsia"/>
                                  <w:sz w:val="18"/>
                                </w:rPr>
                                <w:t>a</w:t>
                              </w:r>
                            </w:p>
                          </w:txbxContent>
                        </wps:txbx>
                        <wps:bodyPr horzOverflow="overflow" vert="horz" wrap="none" lIns="36000" tIns="0" rIns="36000" bIns="0" rtlCol="0">
                          <a:spAutoFit/>
                        </wps:bodyPr>
                      </wps:wsp>
                      <wps:wsp>
                        <wps:cNvPr id="1765483309" name="Rectangle 10588"/>
                        <wps:cNvSpPr/>
                        <wps:spPr>
                          <a:xfrm>
                            <a:off x="782554" y="247150"/>
                            <a:ext cx="129961" cy="198246"/>
                          </a:xfrm>
                          <a:prstGeom prst="rect">
                            <a:avLst/>
                          </a:prstGeom>
                          <a:grpFill/>
                          <a:ln>
                            <a:noFill/>
                          </a:ln>
                        </wps:spPr>
                        <wps:txbx>
                          <w:txbxContent>
                            <w:p w14:paraId="5020496F" w14:textId="2958C3C3" w:rsidR="00DA05A8" w:rsidRPr="00DA05A8" w:rsidRDefault="00DA05A8" w:rsidP="00913062">
                              <w:pPr>
                                <w:rPr>
                                  <w:sz w:val="18"/>
                                </w:rPr>
                              </w:pPr>
                              <w:r>
                                <w:rPr>
                                  <w:rFonts w:hint="eastAsia"/>
                                  <w:sz w:val="18"/>
                                </w:rPr>
                                <w:t>d</w:t>
                              </w:r>
                            </w:p>
                          </w:txbxContent>
                        </wps:txbx>
                        <wps:bodyPr horzOverflow="overflow" vert="horz" wrap="none" lIns="36000" tIns="0" rIns="36000" bIns="0" rtlCol="0">
                          <a:spAutoFit/>
                        </wps:bodyPr>
                      </wps:wsp>
                      <wps:wsp>
                        <wps:cNvPr id="341333186" name="Rectangle 10588"/>
                        <wps:cNvSpPr/>
                        <wps:spPr>
                          <a:xfrm>
                            <a:off x="776478" y="617906"/>
                            <a:ext cx="122967" cy="198246"/>
                          </a:xfrm>
                          <a:prstGeom prst="rect">
                            <a:avLst/>
                          </a:prstGeom>
                          <a:grpFill/>
                          <a:ln>
                            <a:noFill/>
                          </a:ln>
                        </wps:spPr>
                        <wps:txbx>
                          <w:txbxContent>
                            <w:p w14:paraId="0C051622" w14:textId="55C22869" w:rsidR="00DA05A8" w:rsidRPr="00DA05A8" w:rsidRDefault="00DA05A8" w:rsidP="00913062">
                              <w:pPr>
                                <w:rPr>
                                  <w:sz w:val="18"/>
                                </w:rPr>
                              </w:pPr>
                              <w:r>
                                <w:rPr>
                                  <w:rFonts w:hint="eastAsia"/>
                                  <w:sz w:val="18"/>
                                </w:rPr>
                                <w:t>c</w:t>
                              </w:r>
                            </w:p>
                          </w:txbxContent>
                        </wps:txbx>
                        <wps:bodyPr horzOverflow="overflow" vert="horz" wrap="none" lIns="36000" tIns="0" rIns="36000" bIns="0" rtlCol="0">
                          <a:spAutoFit/>
                        </wps:bodyPr>
                      </wps:wsp>
                      <wps:wsp>
                        <wps:cNvPr id="1761311793" name="Rectangle 10588"/>
                        <wps:cNvSpPr/>
                        <wps:spPr>
                          <a:xfrm>
                            <a:off x="204935" y="617907"/>
                            <a:ext cx="129880" cy="198194"/>
                          </a:xfrm>
                          <a:prstGeom prst="rect">
                            <a:avLst/>
                          </a:prstGeom>
                          <a:grpFill/>
                          <a:ln>
                            <a:noFill/>
                          </a:ln>
                        </wps:spPr>
                        <wps:txbx>
                          <w:txbxContent>
                            <w:p w14:paraId="1EFB05F2" w14:textId="5B5878A1" w:rsidR="00DA05A8" w:rsidRPr="00DA05A8" w:rsidRDefault="00DA05A8" w:rsidP="00913062">
                              <w:pPr>
                                <w:rPr>
                                  <w:sz w:val="18"/>
                                </w:rPr>
                              </w:pPr>
                              <w:r>
                                <w:rPr>
                                  <w:rFonts w:hint="eastAsia"/>
                                  <w:sz w:val="18"/>
                                </w:rPr>
                                <w:t>b</w:t>
                              </w:r>
                            </w:p>
                          </w:txbxContent>
                        </wps:txbx>
                        <wps:bodyPr horzOverflow="overflow" vert="horz" wrap="none" lIns="36000" tIns="0" rIns="36000" bIns="0" rtlCol="0">
                          <a:spAutoFit/>
                        </wps:bodyPr>
                      </wps:wsp>
                      <wps:wsp>
                        <wps:cNvPr id="1580792364" name="Rectangle 10588"/>
                        <wps:cNvSpPr/>
                        <wps:spPr>
                          <a:xfrm>
                            <a:off x="66614" y="540414"/>
                            <a:ext cx="141953" cy="198194"/>
                          </a:xfrm>
                          <a:prstGeom prst="rect">
                            <a:avLst/>
                          </a:prstGeom>
                          <a:grpFill/>
                          <a:ln>
                            <a:noFill/>
                          </a:ln>
                        </wps:spPr>
                        <wps:txbx>
                          <w:txbxContent>
                            <w:p w14:paraId="6C18AF2C" w14:textId="548948E7" w:rsidR="00DA05A8" w:rsidRPr="00DA05A8" w:rsidRDefault="00DA05A8" w:rsidP="00913062">
                              <w:pPr>
                                <w:rPr>
                                  <w:i/>
                                  <w:iCs/>
                                  <w:sz w:val="18"/>
                                </w:rPr>
                              </w:pPr>
                              <w:r w:rsidRPr="00DA05A8">
                                <w:rPr>
                                  <w:rFonts w:hint="eastAsia"/>
                                  <w:i/>
                                  <w:iCs/>
                                  <w:sz w:val="18"/>
                                </w:rPr>
                                <w:t>B</w:t>
                              </w:r>
                            </w:p>
                          </w:txbxContent>
                        </wps:txbx>
                        <wps:bodyPr horzOverflow="overflow" vert="horz" wrap="none" lIns="36000" tIns="0" rIns="36000" bIns="0" rtlCol="0">
                          <a:spAutoFit/>
                        </wps:bodyPr>
                      </wps:wsp>
                      <wps:wsp>
                        <wps:cNvPr id="180235040" name="Rectangle 10588"/>
                        <wps:cNvSpPr/>
                        <wps:spPr>
                          <a:xfrm>
                            <a:off x="391575" y="-73466"/>
                            <a:ext cx="154663" cy="198194"/>
                          </a:xfrm>
                          <a:prstGeom prst="rect">
                            <a:avLst/>
                          </a:prstGeom>
                          <a:grpFill/>
                          <a:ln>
                            <a:noFill/>
                          </a:ln>
                        </wps:spPr>
                        <wps:txbx>
                          <w:txbxContent>
                            <w:p w14:paraId="68B8A08C" w14:textId="0A9049C0" w:rsidR="00DA05A8" w:rsidRPr="00DA05A8" w:rsidRDefault="00DA05A8" w:rsidP="00913062">
                              <w:pPr>
                                <w:rPr>
                                  <w:sz w:val="18"/>
                                </w:rPr>
                              </w:pPr>
                              <w:r w:rsidRPr="00DA05A8">
                                <w:rPr>
                                  <w:rFonts w:hint="eastAsia"/>
                                  <w:sz w:val="18"/>
                                </w:rPr>
                                <w:t>O</w:t>
                              </w:r>
                            </w:p>
                          </w:txbxContent>
                        </wps:txbx>
                        <wps:bodyPr horzOverflow="overflow" vert="horz" wrap="none" lIns="36000" tIns="0" rIns="36000" bIns="0" rtlCol="0">
                          <a:spAutoFit/>
                        </wps:bodyPr>
                      </wps:wsp>
                      <wps:wsp>
                        <wps:cNvPr id="614985193" name="Rectangle 10588"/>
                        <wps:cNvSpPr/>
                        <wps:spPr>
                          <a:xfrm>
                            <a:off x="396136" y="1212032"/>
                            <a:ext cx="180162" cy="198246"/>
                          </a:xfrm>
                          <a:prstGeom prst="rect">
                            <a:avLst/>
                          </a:prstGeom>
                          <a:grpFill/>
                          <a:ln>
                            <a:noFill/>
                          </a:ln>
                        </wps:spPr>
                        <wps:txbx>
                          <w:txbxContent>
                            <w:p w14:paraId="21FDB445" w14:textId="5CCDEDA5" w:rsidR="00DA05A8" w:rsidRPr="00DA05A8" w:rsidRDefault="00DA05A8" w:rsidP="00DA05A8">
                              <w:pPr>
                                <w:rPr>
                                  <w:sz w:val="18"/>
                                </w:rPr>
                              </w:pPr>
                              <w:r w:rsidRPr="00DA05A8">
                                <w:rPr>
                                  <w:rFonts w:hint="eastAsia"/>
                                  <w:sz w:val="18"/>
                                </w:rPr>
                                <w:t>O</w:t>
                              </w:r>
                              <w:r>
                                <w:rPr>
                                  <w:rFonts w:cs="Times New Roman"/>
                                  <w:sz w:val="18"/>
                                </w:rPr>
                                <w:t>ʹ</w:t>
                              </w:r>
                            </w:p>
                          </w:txbxContent>
                        </wps:txbx>
                        <wps:bodyPr horzOverflow="overflow" vert="horz" wrap="none" lIns="36000" tIns="0" rIns="36000" bIns="0" rtlCol="0">
                          <a:spAutoFit/>
                        </wps:bodyPr>
                      </wps:wsp>
                      <wps:wsp>
                        <wps:cNvPr id="538436361" name="Rectangle 10588"/>
                        <wps:cNvSpPr/>
                        <wps:spPr>
                          <a:xfrm>
                            <a:off x="1266151" y="1113393"/>
                            <a:ext cx="142017" cy="198246"/>
                          </a:xfrm>
                          <a:prstGeom prst="rect">
                            <a:avLst/>
                          </a:prstGeom>
                          <a:grpFill/>
                          <a:ln>
                            <a:noFill/>
                          </a:ln>
                        </wps:spPr>
                        <wps:txbx>
                          <w:txbxContent>
                            <w:p w14:paraId="6322AB5B" w14:textId="4237D9F8" w:rsidR="00DA05A8" w:rsidRPr="00DA05A8" w:rsidRDefault="00DA05A8" w:rsidP="00913062">
                              <w:pPr>
                                <w:rPr>
                                  <w:i/>
                                  <w:iCs/>
                                  <w:sz w:val="18"/>
                                </w:rPr>
                              </w:pPr>
                              <w:r w:rsidRPr="00DA05A8">
                                <w:rPr>
                                  <w:rFonts w:hint="eastAsia"/>
                                  <w:i/>
                                  <w:iCs/>
                                  <w:sz w:val="18"/>
                                </w:rPr>
                                <w:t>R</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3F6B0B66" id="组合 6" o:spid="_x0000_s1265" style="position:absolute;left:0;text-align:left;margin-left:297.55pt;margin-top:1.45pt;width:110.8pt;height:124.25pt;z-index:251676672;mso-position-horizontal-relative:text;mso-position-vertical-relative:text;mso-width-relative:margin;mso-height-relative:margin" coordorigin="666,-734" coordsize="14090,15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">
                <v:group id="组合 641" o:spid="_x0000_s1266" style="position:absolute;left:1926;width:12830;height:15055" coordsize="19408,22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">
                  <v:group id="组合 2044705906" o:spid="_x0000_s1267" style="position:absolute;width:19408;height:22775" coordsize="19408,22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">
                    <v:group id="组合 1525313275" o:spid="_x0000_s1268" style="position:absolute;width:18906;height:22775" coordsize="18906,22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">
                      <v:group id="组合 602854509" o:spid="_x0000_s1269" style="position:absolute;left:2153;top:4861;width:16753;height:11706" coordorigin="2153,4861" coordsize="16752,11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">
                        <v:shape id="任意多边形: 形状 2031333285" o:spid="_x0000_s1270" style="position:absolute;left:2153;top:4861;width:6727;height:6764;visibility:visible;mso-wrap-style:square;v-text-anchor:middle" coordsize="409005,411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" path="m143225,409375l,409375,,,409005,r,409375l256373,411257e" filled="f" strokecolor="black [3213]" strokeweight="1pt">
                          <v:stroke joinstyle="miter"/>
                          <v:path arrowok="t" o:connecttype="custom" o:connectlocs="235576,673338;0,673338;0,0;672729,0;672729,673338;421681,676434" o:connectangles="0,0,0,0,0,0"/>
                        </v:shape>
                        <v:shape id="任意多边形: 形状 55669828" o:spid="_x0000_s1271" style="position:absolute;left:5951;top:13637;width:12955;height:2930;visibility:visible;mso-wrap-style:square;v-text-anchor:middle" coordsize="1295518,292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" path="m39818,82481l,116611r46929,32708l565385,149319r,-147830l1295518,r,292949e" filled="f" strokecolor="black [3213]" strokeweight=".5pt">
                          <v:stroke joinstyle="miter"/>
                          <v:path arrowok="t" o:connecttype="custom" o:connectlocs="39818,82481;0,116611;46929,149319;565385,149319;565385,1489;1295518,0;1295518,292949" o:connectangles="0,0,0,0,0,0,0"/>
                        </v:shape>
                      </v:group>
                      <v:shape id="任意多边形: 形状 750412565" o:spid="_x0000_s1272" style="position:absolute;left:6243;top:16489;width:12628;height:6286;visibility:visible;mso-wrap-style:square;v-text-anchor:middle" coordsize="1262811,628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" path="m39818,l,34130,44085,66838r490619,l534704,628561r728107,l1262811,331346e" filled="f" strokecolor="black [3213]" strokeweight=".5pt">
                        <v:stroke joinstyle="miter"/>
                        <v:path arrowok="t" o:connecttype="custom" o:connectlocs="39818,0;0,34130;44085,66838;534704,66838;534704,628561;1262811,628561;1262811,331346" o:connectangles="0,0,0,0,0,0,0"/>
                      </v:shape>
                      <v:line id="直接连接符 1548906190" o:spid="_x0000_s1273" style="position:absolute;visibility:visible;mso-wrap-style:square" from="5553,0" to="5553,19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" strokecolor="black [3213]" strokeweight=".5pt">
                        <v:stroke dashstyle="dashDot" joinstyle="miter"/>
                        <o:lock v:ext="edit" shapetype="f"/>
                      </v:line>
                      <v:line id="直接连接符 284207764" o:spid="_x0000_s1274" style="position:absolute;flip:x;visibility:visible;mso-wrap-style:square" from="0,4356" to="11142,4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" strokecolor="black [3213]" strokeweight=".5pt">
                        <v:stroke endarrow="block" endarrowwidth="narrow" joinstyle="miter"/>
                        <o:lock v:ext="edit" shapetype="f"/>
                      </v:line>
                      <v:line id="直接连接符 1655712821" o:spid="_x0000_s1275" style="position:absolute;flip:x;visibility:visible;mso-wrap-style:square" from="0,8238" to="11142,8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" strokecolor="black [3213]" strokeweight=".5pt">
                        <v:stroke endarrow="block" endarrowwidth="narrow" joinstyle="miter"/>
                        <o:lock v:ext="edit" shapetype="f"/>
                      </v:line>
                      <v:line id="直接连接符 2141704930" o:spid="_x0000_s1276" style="position:absolute;flip:x;visibility:visible;mso-wrap-style:square" from="0,12120" to="11142,1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" strokecolor="black [3213]" strokeweight=".5pt">
                        <v:stroke endarrow="block" endarrowwidth="narrow" joinstyle="miter"/>
                        <o:lock v:ext="edit" shapetype="f"/>
                      </v:line>
                      <v:line id="直接连接符 1429463808" o:spid="_x0000_s1277" style="position:absolute;visibility:visible;mso-wrap-style:square" from="4498,11579" to="4498,1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" strokecolor="black [3213]" strokeweight=".5pt">
                        <v:stroke joinstyle="miter"/>
                        <o:lock v:ext="edit" shapetype="f"/>
                      </v:line>
                      <v:line id="直接连接符 1384478309" o:spid="_x0000_s1278" style="position:absolute;visibility:visible;mso-wrap-style:square" from="6364,11611" to="6364,14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" strokecolor="black [3213]" strokeweight=".5pt">
                        <v:stroke joinstyle="miter"/>
                        <o:lock v:ext="edit" shapetype="f"/>
                      </v:line>
                    </v:group>
                    <v:oval id="椭圆 1425435501" o:spid="_x0000_s1279" style="position:absolute;left:4490;top:15969;width:2161;height:8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" filled="f" strokecolor="black [3213]">
                      <v:stroke joinstyle="miter"/>
                    </v:oval>
                    <v:oval id="椭圆 1181556530" o:spid="_x0000_s1280" style="position:absolute;left:4759;top:13945;width:1592;height:7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" filled="f" strokecolor="black [3213]">
                      <v:stroke joinstyle="miter"/>
                    </v:oval>
                    <v:rect id="矩形 807537489" o:spid="_x0000_s1281" style="position:absolute;left:18335;top:16567;width:1073;height:3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" filled="f" strokecolor="black [3213]" strokeweight="1pt"/>
                    <v:oval id="椭圆 398760189" o:spid="_x0000_s1282" style="position:absolute;left:4799;top:16135;width:1543;height: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" filled="f" strokecolor="black [3213]" strokeweight=".5pt">
                      <v:stroke joinstyle="miter"/>
                    </v:oval>
                    <v:oval id="椭圆 1186826570" o:spid="_x0000_s1283" style="position:absolute;left:5035;top:14145;width:1009;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" filled="f" strokecolor="black [3213]" strokeweight=".5pt">
                      <v:stroke joinstyle="miter"/>
                    </v:oval>
                  </v:group>
                  <v:shape id="弧形 727519809" o:spid="_x0000_s1284" style="position:absolute;left:4113;top:2054;width:2915;height:1633;visibility:visible;mso-wrap-style:square;v-text-anchor:middle" coordsize="291525,163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" path="m192675,4346nsc296616,24145,325671,98791,245884,141047v-38755,20525,-94417,27553,-145136,18325c-3093,140478,-34375,66676,43214,23634l145763,81682,192675,4346xem192675,4346nfc296616,24145,325671,98791,245884,141047v-38755,20525,-94417,27553,-145136,18325c-3093,140478,-34375,66676,43214,23634e" filled="f" strokecolor="black [3213]" strokeweight=".5pt">
                    <v:stroke startarrow="block" startarrowwidth="narrow" joinstyle="miter"/>
                    <v:path arrowok="t" o:connecttype="custom" o:connectlocs="192675,4346;245884,141047;100748,159372;43214,23634" o:connectangles="0,0,0,0"/>
                  </v:shape>
                </v:group>
                <v:rect id="Rectangle 10588" o:spid="_x0000_s1285" style="position:absolute;left:2051;top:2471;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" filled="f" stroked="f">
                  <v:textbox style="mso-fit-shape-to-text:t" inset="1mm,0,1mm,0">
                    <w:txbxContent>
                      <w:p w14:paraId="06DBC3B6" w14:textId="411530F0" w:rsidR="00913062" w:rsidRPr="00DA05A8" w:rsidRDefault="00913062" w:rsidP="00913062">
                        <w:pPr>
                          <w:rPr>
                            <w:sz w:val="18"/>
                          </w:rPr>
                        </w:pPr>
                        <w:r w:rsidRPr="00DA05A8">
                          <w:rPr>
                            <w:rFonts w:hint="eastAsia"/>
                            <w:sz w:val="18"/>
                          </w:rPr>
                          <w:t>a</w:t>
                        </w:r>
                      </w:p>
                    </w:txbxContent>
                  </v:textbox>
                </v:rect>
                <v:rect id="Rectangle 10588" o:spid="_x0000_s1286" style="position:absolute;left:7825;top:2471;width:13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" filled="f" stroked="f">
                  <v:textbox style="mso-fit-shape-to-text:t" inset="1mm,0,1mm,0">
                    <w:txbxContent>
                      <w:p w14:paraId="5020496F" w14:textId="2958C3C3" w:rsidR="00DA05A8" w:rsidRPr="00DA05A8" w:rsidRDefault="00DA05A8" w:rsidP="00913062">
                        <w:pPr>
                          <w:rPr>
                            <w:sz w:val="18"/>
                          </w:rPr>
                        </w:pPr>
                        <w:r>
                          <w:rPr>
                            <w:rFonts w:hint="eastAsia"/>
                            <w:sz w:val="18"/>
                          </w:rPr>
                          <w:t>d</w:t>
                        </w:r>
                      </w:p>
                    </w:txbxContent>
                  </v:textbox>
                </v:rect>
                <v:rect id="Rectangle 10588" o:spid="_x0000_s1287" style="position:absolute;left:7764;top:6179;width:123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" filled="f" stroked="f">
                  <v:textbox style="mso-fit-shape-to-text:t" inset="1mm,0,1mm,0">
                    <w:txbxContent>
                      <w:p w14:paraId="0C051622" w14:textId="55C22869" w:rsidR="00DA05A8" w:rsidRPr="00DA05A8" w:rsidRDefault="00DA05A8" w:rsidP="00913062">
                        <w:pPr>
                          <w:rPr>
                            <w:sz w:val="18"/>
                          </w:rPr>
                        </w:pPr>
                        <w:r>
                          <w:rPr>
                            <w:rFonts w:hint="eastAsia"/>
                            <w:sz w:val="18"/>
                          </w:rPr>
                          <w:t>c</w:t>
                        </w:r>
                      </w:p>
                    </w:txbxContent>
                  </v:textbox>
                </v:rect>
                <v:rect id="Rectangle 10588" o:spid="_x0000_s1288" style="position:absolute;left:2049;top:6179;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" filled="f" stroked="f">
                  <v:textbox style="mso-fit-shape-to-text:t" inset="1mm,0,1mm,0">
                    <w:txbxContent>
                      <w:p w14:paraId="1EFB05F2" w14:textId="5B5878A1" w:rsidR="00DA05A8" w:rsidRPr="00DA05A8" w:rsidRDefault="00DA05A8" w:rsidP="00913062">
                        <w:pPr>
                          <w:rPr>
                            <w:sz w:val="18"/>
                          </w:rPr>
                        </w:pPr>
                        <w:r>
                          <w:rPr>
                            <w:rFonts w:hint="eastAsia"/>
                            <w:sz w:val="18"/>
                          </w:rPr>
                          <w:t>b</w:t>
                        </w:r>
                      </w:p>
                    </w:txbxContent>
                  </v:textbox>
                </v:rect>
                <v:rect id="Rectangle 10588" o:spid="_x0000_s1289" style="position:absolute;left:666;top:5404;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" filled="f" stroked="f">
                  <v:textbox style="mso-fit-shape-to-text:t" inset="1mm,0,1mm,0">
                    <w:txbxContent>
                      <w:p w14:paraId="6C18AF2C" w14:textId="548948E7" w:rsidR="00DA05A8" w:rsidRPr="00DA05A8" w:rsidRDefault="00DA05A8" w:rsidP="00913062">
                        <w:pPr>
                          <w:rPr>
                            <w:i/>
                            <w:iCs/>
                            <w:sz w:val="18"/>
                          </w:rPr>
                        </w:pPr>
                        <w:r w:rsidRPr="00DA05A8">
                          <w:rPr>
                            <w:rFonts w:hint="eastAsia"/>
                            <w:i/>
                            <w:iCs/>
                            <w:sz w:val="18"/>
                          </w:rPr>
                          <w:t>B</w:t>
                        </w:r>
                      </w:p>
                    </w:txbxContent>
                  </v:textbox>
                </v:rect>
                <v:rect id="Rectangle 10588" o:spid="_x0000_s1290" style="position:absolute;left:3915;top:-734;width:154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" filled="f" stroked="f">
                  <v:textbox style="mso-fit-shape-to-text:t" inset="1mm,0,1mm,0">
                    <w:txbxContent>
                      <w:p w14:paraId="68B8A08C" w14:textId="0A9049C0" w:rsidR="00DA05A8" w:rsidRPr="00DA05A8" w:rsidRDefault="00DA05A8" w:rsidP="00913062">
                        <w:pPr>
                          <w:rPr>
                            <w:sz w:val="18"/>
                          </w:rPr>
                        </w:pPr>
                        <w:r w:rsidRPr="00DA05A8">
                          <w:rPr>
                            <w:rFonts w:hint="eastAsia"/>
                            <w:sz w:val="18"/>
                          </w:rPr>
                          <w:t>O</w:t>
                        </w:r>
                      </w:p>
                    </w:txbxContent>
                  </v:textbox>
                </v:rect>
                <v:rect id="Rectangle 10588" o:spid="_x0000_s1291" style="position:absolute;left:3961;top:12120;width:180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" filled="f" stroked="f">
                  <v:textbox style="mso-fit-shape-to-text:t" inset="1mm,0,1mm,0">
                    <w:txbxContent>
                      <w:p w14:paraId="21FDB445" w14:textId="5CCDEDA5" w:rsidR="00DA05A8" w:rsidRPr="00DA05A8" w:rsidRDefault="00DA05A8" w:rsidP="00DA05A8">
                        <w:pPr>
                          <w:rPr>
                            <w:sz w:val="18"/>
                          </w:rPr>
                        </w:pPr>
                        <w:r w:rsidRPr="00DA05A8">
                          <w:rPr>
                            <w:rFonts w:hint="eastAsia"/>
                            <w:sz w:val="18"/>
                          </w:rPr>
                          <w:t>O</w:t>
                        </w:r>
                        <w:r>
                          <w:rPr>
                            <w:rFonts w:cs="Times New Roman"/>
                            <w:sz w:val="18"/>
                          </w:rPr>
                          <w:t>ʹ</w:t>
                        </w:r>
                      </w:p>
                    </w:txbxContent>
                  </v:textbox>
                </v:rect>
                <v:rect id="Rectangle 10588" o:spid="_x0000_s1292" style="position:absolute;left:12661;top:11133;width:142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" filled="f" stroked="f">
                  <v:textbox style="mso-fit-shape-to-text:t" inset="1mm,0,1mm,0">
                    <w:txbxContent>
                      <w:p w14:paraId="6322AB5B" w14:textId="4237D9F8" w:rsidR="00DA05A8" w:rsidRPr="00DA05A8" w:rsidRDefault="00DA05A8" w:rsidP="00913062">
                        <w:pPr>
                          <w:rPr>
                            <w:i/>
                            <w:iCs/>
                            <w:sz w:val="18"/>
                          </w:rPr>
                        </w:pPr>
                        <w:r w:rsidRPr="00DA05A8">
                          <w:rPr>
                            <w:rFonts w:hint="eastAsia"/>
                            <w:i/>
                            <w:iCs/>
                            <w:sz w:val="18"/>
                          </w:rPr>
                          <w:t>R</w:t>
                        </w:r>
                      </w:p>
                    </w:txbxContent>
                  </v:textbox>
                </v:rect>
                <w10:wrap type="square"/>
              </v:group>
            </w:pict>
          </mc:Fallback>
        </mc:AlternateContent>
      </w:r>
      <w:r w:rsidR="00E7005E" w:rsidRPr="009959BC">
        <w:rPr>
          <w:rFonts w:hint="eastAsia"/>
        </w:rPr>
        <w:t>1</w:t>
      </w:r>
      <w:r w:rsidR="00E7005E" w:rsidRPr="009959BC">
        <w:rPr>
          <w:rFonts w:hint="eastAsia"/>
        </w:rPr>
        <w:t>．</w:t>
      </w:r>
      <w:r w:rsidR="00E7005E" w:rsidRPr="009959BC">
        <w:t>图示为交流发电的装置简图，边长为</w:t>
      </w:r>
      <w:r w:rsidR="00E7005E" w:rsidRPr="009959BC">
        <w:rPr>
          <w:i/>
          <w:iCs/>
        </w:rPr>
        <w:t>L</w:t>
      </w:r>
      <w:r w:rsidR="00E7005E" w:rsidRPr="009959BC">
        <w:t>的正方形</w:t>
      </w:r>
      <w:r w:rsidR="00E7005E" w:rsidRPr="009959BC">
        <w:rPr>
          <w:rFonts w:hint="eastAsia"/>
        </w:rPr>
        <w:t>单匝导</w:t>
      </w:r>
      <w:r w:rsidR="00E7005E" w:rsidRPr="009959BC">
        <w:t>线框</w:t>
      </w:r>
      <w:r w:rsidR="00E7005E" w:rsidRPr="009959BC">
        <w:t>abcd</w:t>
      </w:r>
      <w:r w:rsidR="00E7005E" w:rsidRPr="009959BC">
        <w:t>，在</w:t>
      </w:r>
      <w:r w:rsidR="00E7005E" w:rsidRPr="009959BC">
        <w:rPr>
          <w:rFonts w:hint="eastAsia"/>
        </w:rPr>
        <w:t>磁感应强度为</w:t>
      </w:r>
      <w:r w:rsidR="00E7005E" w:rsidRPr="009959BC">
        <w:rPr>
          <w:rFonts w:hint="eastAsia"/>
          <w:i/>
          <w:iCs/>
        </w:rPr>
        <w:t>B</w:t>
      </w:r>
      <w:r w:rsidR="00E7005E" w:rsidRPr="009959BC">
        <w:rPr>
          <w:rFonts w:hint="eastAsia"/>
        </w:rPr>
        <w:t>的匀</w:t>
      </w:r>
      <w:r w:rsidR="00E7005E" w:rsidRPr="009959BC">
        <w:t>强磁场中以恒定的角速</w:t>
      </w:r>
      <w:r w:rsidR="00E7005E" w:rsidRPr="009959BC">
        <w:rPr>
          <w:rFonts w:hint="eastAsia"/>
        </w:rPr>
        <w:t>度</w:t>
      </w:r>
      <w:r w:rsidR="00E7005E" w:rsidRPr="009959BC">
        <w:t>绕</w:t>
      </w:r>
      <w:r w:rsidR="00E7005E" w:rsidRPr="009959BC">
        <w:rPr>
          <w:rFonts w:hint="eastAsia"/>
        </w:rPr>
        <w:t>中轴</w:t>
      </w:r>
      <w:r w:rsidR="00E7005E" w:rsidRPr="009959BC">
        <w:t>OO′</w:t>
      </w:r>
      <w:r w:rsidR="00E7005E" w:rsidRPr="009959BC">
        <w:t>沿图示方向转动</w:t>
      </w:r>
      <w:r w:rsidR="00E7005E" w:rsidRPr="009959BC">
        <w:rPr>
          <w:rFonts w:hint="eastAsia"/>
        </w:rPr>
        <w:t>，线框</w:t>
      </w:r>
      <w:r w:rsidR="00E7005E" w:rsidRPr="009959BC">
        <w:rPr>
          <w:rFonts w:hint="eastAsia"/>
        </w:rPr>
        <w:t>ab</w:t>
      </w:r>
      <w:r w:rsidR="00E7005E" w:rsidRPr="009959BC">
        <w:rPr>
          <w:rFonts w:hint="eastAsia"/>
        </w:rPr>
        <w:t>边做圆周运动线</w:t>
      </w:r>
      <w:r w:rsidR="00E7005E">
        <w:rPr>
          <w:rFonts w:hint="eastAsia"/>
        </w:rPr>
        <w:t>的</w:t>
      </w:r>
      <w:r w:rsidR="00E7005E" w:rsidRPr="009959BC">
        <w:rPr>
          <w:rFonts w:hint="eastAsia"/>
        </w:rPr>
        <w:t>速度大小为</w:t>
      </w:r>
      <w:r w:rsidR="00E7005E" w:rsidRPr="009959BC">
        <w:rPr>
          <w:rFonts w:ascii="Book Antiqua" w:hAnsi="Book Antiqua"/>
          <w:i/>
          <w:iCs/>
        </w:rPr>
        <w:t>v</w:t>
      </w:r>
      <w:r w:rsidR="00E7005E" w:rsidRPr="009959BC">
        <w:rPr>
          <w:rFonts w:hint="eastAsia"/>
        </w:rPr>
        <w:t>。</w:t>
      </w:r>
    </w:p>
    <w:p w14:paraId="6D370C98" w14:textId="55B084E6" w:rsidR="00E7005E" w:rsidRPr="009959BC" w:rsidRDefault="00E7005E" w:rsidP="00E7005E">
      <w:r w:rsidRPr="009959BC">
        <w:rPr>
          <w:rFonts w:hint="eastAsia"/>
        </w:rPr>
        <w:t>（</w:t>
      </w:r>
      <w:r w:rsidRPr="009959BC">
        <w:rPr>
          <w:rFonts w:hint="eastAsia"/>
        </w:rPr>
        <w:t>1</w:t>
      </w:r>
      <w:r w:rsidRPr="009959BC">
        <w:rPr>
          <w:rFonts w:hint="eastAsia"/>
        </w:rPr>
        <w:t>）图示时刻线框</w:t>
      </w:r>
      <w:r w:rsidRPr="009959BC">
        <w:rPr>
          <w:rFonts w:hint="eastAsia"/>
        </w:rPr>
        <w:t>a</w:t>
      </w:r>
      <w:r w:rsidRPr="009959BC">
        <w:t>b</w:t>
      </w:r>
      <w:r w:rsidRPr="009959BC">
        <w:rPr>
          <w:rFonts w:hint="eastAsia"/>
        </w:rPr>
        <w:t>边中的电流方向为</w:t>
      </w:r>
      <w:r w:rsidRPr="009959BC">
        <w:t>_______</w:t>
      </w:r>
      <w:r w:rsidRPr="009959BC">
        <w:rPr>
          <w:rFonts w:hint="eastAsia"/>
        </w:rPr>
        <w:t>，</w:t>
      </w:r>
      <w:r w:rsidRPr="009959BC">
        <w:rPr>
          <w:rFonts w:hint="eastAsia"/>
        </w:rPr>
        <w:t>a</w:t>
      </w:r>
      <w:r w:rsidRPr="009959BC">
        <w:t>b</w:t>
      </w:r>
      <w:r w:rsidRPr="009959BC">
        <w:rPr>
          <w:rFonts w:hint="eastAsia"/>
        </w:rPr>
        <w:t>边所受到的安培力方向为</w:t>
      </w:r>
      <w:r w:rsidRPr="009959BC">
        <w:t>_______</w:t>
      </w:r>
      <w:r w:rsidRPr="009959BC">
        <w:rPr>
          <w:rFonts w:hint="eastAsia"/>
        </w:rPr>
        <w:t>。</w:t>
      </w:r>
    </w:p>
    <w:p w14:paraId="73EB1A94" w14:textId="1C9B6F1F" w:rsidR="00E7005E" w:rsidRPr="009959BC" w:rsidRDefault="00E7005E" w:rsidP="00E7005E">
      <w:r w:rsidRPr="009959BC">
        <w:rPr>
          <w:rFonts w:hint="eastAsia"/>
        </w:rPr>
        <w:t>（</w:t>
      </w:r>
      <w:r w:rsidRPr="009959BC">
        <w:rPr>
          <w:rFonts w:hint="eastAsia"/>
        </w:rPr>
        <w:t>2</w:t>
      </w:r>
      <w:r w:rsidRPr="009959BC">
        <w:rPr>
          <w:rFonts w:hint="eastAsia"/>
        </w:rPr>
        <w:t>）发电过程中，穿过线框</w:t>
      </w:r>
      <w:r w:rsidRPr="009959BC">
        <w:t>abcd</w:t>
      </w:r>
      <w:r w:rsidRPr="009959BC">
        <w:rPr>
          <w:rFonts w:hint="eastAsia"/>
        </w:rPr>
        <w:t>的磁通量最大值为</w:t>
      </w:r>
      <w:r w:rsidRPr="009959BC">
        <w:t>_______</w:t>
      </w:r>
      <w:r w:rsidRPr="009959BC">
        <w:rPr>
          <w:rFonts w:hint="eastAsia"/>
        </w:rPr>
        <w:t>，</w:t>
      </w:r>
      <w:r>
        <w:rPr>
          <w:rFonts w:hint="eastAsia"/>
        </w:rPr>
        <w:t>感应电动势</w:t>
      </w:r>
      <w:r w:rsidRPr="009959BC">
        <w:rPr>
          <w:rFonts w:hint="eastAsia"/>
        </w:rPr>
        <w:t>的最大值为</w:t>
      </w:r>
      <w:r w:rsidRPr="009959BC">
        <w:t>_______</w:t>
      </w:r>
      <w:r w:rsidRPr="009959BC">
        <w:rPr>
          <w:rFonts w:hint="eastAsia"/>
        </w:rPr>
        <w:t>。</w:t>
      </w:r>
    </w:p>
    <w:p w14:paraId="581FEFE5" w14:textId="363DC292" w:rsidR="00E7005E" w:rsidRDefault="00E7005E" w:rsidP="00E7005E"/>
    <w:p w14:paraId="1D67873E" w14:textId="02FE6650" w:rsidR="00E7005E" w:rsidRPr="009959BC" w:rsidRDefault="00964EE8" w:rsidP="00DA05A8">
      <w:r>
        <w:rPr>
          <w:noProof/>
        </w:rPr>
        <mc:AlternateContent>
          <mc:Choice Requires="wpg">
            <w:drawing>
              <wp:anchor distT="0" distB="0" distL="114300" distR="114300" simplePos="0" relativeHeight="251688960" behindDoc="0" locked="0" layoutInCell="1" allowOverlap="1" wp14:anchorId="180C5616" wp14:editId="12ED8E4A">
                <wp:simplePos x="0" y="0"/>
                <wp:positionH relativeFrom="column">
                  <wp:posOffset>3947795</wp:posOffset>
                </wp:positionH>
                <wp:positionV relativeFrom="paragraph">
                  <wp:posOffset>113665</wp:posOffset>
                </wp:positionV>
                <wp:extent cx="1212215" cy="877570"/>
                <wp:effectExtent l="0" t="0" r="26035" b="17780"/>
                <wp:wrapSquare wrapText="bothSides"/>
                <wp:docPr id="1246616517" name="组合 14"/>
                <wp:cNvGraphicFramePr/>
                <a:graphic xmlns:a="http://schemas.openxmlformats.org/drawingml/2006/main">
                  <a:graphicData uri="http://schemas.microsoft.com/office/word/2010/wordprocessingGroup">
                    <wpg:wgp>
                      <wpg:cNvGrpSpPr/>
                      <wpg:grpSpPr>
                        <a:xfrm>
                          <a:off x="0" y="0"/>
                          <a:ext cx="1212215" cy="877570"/>
                          <a:chOff x="-8755" y="0"/>
                          <a:chExt cx="1212558" cy="877570"/>
                        </a:xfrm>
                      </wpg:grpSpPr>
                      <wpg:grpSp>
                        <wpg:cNvPr id="1141680247" name="组合 13"/>
                        <wpg:cNvGrpSpPr/>
                        <wpg:grpSpPr>
                          <a:xfrm>
                            <a:off x="18893" y="0"/>
                            <a:ext cx="1184910" cy="877570"/>
                            <a:chOff x="0" y="0"/>
                            <a:chExt cx="1185794" cy="878014"/>
                          </a:xfrm>
                        </wpg:grpSpPr>
                        <wps:wsp>
                          <wps:cNvPr id="697383625" name="Shape 11839">
                            <a:extLst>
                              <a:ext uri="{FF2B5EF4-FFF2-40B4-BE49-F238E27FC236}">
                                <a16:creationId xmlns:a16="http://schemas.microsoft.com/office/drawing/2014/main" id="{3468AF13-CA14-EE0D-4D36-ECE2A280C7FF}"/>
                              </a:ext>
                            </a:extLst>
                          </wps:cNvPr>
                          <wps:cNvSpPr>
                            <a:spLocks noChangeAspect="1"/>
                          </wps:cNvSpPr>
                          <wps:spPr>
                            <a:xfrm flipH="1">
                              <a:off x="1109279" y="218307"/>
                              <a:ext cx="36000" cy="303977"/>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7"/>
                                <a:gd name="csX1" fmla="*/ 0 w 56698"/>
                                <a:gd name="csY1" fmla="*/ 537260 h 596957"/>
                                <a:gd name="csX2" fmla="*/ 56698 w 56698"/>
                                <a:gd name="csY2" fmla="*/ 477565 h 596957"/>
                                <a:gd name="csX3" fmla="*/ 0 w 56698"/>
                                <a:gd name="csY3" fmla="*/ 417869 h 596957"/>
                                <a:gd name="csX4" fmla="*/ 56698 w 56698"/>
                                <a:gd name="csY4" fmla="*/ 358174 h 596957"/>
                                <a:gd name="csX5" fmla="*/ 0 w 56698"/>
                                <a:gd name="csY5" fmla="*/ 298478 h 596957"/>
                                <a:gd name="csX6" fmla="*/ 56698 w 56698"/>
                                <a:gd name="csY6" fmla="*/ 238782 h 596957"/>
                                <a:gd name="csX7" fmla="*/ 0 w 56698"/>
                                <a:gd name="csY7" fmla="*/ 179087 h 596957"/>
                                <a:gd name="csX8" fmla="*/ 56698 w 56698"/>
                                <a:gd name="csY8" fmla="*/ 119391 h 596957"/>
                                <a:gd name="csX9" fmla="*/ 0 w 56698"/>
                                <a:gd name="csY9" fmla="*/ 59696 h 596957"/>
                                <a:gd name="csX10" fmla="*/ 56698 w 56698"/>
                                <a:gd name="csY10" fmla="*/ 0 h 596957"/>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5">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g:cNvPr id="270551922" name="组合 12"/>
                          <wpg:cNvGrpSpPr/>
                          <wpg:grpSpPr>
                            <a:xfrm>
                              <a:off x="0" y="0"/>
                              <a:ext cx="1185794" cy="878014"/>
                              <a:chOff x="-142809" y="0"/>
                              <a:chExt cx="1185934" cy="878057"/>
                            </a:xfrm>
                          </wpg:grpSpPr>
                          <wps:wsp>
                            <wps:cNvPr id="477644200" name="直接连接符 7"/>
                            <wps:cNvCnPr/>
                            <wps:spPr>
                              <a:xfrm>
                                <a:off x="-142809" y="412886"/>
                                <a:ext cx="26739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2548290" name="任意多边形: 形状 8"/>
                            <wps:cNvSpPr/>
                            <wps:spPr>
                              <a:xfrm>
                                <a:off x="0" y="0"/>
                                <a:ext cx="754618" cy="411322"/>
                              </a:xfrm>
                              <a:custGeom>
                                <a:avLst/>
                                <a:gdLst>
                                  <a:gd name="csX0" fmla="*/ 0 w 754618"/>
                                  <a:gd name="csY0" fmla="*/ 389174 h 389174"/>
                                  <a:gd name="csX1" fmla="*/ 0 w 754618"/>
                                  <a:gd name="csY1" fmla="*/ 0 h 389174"/>
                                  <a:gd name="csX2" fmla="*/ 754618 w 754618"/>
                                  <a:gd name="csY2" fmla="*/ 0 h 389174"/>
                                  <a:gd name="csX3" fmla="*/ 754618 w 754618"/>
                                  <a:gd name="csY3" fmla="*/ 155037 h 389174"/>
                                </a:gdLst>
                                <a:ahLst/>
                                <a:cxnLst>
                                  <a:cxn ang="0">
                                    <a:pos x="csX0" y="csY0"/>
                                  </a:cxn>
                                  <a:cxn ang="0">
                                    <a:pos x="csX1" y="csY1"/>
                                  </a:cxn>
                                  <a:cxn ang="0">
                                    <a:pos x="csX2" y="csY2"/>
                                  </a:cxn>
                                  <a:cxn ang="0">
                                    <a:pos x="csX3" y="csY3"/>
                                  </a:cxn>
                                </a:cxnLst>
                                <a:rect l="l" t="t" r="r" b="b"/>
                                <a:pathLst>
                                  <a:path w="754618" h="389174">
                                    <a:moveTo>
                                      <a:pt x="0" y="389174"/>
                                    </a:moveTo>
                                    <a:lnTo>
                                      <a:pt x="0" y="0"/>
                                    </a:lnTo>
                                    <a:lnTo>
                                      <a:pt x="754618" y="0"/>
                                    </a:lnTo>
                                    <a:lnTo>
                                      <a:pt x="754618" y="15503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4748234" name="椭圆 9"/>
                            <wps:cNvSpPr/>
                            <wps:spPr>
                              <a:xfrm>
                                <a:off x="648226" y="571817"/>
                                <a:ext cx="38122" cy="38121"/>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3061852" name="矩形 10"/>
                            <wps:cNvSpPr/>
                            <wps:spPr>
                              <a:xfrm>
                                <a:off x="181520" y="806472"/>
                                <a:ext cx="191878" cy="71585"/>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126446" name="任意多边形: 形状 11"/>
                            <wps:cNvSpPr/>
                            <wps:spPr>
                              <a:xfrm>
                                <a:off x="544205" y="162946"/>
                                <a:ext cx="422396" cy="178767"/>
                              </a:xfrm>
                              <a:custGeom>
                                <a:avLst/>
                                <a:gdLst>
                                  <a:gd name="csX0" fmla="*/ 0 w 422396"/>
                                  <a:gd name="csY0" fmla="*/ 178767 h 178767"/>
                                  <a:gd name="csX1" fmla="*/ 0 w 422396"/>
                                  <a:gd name="csY1" fmla="*/ 0 h 178767"/>
                                  <a:gd name="csX2" fmla="*/ 422396 w 422396"/>
                                  <a:gd name="csY2" fmla="*/ 0 h 178767"/>
                                  <a:gd name="csX3" fmla="*/ 422396 w 422396"/>
                                  <a:gd name="csY3" fmla="*/ 53788 h 178767"/>
                                </a:gdLst>
                                <a:ahLst/>
                                <a:cxnLst>
                                  <a:cxn ang="0">
                                    <a:pos x="csX0" y="csY0"/>
                                  </a:cxn>
                                  <a:cxn ang="0">
                                    <a:pos x="csX1" y="csY1"/>
                                  </a:cxn>
                                  <a:cxn ang="0">
                                    <a:pos x="csX2" y="csY2"/>
                                  </a:cxn>
                                  <a:cxn ang="0">
                                    <a:pos x="csX3" y="csY3"/>
                                  </a:cxn>
                                </a:cxnLst>
                                <a:rect l="l" t="t" r="r" b="b"/>
                                <a:pathLst>
                                  <a:path w="422396" h="178767">
                                    <a:moveTo>
                                      <a:pt x="0" y="178767"/>
                                    </a:moveTo>
                                    <a:lnTo>
                                      <a:pt x="0" y="0"/>
                                    </a:lnTo>
                                    <a:lnTo>
                                      <a:pt x="422396" y="0"/>
                                    </a:lnTo>
                                    <a:lnTo>
                                      <a:pt x="422396" y="5378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4988059" name="直接连接符 7"/>
                            <wps:cNvCnPr/>
                            <wps:spPr>
                              <a:xfrm>
                                <a:off x="447069" y="346458"/>
                                <a:ext cx="19458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0471947" name="任意多边形: 形状 11"/>
                            <wps:cNvSpPr/>
                            <wps:spPr>
                              <a:xfrm flipV="1">
                                <a:off x="543601" y="411322"/>
                                <a:ext cx="101242" cy="178767"/>
                              </a:xfrm>
                              <a:custGeom>
                                <a:avLst/>
                                <a:gdLst>
                                  <a:gd name="csX0" fmla="*/ 0 w 422396"/>
                                  <a:gd name="csY0" fmla="*/ 178767 h 178767"/>
                                  <a:gd name="csX1" fmla="*/ 0 w 422396"/>
                                  <a:gd name="csY1" fmla="*/ 0 h 178767"/>
                                  <a:gd name="csX2" fmla="*/ 422396 w 422396"/>
                                  <a:gd name="csY2" fmla="*/ 0 h 178767"/>
                                  <a:gd name="csX3" fmla="*/ 422396 w 422396"/>
                                  <a:gd name="csY3" fmla="*/ 53788 h 178767"/>
                                  <a:gd name="csX0" fmla="*/ 0 w 422396"/>
                                  <a:gd name="csY0" fmla="*/ 178767 h 178767"/>
                                  <a:gd name="csX1" fmla="*/ 0 w 422396"/>
                                  <a:gd name="csY1" fmla="*/ 0 h 178767"/>
                                  <a:gd name="csX2" fmla="*/ 422396 w 422396"/>
                                  <a:gd name="csY2" fmla="*/ 0 h 178767"/>
                                </a:gdLst>
                                <a:ahLst/>
                                <a:cxnLst>
                                  <a:cxn ang="0">
                                    <a:pos x="csX0" y="csY0"/>
                                  </a:cxn>
                                  <a:cxn ang="0">
                                    <a:pos x="csX1" y="csY1"/>
                                  </a:cxn>
                                  <a:cxn ang="0">
                                    <a:pos x="csX2" y="csY2"/>
                                  </a:cxn>
                                </a:cxnLst>
                                <a:rect l="l" t="t" r="r" b="b"/>
                                <a:pathLst>
                                  <a:path w="422396" h="178767">
                                    <a:moveTo>
                                      <a:pt x="0" y="178767"/>
                                    </a:moveTo>
                                    <a:lnTo>
                                      <a:pt x="0" y="0"/>
                                    </a:lnTo>
                                    <a:lnTo>
                                      <a:pt x="422396"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5910521" name="直接连接符 7"/>
                            <wps:cNvCnPr/>
                            <wps:spPr>
                              <a:xfrm>
                                <a:off x="1043125" y="226862"/>
                                <a:ext cx="0" cy="30294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4532265" name="任意多边形: 形状 11"/>
                            <wps:cNvSpPr/>
                            <wps:spPr>
                              <a:xfrm flipH="1" flipV="1">
                                <a:off x="825763" y="526831"/>
                                <a:ext cx="144005" cy="64837"/>
                              </a:xfrm>
                              <a:custGeom>
                                <a:avLst/>
                                <a:gdLst>
                                  <a:gd name="csX0" fmla="*/ 0 w 422396"/>
                                  <a:gd name="csY0" fmla="*/ 178767 h 178767"/>
                                  <a:gd name="csX1" fmla="*/ 0 w 422396"/>
                                  <a:gd name="csY1" fmla="*/ 0 h 178767"/>
                                  <a:gd name="csX2" fmla="*/ 422396 w 422396"/>
                                  <a:gd name="csY2" fmla="*/ 0 h 178767"/>
                                  <a:gd name="csX3" fmla="*/ 422396 w 422396"/>
                                  <a:gd name="csY3" fmla="*/ 53788 h 178767"/>
                                  <a:gd name="csX0" fmla="*/ 0 w 422396"/>
                                  <a:gd name="csY0" fmla="*/ 178767 h 178767"/>
                                  <a:gd name="csX1" fmla="*/ 0 w 422396"/>
                                  <a:gd name="csY1" fmla="*/ 0 h 178767"/>
                                  <a:gd name="csX2" fmla="*/ 422396 w 422396"/>
                                  <a:gd name="csY2" fmla="*/ 0 h 178767"/>
                                </a:gdLst>
                                <a:ahLst/>
                                <a:cxnLst>
                                  <a:cxn ang="0">
                                    <a:pos x="csX0" y="csY0"/>
                                  </a:cxn>
                                  <a:cxn ang="0">
                                    <a:pos x="csX1" y="csY1"/>
                                  </a:cxn>
                                  <a:cxn ang="0">
                                    <a:pos x="csX2" y="csY2"/>
                                  </a:cxn>
                                </a:cxnLst>
                                <a:rect l="l" t="t" r="r" b="b"/>
                                <a:pathLst>
                                  <a:path w="422396" h="178767">
                                    <a:moveTo>
                                      <a:pt x="0" y="178767"/>
                                    </a:moveTo>
                                    <a:lnTo>
                                      <a:pt x="0" y="0"/>
                                    </a:lnTo>
                                    <a:lnTo>
                                      <a:pt x="422396"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6914275" name="直接连接符 7"/>
                            <wps:cNvCnPr/>
                            <wps:spPr>
                              <a:xfrm>
                                <a:off x="688033" y="596421"/>
                                <a:ext cx="130266" cy="715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1294869" name="任意多边形: 形状 11"/>
                            <wps:cNvSpPr/>
                            <wps:spPr>
                              <a:xfrm flipV="1">
                                <a:off x="4654" y="474546"/>
                                <a:ext cx="175283" cy="365613"/>
                              </a:xfrm>
                              <a:custGeom>
                                <a:avLst/>
                                <a:gdLst>
                                  <a:gd name="csX0" fmla="*/ 0 w 422396"/>
                                  <a:gd name="csY0" fmla="*/ 178767 h 178767"/>
                                  <a:gd name="csX1" fmla="*/ 0 w 422396"/>
                                  <a:gd name="csY1" fmla="*/ 0 h 178767"/>
                                  <a:gd name="csX2" fmla="*/ 422396 w 422396"/>
                                  <a:gd name="csY2" fmla="*/ 0 h 178767"/>
                                  <a:gd name="csX3" fmla="*/ 422396 w 422396"/>
                                  <a:gd name="csY3" fmla="*/ 53788 h 178767"/>
                                  <a:gd name="csX0" fmla="*/ 0 w 422396"/>
                                  <a:gd name="csY0" fmla="*/ 178767 h 178767"/>
                                  <a:gd name="csX1" fmla="*/ 0 w 422396"/>
                                  <a:gd name="csY1" fmla="*/ 0 h 178767"/>
                                  <a:gd name="csX2" fmla="*/ 422396 w 422396"/>
                                  <a:gd name="csY2" fmla="*/ 0 h 178767"/>
                                </a:gdLst>
                                <a:ahLst/>
                                <a:cxnLst>
                                  <a:cxn ang="0">
                                    <a:pos x="csX0" y="csY0"/>
                                  </a:cxn>
                                  <a:cxn ang="0">
                                    <a:pos x="csX1" y="csY1"/>
                                  </a:cxn>
                                  <a:cxn ang="0">
                                    <a:pos x="csX2" y="csY2"/>
                                  </a:cxn>
                                </a:cxnLst>
                                <a:rect l="l" t="t" r="r" b="b"/>
                                <a:pathLst>
                                  <a:path w="422396" h="178767">
                                    <a:moveTo>
                                      <a:pt x="0" y="178767"/>
                                    </a:moveTo>
                                    <a:lnTo>
                                      <a:pt x="0" y="0"/>
                                    </a:lnTo>
                                    <a:lnTo>
                                      <a:pt x="422396"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440731" name="任意多边形: 形状 11"/>
                            <wps:cNvSpPr/>
                            <wps:spPr>
                              <a:xfrm flipH="1" flipV="1">
                                <a:off x="370231" y="705624"/>
                                <a:ext cx="397132" cy="134374"/>
                              </a:xfrm>
                              <a:custGeom>
                                <a:avLst/>
                                <a:gdLst>
                                  <a:gd name="csX0" fmla="*/ 0 w 422396"/>
                                  <a:gd name="csY0" fmla="*/ 178767 h 178767"/>
                                  <a:gd name="csX1" fmla="*/ 0 w 422396"/>
                                  <a:gd name="csY1" fmla="*/ 0 h 178767"/>
                                  <a:gd name="csX2" fmla="*/ 422396 w 422396"/>
                                  <a:gd name="csY2" fmla="*/ 0 h 178767"/>
                                  <a:gd name="csX3" fmla="*/ 422396 w 422396"/>
                                  <a:gd name="csY3" fmla="*/ 53788 h 178767"/>
                                  <a:gd name="csX0" fmla="*/ 0 w 422396"/>
                                  <a:gd name="csY0" fmla="*/ 178767 h 178767"/>
                                  <a:gd name="csX1" fmla="*/ 0 w 422396"/>
                                  <a:gd name="csY1" fmla="*/ 0 h 178767"/>
                                  <a:gd name="csX2" fmla="*/ 422396 w 422396"/>
                                  <a:gd name="csY2" fmla="*/ 0 h 178767"/>
                                </a:gdLst>
                                <a:ahLst/>
                                <a:cxnLst>
                                  <a:cxn ang="0">
                                    <a:pos x="csX0" y="csY0"/>
                                  </a:cxn>
                                  <a:cxn ang="0">
                                    <a:pos x="csX1" y="csY1"/>
                                  </a:cxn>
                                  <a:cxn ang="0">
                                    <a:pos x="csX2" y="csY2"/>
                                  </a:cxn>
                                </a:cxnLst>
                                <a:rect l="l" t="t" r="r" b="b"/>
                                <a:pathLst>
                                  <a:path w="422396" h="178767">
                                    <a:moveTo>
                                      <a:pt x="0" y="178767"/>
                                    </a:moveTo>
                                    <a:lnTo>
                                      <a:pt x="0" y="0"/>
                                    </a:lnTo>
                                    <a:lnTo>
                                      <a:pt x="422396"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0492927" name="直接连接符 7"/>
                            <wps:cNvCnPr/>
                            <wps:spPr>
                              <a:xfrm>
                                <a:off x="-56463" y="474547"/>
                                <a:ext cx="11475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9742953" name="直接连接符 7"/>
                            <wps:cNvCnPr/>
                            <wps:spPr>
                              <a:xfrm>
                                <a:off x="446757" y="409545"/>
                                <a:ext cx="19458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0276987" name="椭圆 9"/>
                            <wps:cNvSpPr/>
                            <wps:spPr>
                              <a:xfrm>
                                <a:off x="734187" y="143906"/>
                                <a:ext cx="38122" cy="381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200268691" name="Rectangle 10588"/>
                        <wps:cNvSpPr/>
                        <wps:spPr>
                          <a:xfrm>
                            <a:off x="-8755" y="455602"/>
                            <a:ext cx="141850" cy="198120"/>
                          </a:xfrm>
                          <a:prstGeom prst="rect">
                            <a:avLst/>
                          </a:prstGeom>
                          <a:grpFill/>
                          <a:ln>
                            <a:noFill/>
                          </a:ln>
                        </wps:spPr>
                        <wps:txbx>
                          <w:txbxContent>
                            <w:p w14:paraId="3C3E107F" w14:textId="19F3CA57" w:rsidR="00964EE8" w:rsidRPr="00964EE8" w:rsidRDefault="00964EE8" w:rsidP="00964EE8">
                              <w:pPr>
                                <w:rPr>
                                  <w:i/>
                                  <w:iCs/>
                                  <w:sz w:val="18"/>
                                </w:rPr>
                              </w:pPr>
                              <w:r w:rsidRPr="00964EE8">
                                <w:rPr>
                                  <w:rFonts w:hint="eastAsia"/>
                                  <w:i/>
                                  <w:iCs/>
                                  <w:sz w:val="18"/>
                                </w:rPr>
                                <w:t>E</w:t>
                              </w:r>
                            </w:p>
                          </w:txbxContent>
                        </wps:txbx>
                        <wps:bodyPr horzOverflow="overflow" vert="horz" wrap="none" lIns="36000" tIns="0" rIns="36000" bIns="0" rtlCol="0">
                          <a:spAutoFit/>
                        </wps:bodyPr>
                      </wps:wsp>
                      <wps:wsp>
                        <wps:cNvPr id="462295847" name="Rectangle 10588"/>
                        <wps:cNvSpPr/>
                        <wps:spPr>
                          <a:xfrm>
                            <a:off x="179132" y="450234"/>
                            <a:ext cx="118388" cy="198120"/>
                          </a:xfrm>
                          <a:prstGeom prst="rect">
                            <a:avLst/>
                          </a:prstGeom>
                          <a:grpFill/>
                          <a:ln>
                            <a:noFill/>
                          </a:ln>
                        </wps:spPr>
                        <wps:txbx>
                          <w:txbxContent>
                            <w:p w14:paraId="4304A70B" w14:textId="0F605A14" w:rsidR="00964EE8" w:rsidRPr="00964EE8" w:rsidRDefault="00964EE8" w:rsidP="00964EE8">
                              <w:pPr>
                                <w:rPr>
                                  <w:i/>
                                  <w:iCs/>
                                  <w:sz w:val="18"/>
                                </w:rPr>
                              </w:pPr>
                              <w:r>
                                <w:rPr>
                                  <w:rFonts w:hint="eastAsia"/>
                                  <w:i/>
                                  <w:iCs/>
                                  <w:sz w:val="18"/>
                                </w:rPr>
                                <w:t>r</w:t>
                              </w:r>
                            </w:p>
                          </w:txbxContent>
                        </wps:txbx>
                        <wps:bodyPr horzOverflow="overflow" vert="horz" wrap="none" lIns="36000" tIns="0" rIns="36000" bIns="0" rtlCol="0">
                          <a:spAutoFit/>
                        </wps:bodyPr>
                      </wps:wsp>
                      <wps:wsp>
                        <wps:cNvPr id="1608483942" name="Rectangle 10588"/>
                        <wps:cNvSpPr/>
                        <wps:spPr>
                          <a:xfrm>
                            <a:off x="449413" y="287396"/>
                            <a:ext cx="152688" cy="198120"/>
                          </a:xfrm>
                          <a:prstGeom prst="rect">
                            <a:avLst/>
                          </a:prstGeom>
                          <a:grpFill/>
                          <a:ln>
                            <a:noFill/>
                          </a:ln>
                        </wps:spPr>
                        <wps:txbx>
                          <w:txbxContent>
                            <w:p w14:paraId="4818CE7B" w14:textId="77C7D3A9" w:rsidR="00964EE8" w:rsidRPr="00964EE8" w:rsidRDefault="00964EE8" w:rsidP="00964EE8">
                              <w:pPr>
                                <w:rPr>
                                  <w:i/>
                                  <w:iCs/>
                                  <w:sz w:val="18"/>
                                </w:rPr>
                              </w:pPr>
                              <w:r>
                                <w:rPr>
                                  <w:rFonts w:hint="eastAsia"/>
                                  <w:i/>
                                  <w:iCs/>
                                  <w:sz w:val="18"/>
                                </w:rPr>
                                <w:t>C</w:t>
                              </w:r>
                            </w:p>
                          </w:txbxContent>
                        </wps:txbx>
                        <wps:bodyPr horzOverflow="overflow" vert="horz" wrap="none" lIns="36000" tIns="0" rIns="36000" bIns="0" rtlCol="0">
                          <a:spAutoFit/>
                        </wps:bodyPr>
                      </wps:wsp>
                      <wps:wsp>
                        <wps:cNvPr id="1581525584" name="Rectangle 10588"/>
                        <wps:cNvSpPr/>
                        <wps:spPr>
                          <a:xfrm>
                            <a:off x="982814" y="280238"/>
                            <a:ext cx="136174" cy="198120"/>
                          </a:xfrm>
                          <a:prstGeom prst="rect">
                            <a:avLst/>
                          </a:prstGeom>
                          <a:grpFill/>
                          <a:ln>
                            <a:noFill/>
                          </a:ln>
                        </wps:spPr>
                        <wps:txbx>
                          <w:txbxContent>
                            <w:p w14:paraId="45016758" w14:textId="1734A025" w:rsidR="00964EE8" w:rsidRPr="00964EE8" w:rsidRDefault="00964EE8" w:rsidP="00964EE8">
                              <w:pPr>
                                <w:rPr>
                                  <w:i/>
                                  <w:iCs/>
                                  <w:sz w:val="18"/>
                                </w:rPr>
                              </w:pPr>
                              <w:r>
                                <w:rPr>
                                  <w:rFonts w:hint="eastAsia"/>
                                  <w:i/>
                                  <w:iCs/>
                                  <w:sz w:val="18"/>
                                </w:rPr>
                                <w:t>L</w:t>
                              </w:r>
                            </w:p>
                          </w:txbxContent>
                        </wps:txbx>
                        <wps:bodyPr horzOverflow="overflow" vert="horz" wrap="none" lIns="36000" tIns="0" rIns="36000" bIns="0" rtlCol="0">
                          <a:spAutoFit/>
                        </wps:bodyPr>
                      </wps:wsp>
                      <wps:wsp>
                        <wps:cNvPr id="713395412" name="Rectangle 10588"/>
                        <wps:cNvSpPr/>
                        <wps:spPr>
                          <a:xfrm>
                            <a:off x="762653" y="403709"/>
                            <a:ext cx="134268" cy="198120"/>
                          </a:xfrm>
                          <a:prstGeom prst="rect">
                            <a:avLst/>
                          </a:prstGeom>
                          <a:grpFill/>
                          <a:ln>
                            <a:noFill/>
                          </a:ln>
                        </wps:spPr>
                        <wps:txbx>
                          <w:txbxContent>
                            <w:p w14:paraId="58F0631D" w14:textId="40D17638" w:rsidR="00964EE8" w:rsidRPr="00964EE8" w:rsidRDefault="00964EE8" w:rsidP="00964EE8">
                              <w:pPr>
                                <w:rPr>
                                  <w:sz w:val="18"/>
                                </w:rPr>
                              </w:pPr>
                              <w:r w:rsidRPr="00964EE8">
                                <w:rPr>
                                  <w:rFonts w:hint="eastAsia"/>
                                  <w:sz w:val="18"/>
                                </w:rPr>
                                <w:t>S</w:t>
                              </w:r>
                            </w:p>
                          </w:txbxContent>
                        </wps:txbx>
                        <wps:bodyPr horzOverflow="overflow" vert="horz" wrap="none" lIns="36000" tIns="0" rIns="36000" bIns="0" rtlCol="0">
                          <a:spAutoFit/>
                        </wps:bodyPr>
                      </wps:wsp>
                      <wps:wsp>
                        <wps:cNvPr id="201203571" name="Rectangle 10588"/>
                        <wps:cNvSpPr/>
                        <wps:spPr>
                          <a:xfrm>
                            <a:off x="935932" y="421096"/>
                            <a:ext cx="129822" cy="198120"/>
                          </a:xfrm>
                          <a:prstGeom prst="rect">
                            <a:avLst/>
                          </a:prstGeom>
                          <a:grpFill/>
                          <a:ln>
                            <a:noFill/>
                          </a:ln>
                        </wps:spPr>
                        <wps:txbx>
                          <w:txbxContent>
                            <w:p w14:paraId="56E04F60" w14:textId="1D38D5D4" w:rsidR="00964EE8" w:rsidRPr="00964EE8" w:rsidRDefault="00964EE8" w:rsidP="00964EE8">
                              <w:pPr>
                                <w:rPr>
                                  <w:sz w:val="18"/>
                                </w:rPr>
                              </w:pPr>
                              <w:r>
                                <w:rPr>
                                  <w:rFonts w:hint="eastAsia"/>
                                  <w:sz w:val="18"/>
                                </w:rPr>
                                <w:t>2</w:t>
                              </w:r>
                            </w:p>
                          </w:txbxContent>
                        </wps:txbx>
                        <wps:bodyPr horzOverflow="overflow" vert="horz" wrap="none" lIns="36000" tIns="0" rIns="36000" bIns="0" rtlCol="0">
                          <a:spAutoFit/>
                        </wps:bodyPr>
                      </wps:wsp>
                      <wps:wsp>
                        <wps:cNvPr id="2046580938" name="Rectangle 10588"/>
                        <wps:cNvSpPr/>
                        <wps:spPr>
                          <a:xfrm>
                            <a:off x="918033" y="648354"/>
                            <a:ext cx="129822" cy="198120"/>
                          </a:xfrm>
                          <a:prstGeom prst="rect">
                            <a:avLst/>
                          </a:prstGeom>
                          <a:grpFill/>
                          <a:ln>
                            <a:noFill/>
                          </a:ln>
                        </wps:spPr>
                        <wps:txbx>
                          <w:txbxContent>
                            <w:p w14:paraId="2939CB2E" w14:textId="2AAD9F60" w:rsidR="00964EE8" w:rsidRPr="00964EE8" w:rsidRDefault="00964EE8" w:rsidP="00964EE8">
                              <w:pPr>
                                <w:rPr>
                                  <w:sz w:val="18"/>
                                </w:rPr>
                              </w:pPr>
                              <w:r>
                                <w:rPr>
                                  <w:rFonts w:hint="eastAsia"/>
                                  <w:sz w:val="18"/>
                                </w:rPr>
                                <w:t>1</w:t>
                              </w:r>
                            </w:p>
                          </w:txbxContent>
                        </wps:txbx>
                        <wps:bodyPr horzOverflow="overflow" vert="horz" wrap="none" lIns="36000" tIns="0" rIns="36000" bIns="0" rtlCol="0">
                          <a:spAutoFit/>
                        </wps:bodyPr>
                      </wps:wsp>
                      <wps:wsp>
                        <wps:cNvPr id="608068346" name="Rectangle 10588"/>
                        <wps:cNvSpPr/>
                        <wps:spPr>
                          <a:xfrm>
                            <a:off x="381380" y="619216"/>
                            <a:ext cx="141890" cy="198120"/>
                          </a:xfrm>
                          <a:prstGeom prst="rect">
                            <a:avLst/>
                          </a:prstGeom>
                          <a:grpFill/>
                          <a:ln>
                            <a:noFill/>
                          </a:ln>
                        </wps:spPr>
                        <wps:txbx>
                          <w:txbxContent>
                            <w:p w14:paraId="6E458E35" w14:textId="7C5537B0" w:rsidR="00FD0C92" w:rsidRPr="00964EE8" w:rsidRDefault="00FD0C92" w:rsidP="00964EE8">
                              <w:pPr>
                                <w:rPr>
                                  <w:i/>
                                  <w:iCs/>
                                  <w:sz w:val="18"/>
                                </w:rPr>
                              </w:pPr>
                              <w:r>
                                <w:rPr>
                                  <w:rFonts w:hint="eastAsia"/>
                                  <w:i/>
                                  <w:iCs/>
                                  <w:sz w:val="18"/>
                                </w:rPr>
                                <w:t>R</w:t>
                              </w:r>
                            </w:p>
                          </w:txbxContent>
                        </wps:txbx>
                        <wps:bodyPr horzOverflow="overflow" vert="horz" wrap="none" lIns="36000" tIns="0" rIns="36000" bIns="0" rtlCol="0">
                          <a:spAutoFit/>
                        </wps:bodyPr>
                      </wps:wsp>
                    </wpg:wgp>
                  </a:graphicData>
                </a:graphic>
                <wp14:sizeRelH relativeFrom="margin">
                  <wp14:pctWidth>0</wp14:pctWidth>
                </wp14:sizeRelH>
              </wp:anchor>
            </w:drawing>
          </mc:Choice>
          <mc:Fallback>
            <w:pict>
              <v:group w14:anchorId="180C5616" id="组合 14" o:spid="_x0000_s1293" style="position:absolute;left:0;text-align:left;margin-left:310.85pt;margin-top:8.95pt;width:95.45pt;height:69.1pt;z-index:251688960;mso-position-horizontal-relative:text;mso-position-vertical-relative:text;mso-width-relative:margin" coordorigin="-87" coordsize="12125,8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">
                <v:group id="组合 13" o:spid="_x0000_s1294" style="position:absolute;left:188;width:11850;height:8775" coordsize="11857,8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">
                  <v:shape id="Shape 11839" o:spid="_x0000_s1295" style="position:absolute;left:11092;top:2183;width:360;height:3039;flip:x;visibility:visible;mso-wrap-style:square;v-text-anchor:top" coordsize="56698,47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6000,303977;0,265980;36000,227983;0,189986;36000,151988;0,113991;36000,75994;0,37997;36000,0" o:connectangles="0,0,0,0,0,0,0,0,0"/>
                    <o:lock v:ext="edit" aspectratio="t"/>
                  </v:shape>
                  <v:group id="组合 12" o:spid="_x0000_s1296" style="position:absolute;width:11857;height:8780" coordorigin="-1428" coordsize="11859,8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">
                    <v:line id="直接连接符 7" o:spid="_x0000_s1297" style="position:absolute;visibility:visible;mso-wrap-style:square" from="-1428,4128" to="1245,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" strokecolor="black [3213]" strokeweight="1pt">
                      <v:stroke joinstyle="miter"/>
                    </v:line>
                    <v:shape id="任意多边形: 形状 8" o:spid="_x0000_s1298" style="position:absolute;width:7546;height:4113;visibility:visible;mso-wrap-style:square;v-text-anchor:middle" coordsize="754618,389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" path="m,389174l,,754618,r,155037e" filled="f" strokecolor="black [3213]" strokeweight=".5pt">
                      <v:stroke joinstyle="miter"/>
                      <v:path arrowok="t" o:connecttype="custom" o:connectlocs="0,411322;0,0;754618,0;754618,163860" o:connectangles="0,0,0,0"/>
                    </v:shape>
                    <v:oval id="椭圆 9" o:spid="_x0000_s1299" style="position:absolute;left:6482;top:571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" filled="f" strokecolor="black [3213]" strokeweight="1pt">
                      <v:stroke joinstyle="miter"/>
                    </v:oval>
                    <v:rect id="矩形 10" o:spid="_x0000_s1300" style="position:absolute;left:1815;top:8064;width:1918;height: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" filled="f" strokecolor="black [3213]" strokeweight="1pt"/>
                    <v:shape id="任意多边形: 形状 11" o:spid="_x0000_s1301" style="position:absolute;left:5442;top:1629;width:4224;height:1788;visibility:visible;mso-wrap-style:square;v-text-anchor:middle" coordsize="422396,178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" path="m,178767l,,422396,r,53788e" filled="f" strokecolor="black [3213]" strokeweight=".5pt">
                      <v:stroke joinstyle="miter"/>
                      <v:path arrowok="t" o:connecttype="custom" o:connectlocs="0,178767;0,0;422396,0;422396,53788" o:connectangles="0,0,0,0"/>
                    </v:shape>
                    <v:line id="直接连接符 7" o:spid="_x0000_s1302" style="position:absolute;visibility:visible;mso-wrap-style:square" from="4470,3464" to="6416,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" strokecolor="black [3213]" strokeweight="1pt">
                      <v:stroke joinstyle="miter"/>
                    </v:line>
                    <v:shape id="任意多边形: 形状 11" o:spid="_x0000_s1303" style="position:absolute;left:5436;top:4113;width:1012;height:1787;flip:y;visibility:visible;mso-wrap-style:square;v-text-anchor:middle" coordsize="422396,178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" path="m,178767l,,422396,e" filled="f" strokecolor="black [3213]" strokeweight=".5pt">
                      <v:stroke joinstyle="miter"/>
                      <v:path arrowok="t" o:connecttype="custom" o:connectlocs="0,178767;0,0;101242,0" o:connectangles="0,0,0"/>
                    </v:shape>
                    <v:line id="直接连接符 7" o:spid="_x0000_s1304" style="position:absolute;visibility:visible;mso-wrap-style:square" from="10431,2268" to="10431,5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" strokecolor="black [3213]" strokeweight="1pt">
                      <v:stroke joinstyle="miter"/>
                    </v:line>
                    <v:shape id="任意多边形: 形状 11" o:spid="_x0000_s1305" style="position:absolute;left:8257;top:5268;width:1440;height:648;flip:x y;visibility:visible;mso-wrap-style:square;v-text-anchor:middle" coordsize="422396,178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" path="m,178767l,,422396,e" filled="f" strokecolor="black [3213]" strokeweight=".5pt">
                      <v:stroke joinstyle="miter"/>
                      <v:path arrowok="t" o:connecttype="custom" o:connectlocs="0,64837;0,0;144005,0" o:connectangles="0,0,0"/>
                    </v:shape>
                    <v:line id="直接连接符 7" o:spid="_x0000_s1306" style="position:absolute;visibility:visible;mso-wrap-style:square" from="6880,5964" to="8182,6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" strokecolor="black [3213]" strokeweight=".5pt">
                      <v:stroke joinstyle="miter"/>
                    </v:line>
                    <v:shape id="任意多边形: 形状 11" o:spid="_x0000_s1307" style="position:absolute;left:46;top:4745;width:1753;height:3656;flip:y;visibility:visible;mso-wrap-style:square;v-text-anchor:middle" coordsize="422396,178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" path="m,178767l,,422396,e" filled="f" strokecolor="black [3213]" strokeweight=".5pt">
                      <v:stroke joinstyle="miter"/>
                      <v:path arrowok="t" o:connecttype="custom" o:connectlocs="0,365613;0,0;175283,0" o:connectangles="0,0,0"/>
                    </v:shape>
                    <v:shape id="任意多边形: 形状 11" o:spid="_x0000_s1308" style="position:absolute;left:3702;top:7056;width:3971;height:1343;flip:x y;visibility:visible;mso-wrap-style:square;v-text-anchor:middle" coordsize="422396,178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" path="m,178767l,,422396,e" filled="f" strokecolor="black [3213]" strokeweight=".5pt">
                      <v:stroke joinstyle="miter"/>
                      <v:path arrowok="t" o:connecttype="custom" o:connectlocs="0,134374;0,0;397132,0" o:connectangles="0,0,0"/>
                    </v:shape>
                    <v:line id="直接连接符 7" o:spid="_x0000_s1309" style="position:absolute;visibility:visible;mso-wrap-style:square" from="-564,4745" to="582,4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" strokecolor="black [3213]" strokeweight="1pt">
                      <v:stroke joinstyle="miter"/>
                    </v:line>
                    <v:line id="直接连接符 7" o:spid="_x0000_s1310" style="position:absolute;visibility:visible;mso-wrap-style:square" from="4467,4095" to="6413,4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" strokecolor="black [3213]" strokeweight="1pt">
                      <v:stroke joinstyle="miter"/>
                    </v:line>
                    <v:oval id="椭圆 9" o:spid="_x0000_s1311" style="position:absolute;left:7341;top:1439;width:382;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" fillcolor="black [3213]" stroked="f" strokeweight="1pt">
                      <v:stroke joinstyle="miter"/>
                    </v:oval>
                  </v:group>
                </v:group>
                <v:rect id="Rectangle 10588" o:spid="_x0000_s1312" style="position:absolute;left:-87;top:4556;width:141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" filled="f" stroked="f">
                  <v:textbox style="mso-fit-shape-to-text:t" inset="1mm,0,1mm,0">
                    <w:txbxContent>
                      <w:p w14:paraId="3C3E107F" w14:textId="19F3CA57" w:rsidR="00964EE8" w:rsidRPr="00964EE8" w:rsidRDefault="00964EE8" w:rsidP="00964EE8">
                        <w:pPr>
                          <w:rPr>
                            <w:i/>
                            <w:iCs/>
                            <w:sz w:val="18"/>
                          </w:rPr>
                        </w:pPr>
                        <w:r w:rsidRPr="00964EE8">
                          <w:rPr>
                            <w:rFonts w:hint="eastAsia"/>
                            <w:i/>
                            <w:iCs/>
                            <w:sz w:val="18"/>
                          </w:rPr>
                          <w:t>E</w:t>
                        </w:r>
                      </w:p>
                    </w:txbxContent>
                  </v:textbox>
                </v:rect>
                <v:rect id="Rectangle 10588" o:spid="_x0000_s1313" style="position:absolute;left:1791;top:4502;width:118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" filled="f" stroked="f">
                  <v:textbox style="mso-fit-shape-to-text:t" inset="1mm,0,1mm,0">
                    <w:txbxContent>
                      <w:p w14:paraId="4304A70B" w14:textId="0F605A14" w:rsidR="00964EE8" w:rsidRPr="00964EE8" w:rsidRDefault="00964EE8" w:rsidP="00964EE8">
                        <w:pPr>
                          <w:rPr>
                            <w:i/>
                            <w:iCs/>
                            <w:sz w:val="18"/>
                          </w:rPr>
                        </w:pPr>
                        <w:r>
                          <w:rPr>
                            <w:rFonts w:hint="eastAsia"/>
                            <w:i/>
                            <w:iCs/>
                            <w:sz w:val="18"/>
                          </w:rPr>
                          <w:t>r</w:t>
                        </w:r>
                      </w:p>
                    </w:txbxContent>
                  </v:textbox>
                </v:rect>
                <v:rect id="Rectangle 10588" o:spid="_x0000_s1314" style="position:absolute;left:4494;top:2873;width:15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" filled="f" stroked="f">
                  <v:textbox style="mso-fit-shape-to-text:t" inset="1mm,0,1mm,0">
                    <w:txbxContent>
                      <w:p w14:paraId="4818CE7B" w14:textId="77C7D3A9" w:rsidR="00964EE8" w:rsidRPr="00964EE8" w:rsidRDefault="00964EE8" w:rsidP="00964EE8">
                        <w:pPr>
                          <w:rPr>
                            <w:i/>
                            <w:iCs/>
                            <w:sz w:val="18"/>
                          </w:rPr>
                        </w:pPr>
                        <w:r>
                          <w:rPr>
                            <w:rFonts w:hint="eastAsia"/>
                            <w:i/>
                            <w:iCs/>
                            <w:sz w:val="18"/>
                          </w:rPr>
                          <w:t>C</w:t>
                        </w:r>
                      </w:p>
                    </w:txbxContent>
                  </v:textbox>
                </v:rect>
                <v:rect id="Rectangle 10588" o:spid="_x0000_s1315" style="position:absolute;left:9828;top:2802;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" filled="f" stroked="f">
                  <v:textbox style="mso-fit-shape-to-text:t" inset="1mm,0,1mm,0">
                    <w:txbxContent>
                      <w:p w14:paraId="45016758" w14:textId="1734A025" w:rsidR="00964EE8" w:rsidRPr="00964EE8" w:rsidRDefault="00964EE8" w:rsidP="00964EE8">
                        <w:pPr>
                          <w:rPr>
                            <w:i/>
                            <w:iCs/>
                            <w:sz w:val="18"/>
                          </w:rPr>
                        </w:pPr>
                        <w:r>
                          <w:rPr>
                            <w:rFonts w:hint="eastAsia"/>
                            <w:i/>
                            <w:iCs/>
                            <w:sz w:val="18"/>
                          </w:rPr>
                          <w:t>L</w:t>
                        </w:r>
                      </w:p>
                    </w:txbxContent>
                  </v:textbox>
                </v:rect>
                <v:rect id="Rectangle 10588" o:spid="_x0000_s1316" style="position:absolute;left:7626;top:4037;width:134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" filled="f" stroked="f">
                  <v:textbox style="mso-fit-shape-to-text:t" inset="1mm,0,1mm,0">
                    <w:txbxContent>
                      <w:p w14:paraId="58F0631D" w14:textId="40D17638" w:rsidR="00964EE8" w:rsidRPr="00964EE8" w:rsidRDefault="00964EE8" w:rsidP="00964EE8">
                        <w:pPr>
                          <w:rPr>
                            <w:sz w:val="18"/>
                          </w:rPr>
                        </w:pPr>
                        <w:r w:rsidRPr="00964EE8">
                          <w:rPr>
                            <w:rFonts w:hint="eastAsia"/>
                            <w:sz w:val="18"/>
                          </w:rPr>
                          <w:t>S</w:t>
                        </w:r>
                      </w:p>
                    </w:txbxContent>
                  </v:textbox>
                </v:rect>
                <v:rect id="Rectangle 10588" o:spid="_x0000_s1317" style="position:absolute;left:9359;top:4210;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" filled="f" stroked="f">
                  <v:textbox style="mso-fit-shape-to-text:t" inset="1mm,0,1mm,0">
                    <w:txbxContent>
                      <w:p w14:paraId="56E04F60" w14:textId="1D38D5D4" w:rsidR="00964EE8" w:rsidRPr="00964EE8" w:rsidRDefault="00964EE8" w:rsidP="00964EE8">
                        <w:pPr>
                          <w:rPr>
                            <w:sz w:val="18"/>
                          </w:rPr>
                        </w:pPr>
                        <w:r>
                          <w:rPr>
                            <w:rFonts w:hint="eastAsia"/>
                            <w:sz w:val="18"/>
                          </w:rPr>
                          <w:t>2</w:t>
                        </w:r>
                      </w:p>
                    </w:txbxContent>
                  </v:textbox>
                </v:rect>
                <v:rect id="Rectangle 10588" o:spid="_x0000_s1318" style="position:absolute;left:9180;top:6483;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" filled="f" stroked="f">
                  <v:textbox style="mso-fit-shape-to-text:t" inset="1mm,0,1mm,0">
                    <w:txbxContent>
                      <w:p w14:paraId="2939CB2E" w14:textId="2AAD9F60" w:rsidR="00964EE8" w:rsidRPr="00964EE8" w:rsidRDefault="00964EE8" w:rsidP="00964EE8">
                        <w:pPr>
                          <w:rPr>
                            <w:sz w:val="18"/>
                          </w:rPr>
                        </w:pPr>
                        <w:r>
                          <w:rPr>
                            <w:rFonts w:hint="eastAsia"/>
                            <w:sz w:val="18"/>
                          </w:rPr>
                          <w:t>1</w:t>
                        </w:r>
                      </w:p>
                    </w:txbxContent>
                  </v:textbox>
                </v:rect>
                <v:rect id="Rectangle 10588" o:spid="_x0000_s1319" style="position:absolute;left:3813;top:6192;width:141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" filled="f" stroked="f">
                  <v:textbox style="mso-fit-shape-to-text:t" inset="1mm,0,1mm,0">
                    <w:txbxContent>
                      <w:p w14:paraId="6E458E35" w14:textId="7C5537B0" w:rsidR="00FD0C92" w:rsidRPr="00964EE8" w:rsidRDefault="00FD0C92" w:rsidP="00964EE8">
                        <w:pPr>
                          <w:rPr>
                            <w:i/>
                            <w:iCs/>
                            <w:sz w:val="18"/>
                          </w:rPr>
                        </w:pPr>
                        <w:r>
                          <w:rPr>
                            <w:rFonts w:hint="eastAsia"/>
                            <w:i/>
                            <w:iCs/>
                            <w:sz w:val="18"/>
                          </w:rPr>
                          <w:t>R</w:t>
                        </w:r>
                      </w:p>
                    </w:txbxContent>
                  </v:textbox>
                </v:rect>
                <w10:wrap type="square"/>
              </v:group>
            </w:pict>
          </mc:Fallback>
        </mc:AlternateContent>
      </w:r>
      <w:r w:rsidR="00E7005E" w:rsidRPr="009959BC">
        <w:rPr>
          <w:rFonts w:hint="eastAsia"/>
        </w:rPr>
        <w:t>2</w:t>
      </w:r>
      <w:r w:rsidR="00E7005E" w:rsidRPr="009959BC">
        <w:rPr>
          <w:rFonts w:hint="eastAsia"/>
        </w:rPr>
        <w:t>．如图所示的电路中，电源电动势为</w:t>
      </w:r>
      <w:r w:rsidR="00E7005E" w:rsidRPr="009959BC">
        <w:rPr>
          <w:rFonts w:hint="eastAsia"/>
          <w:i/>
          <w:iCs/>
        </w:rPr>
        <w:t>E</w:t>
      </w:r>
      <w:r w:rsidR="00E7005E" w:rsidRPr="009959BC">
        <w:rPr>
          <w:rFonts w:hint="eastAsia"/>
        </w:rPr>
        <w:t>、内阻为</w:t>
      </w:r>
      <w:r w:rsidR="00E7005E" w:rsidRPr="009959BC">
        <w:rPr>
          <w:rFonts w:hint="eastAsia"/>
          <w:i/>
          <w:iCs/>
        </w:rPr>
        <w:t>r</w:t>
      </w:r>
      <w:r w:rsidR="00E7005E" w:rsidRPr="009959BC">
        <w:rPr>
          <w:rFonts w:hint="eastAsia"/>
        </w:rPr>
        <w:t>，电容器电容为</w:t>
      </w:r>
      <w:r w:rsidR="00E7005E" w:rsidRPr="009959BC">
        <w:rPr>
          <w:rFonts w:hint="eastAsia"/>
          <w:i/>
          <w:iCs/>
        </w:rPr>
        <w:t>C</w:t>
      </w:r>
      <w:r w:rsidR="00E7005E" w:rsidRPr="009959BC">
        <w:rPr>
          <w:rFonts w:hint="eastAsia"/>
        </w:rPr>
        <w:t>，定值电阻阻值为</w:t>
      </w:r>
      <w:r w:rsidR="00E7005E" w:rsidRPr="009959BC">
        <w:rPr>
          <w:rFonts w:hint="eastAsia"/>
          <w:i/>
          <w:iCs/>
        </w:rPr>
        <w:t>R</w:t>
      </w:r>
      <w:r w:rsidR="00E7005E" w:rsidRPr="009959BC">
        <w:rPr>
          <w:rFonts w:hint="eastAsia"/>
        </w:rPr>
        <w:t>，</w:t>
      </w:r>
      <w:r w:rsidR="00E7005E" w:rsidRPr="009959BC">
        <w:rPr>
          <w:rFonts w:hint="eastAsia"/>
          <w:i/>
          <w:iCs/>
        </w:rPr>
        <w:t>L</w:t>
      </w:r>
      <w:r w:rsidR="00E7005E" w:rsidRPr="009959BC">
        <w:rPr>
          <w:rFonts w:hint="eastAsia"/>
        </w:rPr>
        <w:t>是电阻可忽略的电感线圈，电器原本不带电。</w:t>
      </w:r>
    </w:p>
    <w:p w14:paraId="27BC2985" w14:textId="71CE4EC8" w:rsidR="00E7005E" w:rsidRDefault="00E7005E" w:rsidP="00E7005E">
      <w:r w:rsidRPr="009959BC">
        <w:rPr>
          <w:rFonts w:hint="eastAsia"/>
        </w:rPr>
        <w:t>（</w:t>
      </w:r>
      <w:r w:rsidRPr="009959BC">
        <w:rPr>
          <w:rFonts w:hint="eastAsia"/>
        </w:rPr>
        <w:t>1</w:t>
      </w:r>
      <w:r w:rsidRPr="009959BC">
        <w:rPr>
          <w:rFonts w:hint="eastAsia"/>
        </w:rPr>
        <w:t>）（计算）先将开关</w:t>
      </w:r>
      <w:r w:rsidRPr="00F954E4">
        <w:rPr>
          <w:rFonts w:hint="eastAsia"/>
        </w:rPr>
        <w:t>S</w:t>
      </w:r>
      <w:r w:rsidRPr="009959BC">
        <w:rPr>
          <w:rFonts w:hint="eastAsia"/>
        </w:rPr>
        <w:t>拨到</w:t>
      </w:r>
      <w:r w:rsidRPr="009959BC">
        <w:rPr>
          <w:rFonts w:hint="eastAsia"/>
        </w:rPr>
        <w:t>1</w:t>
      </w:r>
      <w:r w:rsidRPr="009959BC">
        <w:rPr>
          <w:rFonts w:hint="eastAsia"/>
        </w:rPr>
        <w:t>给电容器充电，求电容器两端的电压为</w:t>
      </w:r>
      <w:r w:rsidRPr="009959BC">
        <w:rPr>
          <w:rFonts w:hint="eastAsia"/>
          <w:i/>
          <w:iCs/>
        </w:rPr>
        <w:t>U</w:t>
      </w:r>
      <w:r w:rsidRPr="009959BC">
        <w:rPr>
          <w:rFonts w:hint="eastAsia"/>
        </w:rPr>
        <w:t>时，</w:t>
      </w:r>
      <w:r>
        <w:rPr>
          <w:rFonts w:hint="eastAsia"/>
        </w:rPr>
        <w:t>流过</w:t>
      </w:r>
      <w:r w:rsidRPr="00077644">
        <w:rPr>
          <w:rFonts w:hint="eastAsia"/>
        </w:rPr>
        <w:t>电阻</w:t>
      </w:r>
      <w:r w:rsidRPr="00077644">
        <w:rPr>
          <w:rFonts w:hint="eastAsia"/>
          <w:i/>
          <w:iCs/>
        </w:rPr>
        <w:t>R</w:t>
      </w:r>
      <w:r w:rsidRPr="00077644">
        <w:rPr>
          <w:rFonts w:hint="eastAsia"/>
        </w:rPr>
        <w:t>的</w:t>
      </w:r>
      <w:r>
        <w:rPr>
          <w:rFonts w:hint="eastAsia"/>
        </w:rPr>
        <w:t>电流</w:t>
      </w:r>
      <w:r>
        <w:rPr>
          <w:rFonts w:hint="eastAsia"/>
          <w:i/>
          <w:iCs/>
        </w:rPr>
        <w:t>i</w:t>
      </w:r>
      <w:r>
        <w:rPr>
          <w:rFonts w:hint="eastAsia"/>
        </w:rPr>
        <w:t>和电阻</w:t>
      </w:r>
      <w:r>
        <w:rPr>
          <w:rFonts w:hint="eastAsia"/>
          <w:i/>
          <w:iCs/>
        </w:rPr>
        <w:t>R</w:t>
      </w:r>
      <w:r>
        <w:rPr>
          <w:rFonts w:hint="eastAsia"/>
        </w:rPr>
        <w:t>消耗的</w:t>
      </w:r>
      <w:r w:rsidRPr="00077644">
        <w:rPr>
          <w:rFonts w:hint="eastAsia"/>
        </w:rPr>
        <w:t>功率</w:t>
      </w:r>
      <w:r>
        <w:rPr>
          <w:rFonts w:hint="eastAsia"/>
          <w:i/>
          <w:iCs/>
        </w:rPr>
        <w:t>P</w:t>
      </w:r>
      <w:r w:rsidRPr="00077644">
        <w:rPr>
          <w:rFonts w:hint="eastAsia"/>
        </w:rPr>
        <w:t>。</w:t>
      </w:r>
    </w:p>
    <w:p w14:paraId="72AC8437" w14:textId="77777777" w:rsidR="00F954E4" w:rsidRDefault="00F954E4" w:rsidP="00E7005E"/>
    <w:p w14:paraId="7AFE315E" w14:textId="77777777" w:rsidR="00F954E4" w:rsidRPr="009959BC" w:rsidRDefault="00F954E4" w:rsidP="00E7005E"/>
    <w:p w14:paraId="78919E8B" w14:textId="77777777" w:rsidR="00E7005E" w:rsidRPr="009959BC" w:rsidRDefault="00E7005E" w:rsidP="00E7005E">
      <w:r w:rsidRPr="009959BC">
        <w:rPr>
          <w:rFonts w:hint="eastAsia"/>
        </w:rPr>
        <w:t>（</w:t>
      </w:r>
      <w:r w:rsidRPr="009959BC">
        <w:t>2</w:t>
      </w:r>
      <w:r w:rsidRPr="009959BC">
        <w:rPr>
          <w:rFonts w:hint="eastAsia"/>
        </w:rPr>
        <w:t>）充电完成后，电容器所带的电荷量为</w:t>
      </w:r>
      <w:r w:rsidRPr="009959BC">
        <w:t>_______</w:t>
      </w:r>
      <w:r w:rsidRPr="009959BC">
        <w:rPr>
          <w:rFonts w:hint="eastAsia"/>
        </w:rPr>
        <w:t>。</w:t>
      </w:r>
    </w:p>
    <w:p w14:paraId="057C226D" w14:textId="2BD953CD" w:rsidR="00E7005E" w:rsidRPr="009959BC" w:rsidRDefault="00FD0C92" w:rsidP="00E7005E">
      <w:r>
        <w:rPr>
          <w:rFonts w:eastAsia="华文中宋" w:cs="Times New Roman"/>
          <w:noProof/>
          <w:szCs w:val="21"/>
        </w:rPr>
        <mc:AlternateContent>
          <mc:Choice Requires="wpg">
            <w:drawing>
              <wp:anchor distT="0" distB="0" distL="114300" distR="114300" simplePos="0" relativeHeight="251698176" behindDoc="0" locked="0" layoutInCell="1" allowOverlap="1" wp14:anchorId="3EDCB5B2" wp14:editId="3E7869A6">
                <wp:simplePos x="0" y="0"/>
                <wp:positionH relativeFrom="column">
                  <wp:posOffset>4548505</wp:posOffset>
                </wp:positionH>
                <wp:positionV relativeFrom="paragraph">
                  <wp:posOffset>67085</wp:posOffset>
                </wp:positionV>
                <wp:extent cx="713278" cy="795875"/>
                <wp:effectExtent l="0" t="0" r="0" b="23495"/>
                <wp:wrapSquare wrapText="bothSides"/>
                <wp:docPr id="769561397" name="组合 19"/>
                <wp:cNvGraphicFramePr/>
                <a:graphic xmlns:a="http://schemas.openxmlformats.org/drawingml/2006/main">
                  <a:graphicData uri="http://schemas.microsoft.com/office/word/2010/wordprocessingGroup">
                    <wpg:wgp>
                      <wpg:cNvGrpSpPr/>
                      <wpg:grpSpPr>
                        <a:xfrm>
                          <a:off x="0" y="0"/>
                          <a:ext cx="713278" cy="795875"/>
                          <a:chOff x="0" y="11210"/>
                          <a:chExt cx="713278" cy="795875"/>
                        </a:xfrm>
                      </wpg:grpSpPr>
                      <wpg:grpSp>
                        <wpg:cNvPr id="999687681" name="组合 18"/>
                        <wpg:cNvGrpSpPr/>
                        <wpg:grpSpPr>
                          <a:xfrm>
                            <a:off x="0" y="11210"/>
                            <a:ext cx="616005" cy="789713"/>
                            <a:chOff x="165193" y="-315837"/>
                            <a:chExt cx="616005" cy="789713"/>
                          </a:xfrm>
                        </wpg:grpSpPr>
                        <wps:wsp>
                          <wps:cNvPr id="291561374" name="矩形 17"/>
                          <wps:cNvSpPr/>
                          <wps:spPr>
                            <a:xfrm>
                              <a:off x="165193" y="-315837"/>
                              <a:ext cx="522149" cy="50500"/>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7526409" name="直接连接符 15"/>
                          <wps:cNvCnPr/>
                          <wps:spPr>
                            <a:xfrm>
                              <a:off x="167325" y="-265323"/>
                              <a:ext cx="52014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6430039" name="直接连接符 15"/>
                          <wps:cNvCnPr/>
                          <wps:spPr>
                            <a:xfrm>
                              <a:off x="427102" y="-260078"/>
                              <a:ext cx="0" cy="73395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73048125" name="椭圆 16"/>
                          <wps:cNvSpPr/>
                          <wps:spPr>
                            <a:xfrm>
                              <a:off x="705823" y="230407"/>
                              <a:ext cx="75375" cy="7537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0020968" name="直接连接符 15"/>
                          <wps:cNvCnPr/>
                          <wps:spPr>
                            <a:xfrm>
                              <a:off x="426882" y="-261755"/>
                              <a:ext cx="297296" cy="496798"/>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402367822" name="Rectangle 10588"/>
                        <wps:cNvSpPr/>
                        <wps:spPr>
                          <a:xfrm>
                            <a:off x="405058" y="608965"/>
                            <a:ext cx="308220" cy="198120"/>
                          </a:xfrm>
                          <a:prstGeom prst="rect">
                            <a:avLst/>
                          </a:prstGeom>
                          <a:grpFill/>
                          <a:ln>
                            <a:noFill/>
                          </a:ln>
                        </wps:spPr>
                        <wps:txbx>
                          <w:txbxContent>
                            <w:p w14:paraId="1EFC0130" w14:textId="542577AC" w:rsidR="00FD0C92" w:rsidRPr="00964EE8" w:rsidRDefault="00FD0C92" w:rsidP="00FD0C92">
                              <w:pPr>
                                <w:rPr>
                                  <w:sz w:val="18"/>
                                </w:rPr>
                              </w:pPr>
                              <w:r w:rsidRPr="00FD0C92">
                                <w:rPr>
                                  <w:rFonts w:ascii="Book Antiqua" w:hAnsi="Book Antiqua"/>
                                  <w:i/>
                                  <w:iCs/>
                                  <w:sz w:val="18"/>
                                </w:rPr>
                                <w:t>v</w:t>
                              </w:r>
                              <w:r>
                                <w:rPr>
                                  <w:rFonts w:hint="eastAsia"/>
                                  <w:sz w:val="18"/>
                                </w:rPr>
                                <w:t xml:space="preserve"> = 0</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3EDCB5B2" id="组合 19" o:spid="_x0000_s1320" style="position:absolute;left:0;text-align:left;margin-left:358.15pt;margin-top:5.3pt;width:56.15pt;height:62.65pt;z-index:251698176;mso-position-horizontal-relative:text;mso-position-vertical-relative:text;mso-width-relative:margin;mso-height-relative:margin" coordorigin=",112" coordsize="7132,7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">
                <v:group id="组合 18" o:spid="_x0000_s1321" style="position:absolute;top:112;width:6160;height:7897" coordorigin="1651,-3158" coordsize="6160,7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">
                  <v:rect id="矩形 17" o:spid="_x0000_s1322" style="position:absolute;left:1651;top:-3158;width:5222;height: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" fillcolor="black [3213]" stroked="f" strokeweight="1pt">
                    <v:fill r:id="rId13" o:title="" color2="white [3212]" type="pattern"/>
                  </v:rect>
                  <v:line id="直接连接符 15" o:spid="_x0000_s1323" style="position:absolute;visibility:visible;mso-wrap-style:square" from="1673,-2653" to="687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" strokecolor="black [3213]" strokeweight="1pt">
                    <v:stroke joinstyle="miter"/>
                  </v:line>
                  <v:line id="直接连接符 15" o:spid="_x0000_s1324" style="position:absolute;visibility:visible;mso-wrap-style:square" from="4271,-2600" to="4271,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" strokecolor="black [3213]" strokeweight=".5pt">
                    <v:stroke dashstyle="dash" joinstyle="miter"/>
                  </v:line>
                  <v:oval id="椭圆 16" o:spid="_x0000_s1325" style="position:absolute;left:7058;top:2304;width:753;height:7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" filled="f" strokecolor="black [3213]" strokeweight="1pt">
                    <v:stroke joinstyle="miter"/>
                  </v:oval>
                  <v:line id="直接连接符 15" o:spid="_x0000_s1326" style="position:absolute;visibility:visible;mso-wrap-style:square" from="4268,-2617" to="724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" strokecolor="black [3213]" strokeweight=".5pt">
                    <v:stroke joinstyle="miter"/>
                  </v:line>
                </v:group>
                <v:rect id="Rectangle 10588" o:spid="_x0000_s1327" style="position:absolute;left:4050;top:6089;width:308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" filled="f" stroked="f">
                  <v:textbox style="mso-fit-shape-to-text:t" inset="1mm,0,1mm,0">
                    <w:txbxContent>
                      <w:p w14:paraId="1EFC0130" w14:textId="542577AC" w:rsidR="00FD0C92" w:rsidRPr="00964EE8" w:rsidRDefault="00FD0C92" w:rsidP="00FD0C92">
                        <w:pPr>
                          <w:rPr>
                            <w:sz w:val="18"/>
                          </w:rPr>
                        </w:pPr>
                        <w:r w:rsidRPr="00FD0C92">
                          <w:rPr>
                            <w:rFonts w:ascii="Book Antiqua" w:hAnsi="Book Antiqua"/>
                            <w:i/>
                            <w:iCs/>
                            <w:sz w:val="18"/>
                          </w:rPr>
                          <w:t>v</w:t>
                        </w:r>
                        <w:r>
                          <w:rPr>
                            <w:rFonts w:hint="eastAsia"/>
                            <w:sz w:val="18"/>
                          </w:rPr>
                          <w:t xml:space="preserve"> = 0</w:t>
                        </w:r>
                      </w:p>
                    </w:txbxContent>
                  </v:textbox>
                </v:rect>
                <w10:wrap type="square"/>
              </v:group>
            </w:pict>
          </mc:Fallback>
        </mc:AlternateContent>
      </w:r>
      <w:r w:rsidR="00E7005E" w:rsidRPr="009959BC">
        <w:rPr>
          <w:rFonts w:hint="eastAsia"/>
        </w:rPr>
        <w:t>（</w:t>
      </w:r>
      <w:r w:rsidR="00E7005E" w:rsidRPr="009959BC">
        <w:t>3</w:t>
      </w:r>
      <w:r w:rsidR="00E7005E" w:rsidRPr="009959BC">
        <w:rPr>
          <w:rFonts w:hint="eastAsia"/>
        </w:rPr>
        <w:t>）电磁振荡与机械振动有相似之处。若将充电完成开关</w:t>
      </w:r>
      <w:r w:rsidR="00E7005E" w:rsidRPr="00F954E4">
        <w:rPr>
          <w:rFonts w:hint="eastAsia"/>
        </w:rPr>
        <w:t>S</w:t>
      </w:r>
      <w:r w:rsidR="00E7005E" w:rsidRPr="009959BC">
        <w:rPr>
          <w:rFonts w:hint="eastAsia"/>
        </w:rPr>
        <w:t>拨到</w:t>
      </w:r>
      <w:r w:rsidR="00E7005E" w:rsidRPr="009959BC">
        <w:rPr>
          <w:rFonts w:hint="eastAsia"/>
        </w:rPr>
        <w:t>2</w:t>
      </w:r>
      <w:r w:rsidR="00E7005E" w:rsidRPr="009959BC">
        <w:rPr>
          <w:rFonts w:hint="eastAsia"/>
        </w:rPr>
        <w:t>瞬间的状态类比为如右图所示的单摆振动状态。则电感线圈</w:t>
      </w:r>
      <w:r w:rsidR="00E7005E" w:rsidRPr="009959BC">
        <w:rPr>
          <w:rFonts w:hint="eastAsia"/>
          <w:i/>
          <w:iCs/>
        </w:rPr>
        <w:t>L</w:t>
      </w:r>
      <w:r w:rsidR="00E7005E" w:rsidRPr="009959BC">
        <w:rPr>
          <w:rFonts w:hint="eastAsia"/>
        </w:rPr>
        <w:t>中电流向上达到最大时的状态可类比为</w:t>
      </w:r>
    </w:p>
    <w:p w14:paraId="064160AE" w14:textId="1879720D" w:rsidR="00E7005E" w:rsidRPr="009959BC" w:rsidRDefault="00FD0C92" w:rsidP="00E7005E">
      <w:pPr>
        <w:rPr>
          <w:rFonts w:eastAsia="华文中宋" w:cs="Times New Roman"/>
          <w:szCs w:val="21"/>
        </w:rPr>
      </w:pPr>
      <w:r>
        <w:rPr>
          <w:rFonts w:cs="Times New Roman"/>
          <w:noProof/>
          <w:szCs w:val="21"/>
        </w:rPr>
        <mc:AlternateContent>
          <mc:Choice Requires="wpg">
            <w:drawing>
              <wp:inline distT="0" distB="0" distL="0" distR="0" wp14:anchorId="0B59A460" wp14:editId="3284EEAA">
                <wp:extent cx="4052869" cy="1053465"/>
                <wp:effectExtent l="0" t="0" r="24130" b="13335"/>
                <wp:docPr id="771362396" name="组合 21"/>
                <wp:cNvGraphicFramePr/>
                <a:graphic xmlns:a="http://schemas.openxmlformats.org/drawingml/2006/main">
                  <a:graphicData uri="http://schemas.microsoft.com/office/word/2010/wordprocessingGroup">
                    <wpg:wgp>
                      <wpg:cNvGrpSpPr/>
                      <wpg:grpSpPr>
                        <a:xfrm>
                          <a:off x="0" y="0"/>
                          <a:ext cx="4052869" cy="1053465"/>
                          <a:chOff x="0" y="0"/>
                          <a:chExt cx="4052869" cy="1053465"/>
                        </a:xfrm>
                      </wpg:grpSpPr>
                      <wpg:grpSp>
                        <wpg:cNvPr id="1136979242" name="组合 20"/>
                        <wpg:cNvGrpSpPr/>
                        <wpg:grpSpPr>
                          <a:xfrm>
                            <a:off x="0" y="0"/>
                            <a:ext cx="4052869" cy="1053465"/>
                            <a:chOff x="-130180" y="0"/>
                            <a:chExt cx="4052869" cy="1053465"/>
                          </a:xfrm>
                        </wpg:grpSpPr>
                        <wpg:grpSp>
                          <wpg:cNvPr id="721882445" name="组合 19"/>
                          <wpg:cNvGrpSpPr/>
                          <wpg:grpSpPr>
                            <a:xfrm>
                              <a:off x="-130180" y="0"/>
                              <a:ext cx="3711513" cy="1053465"/>
                              <a:chOff x="-221166" y="8007"/>
                              <a:chExt cx="3712921" cy="1053709"/>
                            </a:xfrm>
                          </wpg:grpSpPr>
                          <wpg:grpSp>
                            <wpg:cNvPr id="1711029511" name="组合 18"/>
                            <wpg:cNvGrpSpPr/>
                            <wpg:grpSpPr>
                              <a:xfrm>
                                <a:off x="-90937" y="8007"/>
                                <a:ext cx="3582692" cy="792916"/>
                                <a:chOff x="74256" y="-319040"/>
                                <a:chExt cx="3582692" cy="792916"/>
                              </a:xfrm>
                            </wpg:grpSpPr>
                            <wps:wsp>
                              <wps:cNvPr id="1567761995" name="矩形 17"/>
                              <wps:cNvSpPr/>
                              <wps:spPr>
                                <a:xfrm>
                                  <a:off x="165193" y="-319040"/>
                                  <a:ext cx="522149" cy="53666"/>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202502" name="直接连接符 15"/>
                              <wps:cNvCnPr/>
                              <wps:spPr>
                                <a:xfrm>
                                  <a:off x="167325" y="-265323"/>
                                  <a:ext cx="52014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4035553" name="直接连接符 15"/>
                              <wps:cNvCnPr/>
                              <wps:spPr>
                                <a:xfrm>
                                  <a:off x="427102" y="-260078"/>
                                  <a:ext cx="0" cy="73395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10493041" name="椭圆 16"/>
                              <wps:cNvSpPr/>
                              <wps:spPr>
                                <a:xfrm>
                                  <a:off x="74256" y="230407"/>
                                  <a:ext cx="75375" cy="7537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20002" name="直接连接符 15"/>
                              <wps:cNvCnPr/>
                              <wps:spPr>
                                <a:xfrm flipH="1">
                                  <a:off x="128863" y="-261755"/>
                                  <a:ext cx="297296" cy="496798"/>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90095475" name="直接连接符 15"/>
                              <wps:cNvCnPr/>
                              <wps:spPr>
                                <a:xfrm>
                                  <a:off x="1596790" y="337862"/>
                                  <a:ext cx="15050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53327995" name="直接连接符 15"/>
                              <wps:cNvCnPr/>
                              <wps:spPr>
                                <a:xfrm flipH="1">
                                  <a:off x="3506447" y="354253"/>
                                  <a:ext cx="15050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802626845" name="Rectangle 10588"/>
                            <wps:cNvSpPr/>
                            <wps:spPr>
                              <a:xfrm>
                                <a:off x="-221166" y="599131"/>
                                <a:ext cx="308220" cy="198120"/>
                              </a:xfrm>
                              <a:prstGeom prst="rect">
                                <a:avLst/>
                              </a:prstGeom>
                              <a:grpFill/>
                              <a:ln>
                                <a:noFill/>
                              </a:ln>
                            </wps:spPr>
                            <wps:txbx>
                              <w:txbxContent>
                                <w:p w14:paraId="12F0A83D" w14:textId="77777777" w:rsidR="00FD0C92" w:rsidRPr="00964EE8" w:rsidRDefault="00FD0C92" w:rsidP="00FD0C92">
                                  <w:pPr>
                                    <w:rPr>
                                      <w:sz w:val="18"/>
                                    </w:rPr>
                                  </w:pPr>
                                  <w:r w:rsidRPr="00FD0C92">
                                    <w:rPr>
                                      <w:rFonts w:ascii="Book Antiqua" w:hAnsi="Book Antiqua"/>
                                      <w:i/>
                                      <w:iCs/>
                                      <w:sz w:val="18"/>
                                    </w:rPr>
                                    <w:t>v</w:t>
                                  </w:r>
                                  <w:r>
                                    <w:rPr>
                                      <w:rFonts w:hint="eastAsia"/>
                                      <w:sz w:val="18"/>
                                    </w:rPr>
                                    <w:t xml:space="preserve"> = 0</w:t>
                                  </w:r>
                                </w:p>
                              </w:txbxContent>
                            </wps:txbx>
                            <wps:bodyPr horzOverflow="overflow" vert="horz" wrap="none" lIns="36000" tIns="0" rIns="36000" bIns="0" rtlCol="0">
                              <a:spAutoFit/>
                            </wps:bodyPr>
                          </wps:wsp>
                          <wps:wsp>
                            <wps:cNvPr id="80428463" name="Rectangle 10588"/>
                            <wps:cNvSpPr/>
                            <wps:spPr>
                              <a:xfrm>
                                <a:off x="177635" y="863596"/>
                                <a:ext cx="168520" cy="198120"/>
                              </a:xfrm>
                              <a:prstGeom prst="rect">
                                <a:avLst/>
                              </a:prstGeom>
                              <a:grpFill/>
                              <a:ln>
                                <a:noFill/>
                              </a:ln>
                            </wps:spPr>
                            <wps:txbx>
                              <w:txbxContent>
                                <w:p w14:paraId="27E5C89E" w14:textId="50BA1F88" w:rsidR="00FD0C92" w:rsidRPr="00FD0C92" w:rsidRDefault="00FD0C92" w:rsidP="00FD0C92">
                                  <w:pPr>
                                    <w:rPr>
                                      <w:szCs w:val="21"/>
                                    </w:rPr>
                                  </w:pPr>
                                  <w:r w:rsidRPr="00FD0C92">
                                    <w:rPr>
                                      <w:rFonts w:hint="eastAsia"/>
                                      <w:szCs w:val="21"/>
                                    </w:rPr>
                                    <w:t>A</w:t>
                                  </w:r>
                                </w:p>
                              </w:txbxContent>
                            </wps:txbx>
                            <wps:bodyPr horzOverflow="overflow" vert="horz" wrap="none" lIns="36000" tIns="0" rIns="36000" bIns="0" rtlCol="0">
                              <a:spAutoFit/>
                            </wps:bodyPr>
                          </wps:wsp>
                        </wpg:grpSp>
                        <wpg:grpSp>
                          <wpg:cNvPr id="2002017648" name="组合 19"/>
                          <wpg:cNvGrpSpPr/>
                          <wpg:grpSpPr>
                            <a:xfrm>
                              <a:off x="1193494" y="0"/>
                              <a:ext cx="2469581" cy="1053465"/>
                              <a:chOff x="0" y="8007"/>
                              <a:chExt cx="2470180" cy="1053718"/>
                            </a:xfrm>
                          </wpg:grpSpPr>
                          <wpg:grpSp>
                            <wpg:cNvPr id="349597049" name="组合 18"/>
                            <wpg:cNvGrpSpPr/>
                            <wpg:grpSpPr>
                              <a:xfrm>
                                <a:off x="0" y="8007"/>
                                <a:ext cx="2470180" cy="792916"/>
                                <a:chOff x="165193" y="-319040"/>
                                <a:chExt cx="2470180" cy="792916"/>
                              </a:xfrm>
                            </wpg:grpSpPr>
                            <wps:wsp>
                              <wps:cNvPr id="681358972" name="矩形 17"/>
                              <wps:cNvSpPr/>
                              <wps:spPr>
                                <a:xfrm>
                                  <a:off x="165193" y="-319040"/>
                                  <a:ext cx="522149" cy="53666"/>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4004657" name="直接连接符 15"/>
                              <wps:cNvCnPr/>
                              <wps:spPr>
                                <a:xfrm>
                                  <a:off x="167325" y="-265323"/>
                                  <a:ext cx="52014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8881097" name="直接连接符 15"/>
                              <wps:cNvCnPr/>
                              <wps:spPr>
                                <a:xfrm>
                                  <a:off x="427102" y="-260078"/>
                                  <a:ext cx="0" cy="73395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71268742" name="椭圆 16"/>
                              <wps:cNvSpPr/>
                              <wps:spPr>
                                <a:xfrm>
                                  <a:off x="389154" y="301171"/>
                                  <a:ext cx="75375" cy="75379"/>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6996903" name="直接连接符 15"/>
                              <wps:cNvCnPr/>
                              <wps:spPr>
                                <a:xfrm>
                                  <a:off x="427102" y="-265374"/>
                                  <a:ext cx="750" cy="57140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10353604" name="直接连接符 15"/>
                              <wps:cNvCnPr/>
                              <wps:spPr>
                                <a:xfrm>
                                  <a:off x="2634623" y="-260078"/>
                                  <a:ext cx="750" cy="57140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921406766" name="Rectangle 10588"/>
                            <wps:cNvSpPr/>
                            <wps:spPr>
                              <a:xfrm>
                                <a:off x="380709" y="487676"/>
                                <a:ext cx="129816" cy="198168"/>
                              </a:xfrm>
                              <a:prstGeom prst="rect">
                                <a:avLst/>
                              </a:prstGeom>
                              <a:grpFill/>
                              <a:ln>
                                <a:noFill/>
                              </a:ln>
                            </wps:spPr>
                            <wps:txbx>
                              <w:txbxContent>
                                <w:p w14:paraId="2165FFB5" w14:textId="1D801969" w:rsidR="00FD0C92" w:rsidRPr="00964EE8" w:rsidRDefault="00FD0C92" w:rsidP="00FD0C92">
                                  <w:pPr>
                                    <w:rPr>
                                      <w:sz w:val="18"/>
                                    </w:rPr>
                                  </w:pPr>
                                  <w:r w:rsidRPr="00FD0C92">
                                    <w:rPr>
                                      <w:rFonts w:ascii="Book Antiqua" w:hAnsi="Book Antiqua"/>
                                      <w:i/>
                                      <w:iCs/>
                                      <w:sz w:val="18"/>
                                    </w:rPr>
                                    <w:t>v</w:t>
                                  </w:r>
                                </w:p>
                              </w:txbxContent>
                            </wps:txbx>
                            <wps:bodyPr horzOverflow="overflow" vert="horz" wrap="none" lIns="36000" tIns="0" rIns="36000" bIns="0" rtlCol="0">
                              <a:spAutoFit/>
                            </wps:bodyPr>
                          </wps:wsp>
                          <wps:wsp>
                            <wps:cNvPr id="1760595659" name="Rectangle 10588"/>
                            <wps:cNvSpPr/>
                            <wps:spPr>
                              <a:xfrm>
                                <a:off x="182440" y="863559"/>
                                <a:ext cx="161574" cy="198166"/>
                              </a:xfrm>
                              <a:prstGeom prst="rect">
                                <a:avLst/>
                              </a:prstGeom>
                              <a:grpFill/>
                              <a:ln>
                                <a:noFill/>
                              </a:ln>
                            </wps:spPr>
                            <wps:txbx>
                              <w:txbxContent>
                                <w:p w14:paraId="610F7F4B" w14:textId="61544755" w:rsidR="00FD0C92" w:rsidRPr="00FD0C92" w:rsidRDefault="00FD0C92" w:rsidP="00FD0C92">
                                  <w:pPr>
                                    <w:rPr>
                                      <w:szCs w:val="21"/>
                                    </w:rPr>
                                  </w:pPr>
                                  <w:r>
                                    <w:rPr>
                                      <w:rFonts w:hint="eastAsia"/>
                                      <w:szCs w:val="21"/>
                                    </w:rPr>
                                    <w:t>B</w:t>
                                  </w:r>
                                </w:p>
                              </w:txbxContent>
                            </wps:txbx>
                            <wps:bodyPr horzOverflow="overflow" vert="horz" wrap="none" lIns="36000" tIns="0" rIns="36000" bIns="0" rtlCol="0">
                              <a:spAutoFit/>
                            </wps:bodyPr>
                          </wps:wsp>
                        </wpg:grpSp>
                        <wpg:grpSp>
                          <wpg:cNvPr id="1008132750" name="组合 19"/>
                          <wpg:cNvGrpSpPr/>
                          <wpg:grpSpPr>
                            <a:xfrm>
                              <a:off x="2298853" y="0"/>
                              <a:ext cx="713105" cy="1053465"/>
                              <a:chOff x="0" y="8007"/>
                              <a:chExt cx="713278" cy="1053709"/>
                            </a:xfrm>
                          </wpg:grpSpPr>
                          <wpg:grpSp>
                            <wpg:cNvPr id="295970354" name="组合 18"/>
                            <wpg:cNvGrpSpPr/>
                            <wpg:grpSpPr>
                              <a:xfrm>
                                <a:off x="0" y="8007"/>
                                <a:ext cx="616005" cy="792916"/>
                                <a:chOff x="165193" y="-319040"/>
                                <a:chExt cx="616005" cy="792916"/>
                              </a:xfrm>
                            </wpg:grpSpPr>
                            <wps:wsp>
                              <wps:cNvPr id="602150012" name="矩形 17"/>
                              <wps:cNvSpPr/>
                              <wps:spPr>
                                <a:xfrm>
                                  <a:off x="165193" y="-319040"/>
                                  <a:ext cx="522149" cy="53666"/>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8855872" name="直接连接符 15"/>
                              <wps:cNvCnPr/>
                              <wps:spPr>
                                <a:xfrm>
                                  <a:off x="167325" y="-265323"/>
                                  <a:ext cx="52014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9034659" name="直接连接符 15"/>
                              <wps:cNvCnPr/>
                              <wps:spPr>
                                <a:xfrm>
                                  <a:off x="427102" y="-260078"/>
                                  <a:ext cx="0" cy="73395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19584770" name="椭圆 16"/>
                              <wps:cNvSpPr/>
                              <wps:spPr>
                                <a:xfrm>
                                  <a:off x="705823" y="230407"/>
                                  <a:ext cx="75375" cy="7537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6243540" name="直接连接符 15"/>
                              <wps:cNvCnPr/>
                              <wps:spPr>
                                <a:xfrm>
                                  <a:off x="426882" y="-261755"/>
                                  <a:ext cx="297296" cy="496798"/>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209680288" name="Rectangle 10588"/>
                            <wps:cNvSpPr/>
                            <wps:spPr>
                              <a:xfrm>
                                <a:off x="405058" y="608965"/>
                                <a:ext cx="308220" cy="198120"/>
                              </a:xfrm>
                              <a:prstGeom prst="rect">
                                <a:avLst/>
                              </a:prstGeom>
                              <a:grpFill/>
                              <a:ln>
                                <a:noFill/>
                              </a:ln>
                            </wps:spPr>
                            <wps:txbx>
                              <w:txbxContent>
                                <w:p w14:paraId="482D2A5D" w14:textId="77777777" w:rsidR="00FD0C92" w:rsidRPr="00964EE8" w:rsidRDefault="00FD0C92" w:rsidP="00FD0C92">
                                  <w:pPr>
                                    <w:rPr>
                                      <w:sz w:val="18"/>
                                    </w:rPr>
                                  </w:pPr>
                                  <w:r w:rsidRPr="00FD0C92">
                                    <w:rPr>
                                      <w:rFonts w:ascii="Book Antiqua" w:hAnsi="Book Antiqua"/>
                                      <w:i/>
                                      <w:iCs/>
                                      <w:sz w:val="18"/>
                                    </w:rPr>
                                    <w:t>v</w:t>
                                  </w:r>
                                  <w:r>
                                    <w:rPr>
                                      <w:rFonts w:hint="eastAsia"/>
                                      <w:sz w:val="18"/>
                                    </w:rPr>
                                    <w:t xml:space="preserve"> = 0</w:t>
                                  </w:r>
                                </w:p>
                              </w:txbxContent>
                            </wps:txbx>
                            <wps:bodyPr horzOverflow="overflow" vert="horz" wrap="none" lIns="36000" tIns="0" rIns="36000" bIns="0" rtlCol="0">
                              <a:spAutoFit/>
                            </wps:bodyPr>
                          </wps:wsp>
                          <wps:wsp>
                            <wps:cNvPr id="460733819" name="Rectangle 10588"/>
                            <wps:cNvSpPr/>
                            <wps:spPr>
                              <a:xfrm>
                                <a:off x="180837" y="863550"/>
                                <a:ext cx="161574" cy="198166"/>
                              </a:xfrm>
                              <a:prstGeom prst="rect">
                                <a:avLst/>
                              </a:prstGeom>
                              <a:grpFill/>
                              <a:ln>
                                <a:noFill/>
                              </a:ln>
                            </wps:spPr>
                            <wps:txbx>
                              <w:txbxContent>
                                <w:p w14:paraId="07BF15E5" w14:textId="501F1565" w:rsidR="00FD0C92" w:rsidRPr="00FD0C92" w:rsidRDefault="00FD0C92" w:rsidP="00FD0C92">
                                  <w:pPr>
                                    <w:rPr>
                                      <w:szCs w:val="21"/>
                                    </w:rPr>
                                  </w:pPr>
                                  <w:r>
                                    <w:rPr>
                                      <w:rFonts w:hint="eastAsia"/>
                                      <w:szCs w:val="21"/>
                                    </w:rPr>
                                    <w:t>C</w:t>
                                  </w:r>
                                </w:p>
                              </w:txbxContent>
                            </wps:txbx>
                            <wps:bodyPr horzOverflow="overflow" vert="horz" wrap="none" lIns="36000" tIns="0" rIns="36000" bIns="0" rtlCol="0">
                              <a:spAutoFit/>
                            </wps:bodyPr>
                          </wps:wsp>
                        </wpg:grpSp>
                        <wpg:grpSp>
                          <wpg:cNvPr id="192734539" name="组合 19"/>
                          <wpg:cNvGrpSpPr/>
                          <wpg:grpSpPr>
                            <a:xfrm>
                              <a:off x="3400540" y="0"/>
                              <a:ext cx="522149" cy="1053465"/>
                              <a:chOff x="0" y="8007"/>
                              <a:chExt cx="522276" cy="1053709"/>
                            </a:xfrm>
                          </wpg:grpSpPr>
                          <wpg:grpSp>
                            <wpg:cNvPr id="320653408" name="组合 18"/>
                            <wpg:cNvGrpSpPr/>
                            <wpg:grpSpPr>
                              <a:xfrm>
                                <a:off x="0" y="8007"/>
                                <a:ext cx="522276" cy="792916"/>
                                <a:chOff x="165193" y="-319040"/>
                                <a:chExt cx="522276" cy="792916"/>
                              </a:xfrm>
                            </wpg:grpSpPr>
                            <wps:wsp>
                              <wps:cNvPr id="646738019" name="直接连接符 15"/>
                              <wps:cNvCnPr/>
                              <wps:spPr>
                                <a:xfrm>
                                  <a:off x="427102" y="-260078"/>
                                  <a:ext cx="0" cy="73395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92288304" name="矩形 17"/>
                              <wps:cNvSpPr/>
                              <wps:spPr>
                                <a:xfrm>
                                  <a:off x="165193" y="-319040"/>
                                  <a:ext cx="522149" cy="53666"/>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6927547" name="直接连接符 15"/>
                              <wps:cNvCnPr/>
                              <wps:spPr>
                                <a:xfrm>
                                  <a:off x="167325" y="-265323"/>
                                  <a:ext cx="52014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13641159" name="Rectangle 10588"/>
                            <wps:cNvSpPr/>
                            <wps:spPr>
                              <a:xfrm>
                                <a:off x="2140" y="487672"/>
                                <a:ext cx="129816" cy="198166"/>
                              </a:xfrm>
                              <a:prstGeom prst="rect">
                                <a:avLst/>
                              </a:prstGeom>
                              <a:grpFill/>
                              <a:ln>
                                <a:noFill/>
                              </a:ln>
                            </wps:spPr>
                            <wps:txbx>
                              <w:txbxContent>
                                <w:p w14:paraId="3E05E662" w14:textId="565B99E6" w:rsidR="00FD0C92" w:rsidRPr="00964EE8" w:rsidRDefault="00FD0C92" w:rsidP="00FD0C92">
                                  <w:pPr>
                                    <w:rPr>
                                      <w:sz w:val="18"/>
                                    </w:rPr>
                                  </w:pPr>
                                  <w:r w:rsidRPr="00FD0C92">
                                    <w:rPr>
                                      <w:rFonts w:ascii="Book Antiqua" w:hAnsi="Book Antiqua"/>
                                      <w:i/>
                                      <w:iCs/>
                                      <w:sz w:val="18"/>
                                    </w:rPr>
                                    <w:t>v</w:t>
                                  </w:r>
                                </w:p>
                              </w:txbxContent>
                            </wps:txbx>
                            <wps:bodyPr horzOverflow="overflow" vert="horz" wrap="none" lIns="36000" tIns="0" rIns="36000" bIns="0" rtlCol="0">
                              <a:spAutoFit/>
                            </wps:bodyPr>
                          </wps:wsp>
                          <wps:wsp>
                            <wps:cNvPr id="1442343158" name="Rectangle 10588"/>
                            <wps:cNvSpPr/>
                            <wps:spPr>
                              <a:xfrm>
                                <a:off x="180839" y="863550"/>
                                <a:ext cx="168561" cy="198166"/>
                              </a:xfrm>
                              <a:prstGeom prst="rect">
                                <a:avLst/>
                              </a:prstGeom>
                              <a:grpFill/>
                              <a:ln>
                                <a:noFill/>
                              </a:ln>
                            </wps:spPr>
                            <wps:txbx>
                              <w:txbxContent>
                                <w:p w14:paraId="03641738" w14:textId="2304C48B" w:rsidR="00FD0C92" w:rsidRPr="00FD0C92" w:rsidRDefault="00FD0C92" w:rsidP="00FD0C92">
                                  <w:pPr>
                                    <w:rPr>
                                      <w:szCs w:val="21"/>
                                    </w:rPr>
                                  </w:pPr>
                                  <w:r>
                                    <w:rPr>
                                      <w:rFonts w:hint="eastAsia"/>
                                      <w:szCs w:val="21"/>
                                    </w:rPr>
                                    <w:t>D</w:t>
                                  </w:r>
                                </w:p>
                              </w:txbxContent>
                            </wps:txbx>
                            <wps:bodyPr horzOverflow="overflow" vert="horz" wrap="none" lIns="36000" tIns="0" rIns="36000" bIns="0" rtlCol="0">
                              <a:spAutoFit/>
                            </wps:bodyPr>
                          </wps:wsp>
                        </wpg:grpSp>
                      </wpg:grpSp>
                      <wps:wsp>
                        <wps:cNvPr id="914393855" name="椭圆 16"/>
                        <wps:cNvSpPr/>
                        <wps:spPr>
                          <a:xfrm>
                            <a:off x="3752645" y="631816"/>
                            <a:ext cx="75355" cy="75361"/>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B59A460" id="组合 21" o:spid="_x0000_s1328" style="width:319.1pt;height:82.95pt;mso-position-horizontal-relative:char;mso-position-vertical-relative:line" coordsize="40528,10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">
                <v:group id="组合 20" o:spid="_x0000_s1329" style="position:absolute;width:40528;height:10534" coordorigin="-1301" coordsize="40528,1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">
                  <v:group id="_x0000_s1330" style="position:absolute;left:-1301;width:37114;height:10534" coordorigin="-2211,80" coordsize="37129,1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">
                    <v:group id="组合 18" o:spid="_x0000_s1331" style="position:absolute;left:-909;top:80;width:35826;height:7929" coordorigin="742,-3190" coordsize="35826,7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">
                      <v:rect id="矩形 17" o:spid="_x0000_s1332" style="position:absolute;left:1651;top:-3190;width:5222;height: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" fillcolor="black [3213]" stroked="f" strokeweight="1pt">
                        <v:fill r:id="rId13" o:title="" color2="white [3212]" type="pattern"/>
                      </v:rect>
                      <v:line id="直接连接符 15" o:spid="_x0000_s1333" style="position:absolute;visibility:visible;mso-wrap-style:square" from="1673,-2653" to="687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" strokecolor="black [3213]" strokeweight="1pt">
                        <v:stroke joinstyle="miter"/>
                      </v:line>
                      <v:line id="直接连接符 15" o:spid="_x0000_s1334" style="position:absolute;visibility:visible;mso-wrap-style:square" from="4271,-2600" to="4271,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" strokecolor="black [3213]" strokeweight=".5pt">
                        <v:stroke dashstyle="dash" joinstyle="miter"/>
                      </v:line>
                      <v:oval id="椭圆 16" o:spid="_x0000_s1335" style="position:absolute;left:742;top:2304;width:754;height:7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" filled="f" strokecolor="black [3213]" strokeweight="1pt">
                        <v:stroke joinstyle="miter"/>
                      </v:oval>
                      <v:line id="直接连接符 15" o:spid="_x0000_s1336" style="position:absolute;flip:x;visibility:visible;mso-wrap-style:square" from="1288,-2617" to="426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" strokecolor="black [3213]" strokeweight=".5pt">
                        <v:stroke joinstyle="miter"/>
                      </v:line>
                      <v:line id="直接连接符 15" o:spid="_x0000_s1337" style="position:absolute;visibility:visible;mso-wrap-style:square" from="15967,3378" to="17472,3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" strokecolor="black [3213]" strokeweight=".5pt">
                        <v:stroke endarrow="block" endarrowwidth="narrow" joinstyle="miter"/>
                      </v:line>
                      <v:line id="直接连接符 15" o:spid="_x0000_s1338" style="position:absolute;flip:x;visibility:visible;mso-wrap-style:square" from="35064,3542" to="36569,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" strokecolor="black [3213]" strokeweight=".5pt">
                        <v:stroke endarrow="block" endarrowwidth="narrow" joinstyle="miter"/>
                      </v:line>
                    </v:group>
                    <v:rect id="Rectangle 10588" o:spid="_x0000_s1339" style="position:absolute;left:-2211;top:5991;width:308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" filled="f" stroked="f">
                      <v:textbox style="mso-fit-shape-to-text:t" inset="1mm,0,1mm,0">
                        <w:txbxContent>
                          <w:p w14:paraId="12F0A83D" w14:textId="77777777" w:rsidR="00FD0C92" w:rsidRPr="00964EE8" w:rsidRDefault="00FD0C92" w:rsidP="00FD0C92">
                            <w:pPr>
                              <w:rPr>
                                <w:sz w:val="18"/>
                              </w:rPr>
                            </w:pPr>
                            <w:r w:rsidRPr="00FD0C92">
                              <w:rPr>
                                <w:rFonts w:ascii="Book Antiqua" w:hAnsi="Book Antiqua"/>
                                <w:i/>
                                <w:iCs/>
                                <w:sz w:val="18"/>
                              </w:rPr>
                              <w:t>v</w:t>
                            </w:r>
                            <w:r>
                              <w:rPr>
                                <w:rFonts w:hint="eastAsia"/>
                                <w:sz w:val="18"/>
                              </w:rPr>
                              <w:t xml:space="preserve"> = 0</w:t>
                            </w:r>
                          </w:p>
                        </w:txbxContent>
                      </v:textbox>
                    </v:rect>
                    <v:rect id="Rectangle 10588" o:spid="_x0000_s1340" style="position:absolute;left:1776;top:8635;width:168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" filled="f" stroked="f">
                      <v:textbox style="mso-fit-shape-to-text:t" inset="1mm,0,1mm,0">
                        <w:txbxContent>
                          <w:p w14:paraId="27E5C89E" w14:textId="50BA1F88" w:rsidR="00FD0C92" w:rsidRPr="00FD0C92" w:rsidRDefault="00FD0C92" w:rsidP="00FD0C92">
                            <w:pPr>
                              <w:rPr>
                                <w:szCs w:val="21"/>
                              </w:rPr>
                            </w:pPr>
                            <w:r w:rsidRPr="00FD0C92">
                              <w:rPr>
                                <w:rFonts w:hint="eastAsia"/>
                                <w:szCs w:val="21"/>
                              </w:rPr>
                              <w:t>A</w:t>
                            </w:r>
                          </w:p>
                        </w:txbxContent>
                      </v:textbox>
                    </v:rect>
                  </v:group>
                  <v:group id="_x0000_s1341" style="position:absolute;left:11934;width:24696;height:10534" coordorigin=",80" coordsize="24701,1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">
                    <v:group id="组合 18" o:spid="_x0000_s1342" style="position:absolute;top:80;width:24701;height:7929" coordorigin="1651,-3190" coordsize="24701,7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">
                      <v:rect id="矩形 17" o:spid="_x0000_s1343" style="position:absolute;left:1651;top:-3190;width:5222;height: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" fillcolor="black [3213]" stroked="f" strokeweight="1pt">
                        <v:fill r:id="rId13" o:title="" color2="white [3212]" type="pattern"/>
                      </v:rect>
                      <v:line id="直接连接符 15" o:spid="_x0000_s1344" style="position:absolute;visibility:visible;mso-wrap-style:square" from="1673,-2653" to="687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" strokecolor="black [3213]" strokeweight="1pt">
                        <v:stroke joinstyle="miter"/>
                      </v:line>
                      <v:line id="直接连接符 15" o:spid="_x0000_s1345" style="position:absolute;visibility:visible;mso-wrap-style:square" from="4271,-2600" to="4271,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" strokecolor="black [3213]" strokeweight=".5pt">
                        <v:stroke dashstyle="dash" joinstyle="miter"/>
                      </v:line>
                      <v:oval id="椭圆 16" o:spid="_x0000_s1346" style="position:absolute;left:3891;top:3011;width:754;height: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" fillcolor="white [3212]" strokecolor="black [3213]" strokeweight="1pt">
                        <v:stroke joinstyle="miter"/>
                      </v:oval>
                      <v:line id="直接连接符 15" o:spid="_x0000_s1347" style="position:absolute;visibility:visible;mso-wrap-style:square" from="4271,-2653" to="4278,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" strokecolor="black [3213]" strokeweight=".5pt">
                        <v:stroke joinstyle="miter"/>
                      </v:line>
                      <v:line id="直接连接符 15" o:spid="_x0000_s1348" style="position:absolute;visibility:visible;mso-wrap-style:square" from="26346,-2600" to="26353,3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" strokecolor="black [3213]" strokeweight=".5pt">
                        <v:stroke joinstyle="miter"/>
                      </v:line>
                    </v:group>
                    <v:rect id="Rectangle 10588" o:spid="_x0000_s1349" style="position:absolute;left:3807;top:4876;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" filled="f" stroked="f">
                      <v:textbox style="mso-fit-shape-to-text:t" inset="1mm,0,1mm,0">
                        <w:txbxContent>
                          <w:p w14:paraId="2165FFB5" w14:textId="1D801969" w:rsidR="00FD0C92" w:rsidRPr="00964EE8" w:rsidRDefault="00FD0C92" w:rsidP="00FD0C92">
                            <w:pPr>
                              <w:rPr>
                                <w:sz w:val="18"/>
                              </w:rPr>
                            </w:pPr>
                            <w:r w:rsidRPr="00FD0C92">
                              <w:rPr>
                                <w:rFonts w:ascii="Book Antiqua" w:hAnsi="Book Antiqua"/>
                                <w:i/>
                                <w:iCs/>
                                <w:sz w:val="18"/>
                              </w:rPr>
                              <w:t>v</w:t>
                            </w:r>
                          </w:p>
                        </w:txbxContent>
                      </v:textbox>
                    </v:rect>
                    <v:rect id="Rectangle 10588" o:spid="_x0000_s1350" style="position:absolute;left:1824;top:8635;width:161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" filled="f" stroked="f">
                      <v:textbox style="mso-fit-shape-to-text:t" inset="1mm,0,1mm,0">
                        <w:txbxContent>
                          <w:p w14:paraId="610F7F4B" w14:textId="61544755" w:rsidR="00FD0C92" w:rsidRPr="00FD0C92" w:rsidRDefault="00FD0C92" w:rsidP="00FD0C92">
                            <w:pPr>
                              <w:rPr>
                                <w:szCs w:val="21"/>
                              </w:rPr>
                            </w:pPr>
                            <w:r>
                              <w:rPr>
                                <w:rFonts w:hint="eastAsia"/>
                                <w:szCs w:val="21"/>
                              </w:rPr>
                              <w:t>B</w:t>
                            </w:r>
                          </w:p>
                        </w:txbxContent>
                      </v:textbox>
                    </v:rect>
                  </v:group>
                  <v:group id="_x0000_s1351" style="position:absolute;left:22988;width:7131;height:10534" coordorigin=",80" coordsize="7132,1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">
                    <v:group id="组合 18" o:spid="_x0000_s1352" style="position:absolute;top:80;width:6160;height:7929" coordorigin="1651,-3190" coordsize="6160,7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">
                      <v:rect id="矩形 17" o:spid="_x0000_s1353" style="position:absolute;left:1651;top:-3190;width:5222;height: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" fillcolor="black [3213]" stroked="f" strokeweight="1pt">
                        <v:fill r:id="rId13" o:title="" color2="white [3212]" type="pattern"/>
                      </v:rect>
                      <v:line id="直接连接符 15" o:spid="_x0000_s1354" style="position:absolute;visibility:visible;mso-wrap-style:square" from="1673,-2653" to="687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" strokecolor="black [3213]" strokeweight="1pt">
                        <v:stroke joinstyle="miter"/>
                      </v:line>
                      <v:line id="直接连接符 15" o:spid="_x0000_s1355" style="position:absolute;visibility:visible;mso-wrap-style:square" from="4271,-2600" to="4271,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" strokecolor="black [3213]" strokeweight=".5pt">
                        <v:stroke dashstyle="dash" joinstyle="miter"/>
                      </v:line>
                      <v:oval id="椭圆 16" o:spid="_x0000_s1356" style="position:absolute;left:7058;top:2304;width:753;height:7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" filled="f" strokecolor="black [3213]" strokeweight="1pt">
                        <v:stroke joinstyle="miter"/>
                      </v:oval>
                      <v:line id="直接连接符 15" o:spid="_x0000_s1357" style="position:absolute;visibility:visible;mso-wrap-style:square" from="4268,-2617" to="724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" strokecolor="black [3213]" strokeweight=".5pt">
                        <v:stroke joinstyle="miter"/>
                      </v:line>
                    </v:group>
                    <v:rect id="Rectangle 10588" o:spid="_x0000_s1358" style="position:absolute;left:4050;top:6089;width:308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" filled="f" stroked="f">
                      <v:textbox style="mso-fit-shape-to-text:t" inset="1mm,0,1mm,0">
                        <w:txbxContent>
                          <w:p w14:paraId="482D2A5D" w14:textId="77777777" w:rsidR="00FD0C92" w:rsidRPr="00964EE8" w:rsidRDefault="00FD0C92" w:rsidP="00FD0C92">
                            <w:pPr>
                              <w:rPr>
                                <w:sz w:val="18"/>
                              </w:rPr>
                            </w:pPr>
                            <w:r w:rsidRPr="00FD0C92">
                              <w:rPr>
                                <w:rFonts w:ascii="Book Antiqua" w:hAnsi="Book Antiqua"/>
                                <w:i/>
                                <w:iCs/>
                                <w:sz w:val="18"/>
                              </w:rPr>
                              <w:t>v</w:t>
                            </w:r>
                            <w:r>
                              <w:rPr>
                                <w:rFonts w:hint="eastAsia"/>
                                <w:sz w:val="18"/>
                              </w:rPr>
                              <w:t xml:space="preserve"> = 0</w:t>
                            </w:r>
                          </w:p>
                        </w:txbxContent>
                      </v:textbox>
                    </v:rect>
                    <v:rect id="Rectangle 10588" o:spid="_x0000_s1359" style="position:absolute;left:1808;top:8635;width:161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" filled="f" stroked="f">
                      <v:textbox style="mso-fit-shape-to-text:t" inset="1mm,0,1mm,0">
                        <w:txbxContent>
                          <w:p w14:paraId="07BF15E5" w14:textId="501F1565" w:rsidR="00FD0C92" w:rsidRPr="00FD0C92" w:rsidRDefault="00FD0C92" w:rsidP="00FD0C92">
                            <w:pPr>
                              <w:rPr>
                                <w:szCs w:val="21"/>
                              </w:rPr>
                            </w:pPr>
                            <w:r>
                              <w:rPr>
                                <w:rFonts w:hint="eastAsia"/>
                                <w:szCs w:val="21"/>
                              </w:rPr>
                              <w:t>C</w:t>
                            </w:r>
                          </w:p>
                        </w:txbxContent>
                      </v:textbox>
                    </v:rect>
                  </v:group>
                  <v:group id="_x0000_s1360" style="position:absolute;left:34005;width:5221;height:10534" coordorigin=",80" coordsize="5222,10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">
                    <v:group id="组合 18" o:spid="_x0000_s1361" style="position:absolute;top:80;width:5222;height:7929" coordorigin="1651,-3190" coordsize="5222,7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">
                      <v:line id="直接连接符 15" o:spid="_x0000_s1362" style="position:absolute;visibility:visible;mso-wrap-style:square" from="4271,-2600" to="4271,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" strokecolor="black [3213]" strokeweight=".5pt">
                        <v:stroke dashstyle="dash" joinstyle="miter"/>
                      </v:line>
                      <v:rect id="矩形 17" o:spid="_x0000_s1363" style="position:absolute;left:1651;top:-3190;width:5222;height: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" fillcolor="black [3213]" stroked="f" strokeweight="1pt">
                        <v:fill r:id="rId13" o:title="" color2="white [3212]" type="pattern"/>
                      </v:rect>
                      <v:line id="直接连接符 15" o:spid="_x0000_s1364" style="position:absolute;visibility:visible;mso-wrap-style:square" from="1673,-2653" to="687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" strokecolor="black [3213]" strokeweight="1pt">
                        <v:stroke joinstyle="miter"/>
                      </v:line>
                    </v:group>
                    <v:rect id="Rectangle 10588" o:spid="_x0000_s1365" style="position:absolute;left:21;top:4876;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" filled="f" stroked="f">
                      <v:textbox style="mso-fit-shape-to-text:t" inset="1mm,0,1mm,0">
                        <w:txbxContent>
                          <w:p w14:paraId="3E05E662" w14:textId="565B99E6" w:rsidR="00FD0C92" w:rsidRPr="00964EE8" w:rsidRDefault="00FD0C92" w:rsidP="00FD0C92">
                            <w:pPr>
                              <w:rPr>
                                <w:sz w:val="18"/>
                              </w:rPr>
                            </w:pPr>
                            <w:r w:rsidRPr="00FD0C92">
                              <w:rPr>
                                <w:rFonts w:ascii="Book Antiqua" w:hAnsi="Book Antiqua"/>
                                <w:i/>
                                <w:iCs/>
                                <w:sz w:val="18"/>
                              </w:rPr>
                              <w:t>v</w:t>
                            </w:r>
                          </w:p>
                        </w:txbxContent>
                      </v:textbox>
                    </v:rect>
                    <v:rect id="Rectangle 10588" o:spid="_x0000_s1366" style="position:absolute;left:1808;top:8635;width:168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" filled="f" stroked="f">
                      <v:textbox style="mso-fit-shape-to-text:t" inset="1mm,0,1mm,0">
                        <w:txbxContent>
                          <w:p w14:paraId="03641738" w14:textId="2304C48B" w:rsidR="00FD0C92" w:rsidRPr="00FD0C92" w:rsidRDefault="00FD0C92" w:rsidP="00FD0C92">
                            <w:pPr>
                              <w:rPr>
                                <w:szCs w:val="21"/>
                              </w:rPr>
                            </w:pPr>
                            <w:r>
                              <w:rPr>
                                <w:rFonts w:hint="eastAsia"/>
                                <w:szCs w:val="21"/>
                              </w:rPr>
                              <w:t>D</w:t>
                            </w:r>
                          </w:p>
                        </w:txbxContent>
                      </v:textbox>
                    </v:rect>
                  </v:group>
                </v:group>
                <v:oval id="椭圆 16" o:spid="_x0000_s1367" style="position:absolute;left:37526;top:6318;width:754;height:7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" fillcolor="white [3212]" strokecolor="black [3213]" strokeweight="1pt">
                  <v:stroke joinstyle="miter"/>
                </v:oval>
                <w10:anchorlock/>
              </v:group>
            </w:pict>
          </mc:Fallback>
        </mc:AlternateContent>
      </w:r>
    </w:p>
    <w:p w14:paraId="06B0214B" w14:textId="71B3C42A" w:rsidR="00E7005E" w:rsidRPr="009959BC" w:rsidRDefault="00E7005E" w:rsidP="00E7005E">
      <w:pPr>
        <w:rPr>
          <w:rFonts w:cs="Times New Roman"/>
          <w:szCs w:val="21"/>
        </w:rPr>
      </w:pPr>
      <w:r w:rsidRPr="009959BC">
        <w:rPr>
          <w:rFonts w:cs="Times New Roman"/>
          <w:szCs w:val="21"/>
        </w:rPr>
        <w:br w:type="page"/>
      </w:r>
    </w:p>
    <w:p w14:paraId="2DF9FC7C" w14:textId="77777777" w:rsidR="00E7005E" w:rsidRPr="009959BC" w:rsidRDefault="00E7005E" w:rsidP="00E7005E">
      <w:pPr>
        <w:pStyle w:val="2"/>
      </w:pPr>
      <w:r w:rsidRPr="009959BC">
        <w:rPr>
          <w:rFonts w:hint="eastAsia"/>
        </w:rPr>
        <w:lastRenderedPageBreak/>
        <w:t>三</w:t>
      </w:r>
      <w:r w:rsidRPr="009959BC">
        <w:t>、</w:t>
      </w:r>
      <w:r w:rsidRPr="009959BC">
        <w:rPr>
          <w:rFonts w:hint="eastAsia"/>
        </w:rPr>
        <w:t>星际探索</w:t>
      </w:r>
    </w:p>
    <w:p w14:paraId="6A57EA66" w14:textId="77777777" w:rsidR="00E7005E" w:rsidRPr="00077644" w:rsidRDefault="00E7005E" w:rsidP="00E7005E">
      <w:pPr>
        <w:pStyle w:val="af3"/>
      </w:pPr>
      <w:r w:rsidRPr="00077644">
        <w:rPr>
          <w:rFonts w:hint="eastAsia"/>
        </w:rPr>
        <w:t>技术的发展拓展了人类探索的</w:t>
      </w:r>
      <w:commentRangeStart w:id="2"/>
      <w:r w:rsidRPr="00077644">
        <w:rPr>
          <w:rFonts w:hint="eastAsia"/>
        </w:rPr>
        <w:t>边界</w:t>
      </w:r>
      <w:commentRangeEnd w:id="2"/>
      <w:r w:rsidR="00F954E4" w:rsidRPr="00077644">
        <w:rPr>
          <w:rStyle w:val="a9"/>
          <w:rFonts w:hint="eastAsia"/>
        </w:rPr>
        <w:commentReference w:id="2"/>
      </w:r>
      <w:r w:rsidRPr="00077644">
        <w:rPr>
          <w:rFonts w:hint="eastAsia"/>
        </w:rPr>
        <w:t>。</w:t>
      </w:r>
    </w:p>
    <w:p w14:paraId="6F53D9A6" w14:textId="77777777" w:rsidR="00E7005E" w:rsidRDefault="00E7005E" w:rsidP="00E7005E"/>
    <w:p w14:paraId="49C84497" w14:textId="3C90055D" w:rsidR="00E7005E" w:rsidRDefault="001975DE" w:rsidP="00B2347D">
      <w:r>
        <w:rPr>
          <w:noProof/>
        </w:rPr>
        <mc:AlternateContent>
          <mc:Choice Requires="wpg">
            <w:drawing>
              <wp:anchor distT="0" distB="0" distL="114300" distR="114300" simplePos="0" relativeHeight="251777024" behindDoc="0" locked="0" layoutInCell="1" allowOverlap="1" wp14:anchorId="485449E6" wp14:editId="46BCDCB3">
                <wp:simplePos x="0" y="0"/>
                <wp:positionH relativeFrom="margin">
                  <wp:align>right</wp:align>
                </wp:positionH>
                <wp:positionV relativeFrom="paragraph">
                  <wp:posOffset>17859</wp:posOffset>
                </wp:positionV>
                <wp:extent cx="2769235" cy="2147570"/>
                <wp:effectExtent l="0" t="0" r="0" b="5080"/>
                <wp:wrapSquare wrapText="bothSides"/>
                <wp:docPr id="306556720" name="组合 52"/>
                <wp:cNvGraphicFramePr/>
                <a:graphic xmlns:a="http://schemas.openxmlformats.org/drawingml/2006/main">
                  <a:graphicData uri="http://schemas.microsoft.com/office/word/2010/wordprocessingGroup">
                    <wpg:wgp>
                      <wpg:cNvGrpSpPr/>
                      <wpg:grpSpPr>
                        <a:xfrm>
                          <a:off x="0" y="0"/>
                          <a:ext cx="2769605" cy="2147570"/>
                          <a:chOff x="0" y="0"/>
                          <a:chExt cx="2769605" cy="2147570"/>
                        </a:xfrm>
                      </wpg:grpSpPr>
                      <wpg:grpSp>
                        <wpg:cNvPr id="946493299" name="组合 50"/>
                        <wpg:cNvGrpSpPr/>
                        <wpg:grpSpPr>
                          <a:xfrm>
                            <a:off x="0" y="363255"/>
                            <a:ext cx="446536" cy="1419302"/>
                            <a:chOff x="0" y="482143"/>
                            <a:chExt cx="380201" cy="1208060"/>
                          </a:xfrm>
                        </wpg:grpSpPr>
                        <wpg:grpSp>
                          <wpg:cNvPr id="286491082" name="组合 49"/>
                          <wpg:cNvGrpSpPr/>
                          <wpg:grpSpPr>
                            <a:xfrm>
                              <a:off x="0" y="482143"/>
                              <a:ext cx="380201" cy="946596"/>
                              <a:chOff x="0" y="482143"/>
                              <a:chExt cx="380201" cy="946596"/>
                            </a:xfrm>
                          </wpg:grpSpPr>
                          <wps:wsp>
                            <wps:cNvPr id="1208426206" name="矩形 48"/>
                            <wps:cNvSpPr/>
                            <wps:spPr>
                              <a:xfrm>
                                <a:off x="7" y="482143"/>
                                <a:ext cx="380174" cy="50167"/>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01857097" name="组合 1397">
                              <a:extLst>
                                <a:ext uri="{FF2B5EF4-FFF2-40B4-BE49-F238E27FC236}">
                                  <a16:creationId xmlns:a16="http://schemas.microsoft.com/office/drawing/2014/main" id="{63FFC4AC-736A-8106-868D-D88F84107E6B}"/>
                                </a:ext>
                              </a:extLst>
                            </wpg:cNvPr>
                            <wpg:cNvGrpSpPr/>
                            <wpg:grpSpPr>
                              <a:xfrm>
                                <a:off x="0" y="536303"/>
                                <a:ext cx="380201" cy="892436"/>
                                <a:chOff x="0" y="525187"/>
                                <a:chExt cx="698519" cy="1639748"/>
                              </a:xfrm>
                            </wpg:grpSpPr>
                            <wps:wsp>
                              <wps:cNvPr id="1310268641" name="任意多边形: 形状 1310268641">
                                <a:extLst>
                                  <a:ext uri="{FF2B5EF4-FFF2-40B4-BE49-F238E27FC236}">
                                    <a16:creationId xmlns:a16="http://schemas.microsoft.com/office/drawing/2014/main" id="{BB0777E8-5CA9-607D-D382-878245290678}"/>
                                  </a:ext>
                                </a:extLst>
                              </wps:cNvPr>
                              <wps:cNvSpPr/>
                              <wps:spPr>
                                <a:xfrm>
                                  <a:off x="0" y="525187"/>
                                  <a:ext cx="698519" cy="4197"/>
                                </a:xfrm>
                                <a:custGeom>
                                  <a:avLst/>
                                  <a:gdLst>
                                    <a:gd name="csX0" fmla="*/ -384 w 698519"/>
                                    <a:gd name="csY0" fmla="*/ -102 h 4197"/>
                                    <a:gd name="csX1" fmla="*/ 698136 w 698519"/>
                                    <a:gd name="csY1" fmla="*/ -102 h 4197"/>
                                  </a:gdLst>
                                  <a:ahLst/>
                                  <a:cxnLst>
                                    <a:cxn ang="0">
                                      <a:pos x="csX0" y="csY0"/>
                                    </a:cxn>
                                    <a:cxn ang="0">
                                      <a:pos x="csX1" y="csY1"/>
                                    </a:cxn>
                                  </a:cxnLst>
                                  <a:rect l="l" t="t" r="r" b="b"/>
                                  <a:pathLst>
                                    <a:path w="698519" h="4197">
                                      <a:moveTo>
                                        <a:pt x="-384" y="-102"/>
                                      </a:moveTo>
                                      <a:lnTo>
                                        <a:pt x="698136" y="-102"/>
                                      </a:lnTo>
                                    </a:path>
                                  </a:pathLst>
                                </a:custGeom>
                                <a:noFill/>
                                <a:ln w="12700" cap="flat">
                                  <a:solidFill>
                                    <a:srgbClr val="000000"/>
                                  </a:solidFill>
                                  <a:prstDash val="solid"/>
                                  <a:miter/>
                                </a:ln>
                              </wps:spPr>
                              <wps:bodyPr/>
                            </wps:wsp>
                            <wps:wsp>
                              <wps:cNvPr id="1874875282" name="任意多边形: 形状 1874875282">
                                <a:extLst>
                                  <a:ext uri="{FF2B5EF4-FFF2-40B4-BE49-F238E27FC236}">
                                    <a16:creationId xmlns:a16="http://schemas.microsoft.com/office/drawing/2014/main" id="{488CAC98-B9EA-03F1-2D5B-D3299D7919B3}"/>
                                  </a:ext>
                                </a:extLst>
                              </wps:cNvPr>
                              <wps:cNvSpPr/>
                              <wps:spPr>
                                <a:xfrm flipV="1">
                                  <a:off x="258718" y="575727"/>
                                  <a:ext cx="185260" cy="91085"/>
                                </a:xfrm>
                                <a:custGeom>
                                  <a:avLst/>
                                  <a:gdLst>
                                    <a:gd name="csX0" fmla="*/ 80 w 185260"/>
                                    <a:gd name="csY0" fmla="*/ 202 h 91085"/>
                                    <a:gd name="csX1" fmla="*/ 185340 w 185260"/>
                                    <a:gd name="csY1" fmla="*/ 91287 h 91085"/>
                                  </a:gdLst>
                                  <a:ahLst/>
                                  <a:cxnLst>
                                    <a:cxn ang="0">
                                      <a:pos x="csX0" y="csY0"/>
                                    </a:cxn>
                                    <a:cxn ang="0">
                                      <a:pos x="csX1" y="csY1"/>
                                    </a:cxn>
                                  </a:cxnLst>
                                  <a:rect l="l" t="t" r="r" b="b"/>
                                  <a:pathLst>
                                    <a:path w="185260" h="91085">
                                      <a:moveTo>
                                        <a:pt x="80" y="202"/>
                                      </a:moveTo>
                                      <a:lnTo>
                                        <a:pt x="185340" y="91287"/>
                                      </a:lnTo>
                                    </a:path>
                                  </a:pathLst>
                                </a:custGeom>
                                <a:noFill/>
                                <a:ln w="9525" cap="rnd">
                                  <a:solidFill>
                                    <a:schemeClr val="tx1"/>
                                  </a:solidFill>
                                  <a:prstDash val="solid"/>
                                  <a:miter/>
                                </a:ln>
                              </wps:spPr>
                              <wps:bodyPr/>
                            </wps:wsp>
                            <wps:wsp>
                              <wps:cNvPr id="1618017397" name="任意多边形: 形状 1618017397">
                                <a:extLst>
                                  <a:ext uri="{FF2B5EF4-FFF2-40B4-BE49-F238E27FC236}">
                                    <a16:creationId xmlns:a16="http://schemas.microsoft.com/office/drawing/2014/main" id="{8E87A8BC-5631-A98D-801E-5E85FD0D3190}"/>
                                  </a:ext>
                                </a:extLst>
                              </wps:cNvPr>
                              <wps:cNvSpPr/>
                              <wps:spPr>
                                <a:xfrm>
                                  <a:off x="258718" y="664915"/>
                                  <a:ext cx="185449" cy="91012"/>
                                </a:xfrm>
                                <a:custGeom>
                                  <a:avLst/>
                                  <a:gdLst>
                                    <a:gd name="csX0" fmla="*/ 185066 w 185449"/>
                                    <a:gd name="csY0" fmla="*/ 90911 h 91012"/>
                                    <a:gd name="csX1" fmla="*/ -384 w 185449"/>
                                    <a:gd name="csY1" fmla="*/ -102 h 91012"/>
                                  </a:gdLst>
                                  <a:ahLst/>
                                  <a:cxnLst>
                                    <a:cxn ang="0">
                                      <a:pos x="csX0" y="csY0"/>
                                    </a:cxn>
                                    <a:cxn ang="0">
                                      <a:pos x="csX1" y="csY1"/>
                                    </a:cxn>
                                  </a:cxnLst>
                                  <a:rect l="l" t="t" r="r" b="b"/>
                                  <a:pathLst>
                                    <a:path w="185449" h="91012">
                                      <a:moveTo>
                                        <a:pt x="185066" y="90911"/>
                                      </a:moveTo>
                                      <a:lnTo>
                                        <a:pt x="-384" y="-102"/>
                                      </a:lnTo>
                                    </a:path>
                                  </a:pathLst>
                                </a:custGeom>
                                <a:noFill/>
                                <a:ln w="9525" cap="rnd">
                                  <a:solidFill>
                                    <a:schemeClr val="tx1"/>
                                  </a:solidFill>
                                  <a:prstDash val="solid"/>
                                  <a:miter/>
                                </a:ln>
                              </wps:spPr>
                              <wps:bodyPr/>
                            </wps:wsp>
                            <wps:wsp>
                              <wps:cNvPr id="1274760919" name="任意多边形: 形状 1274760919">
                                <a:extLst>
                                  <a:ext uri="{FF2B5EF4-FFF2-40B4-BE49-F238E27FC236}">
                                    <a16:creationId xmlns:a16="http://schemas.microsoft.com/office/drawing/2014/main" id="{C17237DB-EEF2-486C-B2A4-FF94CBF2516A}"/>
                                  </a:ext>
                                </a:extLst>
                              </wps:cNvPr>
                              <wps:cNvSpPr/>
                              <wps:spPr>
                                <a:xfrm flipV="1">
                                  <a:off x="258718" y="754102"/>
                                  <a:ext cx="185260" cy="91085"/>
                                </a:xfrm>
                                <a:custGeom>
                                  <a:avLst/>
                                  <a:gdLst>
                                    <a:gd name="csX0" fmla="*/ 80 w 185260"/>
                                    <a:gd name="csY0" fmla="*/ 244 h 91085"/>
                                    <a:gd name="csX1" fmla="*/ 185340 w 185260"/>
                                    <a:gd name="csY1" fmla="*/ 91329 h 91085"/>
                                  </a:gdLst>
                                  <a:ahLst/>
                                  <a:cxnLst>
                                    <a:cxn ang="0">
                                      <a:pos x="csX0" y="csY0"/>
                                    </a:cxn>
                                    <a:cxn ang="0">
                                      <a:pos x="csX1" y="csY1"/>
                                    </a:cxn>
                                  </a:cxnLst>
                                  <a:rect l="l" t="t" r="r" b="b"/>
                                  <a:pathLst>
                                    <a:path w="185260" h="91085">
                                      <a:moveTo>
                                        <a:pt x="80" y="244"/>
                                      </a:moveTo>
                                      <a:lnTo>
                                        <a:pt x="185340" y="91329"/>
                                      </a:lnTo>
                                    </a:path>
                                  </a:pathLst>
                                </a:custGeom>
                                <a:noFill/>
                                <a:ln w="9525" cap="rnd">
                                  <a:solidFill>
                                    <a:schemeClr val="tx1"/>
                                  </a:solidFill>
                                  <a:prstDash val="solid"/>
                                  <a:miter/>
                                </a:ln>
                              </wps:spPr>
                              <wps:bodyPr/>
                            </wps:wsp>
                            <wps:wsp>
                              <wps:cNvPr id="542123222" name="任意多边形: 形状 542123222">
                                <a:extLst>
                                  <a:ext uri="{FF2B5EF4-FFF2-40B4-BE49-F238E27FC236}">
                                    <a16:creationId xmlns:a16="http://schemas.microsoft.com/office/drawing/2014/main" id="{FFB2A656-1D36-D5D7-6D86-C94417C96DF9}"/>
                                  </a:ext>
                                </a:extLst>
                              </wps:cNvPr>
                              <wps:cNvSpPr/>
                              <wps:spPr>
                                <a:xfrm>
                                  <a:off x="258718" y="849233"/>
                                  <a:ext cx="185449" cy="91012"/>
                                </a:xfrm>
                                <a:custGeom>
                                  <a:avLst/>
                                  <a:gdLst>
                                    <a:gd name="csX0" fmla="*/ 185066 w 185449"/>
                                    <a:gd name="csY0" fmla="*/ 90911 h 91012"/>
                                    <a:gd name="csX1" fmla="*/ -384 w 185449"/>
                                    <a:gd name="csY1" fmla="*/ -102 h 91012"/>
                                  </a:gdLst>
                                  <a:ahLst/>
                                  <a:cxnLst>
                                    <a:cxn ang="0">
                                      <a:pos x="csX0" y="csY0"/>
                                    </a:cxn>
                                    <a:cxn ang="0">
                                      <a:pos x="csX1" y="csY1"/>
                                    </a:cxn>
                                  </a:cxnLst>
                                  <a:rect l="l" t="t" r="r" b="b"/>
                                  <a:pathLst>
                                    <a:path w="185449" h="91012">
                                      <a:moveTo>
                                        <a:pt x="185066" y="90911"/>
                                      </a:moveTo>
                                      <a:lnTo>
                                        <a:pt x="-384" y="-102"/>
                                      </a:lnTo>
                                    </a:path>
                                  </a:pathLst>
                                </a:custGeom>
                                <a:noFill/>
                                <a:ln w="9525" cap="rnd">
                                  <a:solidFill>
                                    <a:schemeClr val="tx1"/>
                                  </a:solidFill>
                                  <a:prstDash val="solid"/>
                                  <a:miter/>
                                </a:ln>
                              </wps:spPr>
                              <wps:bodyPr/>
                            </wps:wsp>
                            <wps:wsp>
                              <wps:cNvPr id="952383007" name="任意多边形: 形状 952383007">
                                <a:extLst>
                                  <a:ext uri="{FF2B5EF4-FFF2-40B4-BE49-F238E27FC236}">
                                    <a16:creationId xmlns:a16="http://schemas.microsoft.com/office/drawing/2014/main" id="{97C69C52-8F4E-E6BE-ABF6-F28FDF7CCAF6}"/>
                                  </a:ext>
                                </a:extLst>
                              </wps:cNvPr>
                              <wps:cNvSpPr/>
                              <wps:spPr>
                                <a:xfrm flipV="1">
                                  <a:off x="258718" y="938419"/>
                                  <a:ext cx="185260" cy="91085"/>
                                </a:xfrm>
                                <a:custGeom>
                                  <a:avLst/>
                                  <a:gdLst>
                                    <a:gd name="csX0" fmla="*/ 80 w 185260"/>
                                    <a:gd name="csY0" fmla="*/ 288 h 91085"/>
                                    <a:gd name="csX1" fmla="*/ 185340 w 185260"/>
                                    <a:gd name="csY1" fmla="*/ 91373 h 91085"/>
                                  </a:gdLst>
                                  <a:ahLst/>
                                  <a:cxnLst>
                                    <a:cxn ang="0">
                                      <a:pos x="csX0" y="csY0"/>
                                    </a:cxn>
                                    <a:cxn ang="0">
                                      <a:pos x="csX1" y="csY1"/>
                                    </a:cxn>
                                  </a:cxnLst>
                                  <a:rect l="l" t="t" r="r" b="b"/>
                                  <a:pathLst>
                                    <a:path w="185260" h="91085">
                                      <a:moveTo>
                                        <a:pt x="80" y="288"/>
                                      </a:moveTo>
                                      <a:lnTo>
                                        <a:pt x="185340" y="91373"/>
                                      </a:lnTo>
                                    </a:path>
                                  </a:pathLst>
                                </a:custGeom>
                                <a:noFill/>
                                <a:ln w="9525" cap="rnd">
                                  <a:solidFill>
                                    <a:schemeClr val="tx1"/>
                                  </a:solidFill>
                                  <a:prstDash val="solid"/>
                                  <a:miter/>
                                </a:ln>
                              </wps:spPr>
                              <wps:bodyPr/>
                            </wps:wsp>
                            <wps:wsp>
                              <wps:cNvPr id="1444801180" name="任意多边形: 形状 1444801180">
                                <a:extLst>
                                  <a:ext uri="{FF2B5EF4-FFF2-40B4-BE49-F238E27FC236}">
                                    <a16:creationId xmlns:a16="http://schemas.microsoft.com/office/drawing/2014/main" id="{E4C07A04-125E-66B7-E097-C50378FD0363}"/>
                                  </a:ext>
                                </a:extLst>
                              </wps:cNvPr>
                              <wps:cNvSpPr/>
                              <wps:spPr>
                                <a:xfrm>
                                  <a:off x="258718" y="1027607"/>
                                  <a:ext cx="185449" cy="91012"/>
                                </a:xfrm>
                                <a:custGeom>
                                  <a:avLst/>
                                  <a:gdLst>
                                    <a:gd name="csX0" fmla="*/ 185066 w 185449"/>
                                    <a:gd name="csY0" fmla="*/ 90911 h 91012"/>
                                    <a:gd name="csX1" fmla="*/ -384 w 185449"/>
                                    <a:gd name="csY1" fmla="*/ -102 h 91012"/>
                                  </a:gdLst>
                                  <a:ahLst/>
                                  <a:cxnLst>
                                    <a:cxn ang="0">
                                      <a:pos x="csX0" y="csY0"/>
                                    </a:cxn>
                                    <a:cxn ang="0">
                                      <a:pos x="csX1" y="csY1"/>
                                    </a:cxn>
                                  </a:cxnLst>
                                  <a:rect l="l" t="t" r="r" b="b"/>
                                  <a:pathLst>
                                    <a:path w="185449" h="91012">
                                      <a:moveTo>
                                        <a:pt x="185066" y="90911"/>
                                      </a:moveTo>
                                      <a:lnTo>
                                        <a:pt x="-384" y="-102"/>
                                      </a:lnTo>
                                    </a:path>
                                  </a:pathLst>
                                </a:custGeom>
                                <a:noFill/>
                                <a:ln w="9525" cap="rnd">
                                  <a:solidFill>
                                    <a:schemeClr val="tx1"/>
                                  </a:solidFill>
                                  <a:prstDash val="solid"/>
                                  <a:miter/>
                                </a:ln>
                              </wps:spPr>
                              <wps:bodyPr/>
                            </wps:wsp>
                            <wps:wsp>
                              <wps:cNvPr id="910798805" name="任意多边形: 形状 910798805">
                                <a:extLst>
                                  <a:ext uri="{FF2B5EF4-FFF2-40B4-BE49-F238E27FC236}">
                                    <a16:creationId xmlns:a16="http://schemas.microsoft.com/office/drawing/2014/main" id="{68D8A619-AC97-3F9F-F11F-EA5F17737A3D}"/>
                                  </a:ext>
                                </a:extLst>
                              </wps:cNvPr>
                              <wps:cNvSpPr/>
                              <wps:spPr>
                                <a:xfrm flipV="1">
                                  <a:off x="258718" y="1122741"/>
                                  <a:ext cx="185260" cy="91085"/>
                                </a:xfrm>
                                <a:custGeom>
                                  <a:avLst/>
                                  <a:gdLst>
                                    <a:gd name="csX0" fmla="*/ 80 w 185260"/>
                                    <a:gd name="csY0" fmla="*/ 332 h 91085"/>
                                    <a:gd name="csX1" fmla="*/ 185340 w 185260"/>
                                    <a:gd name="csY1" fmla="*/ 91417 h 91085"/>
                                  </a:gdLst>
                                  <a:ahLst/>
                                  <a:cxnLst>
                                    <a:cxn ang="0">
                                      <a:pos x="csX0" y="csY0"/>
                                    </a:cxn>
                                    <a:cxn ang="0">
                                      <a:pos x="csX1" y="csY1"/>
                                    </a:cxn>
                                  </a:cxnLst>
                                  <a:rect l="l" t="t" r="r" b="b"/>
                                  <a:pathLst>
                                    <a:path w="185260" h="91085">
                                      <a:moveTo>
                                        <a:pt x="80" y="332"/>
                                      </a:moveTo>
                                      <a:lnTo>
                                        <a:pt x="185340" y="91417"/>
                                      </a:lnTo>
                                    </a:path>
                                  </a:pathLst>
                                </a:custGeom>
                                <a:noFill/>
                                <a:ln w="9525" cap="rnd">
                                  <a:solidFill>
                                    <a:schemeClr val="tx1"/>
                                  </a:solidFill>
                                  <a:prstDash val="solid"/>
                                  <a:miter/>
                                </a:ln>
                              </wps:spPr>
                              <wps:bodyPr/>
                            </wps:wsp>
                            <wps:wsp>
                              <wps:cNvPr id="2079845456" name="任意多边形: 形状 2079845456">
                                <a:extLst>
                                  <a:ext uri="{FF2B5EF4-FFF2-40B4-BE49-F238E27FC236}">
                                    <a16:creationId xmlns:a16="http://schemas.microsoft.com/office/drawing/2014/main" id="{D11F9C68-C33A-5C48-C722-51B7663B5D1E}"/>
                                  </a:ext>
                                </a:extLst>
                              </wps:cNvPr>
                              <wps:cNvSpPr/>
                              <wps:spPr>
                                <a:xfrm>
                                  <a:off x="258718" y="1211929"/>
                                  <a:ext cx="185449" cy="91012"/>
                                </a:xfrm>
                                <a:custGeom>
                                  <a:avLst/>
                                  <a:gdLst>
                                    <a:gd name="csX0" fmla="*/ 185066 w 185449"/>
                                    <a:gd name="csY0" fmla="*/ 90911 h 91012"/>
                                    <a:gd name="csX1" fmla="*/ -384 w 185449"/>
                                    <a:gd name="csY1" fmla="*/ -102 h 91012"/>
                                  </a:gdLst>
                                  <a:ahLst/>
                                  <a:cxnLst>
                                    <a:cxn ang="0">
                                      <a:pos x="csX0" y="csY0"/>
                                    </a:cxn>
                                    <a:cxn ang="0">
                                      <a:pos x="csX1" y="csY1"/>
                                    </a:cxn>
                                  </a:cxnLst>
                                  <a:rect l="l" t="t" r="r" b="b"/>
                                  <a:pathLst>
                                    <a:path w="185449" h="91012">
                                      <a:moveTo>
                                        <a:pt x="185066" y="90911"/>
                                      </a:moveTo>
                                      <a:lnTo>
                                        <a:pt x="-384" y="-102"/>
                                      </a:lnTo>
                                    </a:path>
                                  </a:pathLst>
                                </a:custGeom>
                                <a:noFill/>
                                <a:ln w="9525" cap="rnd">
                                  <a:solidFill>
                                    <a:schemeClr val="tx1"/>
                                  </a:solidFill>
                                  <a:prstDash val="solid"/>
                                  <a:miter/>
                                </a:ln>
                              </wps:spPr>
                              <wps:bodyPr/>
                            </wps:wsp>
                            <wps:wsp>
                              <wps:cNvPr id="2044828199" name="任意多边形: 形状 2044828199">
                                <a:extLst>
                                  <a:ext uri="{FF2B5EF4-FFF2-40B4-BE49-F238E27FC236}">
                                    <a16:creationId xmlns:a16="http://schemas.microsoft.com/office/drawing/2014/main" id="{730B588A-D088-594C-1732-DCB8CB93C759}"/>
                                  </a:ext>
                                </a:extLst>
                              </wps:cNvPr>
                              <wps:cNvSpPr/>
                              <wps:spPr>
                                <a:xfrm flipV="1">
                                  <a:off x="258718" y="1301115"/>
                                  <a:ext cx="185260" cy="91085"/>
                                </a:xfrm>
                                <a:custGeom>
                                  <a:avLst/>
                                  <a:gdLst>
                                    <a:gd name="csX0" fmla="*/ 80 w 185260"/>
                                    <a:gd name="csY0" fmla="*/ 375 h 91085"/>
                                    <a:gd name="csX1" fmla="*/ 185340 w 185260"/>
                                    <a:gd name="csY1" fmla="*/ 91460 h 91085"/>
                                  </a:gdLst>
                                  <a:ahLst/>
                                  <a:cxnLst>
                                    <a:cxn ang="0">
                                      <a:pos x="csX0" y="csY0"/>
                                    </a:cxn>
                                    <a:cxn ang="0">
                                      <a:pos x="csX1" y="csY1"/>
                                    </a:cxn>
                                  </a:cxnLst>
                                  <a:rect l="l" t="t" r="r" b="b"/>
                                  <a:pathLst>
                                    <a:path w="185260" h="91085">
                                      <a:moveTo>
                                        <a:pt x="80" y="375"/>
                                      </a:moveTo>
                                      <a:lnTo>
                                        <a:pt x="185340" y="91460"/>
                                      </a:lnTo>
                                    </a:path>
                                  </a:pathLst>
                                </a:custGeom>
                                <a:noFill/>
                                <a:ln w="9525" cap="rnd">
                                  <a:solidFill>
                                    <a:schemeClr val="tx1"/>
                                  </a:solidFill>
                                  <a:prstDash val="solid"/>
                                  <a:miter/>
                                </a:ln>
                              </wps:spPr>
                              <wps:bodyPr/>
                            </wps:wsp>
                            <wps:wsp>
                              <wps:cNvPr id="694060393" name="任意多边形: 形状 694060393">
                                <a:extLst>
                                  <a:ext uri="{FF2B5EF4-FFF2-40B4-BE49-F238E27FC236}">
                                    <a16:creationId xmlns:a16="http://schemas.microsoft.com/office/drawing/2014/main" id="{654A7358-4CD9-D0A7-6938-73E18B45B10D}"/>
                                  </a:ext>
                                </a:extLst>
                              </wps:cNvPr>
                              <wps:cNvSpPr/>
                              <wps:spPr>
                                <a:xfrm>
                                  <a:off x="351345" y="527761"/>
                                  <a:ext cx="92727" cy="45512"/>
                                </a:xfrm>
                                <a:custGeom>
                                  <a:avLst/>
                                  <a:gdLst>
                                    <a:gd name="csX0" fmla="*/ 92343 w 92727"/>
                                    <a:gd name="csY0" fmla="*/ 45411 h 45512"/>
                                    <a:gd name="csX1" fmla="*/ -384 w 92727"/>
                                    <a:gd name="csY1" fmla="*/ -102 h 45512"/>
                                  </a:gdLst>
                                  <a:ahLst/>
                                  <a:cxnLst>
                                    <a:cxn ang="0">
                                      <a:pos x="csX0" y="csY0"/>
                                    </a:cxn>
                                    <a:cxn ang="0">
                                      <a:pos x="csX1" y="csY1"/>
                                    </a:cxn>
                                  </a:cxnLst>
                                  <a:rect l="l" t="t" r="r" b="b"/>
                                  <a:pathLst>
                                    <a:path w="92727" h="45512">
                                      <a:moveTo>
                                        <a:pt x="92343" y="45411"/>
                                      </a:moveTo>
                                      <a:lnTo>
                                        <a:pt x="-384" y="-102"/>
                                      </a:lnTo>
                                    </a:path>
                                  </a:pathLst>
                                </a:custGeom>
                                <a:noFill/>
                                <a:ln w="9525" cap="rnd">
                                  <a:solidFill>
                                    <a:srgbClr val="000000"/>
                                  </a:solidFill>
                                  <a:prstDash val="solid"/>
                                  <a:miter/>
                                </a:ln>
                              </wps:spPr>
                              <wps:bodyPr/>
                            </wps:wsp>
                            <wps:wsp>
                              <wps:cNvPr id="1609675831" name="任意多边形: 形状 1609675831">
                                <a:extLst>
                                  <a:ext uri="{FF2B5EF4-FFF2-40B4-BE49-F238E27FC236}">
                                    <a16:creationId xmlns:a16="http://schemas.microsoft.com/office/drawing/2014/main" id="{C33CEC25-4041-84B5-03F8-33A08F0CAC3C}"/>
                                  </a:ext>
                                </a:extLst>
                              </wps:cNvPr>
                              <wps:cNvSpPr/>
                              <wps:spPr>
                                <a:xfrm>
                                  <a:off x="258718" y="1396251"/>
                                  <a:ext cx="185449" cy="91012"/>
                                </a:xfrm>
                                <a:custGeom>
                                  <a:avLst/>
                                  <a:gdLst>
                                    <a:gd name="csX0" fmla="*/ 185066 w 185449"/>
                                    <a:gd name="csY0" fmla="*/ 90911 h 91012"/>
                                    <a:gd name="csX1" fmla="*/ -384 w 185449"/>
                                    <a:gd name="csY1" fmla="*/ -102 h 91012"/>
                                  </a:gdLst>
                                  <a:ahLst/>
                                  <a:cxnLst>
                                    <a:cxn ang="0">
                                      <a:pos x="csX0" y="csY0"/>
                                    </a:cxn>
                                    <a:cxn ang="0">
                                      <a:pos x="csX1" y="csY1"/>
                                    </a:cxn>
                                  </a:cxnLst>
                                  <a:rect l="l" t="t" r="r" b="b"/>
                                  <a:pathLst>
                                    <a:path w="185449" h="91012">
                                      <a:moveTo>
                                        <a:pt x="185066" y="90911"/>
                                      </a:moveTo>
                                      <a:lnTo>
                                        <a:pt x="-384" y="-102"/>
                                      </a:lnTo>
                                    </a:path>
                                  </a:pathLst>
                                </a:custGeom>
                                <a:noFill/>
                                <a:ln w="9525" cap="rnd">
                                  <a:solidFill>
                                    <a:schemeClr val="tx1"/>
                                  </a:solidFill>
                                  <a:prstDash val="solid"/>
                                  <a:miter/>
                                </a:ln>
                              </wps:spPr>
                              <wps:bodyPr/>
                            </wps:wsp>
                            <wps:wsp>
                              <wps:cNvPr id="1022138936" name="任意多边形: 形状 1022138936">
                                <a:extLst>
                                  <a:ext uri="{FF2B5EF4-FFF2-40B4-BE49-F238E27FC236}">
                                    <a16:creationId xmlns:a16="http://schemas.microsoft.com/office/drawing/2014/main" id="{922F9818-56B0-BEB9-10AD-17869BE4EA23}"/>
                                  </a:ext>
                                </a:extLst>
                              </wps:cNvPr>
                              <wps:cNvSpPr/>
                              <wps:spPr>
                                <a:xfrm flipV="1">
                                  <a:off x="275856" y="1485436"/>
                                  <a:ext cx="168122" cy="82659"/>
                                </a:xfrm>
                                <a:custGeom>
                                  <a:avLst/>
                                  <a:gdLst>
                                    <a:gd name="csX0" fmla="*/ 80 w 185260"/>
                                    <a:gd name="csY0" fmla="*/ 419 h 91085"/>
                                    <a:gd name="csX1" fmla="*/ 185340 w 185260"/>
                                    <a:gd name="csY1" fmla="*/ 91504 h 91085"/>
                                  </a:gdLst>
                                  <a:ahLst/>
                                  <a:cxnLst>
                                    <a:cxn ang="0">
                                      <a:pos x="csX0" y="csY0"/>
                                    </a:cxn>
                                    <a:cxn ang="0">
                                      <a:pos x="csX1" y="csY1"/>
                                    </a:cxn>
                                  </a:cxnLst>
                                  <a:rect l="l" t="t" r="r" b="b"/>
                                  <a:pathLst>
                                    <a:path w="185260" h="91085">
                                      <a:moveTo>
                                        <a:pt x="80" y="419"/>
                                      </a:moveTo>
                                      <a:lnTo>
                                        <a:pt x="185340" y="91504"/>
                                      </a:lnTo>
                                    </a:path>
                                  </a:pathLst>
                                </a:custGeom>
                                <a:noFill/>
                                <a:ln w="9525" cap="rnd">
                                  <a:solidFill>
                                    <a:schemeClr val="tx1"/>
                                  </a:solidFill>
                                  <a:prstDash val="solid"/>
                                  <a:miter/>
                                </a:ln>
                              </wps:spPr>
                              <wps:bodyPr/>
                            </wps:wsp>
                            <wps:wsp>
                              <wps:cNvPr id="1472747787" name="任意多边形: 形状 1472747787">
                                <a:extLst>
                                  <a:ext uri="{FF2B5EF4-FFF2-40B4-BE49-F238E27FC236}">
                                    <a16:creationId xmlns:a16="http://schemas.microsoft.com/office/drawing/2014/main" id="{4BF97672-0BF9-667E-1674-0D4A3F8E20C0}"/>
                                  </a:ext>
                                </a:extLst>
                              </wps:cNvPr>
                              <wps:cNvSpPr/>
                              <wps:spPr>
                                <a:xfrm>
                                  <a:off x="270427" y="1562244"/>
                                  <a:ext cx="379611" cy="598612"/>
                                </a:xfrm>
                                <a:custGeom>
                                  <a:avLst/>
                                  <a:gdLst>
                                    <a:gd name="csX0" fmla="*/ 379227 w 379611"/>
                                    <a:gd name="csY0" fmla="*/ 219009 h 598612"/>
                                    <a:gd name="csX1" fmla="*/ 160057 w 379611"/>
                                    <a:gd name="csY1" fmla="*/ 598510 h 598612"/>
                                    <a:gd name="csX2" fmla="*/ 128708 w 379611"/>
                                    <a:gd name="csY2" fmla="*/ 481539 h 598612"/>
                                    <a:gd name="csX3" fmla="*/ 259329 w 379611"/>
                                    <a:gd name="csY3" fmla="*/ 255368 h 598612"/>
                                    <a:gd name="csX4" fmla="*/ 33084 w 379611"/>
                                    <a:gd name="csY4" fmla="*/ 124786 h 598612"/>
                                    <a:gd name="csX5" fmla="*/ -384 w 379611"/>
                                    <a:gd name="csY5" fmla="*/ -102 h 598612"/>
                                  </a:gdLst>
                                  <a:ahLst/>
                                  <a:cxnLst>
                                    <a:cxn ang="0">
                                      <a:pos x="csX0" y="csY0"/>
                                    </a:cxn>
                                    <a:cxn ang="0">
                                      <a:pos x="csX1" y="csY1"/>
                                    </a:cxn>
                                    <a:cxn ang="0">
                                      <a:pos x="csX2" y="csY2"/>
                                    </a:cxn>
                                    <a:cxn ang="0">
                                      <a:pos x="csX3" y="csY3"/>
                                    </a:cxn>
                                    <a:cxn ang="0">
                                      <a:pos x="csX4" y="csY4"/>
                                    </a:cxn>
                                    <a:cxn ang="0">
                                      <a:pos x="csX5" y="csY5"/>
                                    </a:cxn>
                                  </a:cxnLst>
                                  <a:rect l="l" t="t" r="r" b="b"/>
                                  <a:pathLst>
                                    <a:path w="379611" h="598612">
                                      <a:moveTo>
                                        <a:pt x="379227" y="219009"/>
                                      </a:moveTo>
                                      <a:lnTo>
                                        <a:pt x="160057" y="598510"/>
                                      </a:lnTo>
                                      <a:lnTo>
                                        <a:pt x="128708" y="481539"/>
                                      </a:lnTo>
                                      <a:lnTo>
                                        <a:pt x="259329" y="255368"/>
                                      </a:lnTo>
                                      <a:lnTo>
                                        <a:pt x="33084" y="124786"/>
                                      </a:lnTo>
                                      <a:lnTo>
                                        <a:pt x="-384" y="-102"/>
                                      </a:lnTo>
                                      <a:close/>
                                    </a:path>
                                  </a:pathLst>
                                </a:custGeom>
                                <a:solidFill>
                                  <a:schemeClr val="bg1"/>
                                </a:solidFill>
                                <a:ln w="9525" cap="flat">
                                  <a:solidFill>
                                    <a:schemeClr val="tx1"/>
                                  </a:solidFill>
                                  <a:prstDash val="solid"/>
                                  <a:miter/>
                                </a:ln>
                              </wps:spPr>
                              <wps:bodyPr/>
                            </wps:wsp>
                            <wps:wsp>
                              <wps:cNvPr id="1759850155" name="任意多边形: 形状 1759850155">
                                <a:extLst>
                                  <a:ext uri="{FF2B5EF4-FFF2-40B4-BE49-F238E27FC236}">
                                    <a16:creationId xmlns:a16="http://schemas.microsoft.com/office/drawing/2014/main" id="{35F98193-DEEE-AB66-D7F0-A5300C2C3FEA}"/>
                                  </a:ext>
                                </a:extLst>
                              </wps:cNvPr>
                              <wps:cNvSpPr/>
                              <wps:spPr>
                                <a:xfrm>
                                  <a:off x="38213" y="1558164"/>
                                  <a:ext cx="366516" cy="606771"/>
                                </a:xfrm>
                                <a:custGeom>
                                  <a:avLst/>
                                  <a:gdLst>
                                    <a:gd name="csX0" fmla="*/ -384 w 366516"/>
                                    <a:gd name="csY0" fmla="*/ 240259 h 606771"/>
                                    <a:gd name="csX1" fmla="*/ 366133 w 366516"/>
                                    <a:gd name="csY1" fmla="*/ -102 h 606771"/>
                                    <a:gd name="csX2" fmla="*/ 341498 w 366516"/>
                                    <a:gd name="csY2" fmla="*/ 118465 h 606771"/>
                                    <a:gd name="csX3" fmla="*/ 123062 w 366516"/>
                                    <a:gd name="csY3" fmla="*/ 261710 h 606771"/>
                                    <a:gd name="csX4" fmla="*/ 266353 w 366516"/>
                                    <a:gd name="csY4" fmla="*/ 480082 h 606771"/>
                                    <a:gd name="csX5" fmla="*/ 240051 w 366516"/>
                                    <a:gd name="csY5" fmla="*/ 606669 h 606771"/>
                                  </a:gdLst>
                                  <a:ahLst/>
                                  <a:cxnLst>
                                    <a:cxn ang="0">
                                      <a:pos x="csX0" y="csY0"/>
                                    </a:cxn>
                                    <a:cxn ang="0">
                                      <a:pos x="csX1" y="csY1"/>
                                    </a:cxn>
                                    <a:cxn ang="0">
                                      <a:pos x="csX2" y="csY2"/>
                                    </a:cxn>
                                    <a:cxn ang="0">
                                      <a:pos x="csX3" y="csY3"/>
                                    </a:cxn>
                                    <a:cxn ang="0">
                                      <a:pos x="csX4" y="csY4"/>
                                    </a:cxn>
                                    <a:cxn ang="0">
                                      <a:pos x="csX5" y="csY5"/>
                                    </a:cxn>
                                  </a:cxnLst>
                                  <a:rect l="l" t="t" r="r" b="b"/>
                                  <a:pathLst>
                                    <a:path w="366516" h="606771">
                                      <a:moveTo>
                                        <a:pt x="-384" y="240259"/>
                                      </a:moveTo>
                                      <a:lnTo>
                                        <a:pt x="366133" y="-102"/>
                                      </a:lnTo>
                                      <a:lnTo>
                                        <a:pt x="341498" y="118465"/>
                                      </a:lnTo>
                                      <a:lnTo>
                                        <a:pt x="123062" y="261710"/>
                                      </a:lnTo>
                                      <a:lnTo>
                                        <a:pt x="266353" y="480082"/>
                                      </a:lnTo>
                                      <a:lnTo>
                                        <a:pt x="240051" y="606669"/>
                                      </a:lnTo>
                                      <a:close/>
                                    </a:path>
                                  </a:pathLst>
                                </a:custGeom>
                                <a:solidFill>
                                  <a:schemeClr val="bg1"/>
                                </a:solidFill>
                                <a:ln w="9525" cap="flat">
                                  <a:solidFill>
                                    <a:schemeClr val="tx1"/>
                                  </a:solidFill>
                                  <a:prstDash val="solid"/>
                                  <a:miter/>
                                </a:ln>
                              </wps:spPr>
                              <wps:bodyPr/>
                            </wps:wsp>
                            <wps:wsp>
                              <wps:cNvPr id="703149635" name="任意多边形: 形状 703149635">
                                <a:extLst>
                                  <a:ext uri="{FF2B5EF4-FFF2-40B4-BE49-F238E27FC236}">
                                    <a16:creationId xmlns:a16="http://schemas.microsoft.com/office/drawing/2014/main" id="{82735048-AB00-DFF5-66D6-FCC626E4DA38}"/>
                                  </a:ext>
                                </a:extLst>
                              </wps:cNvPr>
                              <wps:cNvSpPr/>
                              <wps:spPr>
                                <a:xfrm>
                                  <a:off x="309274" y="1619219"/>
                                  <a:ext cx="65421" cy="65402"/>
                                </a:xfrm>
                                <a:custGeom>
                                  <a:avLst/>
                                  <a:gdLst>
                                    <a:gd name="csX0" fmla="*/ -384 w 65421"/>
                                    <a:gd name="csY0" fmla="*/ 32597 h 65402"/>
                                    <a:gd name="csX1" fmla="*/ 32325 w 65421"/>
                                    <a:gd name="csY1" fmla="*/ -102 h 65402"/>
                                    <a:gd name="csX2" fmla="*/ 65038 w 65421"/>
                                    <a:gd name="csY2" fmla="*/ 32597 h 65402"/>
                                    <a:gd name="csX3" fmla="*/ 32325 w 65421"/>
                                    <a:gd name="csY3" fmla="*/ 65301 h 65402"/>
                                    <a:gd name="csX4" fmla="*/ -384 w 65421"/>
                                    <a:gd name="csY4" fmla="*/ 32597 h 65402"/>
                                  </a:gdLst>
                                  <a:ahLst/>
                                  <a:cxnLst>
                                    <a:cxn ang="0">
                                      <a:pos x="csX0" y="csY0"/>
                                    </a:cxn>
                                    <a:cxn ang="0">
                                      <a:pos x="csX1" y="csY1"/>
                                    </a:cxn>
                                    <a:cxn ang="0">
                                      <a:pos x="csX2" y="csY2"/>
                                    </a:cxn>
                                    <a:cxn ang="0">
                                      <a:pos x="csX3" y="csY3"/>
                                    </a:cxn>
                                    <a:cxn ang="0">
                                      <a:pos x="csX4" y="csY4"/>
                                    </a:cxn>
                                  </a:cxnLst>
                                  <a:rect l="l" t="t" r="r" b="b"/>
                                  <a:pathLst>
                                    <a:path w="65421" h="65402">
                                      <a:moveTo>
                                        <a:pt x="-384" y="32597"/>
                                      </a:moveTo>
                                      <a:cubicBezTo>
                                        <a:pt x="-384" y="14533"/>
                                        <a:pt x="14255" y="-102"/>
                                        <a:pt x="32325" y="-102"/>
                                      </a:cubicBezTo>
                                      <a:cubicBezTo>
                                        <a:pt x="50394" y="-102"/>
                                        <a:pt x="65038" y="14533"/>
                                        <a:pt x="65038" y="32597"/>
                                      </a:cubicBezTo>
                                      <a:cubicBezTo>
                                        <a:pt x="65038" y="50661"/>
                                        <a:pt x="50394" y="65301"/>
                                        <a:pt x="32325" y="65301"/>
                                      </a:cubicBezTo>
                                      <a:cubicBezTo>
                                        <a:pt x="14255" y="65301"/>
                                        <a:pt x="-384" y="50661"/>
                                        <a:pt x="-384" y="32597"/>
                                      </a:cubicBezTo>
                                      <a:close/>
                                    </a:path>
                                  </a:pathLst>
                                </a:custGeom>
                                <a:solidFill>
                                  <a:srgbClr val="000000"/>
                                </a:solidFill>
                                <a:ln w="11889" cap="flat">
                                  <a:noFill/>
                                  <a:prstDash val="solid"/>
                                  <a:miter/>
                                </a:ln>
                              </wps:spPr>
                              <wps:bodyPr/>
                            </wps:wsp>
                          </wpg:grpSp>
                        </wpg:grpSp>
                        <wps:wsp>
                          <wps:cNvPr id="1806281556" name="Rectangle 10588"/>
                          <wps:cNvSpPr/>
                          <wps:spPr>
                            <a:xfrm>
                              <a:off x="38001" y="1521570"/>
                              <a:ext cx="299198" cy="168633"/>
                            </a:xfrm>
                            <a:prstGeom prst="rect">
                              <a:avLst/>
                            </a:prstGeom>
                            <a:grpFill/>
                            <a:ln>
                              <a:noFill/>
                            </a:ln>
                          </wps:spPr>
                          <wps:txbx>
                            <w:txbxContent>
                              <w:p w14:paraId="561EBFF2" w14:textId="04007032" w:rsidR="00B2347D" w:rsidRPr="00964EE8" w:rsidRDefault="00B2347D" w:rsidP="00B2347D">
                                <w:pPr>
                                  <w:rPr>
                                    <w:sz w:val="18"/>
                                  </w:rPr>
                                </w:pPr>
                                <w:r>
                                  <w:rPr>
                                    <w:rFonts w:hint="eastAsia"/>
                                    <w:sz w:val="18"/>
                                  </w:rPr>
                                  <w:t>（</w:t>
                                </w:r>
                                <w:r>
                                  <w:rPr>
                                    <w:rFonts w:hint="eastAsia"/>
                                    <w:sz w:val="18"/>
                                  </w:rPr>
                                  <w:t>a</w:t>
                                </w:r>
                                <w:r>
                                  <w:rPr>
                                    <w:rFonts w:hint="eastAsia"/>
                                    <w:sz w:val="18"/>
                                  </w:rPr>
                                  <w:t>）</w:t>
                                </w:r>
                              </w:p>
                            </w:txbxContent>
                          </wps:txbx>
                          <wps:bodyPr horzOverflow="overflow" vert="horz" wrap="none" lIns="36000" tIns="0" rIns="36000" bIns="0" rtlCol="0">
                            <a:spAutoFit/>
                          </wps:bodyPr>
                        </wps:wsp>
                      </wpg:grpSp>
                      <wpg:grpSp>
                        <wpg:cNvPr id="1334029338" name="组合 51"/>
                        <wpg:cNvGrpSpPr/>
                        <wpg:grpSpPr>
                          <a:xfrm>
                            <a:off x="659705" y="0"/>
                            <a:ext cx="2109900" cy="2147570"/>
                            <a:chOff x="-200103" y="-65496"/>
                            <a:chExt cx="1958690" cy="1993885"/>
                          </a:xfrm>
                        </wpg:grpSpPr>
                        <wpg:grpSp>
                          <wpg:cNvPr id="1129115968" name="组合 1530">
                            <a:extLst>
                              <a:ext uri="{FF2B5EF4-FFF2-40B4-BE49-F238E27FC236}">
                                <a16:creationId xmlns:a16="http://schemas.microsoft.com/office/drawing/2014/main" id="{7B9E84D3-4AE2-C081-38EE-2862B153668D}"/>
                              </a:ext>
                            </a:extLst>
                          </wpg:cNvPr>
                          <wpg:cNvGrpSpPr/>
                          <wpg:grpSpPr>
                            <a:xfrm>
                              <a:off x="-1128" y="0"/>
                              <a:ext cx="1595613" cy="1543050"/>
                              <a:chOff x="1773636" y="0"/>
                              <a:chExt cx="2933085" cy="2836157"/>
                            </a:xfrm>
                          </wpg:grpSpPr>
                          <wpg:grpSp>
                            <wpg:cNvPr id="178783756" name="组合 178783756">
                              <a:extLst>
                                <a:ext uri="{FF2B5EF4-FFF2-40B4-BE49-F238E27FC236}">
                                  <a16:creationId xmlns:a16="http://schemas.microsoft.com/office/drawing/2014/main" id="{2DC2C329-1BAD-4ABE-70E3-F04CB567FE49}"/>
                                </a:ext>
                              </a:extLst>
                            </wpg:cNvPr>
                            <wpg:cNvGrpSpPr/>
                            <wpg:grpSpPr>
                              <a:xfrm>
                                <a:off x="1773636" y="0"/>
                                <a:ext cx="2933085" cy="2836157"/>
                                <a:chOff x="1773636" y="0"/>
                                <a:chExt cx="2933085" cy="2836157"/>
                              </a:xfrm>
                            </wpg:grpSpPr>
                            <wpg:grpSp>
                              <wpg:cNvPr id="1799226563" name="组合 1799226563">
                                <a:extLst>
                                  <a:ext uri="{FF2B5EF4-FFF2-40B4-BE49-F238E27FC236}">
                                    <a16:creationId xmlns:a16="http://schemas.microsoft.com/office/drawing/2014/main" id="{74863652-3B9F-81C8-8835-25C9BEF706BB}"/>
                                  </a:ext>
                                </a:extLst>
                              </wpg:cNvPr>
                              <wpg:cNvGrpSpPr/>
                              <wpg:grpSpPr>
                                <a:xfrm>
                                  <a:off x="1773636" y="0"/>
                                  <a:ext cx="2933085" cy="2836157"/>
                                  <a:chOff x="1773636" y="0"/>
                                  <a:chExt cx="2933085" cy="2836157"/>
                                </a:xfrm>
                              </wpg:grpSpPr>
                              <wpg:grpSp>
                                <wpg:cNvPr id="1697160761" name="组合 1697160761">
                                  <a:extLst>
                                    <a:ext uri="{FF2B5EF4-FFF2-40B4-BE49-F238E27FC236}">
                                      <a16:creationId xmlns:a16="http://schemas.microsoft.com/office/drawing/2014/main" id="{C0BFD34F-FEA1-2ABF-DD7C-50E638831988}"/>
                                    </a:ext>
                                  </a:extLst>
                                </wpg:cNvPr>
                                <wpg:cNvGrpSpPr/>
                                <wpg:grpSpPr>
                                  <a:xfrm>
                                    <a:off x="1775709" y="0"/>
                                    <a:ext cx="2931012" cy="2836157"/>
                                    <a:chOff x="1775709" y="0"/>
                                    <a:chExt cx="2931012" cy="2836157"/>
                                  </a:xfrm>
                                </wpg:grpSpPr>
                                <wps:wsp>
                                  <wps:cNvPr id="368432868" name="任意多边形: 形状 368432868">
                                    <a:extLst>
                                      <a:ext uri="{FF2B5EF4-FFF2-40B4-BE49-F238E27FC236}">
                                        <a16:creationId xmlns:a16="http://schemas.microsoft.com/office/drawing/2014/main" id="{C4913C47-DBA0-55C2-5FF8-9D419244EAE9}"/>
                                      </a:ext>
                                    </a:extLst>
                                  </wps:cNvPr>
                                  <wps:cNvSpPr/>
                                  <wps:spPr>
                                    <a:xfrm>
                                      <a:off x="1775709" y="0"/>
                                      <a:ext cx="2931012" cy="2836157"/>
                                    </a:xfrm>
                                    <a:custGeom>
                                      <a:avLst/>
                                      <a:gdLst>
                                        <a:gd name="csX0" fmla="*/ 0 w 2931012"/>
                                        <a:gd name="csY0" fmla="*/ 0 h 2836157"/>
                                        <a:gd name="csX1" fmla="*/ 0 w 2931012"/>
                                        <a:gd name="csY1" fmla="*/ 2836157 h 2836157"/>
                                        <a:gd name="csX2" fmla="*/ 2931012 w 2931012"/>
                                        <a:gd name="csY2" fmla="*/ 2836157 h 2836157"/>
                                      </a:gdLst>
                                      <a:ahLst/>
                                      <a:cxnLst>
                                        <a:cxn ang="0">
                                          <a:pos x="csX0" y="csY0"/>
                                        </a:cxn>
                                        <a:cxn ang="0">
                                          <a:pos x="csX1" y="csY1"/>
                                        </a:cxn>
                                        <a:cxn ang="0">
                                          <a:pos x="csX2" y="csY2"/>
                                        </a:cxn>
                                      </a:cxnLst>
                                      <a:rect l="l" t="t" r="r" b="b"/>
                                      <a:pathLst>
                                        <a:path w="2931012" h="2836157">
                                          <a:moveTo>
                                            <a:pt x="0" y="0"/>
                                          </a:moveTo>
                                          <a:lnTo>
                                            <a:pt x="0" y="2836157"/>
                                          </a:lnTo>
                                          <a:lnTo>
                                            <a:pt x="2931012" y="2836157"/>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045441828" name="直接连接符 1045441828">
                                    <a:extLst>
                                      <a:ext uri="{FF2B5EF4-FFF2-40B4-BE49-F238E27FC236}">
                                        <a16:creationId xmlns:a16="http://schemas.microsoft.com/office/drawing/2014/main" id="{D4F760C6-06CA-7D83-AFE8-B61993B28117}"/>
                                      </a:ext>
                                    </a:extLst>
                                  </wps:cNvPr>
                                  <wps:cNvCnPr>
                                    <a:cxnSpLocks/>
                                  </wps:cNvCnPr>
                                  <wps:spPr>
                                    <a:xfrm>
                                      <a:off x="1777038" y="296365"/>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3762842" name="直接连接符 1573762842">
                                    <a:extLst>
                                      <a:ext uri="{FF2B5EF4-FFF2-40B4-BE49-F238E27FC236}">
                                        <a16:creationId xmlns:a16="http://schemas.microsoft.com/office/drawing/2014/main" id="{54EC4B3E-1CD9-EF56-6683-FCF28FFA992E}"/>
                                      </a:ext>
                                    </a:extLst>
                                  </wps:cNvPr>
                                  <wps:cNvCnPr>
                                    <a:cxnSpLocks/>
                                  </wps:cNvCnPr>
                                  <wps:spPr>
                                    <a:xfrm>
                                      <a:off x="1777038" y="550490"/>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9556006" name="直接连接符 1539556006">
                                    <a:extLst>
                                      <a:ext uri="{FF2B5EF4-FFF2-40B4-BE49-F238E27FC236}">
                                        <a16:creationId xmlns:a16="http://schemas.microsoft.com/office/drawing/2014/main" id="{45B6E5B6-B2D7-04E0-6C54-7D19ED1C3F15}"/>
                                      </a:ext>
                                    </a:extLst>
                                  </wps:cNvPr>
                                  <wps:cNvCnPr>
                                    <a:cxnSpLocks/>
                                  </wps:cNvCnPr>
                                  <wps:spPr>
                                    <a:xfrm>
                                      <a:off x="1777038" y="804615"/>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3671312" name="直接连接符 1423671312">
                                    <a:extLst>
                                      <a:ext uri="{FF2B5EF4-FFF2-40B4-BE49-F238E27FC236}">
                                        <a16:creationId xmlns:a16="http://schemas.microsoft.com/office/drawing/2014/main" id="{5AD62229-CBE3-E17C-65C9-C0850F275645}"/>
                                      </a:ext>
                                    </a:extLst>
                                  </wps:cNvPr>
                                  <wps:cNvCnPr>
                                    <a:cxnSpLocks/>
                                  </wps:cNvCnPr>
                                  <wps:spPr>
                                    <a:xfrm>
                                      <a:off x="1777038" y="1058740"/>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1984713" name="直接连接符 1431984713">
                                    <a:extLst>
                                      <a:ext uri="{FF2B5EF4-FFF2-40B4-BE49-F238E27FC236}">
                                        <a16:creationId xmlns:a16="http://schemas.microsoft.com/office/drawing/2014/main" id="{0E0E9EFD-96E3-7352-6087-9848207338EA}"/>
                                      </a:ext>
                                    </a:extLst>
                                  </wps:cNvPr>
                                  <wps:cNvCnPr>
                                    <a:cxnSpLocks/>
                                  </wps:cNvCnPr>
                                  <wps:spPr>
                                    <a:xfrm>
                                      <a:off x="1777038" y="1312865"/>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7704500" name="直接连接符 1837704500">
                                    <a:extLst>
                                      <a:ext uri="{FF2B5EF4-FFF2-40B4-BE49-F238E27FC236}">
                                        <a16:creationId xmlns:a16="http://schemas.microsoft.com/office/drawing/2014/main" id="{7B881E59-E23F-2111-4457-19032FEBF39C}"/>
                                      </a:ext>
                                    </a:extLst>
                                  </wps:cNvPr>
                                  <wps:cNvCnPr>
                                    <a:cxnSpLocks/>
                                  </wps:cNvCnPr>
                                  <wps:spPr>
                                    <a:xfrm>
                                      <a:off x="1777038" y="1566990"/>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9780006" name="直接连接符 2059780006">
                                    <a:extLst>
                                      <a:ext uri="{FF2B5EF4-FFF2-40B4-BE49-F238E27FC236}">
                                        <a16:creationId xmlns:a16="http://schemas.microsoft.com/office/drawing/2014/main" id="{375A3930-AFF8-61B7-AB4D-FCF9B433B7F1}"/>
                                      </a:ext>
                                    </a:extLst>
                                  </wps:cNvPr>
                                  <wps:cNvCnPr>
                                    <a:cxnSpLocks/>
                                  </wps:cNvCnPr>
                                  <wps:spPr>
                                    <a:xfrm>
                                      <a:off x="1777038" y="1821115"/>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0086343" name="直接连接符 1000086343">
                                    <a:extLst>
                                      <a:ext uri="{FF2B5EF4-FFF2-40B4-BE49-F238E27FC236}">
                                        <a16:creationId xmlns:a16="http://schemas.microsoft.com/office/drawing/2014/main" id="{669BFA00-9219-6921-72A6-7F6E911195A3}"/>
                                      </a:ext>
                                    </a:extLst>
                                  </wps:cNvPr>
                                  <wps:cNvCnPr>
                                    <a:cxnSpLocks/>
                                  </wps:cNvCnPr>
                                  <wps:spPr>
                                    <a:xfrm>
                                      <a:off x="1777038" y="2075240"/>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6887111" name="直接连接符 586887111">
                                    <a:extLst>
                                      <a:ext uri="{FF2B5EF4-FFF2-40B4-BE49-F238E27FC236}">
                                        <a16:creationId xmlns:a16="http://schemas.microsoft.com/office/drawing/2014/main" id="{7CB33C40-34D1-FF40-57FC-245A5F0B410A}"/>
                                      </a:ext>
                                    </a:extLst>
                                  </wps:cNvPr>
                                  <wps:cNvCnPr>
                                    <a:cxnSpLocks/>
                                  </wps:cNvCnPr>
                                  <wps:spPr>
                                    <a:xfrm>
                                      <a:off x="1777038" y="2329365"/>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6332709" name="直接连接符 1796332709">
                                    <a:extLst>
                                      <a:ext uri="{FF2B5EF4-FFF2-40B4-BE49-F238E27FC236}">
                                        <a16:creationId xmlns:a16="http://schemas.microsoft.com/office/drawing/2014/main" id="{5788CDE7-48E0-2C6B-0C3F-72126E18C8DF}"/>
                                      </a:ext>
                                    </a:extLst>
                                  </wps:cNvPr>
                                  <wps:cNvCnPr>
                                    <a:cxnSpLocks/>
                                  </wps:cNvCnPr>
                                  <wps:spPr>
                                    <a:xfrm>
                                      <a:off x="1777038" y="2583490"/>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3117018" name="直接连接符 1883117018">
                                    <a:extLst>
                                      <a:ext uri="{FF2B5EF4-FFF2-40B4-BE49-F238E27FC236}">
                                        <a16:creationId xmlns:a16="http://schemas.microsoft.com/office/drawing/2014/main" id="{0F956488-73AC-7D94-9EC7-F4D4632187F3}"/>
                                      </a:ext>
                                    </a:extLst>
                                  </wps:cNvPr>
                                  <wps:cNvCnPr>
                                    <a:cxnSpLocks/>
                                  </wps:cNvCnPr>
                                  <wps:spPr>
                                    <a:xfrm rot="5400000">
                                      <a:off x="3048402" y="1564424"/>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422888" name="直接连接符 114422888">
                                    <a:extLst>
                                      <a:ext uri="{FF2B5EF4-FFF2-40B4-BE49-F238E27FC236}">
                                        <a16:creationId xmlns:a16="http://schemas.microsoft.com/office/drawing/2014/main" id="{A1B448ED-95A4-7B6C-D0FE-F58A50BFEBAB}"/>
                                      </a:ext>
                                    </a:extLst>
                                  </wps:cNvPr>
                                  <wps:cNvCnPr>
                                    <a:cxnSpLocks/>
                                  </wps:cNvCnPr>
                                  <wps:spPr>
                                    <a:xfrm rot="5400000">
                                      <a:off x="2793986" y="1564424"/>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0482467" name="直接连接符 1650482467">
                                    <a:extLst>
                                      <a:ext uri="{FF2B5EF4-FFF2-40B4-BE49-F238E27FC236}">
                                        <a16:creationId xmlns:a16="http://schemas.microsoft.com/office/drawing/2014/main" id="{27F1F3BD-D5EF-557E-33D9-5806D900DBD0}"/>
                                      </a:ext>
                                    </a:extLst>
                                  </wps:cNvPr>
                                  <wps:cNvCnPr>
                                    <a:cxnSpLocks/>
                                  </wps:cNvCnPr>
                                  <wps:spPr>
                                    <a:xfrm rot="5400000">
                                      <a:off x="2539571" y="1564424"/>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7998234" name="直接连接符 2127998234">
                                    <a:extLst>
                                      <a:ext uri="{FF2B5EF4-FFF2-40B4-BE49-F238E27FC236}">
                                        <a16:creationId xmlns:a16="http://schemas.microsoft.com/office/drawing/2014/main" id="{64B33694-C37E-0882-290E-E0DF798C995E}"/>
                                      </a:ext>
                                    </a:extLst>
                                  </wps:cNvPr>
                                  <wps:cNvCnPr>
                                    <a:cxnSpLocks/>
                                  </wps:cNvCnPr>
                                  <wps:spPr>
                                    <a:xfrm rot="5400000">
                                      <a:off x="2285156" y="1564424"/>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4365846" name="直接连接符 394365846">
                                    <a:extLst>
                                      <a:ext uri="{FF2B5EF4-FFF2-40B4-BE49-F238E27FC236}">
                                        <a16:creationId xmlns:a16="http://schemas.microsoft.com/office/drawing/2014/main" id="{7637C375-B19F-EED5-B30A-214D00985F0A}"/>
                                      </a:ext>
                                    </a:extLst>
                                  </wps:cNvPr>
                                  <wps:cNvCnPr>
                                    <a:cxnSpLocks/>
                                  </wps:cNvCnPr>
                                  <wps:spPr>
                                    <a:xfrm rot="5400000">
                                      <a:off x="2030741" y="1564424"/>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1075862" name="直接连接符 1511075862">
                                    <a:extLst>
                                      <a:ext uri="{FF2B5EF4-FFF2-40B4-BE49-F238E27FC236}">
                                        <a16:creationId xmlns:a16="http://schemas.microsoft.com/office/drawing/2014/main" id="{3E441A09-92EF-CC95-940B-5ABA7768BC55}"/>
                                      </a:ext>
                                    </a:extLst>
                                  </wps:cNvPr>
                                  <wps:cNvCnPr>
                                    <a:cxnSpLocks/>
                                  </wps:cNvCnPr>
                                  <wps:spPr>
                                    <a:xfrm rot="5400000">
                                      <a:off x="1776326" y="1564424"/>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9948158" name="直接连接符 919948158">
                                    <a:extLst>
                                      <a:ext uri="{FF2B5EF4-FFF2-40B4-BE49-F238E27FC236}">
                                        <a16:creationId xmlns:a16="http://schemas.microsoft.com/office/drawing/2014/main" id="{DC92354E-13A3-463F-AF2A-FE68B4C8E1CE}"/>
                                      </a:ext>
                                    </a:extLst>
                                  </wps:cNvPr>
                                  <wps:cNvCnPr>
                                    <a:cxnSpLocks/>
                                  </wps:cNvCnPr>
                                  <wps:spPr>
                                    <a:xfrm rot="5400000">
                                      <a:off x="1521911" y="1564424"/>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0496186" name="直接连接符 380496186">
                                    <a:extLst>
                                      <a:ext uri="{FF2B5EF4-FFF2-40B4-BE49-F238E27FC236}">
                                        <a16:creationId xmlns:a16="http://schemas.microsoft.com/office/drawing/2014/main" id="{D64C1627-13A7-62BA-989D-7F45F3C95454}"/>
                                      </a:ext>
                                    </a:extLst>
                                  </wps:cNvPr>
                                  <wps:cNvCnPr>
                                    <a:cxnSpLocks/>
                                  </wps:cNvCnPr>
                                  <wps:spPr>
                                    <a:xfrm rot="5400000">
                                      <a:off x="1267496" y="1564424"/>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7819491" name="直接连接符 2007819491">
                                    <a:extLst>
                                      <a:ext uri="{FF2B5EF4-FFF2-40B4-BE49-F238E27FC236}">
                                        <a16:creationId xmlns:a16="http://schemas.microsoft.com/office/drawing/2014/main" id="{50200E30-BCEA-8670-80E4-7FC59055EB85}"/>
                                      </a:ext>
                                    </a:extLst>
                                  </wps:cNvPr>
                                  <wps:cNvCnPr>
                                    <a:cxnSpLocks/>
                                  </wps:cNvCnPr>
                                  <wps:spPr>
                                    <a:xfrm rot="5400000">
                                      <a:off x="1013081" y="1564424"/>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5793226" name="直接连接符 2055793226">
                                    <a:extLst>
                                      <a:ext uri="{FF2B5EF4-FFF2-40B4-BE49-F238E27FC236}">
                                        <a16:creationId xmlns:a16="http://schemas.microsoft.com/office/drawing/2014/main" id="{201B8180-9FFC-73FF-05BA-90BC7447D9B0}"/>
                                      </a:ext>
                                    </a:extLst>
                                  </wps:cNvPr>
                                  <wps:cNvCnPr>
                                    <a:cxnSpLocks/>
                                  </wps:cNvCnPr>
                                  <wps:spPr>
                                    <a:xfrm rot="5400000">
                                      <a:off x="758666" y="1564424"/>
                                      <a:ext cx="25430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8620580" name="直接连接符 248620580">
                                    <a:extLst>
                                      <a:ext uri="{FF2B5EF4-FFF2-40B4-BE49-F238E27FC236}">
                                        <a16:creationId xmlns:a16="http://schemas.microsoft.com/office/drawing/2014/main" id="{27C1649D-5DF7-1FE5-BB7A-49BE5B5AACE9}"/>
                                      </a:ext>
                                    </a:extLst>
                                  </wps:cNvPr>
                                  <wps:cNvCnPr>
                                    <a:cxnSpLocks/>
                                  </wps:cNvCnPr>
                                  <wps:spPr>
                                    <a:xfrm>
                                      <a:off x="1777038" y="26343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6353085" name="直接连接符 856353085">
                                    <a:extLst>
                                      <a:ext uri="{FF2B5EF4-FFF2-40B4-BE49-F238E27FC236}">
                                        <a16:creationId xmlns:a16="http://schemas.microsoft.com/office/drawing/2014/main" id="{5990E1C9-A04D-F8D6-5836-723602019E60}"/>
                                      </a:ext>
                                    </a:extLst>
                                  </wps:cNvPr>
                                  <wps:cNvCnPr>
                                    <a:cxnSpLocks/>
                                  </wps:cNvCnPr>
                                  <wps:spPr>
                                    <a:xfrm>
                                      <a:off x="1777038" y="26851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3330881" name="直接连接符 1673330881">
                                    <a:extLst>
                                      <a:ext uri="{FF2B5EF4-FFF2-40B4-BE49-F238E27FC236}">
                                        <a16:creationId xmlns:a16="http://schemas.microsoft.com/office/drawing/2014/main" id="{90B2D237-734C-04A2-E442-CADBEB094A59}"/>
                                      </a:ext>
                                    </a:extLst>
                                  </wps:cNvPr>
                                  <wps:cNvCnPr>
                                    <a:cxnSpLocks/>
                                  </wps:cNvCnPr>
                                  <wps:spPr>
                                    <a:xfrm>
                                      <a:off x="1777038" y="27359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1822666" name="直接连接符 2131822666">
                                    <a:extLst>
                                      <a:ext uri="{FF2B5EF4-FFF2-40B4-BE49-F238E27FC236}">
                                        <a16:creationId xmlns:a16="http://schemas.microsoft.com/office/drawing/2014/main" id="{DBCF4EFD-ED04-A646-B78F-79A586D654FF}"/>
                                      </a:ext>
                                    </a:extLst>
                                  </wps:cNvPr>
                                  <wps:cNvCnPr>
                                    <a:cxnSpLocks/>
                                  </wps:cNvCnPr>
                                  <wps:spPr>
                                    <a:xfrm>
                                      <a:off x="1777038" y="27867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6106806" name="直接连接符 1366106806">
                                    <a:extLst>
                                      <a:ext uri="{FF2B5EF4-FFF2-40B4-BE49-F238E27FC236}">
                                        <a16:creationId xmlns:a16="http://schemas.microsoft.com/office/drawing/2014/main" id="{D5D9BFD7-F45F-4DB3-BF3B-727D7497923D}"/>
                                      </a:ext>
                                    </a:extLst>
                                  </wps:cNvPr>
                                  <wps:cNvCnPr>
                                    <a:cxnSpLocks/>
                                  </wps:cNvCnPr>
                                  <wps:spPr>
                                    <a:xfrm>
                                      <a:off x="1777038" y="23801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2160902" name="直接连接符 272160902">
                                    <a:extLst>
                                      <a:ext uri="{FF2B5EF4-FFF2-40B4-BE49-F238E27FC236}">
                                        <a16:creationId xmlns:a16="http://schemas.microsoft.com/office/drawing/2014/main" id="{7E7387E6-C0AD-BFA0-3385-A447423FD793}"/>
                                      </a:ext>
                                    </a:extLst>
                                  </wps:cNvPr>
                                  <wps:cNvCnPr>
                                    <a:cxnSpLocks/>
                                  </wps:cNvCnPr>
                                  <wps:spPr>
                                    <a:xfrm>
                                      <a:off x="1777038" y="24310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9401398" name="直接连接符 1809401398">
                                    <a:extLst>
                                      <a:ext uri="{FF2B5EF4-FFF2-40B4-BE49-F238E27FC236}">
                                        <a16:creationId xmlns:a16="http://schemas.microsoft.com/office/drawing/2014/main" id="{3746380A-C3A0-25CC-BBF1-F609ECA3BC4C}"/>
                                      </a:ext>
                                    </a:extLst>
                                  </wps:cNvPr>
                                  <wps:cNvCnPr>
                                    <a:cxnSpLocks/>
                                  </wps:cNvCnPr>
                                  <wps:spPr>
                                    <a:xfrm>
                                      <a:off x="1777038" y="24818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9212460" name="直接连接符 1559212460">
                                    <a:extLst>
                                      <a:ext uri="{FF2B5EF4-FFF2-40B4-BE49-F238E27FC236}">
                                        <a16:creationId xmlns:a16="http://schemas.microsoft.com/office/drawing/2014/main" id="{20F4D76C-1DA9-F03D-9BE6-319151C8946E}"/>
                                      </a:ext>
                                    </a:extLst>
                                  </wps:cNvPr>
                                  <wps:cNvCnPr>
                                    <a:cxnSpLocks/>
                                  </wps:cNvCnPr>
                                  <wps:spPr>
                                    <a:xfrm>
                                      <a:off x="1777038" y="25326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307617" name="直接连接符 266307617">
                                    <a:extLst>
                                      <a:ext uri="{FF2B5EF4-FFF2-40B4-BE49-F238E27FC236}">
                                        <a16:creationId xmlns:a16="http://schemas.microsoft.com/office/drawing/2014/main" id="{6FD9FD26-8938-061C-BA5B-05F513006C6D}"/>
                                      </a:ext>
                                    </a:extLst>
                                  </wps:cNvPr>
                                  <wps:cNvCnPr>
                                    <a:cxnSpLocks/>
                                  </wps:cNvCnPr>
                                  <wps:spPr>
                                    <a:xfrm>
                                      <a:off x="1777038" y="21260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7964385" name="直接连接符 957964385">
                                    <a:extLst>
                                      <a:ext uri="{FF2B5EF4-FFF2-40B4-BE49-F238E27FC236}">
                                        <a16:creationId xmlns:a16="http://schemas.microsoft.com/office/drawing/2014/main" id="{F2048636-E17F-0147-19F9-DBB0C426FAA2}"/>
                                      </a:ext>
                                    </a:extLst>
                                  </wps:cNvPr>
                                  <wps:cNvCnPr>
                                    <a:cxnSpLocks/>
                                  </wps:cNvCnPr>
                                  <wps:spPr>
                                    <a:xfrm>
                                      <a:off x="1777038" y="21768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902" name="直接连接符 57902">
                                    <a:extLst>
                                      <a:ext uri="{FF2B5EF4-FFF2-40B4-BE49-F238E27FC236}">
                                        <a16:creationId xmlns:a16="http://schemas.microsoft.com/office/drawing/2014/main" id="{E1C15A68-F72C-F4F5-8EBA-F64A41C02C99}"/>
                                      </a:ext>
                                    </a:extLst>
                                  </wps:cNvPr>
                                  <wps:cNvCnPr>
                                    <a:cxnSpLocks/>
                                  </wps:cNvCnPr>
                                  <wps:spPr>
                                    <a:xfrm>
                                      <a:off x="1777038" y="22277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71782" name="直接连接符 118971782">
                                    <a:extLst>
                                      <a:ext uri="{FF2B5EF4-FFF2-40B4-BE49-F238E27FC236}">
                                        <a16:creationId xmlns:a16="http://schemas.microsoft.com/office/drawing/2014/main" id="{372DEB2B-1E9A-1E33-D4B8-16F628FF6F3D}"/>
                                      </a:ext>
                                    </a:extLst>
                                  </wps:cNvPr>
                                  <wps:cNvCnPr>
                                    <a:cxnSpLocks/>
                                  </wps:cNvCnPr>
                                  <wps:spPr>
                                    <a:xfrm>
                                      <a:off x="1777038" y="22785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6655558" name="直接连接符 1076655558">
                                    <a:extLst>
                                      <a:ext uri="{FF2B5EF4-FFF2-40B4-BE49-F238E27FC236}">
                                        <a16:creationId xmlns:a16="http://schemas.microsoft.com/office/drawing/2014/main" id="{0372A7FF-37E7-B1E3-F931-CDF8505FAE58}"/>
                                      </a:ext>
                                    </a:extLst>
                                  </wps:cNvPr>
                                  <wps:cNvCnPr>
                                    <a:cxnSpLocks/>
                                  </wps:cNvCnPr>
                                  <wps:spPr>
                                    <a:xfrm>
                                      <a:off x="1777038" y="18719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1478831" name="直接连接符 2041478831">
                                    <a:extLst>
                                      <a:ext uri="{FF2B5EF4-FFF2-40B4-BE49-F238E27FC236}">
                                        <a16:creationId xmlns:a16="http://schemas.microsoft.com/office/drawing/2014/main" id="{25939D97-2CBD-0F38-4E92-C3FC2AA49814}"/>
                                      </a:ext>
                                    </a:extLst>
                                  </wps:cNvPr>
                                  <wps:cNvCnPr>
                                    <a:cxnSpLocks/>
                                  </wps:cNvCnPr>
                                  <wps:spPr>
                                    <a:xfrm>
                                      <a:off x="1777038" y="19227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444488" name="直接连接符 134444488">
                                    <a:extLst>
                                      <a:ext uri="{FF2B5EF4-FFF2-40B4-BE49-F238E27FC236}">
                                        <a16:creationId xmlns:a16="http://schemas.microsoft.com/office/drawing/2014/main" id="{2DCD0CC7-4BE4-AA74-1BBD-33CC8D712435}"/>
                                      </a:ext>
                                    </a:extLst>
                                  </wps:cNvPr>
                                  <wps:cNvCnPr>
                                    <a:cxnSpLocks/>
                                  </wps:cNvCnPr>
                                  <wps:spPr>
                                    <a:xfrm>
                                      <a:off x="1777038" y="19735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891265" name="直接连接符 97891265">
                                    <a:extLst>
                                      <a:ext uri="{FF2B5EF4-FFF2-40B4-BE49-F238E27FC236}">
                                        <a16:creationId xmlns:a16="http://schemas.microsoft.com/office/drawing/2014/main" id="{3FA32D98-D494-CBFF-ABF8-CCBE2EE3846E}"/>
                                      </a:ext>
                                    </a:extLst>
                                  </wps:cNvPr>
                                  <wps:cNvCnPr>
                                    <a:cxnSpLocks/>
                                  </wps:cNvCnPr>
                                  <wps:spPr>
                                    <a:xfrm>
                                      <a:off x="1777038" y="20244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9107423" name="直接连接符 1819107423">
                                    <a:extLst>
                                      <a:ext uri="{FF2B5EF4-FFF2-40B4-BE49-F238E27FC236}">
                                        <a16:creationId xmlns:a16="http://schemas.microsoft.com/office/drawing/2014/main" id="{9EE93E45-EBE7-ABA2-38BF-7E8218119382}"/>
                                      </a:ext>
                                    </a:extLst>
                                  </wps:cNvPr>
                                  <wps:cNvCnPr>
                                    <a:cxnSpLocks/>
                                  </wps:cNvCnPr>
                                  <wps:spPr>
                                    <a:xfrm>
                                      <a:off x="1777038" y="16178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6190932" name="直接连接符 906190932">
                                    <a:extLst>
                                      <a:ext uri="{FF2B5EF4-FFF2-40B4-BE49-F238E27FC236}">
                                        <a16:creationId xmlns:a16="http://schemas.microsoft.com/office/drawing/2014/main" id="{376551AF-6D8E-FCB5-30A9-1AA7377CBA51}"/>
                                      </a:ext>
                                    </a:extLst>
                                  </wps:cNvPr>
                                  <wps:cNvCnPr>
                                    <a:cxnSpLocks/>
                                  </wps:cNvCnPr>
                                  <wps:spPr>
                                    <a:xfrm>
                                      <a:off x="1777038" y="16686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3883808" name="直接连接符 793883808">
                                    <a:extLst>
                                      <a:ext uri="{FF2B5EF4-FFF2-40B4-BE49-F238E27FC236}">
                                        <a16:creationId xmlns:a16="http://schemas.microsoft.com/office/drawing/2014/main" id="{FC7E0020-69FB-A8E6-2152-C6148030D713}"/>
                                      </a:ext>
                                    </a:extLst>
                                  </wps:cNvPr>
                                  <wps:cNvCnPr>
                                    <a:cxnSpLocks/>
                                  </wps:cNvCnPr>
                                  <wps:spPr>
                                    <a:xfrm>
                                      <a:off x="1777038" y="17194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8381329" name="直接连接符 1148381329">
                                    <a:extLst>
                                      <a:ext uri="{FF2B5EF4-FFF2-40B4-BE49-F238E27FC236}">
                                        <a16:creationId xmlns:a16="http://schemas.microsoft.com/office/drawing/2014/main" id="{61B1ADBF-61BB-5B2D-CC53-BE357E51C056}"/>
                                      </a:ext>
                                    </a:extLst>
                                  </wps:cNvPr>
                                  <wps:cNvCnPr>
                                    <a:cxnSpLocks/>
                                  </wps:cNvCnPr>
                                  <wps:spPr>
                                    <a:xfrm>
                                      <a:off x="1777038" y="17702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983531" name="直接连接符 89983531">
                                    <a:extLst>
                                      <a:ext uri="{FF2B5EF4-FFF2-40B4-BE49-F238E27FC236}">
                                        <a16:creationId xmlns:a16="http://schemas.microsoft.com/office/drawing/2014/main" id="{211B6284-0F78-71B6-A7E4-C50F350CFA13}"/>
                                      </a:ext>
                                    </a:extLst>
                                  </wps:cNvPr>
                                  <wps:cNvCnPr>
                                    <a:cxnSpLocks/>
                                  </wps:cNvCnPr>
                                  <wps:spPr>
                                    <a:xfrm>
                                      <a:off x="1777038" y="13636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6607592" name="直接连接符 1746607592">
                                    <a:extLst>
                                      <a:ext uri="{FF2B5EF4-FFF2-40B4-BE49-F238E27FC236}">
                                        <a16:creationId xmlns:a16="http://schemas.microsoft.com/office/drawing/2014/main" id="{E3671EBB-5ECE-78A7-9FE1-02B4578A6D14}"/>
                                      </a:ext>
                                    </a:extLst>
                                  </wps:cNvPr>
                                  <wps:cNvCnPr>
                                    <a:cxnSpLocks/>
                                  </wps:cNvCnPr>
                                  <wps:spPr>
                                    <a:xfrm>
                                      <a:off x="1777038" y="14145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7262384" name="直接连接符 2027262384">
                                    <a:extLst>
                                      <a:ext uri="{FF2B5EF4-FFF2-40B4-BE49-F238E27FC236}">
                                        <a16:creationId xmlns:a16="http://schemas.microsoft.com/office/drawing/2014/main" id="{E30AE582-5434-EF22-3B77-D4DC52C1BD6C}"/>
                                      </a:ext>
                                    </a:extLst>
                                  </wps:cNvPr>
                                  <wps:cNvCnPr>
                                    <a:cxnSpLocks/>
                                  </wps:cNvCnPr>
                                  <wps:spPr>
                                    <a:xfrm>
                                      <a:off x="1777038" y="14653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6707552" name="直接连接符 1006707552">
                                    <a:extLst>
                                      <a:ext uri="{FF2B5EF4-FFF2-40B4-BE49-F238E27FC236}">
                                        <a16:creationId xmlns:a16="http://schemas.microsoft.com/office/drawing/2014/main" id="{B8E56C64-44A8-2B51-9B70-0EF590ADBF83}"/>
                                      </a:ext>
                                    </a:extLst>
                                  </wps:cNvPr>
                                  <wps:cNvCnPr>
                                    <a:cxnSpLocks/>
                                  </wps:cNvCnPr>
                                  <wps:spPr>
                                    <a:xfrm>
                                      <a:off x="1777038" y="15161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926062" name="直接连接符 109926062">
                                    <a:extLst>
                                      <a:ext uri="{FF2B5EF4-FFF2-40B4-BE49-F238E27FC236}">
                                        <a16:creationId xmlns:a16="http://schemas.microsoft.com/office/drawing/2014/main" id="{0969E377-E7EF-6AF6-2DEA-520AB8E393D5}"/>
                                      </a:ext>
                                    </a:extLst>
                                  </wps:cNvPr>
                                  <wps:cNvCnPr>
                                    <a:cxnSpLocks/>
                                  </wps:cNvCnPr>
                                  <wps:spPr>
                                    <a:xfrm>
                                      <a:off x="1777038" y="11095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0371686" name="直接连接符 2050371686">
                                    <a:extLst>
                                      <a:ext uri="{FF2B5EF4-FFF2-40B4-BE49-F238E27FC236}">
                                        <a16:creationId xmlns:a16="http://schemas.microsoft.com/office/drawing/2014/main" id="{02C3B69C-AB85-9C55-5BB3-ACAA0E95FFDD}"/>
                                      </a:ext>
                                    </a:extLst>
                                  </wps:cNvPr>
                                  <wps:cNvCnPr>
                                    <a:cxnSpLocks/>
                                  </wps:cNvCnPr>
                                  <wps:spPr>
                                    <a:xfrm>
                                      <a:off x="1777038" y="11603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542015" name="直接连接符 52542015">
                                    <a:extLst>
                                      <a:ext uri="{FF2B5EF4-FFF2-40B4-BE49-F238E27FC236}">
                                        <a16:creationId xmlns:a16="http://schemas.microsoft.com/office/drawing/2014/main" id="{4F49EB50-628A-B8D9-1C8F-384BEB30FEFC}"/>
                                      </a:ext>
                                    </a:extLst>
                                  </wps:cNvPr>
                                  <wps:cNvCnPr>
                                    <a:cxnSpLocks/>
                                  </wps:cNvCnPr>
                                  <wps:spPr>
                                    <a:xfrm>
                                      <a:off x="1777038" y="12112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4884727" name="直接连接符 1764884727">
                                    <a:extLst>
                                      <a:ext uri="{FF2B5EF4-FFF2-40B4-BE49-F238E27FC236}">
                                        <a16:creationId xmlns:a16="http://schemas.microsoft.com/office/drawing/2014/main" id="{E320CF6F-A092-9F8F-7C3D-8ACED3260B53}"/>
                                      </a:ext>
                                    </a:extLst>
                                  </wps:cNvPr>
                                  <wps:cNvCnPr>
                                    <a:cxnSpLocks/>
                                  </wps:cNvCnPr>
                                  <wps:spPr>
                                    <a:xfrm>
                                      <a:off x="1777038" y="12620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8396480" name="直接连接符 1068396480">
                                    <a:extLst>
                                      <a:ext uri="{FF2B5EF4-FFF2-40B4-BE49-F238E27FC236}">
                                        <a16:creationId xmlns:a16="http://schemas.microsoft.com/office/drawing/2014/main" id="{1BCDD3D5-6DD1-DEFC-768D-B8AFE6D7F1E5}"/>
                                      </a:ext>
                                    </a:extLst>
                                  </wps:cNvPr>
                                  <wps:cNvCnPr>
                                    <a:cxnSpLocks/>
                                  </wps:cNvCnPr>
                                  <wps:spPr>
                                    <a:xfrm>
                                      <a:off x="1777038" y="8554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4314454" name="直接连接符 424314454">
                                    <a:extLst>
                                      <a:ext uri="{FF2B5EF4-FFF2-40B4-BE49-F238E27FC236}">
                                        <a16:creationId xmlns:a16="http://schemas.microsoft.com/office/drawing/2014/main" id="{021EC64A-73BB-43F8-0DA3-43AEA5016C3F}"/>
                                      </a:ext>
                                    </a:extLst>
                                  </wps:cNvPr>
                                  <wps:cNvCnPr>
                                    <a:cxnSpLocks/>
                                  </wps:cNvCnPr>
                                  <wps:spPr>
                                    <a:xfrm>
                                      <a:off x="1777038" y="9062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9504595" name="直接连接符 949504595">
                                    <a:extLst>
                                      <a:ext uri="{FF2B5EF4-FFF2-40B4-BE49-F238E27FC236}">
                                        <a16:creationId xmlns:a16="http://schemas.microsoft.com/office/drawing/2014/main" id="{EB8C1C33-4FD7-C0A0-AB01-837972FBE163}"/>
                                      </a:ext>
                                    </a:extLst>
                                  </wps:cNvPr>
                                  <wps:cNvCnPr>
                                    <a:cxnSpLocks/>
                                  </wps:cNvCnPr>
                                  <wps:spPr>
                                    <a:xfrm>
                                      <a:off x="1777038" y="9570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0289981" name="直接连接符 970289981">
                                    <a:extLst>
                                      <a:ext uri="{FF2B5EF4-FFF2-40B4-BE49-F238E27FC236}">
                                        <a16:creationId xmlns:a16="http://schemas.microsoft.com/office/drawing/2014/main" id="{EBFCEE19-1641-5F22-BBF1-D5D520DAE189}"/>
                                      </a:ext>
                                    </a:extLst>
                                  </wps:cNvPr>
                                  <wps:cNvCnPr>
                                    <a:cxnSpLocks/>
                                  </wps:cNvCnPr>
                                  <wps:spPr>
                                    <a:xfrm>
                                      <a:off x="1777038" y="10079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2783586" name="直接连接符 1682783586">
                                    <a:extLst>
                                      <a:ext uri="{FF2B5EF4-FFF2-40B4-BE49-F238E27FC236}">
                                        <a16:creationId xmlns:a16="http://schemas.microsoft.com/office/drawing/2014/main" id="{AE91E380-57FE-3D08-7C3E-6804F84C9114}"/>
                                      </a:ext>
                                    </a:extLst>
                                  </wps:cNvPr>
                                  <wps:cNvCnPr>
                                    <a:cxnSpLocks/>
                                  </wps:cNvCnPr>
                                  <wps:spPr>
                                    <a:xfrm>
                                      <a:off x="1777038" y="6013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3683609" name="直接连接符 423683609">
                                    <a:extLst>
                                      <a:ext uri="{FF2B5EF4-FFF2-40B4-BE49-F238E27FC236}">
                                        <a16:creationId xmlns:a16="http://schemas.microsoft.com/office/drawing/2014/main" id="{5BEC4799-C28C-B4FD-9B8B-E987EE809B62}"/>
                                      </a:ext>
                                    </a:extLst>
                                  </wps:cNvPr>
                                  <wps:cNvCnPr>
                                    <a:cxnSpLocks/>
                                  </wps:cNvCnPr>
                                  <wps:spPr>
                                    <a:xfrm>
                                      <a:off x="1777038" y="6521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9728551" name="直接连接符 729728551">
                                    <a:extLst>
                                      <a:ext uri="{FF2B5EF4-FFF2-40B4-BE49-F238E27FC236}">
                                        <a16:creationId xmlns:a16="http://schemas.microsoft.com/office/drawing/2014/main" id="{1DEAA390-DEA4-28E8-8EE3-7D6381CF0D3A}"/>
                                      </a:ext>
                                    </a:extLst>
                                  </wps:cNvPr>
                                  <wps:cNvCnPr>
                                    <a:cxnSpLocks/>
                                  </wps:cNvCnPr>
                                  <wps:spPr>
                                    <a:xfrm>
                                      <a:off x="1777038" y="7029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9937428" name="直接连接符 549937428">
                                    <a:extLst>
                                      <a:ext uri="{FF2B5EF4-FFF2-40B4-BE49-F238E27FC236}">
                                        <a16:creationId xmlns:a16="http://schemas.microsoft.com/office/drawing/2014/main" id="{9299D92A-A620-ACC9-DBD6-52BCB2DFCAAB}"/>
                                      </a:ext>
                                    </a:extLst>
                                  </wps:cNvPr>
                                  <wps:cNvCnPr>
                                    <a:cxnSpLocks/>
                                  </wps:cNvCnPr>
                                  <wps:spPr>
                                    <a:xfrm>
                                      <a:off x="1777038" y="7537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461540" name="直接连接符 110461540">
                                    <a:extLst>
                                      <a:ext uri="{FF2B5EF4-FFF2-40B4-BE49-F238E27FC236}">
                                        <a16:creationId xmlns:a16="http://schemas.microsoft.com/office/drawing/2014/main" id="{2E30B879-2AE5-8D65-F985-B8EB44091D28}"/>
                                      </a:ext>
                                    </a:extLst>
                                  </wps:cNvPr>
                                  <wps:cNvCnPr>
                                    <a:cxnSpLocks/>
                                  </wps:cNvCnPr>
                                  <wps:spPr>
                                    <a:xfrm>
                                      <a:off x="1777038" y="3471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3246205" name="直接连接符 343246205">
                                    <a:extLst>
                                      <a:ext uri="{FF2B5EF4-FFF2-40B4-BE49-F238E27FC236}">
                                        <a16:creationId xmlns:a16="http://schemas.microsoft.com/office/drawing/2014/main" id="{52995EB4-3D81-564F-0C3D-B971A68002D7}"/>
                                      </a:ext>
                                    </a:extLst>
                                  </wps:cNvPr>
                                  <wps:cNvCnPr>
                                    <a:cxnSpLocks/>
                                  </wps:cNvCnPr>
                                  <wps:spPr>
                                    <a:xfrm>
                                      <a:off x="1777038" y="3980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9444287" name="直接连接符 719444287">
                                    <a:extLst>
                                      <a:ext uri="{FF2B5EF4-FFF2-40B4-BE49-F238E27FC236}">
                                        <a16:creationId xmlns:a16="http://schemas.microsoft.com/office/drawing/2014/main" id="{3680FC95-C1CD-8D6F-AD8D-CBA478A79184}"/>
                                      </a:ext>
                                    </a:extLst>
                                  </wps:cNvPr>
                                  <wps:cNvCnPr>
                                    <a:cxnSpLocks/>
                                  </wps:cNvCnPr>
                                  <wps:spPr>
                                    <a:xfrm>
                                      <a:off x="1777038" y="4488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113644" name="直接连接符 387113644">
                                    <a:extLst>
                                      <a:ext uri="{FF2B5EF4-FFF2-40B4-BE49-F238E27FC236}">
                                        <a16:creationId xmlns:a16="http://schemas.microsoft.com/office/drawing/2014/main" id="{5D78023C-4A91-5DD8-CC6F-D2C81CF88C35}"/>
                                      </a:ext>
                                    </a:extLst>
                                  </wps:cNvPr>
                                  <wps:cNvCnPr>
                                    <a:cxnSpLocks/>
                                  </wps:cNvCnPr>
                                  <wps:spPr>
                                    <a:xfrm>
                                      <a:off x="1777038" y="4996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12368716" name="任意多边形: 形状 1012368716">
                                  <a:extLst>
                                    <a:ext uri="{FF2B5EF4-FFF2-40B4-BE49-F238E27FC236}">
                                      <a16:creationId xmlns:a16="http://schemas.microsoft.com/office/drawing/2014/main" id="{C55153AF-E6E9-D792-C0FD-9166D461E03A}"/>
                                    </a:ext>
                                  </a:extLst>
                                </wps:cNvPr>
                                <wps:cNvSpPr/>
                                <wps:spPr>
                                  <a:xfrm flipV="1">
                                    <a:off x="1773636" y="296364"/>
                                    <a:ext cx="2546424" cy="2031210"/>
                                  </a:xfrm>
                                  <a:custGeom>
                                    <a:avLst/>
                                    <a:gdLst>
                                      <a:gd name="csX0" fmla="*/ 392 w 2547220"/>
                                      <a:gd name="csY0" fmla="*/ 105 h 2016873"/>
                                      <a:gd name="csX1" fmla="*/ 2547613 w 2547220"/>
                                      <a:gd name="csY1" fmla="*/ 2016979 h 2016873"/>
                                    </a:gdLst>
                                    <a:ahLst/>
                                    <a:cxnLst>
                                      <a:cxn ang="0">
                                        <a:pos x="csX0" y="csY0"/>
                                      </a:cxn>
                                      <a:cxn ang="0">
                                        <a:pos x="csX1" y="csY1"/>
                                      </a:cxn>
                                    </a:cxnLst>
                                    <a:rect l="l" t="t" r="r" b="b"/>
                                    <a:pathLst>
                                      <a:path w="2547220" h="2016873">
                                        <a:moveTo>
                                          <a:pt x="392" y="105"/>
                                        </a:moveTo>
                                        <a:lnTo>
                                          <a:pt x="2547613" y="2016979"/>
                                        </a:lnTo>
                                      </a:path>
                                    </a:pathLst>
                                  </a:custGeom>
                                  <a:noFill/>
                                  <a:ln w="12700" cap="flat">
                                    <a:solidFill>
                                      <a:schemeClr val="tx1"/>
                                    </a:solidFill>
                                    <a:prstDash val="solid"/>
                                    <a:miter/>
                                  </a:ln>
                                </wps:spPr>
                                <wps:bodyPr wrap="none">
                                  <a:noAutofit/>
                                </wps:bodyPr>
                              </wps:wsp>
                            </wpg:grpSp>
                            <wpg:grpSp>
                              <wpg:cNvPr id="353494794" name="组合 353494794">
                                <a:extLst>
                                  <a:ext uri="{FF2B5EF4-FFF2-40B4-BE49-F238E27FC236}">
                                    <a16:creationId xmlns:a16="http://schemas.microsoft.com/office/drawing/2014/main" id="{9CD28B01-B321-C0BD-F076-79F791ECF99B}"/>
                                  </a:ext>
                                </a:extLst>
                              </wpg:cNvPr>
                              <wpg:cNvGrpSpPr/>
                              <wpg:grpSpPr>
                                <a:xfrm rot="5400000">
                                  <a:off x="3032429" y="1597395"/>
                                  <a:ext cx="36000" cy="2439600"/>
                                  <a:chOff x="3032423" y="1597390"/>
                                  <a:chExt cx="36000" cy="2439600"/>
                                </a:xfrm>
                              </wpg:grpSpPr>
                              <wps:wsp>
                                <wps:cNvPr id="1012404367" name="直接连接符 1012404367">
                                  <a:extLst>
                                    <a:ext uri="{FF2B5EF4-FFF2-40B4-BE49-F238E27FC236}">
                                      <a16:creationId xmlns:a16="http://schemas.microsoft.com/office/drawing/2014/main" id="{BD090D2E-B3AA-DB9E-50F6-F3CEB164515A}"/>
                                    </a:ext>
                                  </a:extLst>
                                </wps:cNvPr>
                                <wps:cNvCnPr>
                                  <a:cxnSpLocks/>
                                </wps:cNvCnPr>
                                <wps:spPr>
                                  <a:xfrm>
                                    <a:off x="3032423" y="38845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5589676" name="直接连接符 865589676">
                                  <a:extLst>
                                    <a:ext uri="{FF2B5EF4-FFF2-40B4-BE49-F238E27FC236}">
                                      <a16:creationId xmlns:a16="http://schemas.microsoft.com/office/drawing/2014/main" id="{B9E730E8-E971-84AE-88F5-E26D5030F752}"/>
                                    </a:ext>
                                  </a:extLst>
                                </wps:cNvPr>
                                <wps:cNvCnPr>
                                  <a:cxnSpLocks/>
                                </wps:cNvCnPr>
                                <wps:spPr>
                                  <a:xfrm>
                                    <a:off x="3032423" y="39353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7052668" name="直接连接符 1687052668">
                                  <a:extLst>
                                    <a:ext uri="{FF2B5EF4-FFF2-40B4-BE49-F238E27FC236}">
                                      <a16:creationId xmlns:a16="http://schemas.microsoft.com/office/drawing/2014/main" id="{B8E1223A-0D5F-AD5A-F072-5C4D6BDDAB60}"/>
                                    </a:ext>
                                  </a:extLst>
                                </wps:cNvPr>
                                <wps:cNvCnPr>
                                  <a:cxnSpLocks/>
                                </wps:cNvCnPr>
                                <wps:spPr>
                                  <a:xfrm>
                                    <a:off x="3032423" y="39861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8110875" name="直接连接符 1748110875">
                                  <a:extLst>
                                    <a:ext uri="{FF2B5EF4-FFF2-40B4-BE49-F238E27FC236}">
                                      <a16:creationId xmlns:a16="http://schemas.microsoft.com/office/drawing/2014/main" id="{40ECA33F-54E6-7E97-16C6-3E55E4E3E7B7}"/>
                                    </a:ext>
                                  </a:extLst>
                                </wps:cNvPr>
                                <wps:cNvCnPr>
                                  <a:cxnSpLocks/>
                                </wps:cNvCnPr>
                                <wps:spPr>
                                  <a:xfrm>
                                    <a:off x="3032423" y="40369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1131401" name="直接连接符 1451131401">
                                  <a:extLst>
                                    <a:ext uri="{FF2B5EF4-FFF2-40B4-BE49-F238E27FC236}">
                                      <a16:creationId xmlns:a16="http://schemas.microsoft.com/office/drawing/2014/main" id="{EF4CC902-12ED-658F-B8C5-DE98711A6803}"/>
                                    </a:ext>
                                  </a:extLst>
                                </wps:cNvPr>
                                <wps:cNvCnPr>
                                  <a:cxnSpLocks/>
                                </wps:cNvCnPr>
                                <wps:spPr>
                                  <a:xfrm>
                                    <a:off x="3032423" y="36303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091316" name="直接连接符 84091316">
                                  <a:extLst>
                                    <a:ext uri="{FF2B5EF4-FFF2-40B4-BE49-F238E27FC236}">
                                      <a16:creationId xmlns:a16="http://schemas.microsoft.com/office/drawing/2014/main" id="{633B7783-D32C-E006-2557-AA6BC4B39F4E}"/>
                                    </a:ext>
                                  </a:extLst>
                                </wps:cNvPr>
                                <wps:cNvCnPr>
                                  <a:cxnSpLocks/>
                                </wps:cNvCnPr>
                                <wps:spPr>
                                  <a:xfrm>
                                    <a:off x="3032423" y="36812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5056504" name="直接连接符 585056504">
                                  <a:extLst>
                                    <a:ext uri="{FF2B5EF4-FFF2-40B4-BE49-F238E27FC236}">
                                      <a16:creationId xmlns:a16="http://schemas.microsoft.com/office/drawing/2014/main" id="{EE786DD3-7237-8AA7-78F2-A845F7FF506D}"/>
                                    </a:ext>
                                  </a:extLst>
                                </wps:cNvPr>
                                <wps:cNvCnPr>
                                  <a:cxnSpLocks/>
                                </wps:cNvCnPr>
                                <wps:spPr>
                                  <a:xfrm>
                                    <a:off x="3032423" y="37320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4688454" name="直接连接符 2034688454">
                                  <a:extLst>
                                    <a:ext uri="{FF2B5EF4-FFF2-40B4-BE49-F238E27FC236}">
                                      <a16:creationId xmlns:a16="http://schemas.microsoft.com/office/drawing/2014/main" id="{3690B6E1-AAA7-389E-D23A-7F3ACDD2C9C7}"/>
                                    </a:ext>
                                  </a:extLst>
                                </wps:cNvPr>
                                <wps:cNvCnPr>
                                  <a:cxnSpLocks/>
                                </wps:cNvCnPr>
                                <wps:spPr>
                                  <a:xfrm>
                                    <a:off x="3032423" y="37828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5171715" name="直接连接符 1415171715">
                                  <a:extLst>
                                    <a:ext uri="{FF2B5EF4-FFF2-40B4-BE49-F238E27FC236}">
                                      <a16:creationId xmlns:a16="http://schemas.microsoft.com/office/drawing/2014/main" id="{19227698-5A82-40C8-2799-A9AEBDFB5952}"/>
                                    </a:ext>
                                  </a:extLst>
                                </wps:cNvPr>
                                <wps:cNvCnPr>
                                  <a:cxnSpLocks/>
                                </wps:cNvCnPr>
                                <wps:spPr>
                                  <a:xfrm>
                                    <a:off x="3032423" y="33762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1954958" name="直接连接符 1931954958">
                                  <a:extLst>
                                    <a:ext uri="{FF2B5EF4-FFF2-40B4-BE49-F238E27FC236}">
                                      <a16:creationId xmlns:a16="http://schemas.microsoft.com/office/drawing/2014/main" id="{E7B1482D-8336-212B-D7D5-F6EA0327AD8C}"/>
                                    </a:ext>
                                  </a:extLst>
                                </wps:cNvPr>
                                <wps:cNvCnPr>
                                  <a:cxnSpLocks/>
                                </wps:cNvCnPr>
                                <wps:spPr>
                                  <a:xfrm>
                                    <a:off x="3032423" y="34270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7816868" name="直接连接符 1437816868">
                                  <a:extLst>
                                    <a:ext uri="{FF2B5EF4-FFF2-40B4-BE49-F238E27FC236}">
                                      <a16:creationId xmlns:a16="http://schemas.microsoft.com/office/drawing/2014/main" id="{8370F626-ABEE-FBAA-107D-35FEC884B36C}"/>
                                    </a:ext>
                                  </a:extLst>
                                </wps:cNvPr>
                                <wps:cNvCnPr>
                                  <a:cxnSpLocks/>
                                </wps:cNvCnPr>
                                <wps:spPr>
                                  <a:xfrm>
                                    <a:off x="3032423" y="34779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8464280" name="直接连接符 1978464280">
                                  <a:extLst>
                                    <a:ext uri="{FF2B5EF4-FFF2-40B4-BE49-F238E27FC236}">
                                      <a16:creationId xmlns:a16="http://schemas.microsoft.com/office/drawing/2014/main" id="{9A478005-3A30-A4CF-01D7-8A7899456FA9}"/>
                                    </a:ext>
                                  </a:extLst>
                                </wps:cNvPr>
                                <wps:cNvCnPr>
                                  <a:cxnSpLocks/>
                                </wps:cNvCnPr>
                                <wps:spPr>
                                  <a:xfrm>
                                    <a:off x="3032423" y="35287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9205764" name="直接连接符 1419205764">
                                  <a:extLst>
                                    <a:ext uri="{FF2B5EF4-FFF2-40B4-BE49-F238E27FC236}">
                                      <a16:creationId xmlns:a16="http://schemas.microsoft.com/office/drawing/2014/main" id="{DFCF25F4-04E4-8E54-1D4C-91E85907DB63}"/>
                                    </a:ext>
                                  </a:extLst>
                                </wps:cNvPr>
                                <wps:cNvCnPr>
                                  <a:cxnSpLocks/>
                                </wps:cNvCnPr>
                                <wps:spPr>
                                  <a:xfrm>
                                    <a:off x="3032423" y="31221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2282152" name="直接连接符 572282152">
                                  <a:extLst>
                                    <a:ext uri="{FF2B5EF4-FFF2-40B4-BE49-F238E27FC236}">
                                      <a16:creationId xmlns:a16="http://schemas.microsoft.com/office/drawing/2014/main" id="{5BAF7587-6237-398F-1E99-9C1949AA6CC2}"/>
                                    </a:ext>
                                  </a:extLst>
                                </wps:cNvPr>
                                <wps:cNvCnPr>
                                  <a:cxnSpLocks/>
                                </wps:cNvCnPr>
                                <wps:spPr>
                                  <a:xfrm>
                                    <a:off x="3032423" y="31729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2743000" name="直接连接符 2032743000">
                                  <a:extLst>
                                    <a:ext uri="{FF2B5EF4-FFF2-40B4-BE49-F238E27FC236}">
                                      <a16:creationId xmlns:a16="http://schemas.microsoft.com/office/drawing/2014/main" id="{30134019-BD5F-FCDF-85C7-8933BAB6CDB0}"/>
                                    </a:ext>
                                  </a:extLst>
                                </wps:cNvPr>
                                <wps:cNvCnPr>
                                  <a:cxnSpLocks/>
                                </wps:cNvCnPr>
                                <wps:spPr>
                                  <a:xfrm>
                                    <a:off x="3032423" y="32237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1651648" name="直接连接符 551651648">
                                  <a:extLst>
                                    <a:ext uri="{FF2B5EF4-FFF2-40B4-BE49-F238E27FC236}">
                                      <a16:creationId xmlns:a16="http://schemas.microsoft.com/office/drawing/2014/main" id="{9EB2B5ED-EF1C-3029-AB26-ADE6D85E43FA}"/>
                                    </a:ext>
                                  </a:extLst>
                                </wps:cNvPr>
                                <wps:cNvCnPr>
                                  <a:cxnSpLocks/>
                                </wps:cNvCnPr>
                                <wps:spPr>
                                  <a:xfrm>
                                    <a:off x="3032423" y="32746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2885461" name="直接连接符 1462885461">
                                  <a:extLst>
                                    <a:ext uri="{FF2B5EF4-FFF2-40B4-BE49-F238E27FC236}">
                                      <a16:creationId xmlns:a16="http://schemas.microsoft.com/office/drawing/2014/main" id="{753AA2E5-AC55-6609-DC2A-05D6B533C4FC}"/>
                                    </a:ext>
                                  </a:extLst>
                                </wps:cNvPr>
                                <wps:cNvCnPr>
                                  <a:cxnSpLocks/>
                                </wps:cNvCnPr>
                                <wps:spPr>
                                  <a:xfrm>
                                    <a:off x="3032423" y="28680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6175658" name="直接连接符 1526175658">
                                  <a:extLst>
                                    <a:ext uri="{FF2B5EF4-FFF2-40B4-BE49-F238E27FC236}">
                                      <a16:creationId xmlns:a16="http://schemas.microsoft.com/office/drawing/2014/main" id="{F90279BB-8128-AB6B-0B7D-51C9A2FAD0DE}"/>
                                    </a:ext>
                                  </a:extLst>
                                </wps:cNvPr>
                                <wps:cNvCnPr>
                                  <a:cxnSpLocks/>
                                </wps:cNvCnPr>
                                <wps:spPr>
                                  <a:xfrm>
                                    <a:off x="3032423" y="29188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593453" name="直接连接符 119593453">
                                  <a:extLst>
                                    <a:ext uri="{FF2B5EF4-FFF2-40B4-BE49-F238E27FC236}">
                                      <a16:creationId xmlns:a16="http://schemas.microsoft.com/office/drawing/2014/main" id="{8F8126B7-9374-3DBE-24E4-8DBD15B1144C}"/>
                                    </a:ext>
                                  </a:extLst>
                                </wps:cNvPr>
                                <wps:cNvCnPr>
                                  <a:cxnSpLocks/>
                                </wps:cNvCnPr>
                                <wps:spPr>
                                  <a:xfrm>
                                    <a:off x="3032423" y="29696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885216" name="直接连接符 109885216">
                                  <a:extLst>
                                    <a:ext uri="{FF2B5EF4-FFF2-40B4-BE49-F238E27FC236}">
                                      <a16:creationId xmlns:a16="http://schemas.microsoft.com/office/drawing/2014/main" id="{62247F73-1493-7E8A-58CC-2E2270D3E83A}"/>
                                    </a:ext>
                                  </a:extLst>
                                </wps:cNvPr>
                                <wps:cNvCnPr>
                                  <a:cxnSpLocks/>
                                </wps:cNvCnPr>
                                <wps:spPr>
                                  <a:xfrm>
                                    <a:off x="3032423" y="30204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3178968" name="直接连接符 463178968">
                                  <a:extLst>
                                    <a:ext uri="{FF2B5EF4-FFF2-40B4-BE49-F238E27FC236}">
                                      <a16:creationId xmlns:a16="http://schemas.microsoft.com/office/drawing/2014/main" id="{A537799B-9783-CF11-3EBD-AD594CA416AE}"/>
                                    </a:ext>
                                  </a:extLst>
                                </wps:cNvPr>
                                <wps:cNvCnPr>
                                  <a:cxnSpLocks/>
                                </wps:cNvCnPr>
                                <wps:spPr>
                                  <a:xfrm>
                                    <a:off x="3032423" y="26138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7896687" name="直接连接符 537896687">
                                  <a:extLst>
                                    <a:ext uri="{FF2B5EF4-FFF2-40B4-BE49-F238E27FC236}">
                                      <a16:creationId xmlns:a16="http://schemas.microsoft.com/office/drawing/2014/main" id="{BA9857E2-10D2-AB9D-8E08-6906BE2E64D6}"/>
                                    </a:ext>
                                  </a:extLst>
                                </wps:cNvPr>
                                <wps:cNvCnPr>
                                  <a:cxnSpLocks/>
                                </wps:cNvCnPr>
                                <wps:spPr>
                                  <a:xfrm>
                                    <a:off x="3032423" y="26647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8093552" name="直接连接符 298093552">
                                  <a:extLst>
                                    <a:ext uri="{FF2B5EF4-FFF2-40B4-BE49-F238E27FC236}">
                                      <a16:creationId xmlns:a16="http://schemas.microsoft.com/office/drawing/2014/main" id="{4B2A1718-FC34-7569-87DF-DEBAE4731A64}"/>
                                    </a:ext>
                                  </a:extLst>
                                </wps:cNvPr>
                                <wps:cNvCnPr>
                                  <a:cxnSpLocks/>
                                </wps:cNvCnPr>
                                <wps:spPr>
                                  <a:xfrm>
                                    <a:off x="3032423" y="27155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0213120" name="直接连接符 1830213120">
                                  <a:extLst>
                                    <a:ext uri="{FF2B5EF4-FFF2-40B4-BE49-F238E27FC236}">
                                      <a16:creationId xmlns:a16="http://schemas.microsoft.com/office/drawing/2014/main" id="{A59F5615-20A6-5210-0ECC-F25E3B66A7A4}"/>
                                    </a:ext>
                                  </a:extLst>
                                </wps:cNvPr>
                                <wps:cNvCnPr>
                                  <a:cxnSpLocks/>
                                </wps:cNvCnPr>
                                <wps:spPr>
                                  <a:xfrm>
                                    <a:off x="3032423" y="27663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67000" name="直接连接符 2267000">
                                  <a:extLst>
                                    <a:ext uri="{FF2B5EF4-FFF2-40B4-BE49-F238E27FC236}">
                                      <a16:creationId xmlns:a16="http://schemas.microsoft.com/office/drawing/2014/main" id="{A46D3489-2CF9-0133-E1AB-C2F8AC05152E}"/>
                                    </a:ext>
                                  </a:extLst>
                                </wps:cNvPr>
                                <wps:cNvCnPr>
                                  <a:cxnSpLocks/>
                                </wps:cNvCnPr>
                                <wps:spPr>
                                  <a:xfrm>
                                    <a:off x="3032423" y="23597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809650" name="直接连接符 171809650">
                                  <a:extLst>
                                    <a:ext uri="{FF2B5EF4-FFF2-40B4-BE49-F238E27FC236}">
                                      <a16:creationId xmlns:a16="http://schemas.microsoft.com/office/drawing/2014/main" id="{D4232E1F-BD55-A22C-EF0C-FDE553945E33}"/>
                                    </a:ext>
                                  </a:extLst>
                                </wps:cNvPr>
                                <wps:cNvCnPr>
                                  <a:cxnSpLocks/>
                                </wps:cNvCnPr>
                                <wps:spPr>
                                  <a:xfrm>
                                    <a:off x="3032423" y="24105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4588523" name="直接连接符 1984588523">
                                  <a:extLst>
                                    <a:ext uri="{FF2B5EF4-FFF2-40B4-BE49-F238E27FC236}">
                                      <a16:creationId xmlns:a16="http://schemas.microsoft.com/office/drawing/2014/main" id="{BD52E2C1-3948-91F8-3278-5AB8569EDBDC}"/>
                                    </a:ext>
                                  </a:extLst>
                                </wps:cNvPr>
                                <wps:cNvCnPr>
                                  <a:cxnSpLocks/>
                                </wps:cNvCnPr>
                                <wps:spPr>
                                  <a:xfrm>
                                    <a:off x="3032423" y="24614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2771369" name="直接连接符 1092771369">
                                  <a:extLst>
                                    <a:ext uri="{FF2B5EF4-FFF2-40B4-BE49-F238E27FC236}">
                                      <a16:creationId xmlns:a16="http://schemas.microsoft.com/office/drawing/2014/main" id="{6AEADC40-A72C-B7E0-CB49-A3F1AEFCFB71}"/>
                                    </a:ext>
                                  </a:extLst>
                                </wps:cNvPr>
                                <wps:cNvCnPr>
                                  <a:cxnSpLocks/>
                                </wps:cNvCnPr>
                                <wps:spPr>
                                  <a:xfrm>
                                    <a:off x="3032423" y="25122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346386" name="直接连接符 53346386">
                                  <a:extLst>
                                    <a:ext uri="{FF2B5EF4-FFF2-40B4-BE49-F238E27FC236}">
                                      <a16:creationId xmlns:a16="http://schemas.microsoft.com/office/drawing/2014/main" id="{C54E857F-5CC2-FC9C-6D20-284D8F565232}"/>
                                    </a:ext>
                                  </a:extLst>
                                </wps:cNvPr>
                                <wps:cNvCnPr>
                                  <a:cxnSpLocks/>
                                </wps:cNvCnPr>
                                <wps:spPr>
                                  <a:xfrm>
                                    <a:off x="3032423" y="21056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9421288" name="直接连接符 2009421288">
                                  <a:extLst>
                                    <a:ext uri="{FF2B5EF4-FFF2-40B4-BE49-F238E27FC236}">
                                      <a16:creationId xmlns:a16="http://schemas.microsoft.com/office/drawing/2014/main" id="{AE247836-D8DF-B51C-7C0C-4119C71EFF46}"/>
                                    </a:ext>
                                  </a:extLst>
                                </wps:cNvPr>
                                <wps:cNvCnPr>
                                  <a:cxnSpLocks/>
                                </wps:cNvCnPr>
                                <wps:spPr>
                                  <a:xfrm>
                                    <a:off x="3032423" y="21564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3195553" name="直接连接符 1633195553">
                                  <a:extLst>
                                    <a:ext uri="{FF2B5EF4-FFF2-40B4-BE49-F238E27FC236}">
                                      <a16:creationId xmlns:a16="http://schemas.microsoft.com/office/drawing/2014/main" id="{53DC3AD0-8975-6330-DE8A-0B0D9EDE718B}"/>
                                    </a:ext>
                                  </a:extLst>
                                </wps:cNvPr>
                                <wps:cNvCnPr>
                                  <a:cxnSpLocks/>
                                </wps:cNvCnPr>
                                <wps:spPr>
                                  <a:xfrm>
                                    <a:off x="3032423" y="22072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3474039" name="直接连接符 1263474039">
                                  <a:extLst>
                                    <a:ext uri="{FF2B5EF4-FFF2-40B4-BE49-F238E27FC236}">
                                      <a16:creationId xmlns:a16="http://schemas.microsoft.com/office/drawing/2014/main" id="{F70DE7E4-92E2-7BC3-7953-D65733055B10}"/>
                                    </a:ext>
                                  </a:extLst>
                                </wps:cNvPr>
                                <wps:cNvCnPr>
                                  <a:cxnSpLocks/>
                                </wps:cNvCnPr>
                                <wps:spPr>
                                  <a:xfrm>
                                    <a:off x="3032423" y="22581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7704417" name="直接连接符 1497704417">
                                  <a:extLst>
                                    <a:ext uri="{FF2B5EF4-FFF2-40B4-BE49-F238E27FC236}">
                                      <a16:creationId xmlns:a16="http://schemas.microsoft.com/office/drawing/2014/main" id="{011B3A69-D342-B9AE-C75A-5C682419A4AB}"/>
                                    </a:ext>
                                  </a:extLst>
                                </wps:cNvPr>
                                <wps:cNvCnPr>
                                  <a:cxnSpLocks/>
                                </wps:cNvCnPr>
                                <wps:spPr>
                                  <a:xfrm>
                                    <a:off x="3032423" y="18515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3650941" name="直接连接符 1733650941">
                                  <a:extLst>
                                    <a:ext uri="{FF2B5EF4-FFF2-40B4-BE49-F238E27FC236}">
                                      <a16:creationId xmlns:a16="http://schemas.microsoft.com/office/drawing/2014/main" id="{8D5E45E2-15D8-007A-1316-8718123F60CE}"/>
                                    </a:ext>
                                  </a:extLst>
                                </wps:cNvPr>
                                <wps:cNvCnPr>
                                  <a:cxnSpLocks/>
                                </wps:cNvCnPr>
                                <wps:spPr>
                                  <a:xfrm>
                                    <a:off x="3032423" y="19023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6231780" name="直接连接符 1436231780">
                                  <a:extLst>
                                    <a:ext uri="{FF2B5EF4-FFF2-40B4-BE49-F238E27FC236}">
                                      <a16:creationId xmlns:a16="http://schemas.microsoft.com/office/drawing/2014/main" id="{3F9EAE9E-9A76-D340-0DB7-FE67140CBCF5}"/>
                                    </a:ext>
                                  </a:extLst>
                                </wps:cNvPr>
                                <wps:cNvCnPr>
                                  <a:cxnSpLocks/>
                                </wps:cNvCnPr>
                                <wps:spPr>
                                  <a:xfrm>
                                    <a:off x="3032423" y="19531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8400235" name="直接连接符 768400235">
                                  <a:extLst>
                                    <a:ext uri="{FF2B5EF4-FFF2-40B4-BE49-F238E27FC236}">
                                      <a16:creationId xmlns:a16="http://schemas.microsoft.com/office/drawing/2014/main" id="{ECF5087F-9B77-9E02-B016-9A830F7BC02F}"/>
                                    </a:ext>
                                  </a:extLst>
                                </wps:cNvPr>
                                <wps:cNvCnPr>
                                  <a:cxnSpLocks/>
                                </wps:cNvCnPr>
                                <wps:spPr>
                                  <a:xfrm>
                                    <a:off x="3032423" y="20039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738093" name="直接连接符 211738093">
                                  <a:extLst>
                                    <a:ext uri="{FF2B5EF4-FFF2-40B4-BE49-F238E27FC236}">
                                      <a16:creationId xmlns:a16="http://schemas.microsoft.com/office/drawing/2014/main" id="{E6F0B67A-76E8-D779-E179-A63727599F2C}"/>
                                    </a:ext>
                                  </a:extLst>
                                </wps:cNvPr>
                                <wps:cNvCnPr>
                                  <a:cxnSpLocks/>
                                </wps:cNvCnPr>
                                <wps:spPr>
                                  <a:xfrm>
                                    <a:off x="3032423" y="159739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85767" name="直接连接符 12885767">
                                  <a:extLst>
                                    <a:ext uri="{FF2B5EF4-FFF2-40B4-BE49-F238E27FC236}">
                                      <a16:creationId xmlns:a16="http://schemas.microsoft.com/office/drawing/2014/main" id="{F1CB0E8B-FCB9-D333-4E18-A7A9CAE0073C}"/>
                                    </a:ext>
                                  </a:extLst>
                                </wps:cNvPr>
                                <wps:cNvCnPr>
                                  <a:cxnSpLocks/>
                                </wps:cNvCnPr>
                                <wps:spPr>
                                  <a:xfrm>
                                    <a:off x="3032423" y="16482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6175420" name="直接连接符 376175420">
                                  <a:extLst>
                                    <a:ext uri="{FF2B5EF4-FFF2-40B4-BE49-F238E27FC236}">
                                      <a16:creationId xmlns:a16="http://schemas.microsoft.com/office/drawing/2014/main" id="{681CD66A-392B-5F0F-D9A8-A66FEFA4C48B}"/>
                                    </a:ext>
                                  </a:extLst>
                                </wps:cNvPr>
                                <wps:cNvCnPr>
                                  <a:cxnSpLocks/>
                                </wps:cNvCnPr>
                                <wps:spPr>
                                  <a:xfrm>
                                    <a:off x="3032423" y="169904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2002379" name="直接连接符 892002379">
                                  <a:extLst>
                                    <a:ext uri="{FF2B5EF4-FFF2-40B4-BE49-F238E27FC236}">
                                      <a16:creationId xmlns:a16="http://schemas.microsoft.com/office/drawing/2014/main" id="{A206E9E1-594B-40B5-AC44-DC0D2FDE946D}"/>
                                    </a:ext>
                                  </a:extLst>
                                </wps:cNvPr>
                                <wps:cNvCnPr>
                                  <a:cxnSpLocks/>
                                </wps:cNvCnPr>
                                <wps:spPr>
                                  <a:xfrm>
                                    <a:off x="3032423" y="174986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515542020" name="自定义形状 11">
                              <a:extLst>
                                <a:ext uri="{FF2B5EF4-FFF2-40B4-BE49-F238E27FC236}">
                                  <a16:creationId xmlns:a16="http://schemas.microsoft.com/office/drawing/2014/main" id="{D907594F-331A-9C6C-A390-171A069FFE15}"/>
                                </a:ext>
                              </a:extLst>
                            </wps:cNvPr>
                            <wps:cNvSpPr/>
                            <wps:spPr>
                              <a:xfrm>
                                <a:off x="2227064" y="1854169"/>
                                <a:ext cx="120484" cy="120507"/>
                              </a:xfrm>
                              <a:custGeom>
                                <a:avLst/>
                                <a:gdLst/>
                                <a:ahLst/>
                                <a:cxnLst/>
                                <a:rect l="l" t="t" r="r" b="b"/>
                                <a:pathLst>
                                  <a:path w="419651" h="419651">
                                    <a:moveTo>
                                      <a:pt x="209825" y="0"/>
                                    </a:moveTo>
                                    <a:lnTo>
                                      <a:pt x="209825" y="419651"/>
                                    </a:lnTo>
                                    <a:moveTo>
                                      <a:pt x="0" y="209825"/>
                                    </a:moveTo>
                                    <a:lnTo>
                                      <a:pt x="419651" y="209825"/>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spAutoFit/>
                            </wps:bodyPr>
                          </wps:wsp>
                          <wps:wsp>
                            <wps:cNvPr id="1116471275" name="自定义形状 11"/>
                            <wps:cNvSpPr/>
                            <wps:spPr>
                              <a:xfrm>
                                <a:off x="2733511" y="1436033"/>
                                <a:ext cx="120484" cy="120507"/>
                              </a:xfrm>
                              <a:custGeom>
                                <a:avLst/>
                                <a:gdLst/>
                                <a:ahLst/>
                                <a:cxnLst/>
                                <a:rect l="l" t="t" r="r" b="b"/>
                                <a:pathLst>
                                  <a:path w="419651" h="419651">
                                    <a:moveTo>
                                      <a:pt x="209825" y="0"/>
                                    </a:moveTo>
                                    <a:lnTo>
                                      <a:pt x="209825" y="419651"/>
                                    </a:lnTo>
                                    <a:moveTo>
                                      <a:pt x="0" y="209825"/>
                                    </a:moveTo>
                                    <a:lnTo>
                                      <a:pt x="419651" y="209825"/>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spAutoFit/>
                            </wps:bodyPr>
                          </wps:wsp>
                          <wps:wsp>
                            <wps:cNvPr id="1406361602" name="自定义形状 11"/>
                            <wps:cNvSpPr/>
                            <wps:spPr>
                              <a:xfrm>
                                <a:off x="3243173" y="1061529"/>
                                <a:ext cx="120484" cy="120507"/>
                              </a:xfrm>
                              <a:custGeom>
                                <a:avLst/>
                                <a:gdLst/>
                                <a:ahLst/>
                                <a:cxnLst/>
                                <a:rect l="l" t="t" r="r" b="b"/>
                                <a:pathLst>
                                  <a:path w="419651" h="419651">
                                    <a:moveTo>
                                      <a:pt x="209825" y="0"/>
                                    </a:moveTo>
                                    <a:lnTo>
                                      <a:pt x="209825" y="419651"/>
                                    </a:lnTo>
                                    <a:moveTo>
                                      <a:pt x="0" y="209825"/>
                                    </a:moveTo>
                                    <a:lnTo>
                                      <a:pt x="419651" y="209825"/>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spAutoFit/>
                            </wps:bodyPr>
                          </wps:wsp>
                          <wps:wsp>
                            <wps:cNvPr id="480332597" name="自定义形状 11"/>
                            <wps:cNvSpPr/>
                            <wps:spPr>
                              <a:xfrm>
                                <a:off x="3751427" y="615868"/>
                                <a:ext cx="120484" cy="120507"/>
                              </a:xfrm>
                              <a:custGeom>
                                <a:avLst/>
                                <a:gdLst/>
                                <a:ahLst/>
                                <a:cxnLst/>
                                <a:rect l="l" t="t" r="r" b="b"/>
                                <a:pathLst>
                                  <a:path w="419651" h="419651">
                                    <a:moveTo>
                                      <a:pt x="209825" y="0"/>
                                    </a:moveTo>
                                    <a:lnTo>
                                      <a:pt x="209825" y="419651"/>
                                    </a:lnTo>
                                    <a:moveTo>
                                      <a:pt x="0" y="209825"/>
                                    </a:moveTo>
                                    <a:lnTo>
                                      <a:pt x="419651" y="209825"/>
                                    </a:ln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spAutoFit/>
                            </wps:bodyPr>
                          </wps:wsp>
                        </wpg:grpSp>
                        <wps:wsp>
                          <wps:cNvPr id="697244919" name="Rectangle 10588"/>
                          <wps:cNvSpPr/>
                          <wps:spPr>
                            <a:xfrm>
                              <a:off x="177032" y="1543109"/>
                              <a:ext cx="200065" cy="183942"/>
                            </a:xfrm>
                            <a:prstGeom prst="rect">
                              <a:avLst/>
                            </a:prstGeom>
                            <a:noFill/>
                            <a:ln>
                              <a:noFill/>
                            </a:ln>
                          </wps:spPr>
                          <wps:txbx>
                            <w:txbxContent>
                              <w:p w14:paraId="36050A9A" w14:textId="749DA819"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1.0</w:t>
                                </w:r>
                              </w:p>
                            </w:txbxContent>
                          </wps:txbx>
                          <wps:bodyPr horzOverflow="overflow" vert="horz" wrap="none" lIns="36000" tIns="0" rIns="36000" bIns="0" rtlCol="0">
                            <a:spAutoFit/>
                          </wps:bodyPr>
                        </wps:wsp>
                        <wps:wsp>
                          <wps:cNvPr id="905297863" name="Rectangle 10588"/>
                          <wps:cNvSpPr/>
                          <wps:spPr>
                            <a:xfrm>
                              <a:off x="453186" y="1543009"/>
                              <a:ext cx="200065" cy="183942"/>
                            </a:xfrm>
                            <a:prstGeom prst="rect">
                              <a:avLst/>
                            </a:prstGeom>
                            <a:noFill/>
                            <a:ln>
                              <a:noFill/>
                            </a:ln>
                          </wps:spPr>
                          <wps:txbx>
                            <w:txbxContent>
                              <w:p w14:paraId="6120613E" w14:textId="26FD7FE9" w:rsidR="00B2347D" w:rsidRPr="00B2347D" w:rsidRDefault="00B2347D" w:rsidP="00B2347D">
                                <w:pPr>
                                  <w:rPr>
                                    <w:sz w:val="18"/>
                                    <w14:textOutline w14:w="9525" w14:cap="rnd" w14:cmpd="sng" w14:algn="ctr">
                                      <w14:noFill/>
                                      <w14:prstDash w14:val="solid"/>
                                      <w14:bevel/>
                                    </w14:textOutline>
                                  </w:rPr>
                                </w:pPr>
                                <w:r>
                                  <w:rPr>
                                    <w:rFonts w:hint="eastAsia"/>
                                    <w:sz w:val="18"/>
                                    <w14:textOutline w14:w="9525" w14:cap="rnd" w14:cmpd="sng" w14:algn="ctr">
                                      <w14:noFill/>
                                      <w14:prstDash w14:val="solid"/>
                                      <w14:bevel/>
                                    </w14:textOutline>
                                  </w:rPr>
                                  <w:t>2</w:t>
                                </w:r>
                                <w:r w:rsidRPr="00B2347D">
                                  <w:rPr>
                                    <w:rFonts w:hint="eastAsia"/>
                                    <w:sz w:val="18"/>
                                    <w14:textOutline w14:w="9525" w14:cap="rnd" w14:cmpd="sng" w14:algn="ctr">
                                      <w14:noFill/>
                                      <w14:prstDash w14:val="solid"/>
                                      <w14:bevel/>
                                    </w14:textOutline>
                                  </w:rPr>
                                  <w:t>.0</w:t>
                                </w:r>
                              </w:p>
                            </w:txbxContent>
                          </wps:txbx>
                          <wps:bodyPr horzOverflow="overflow" vert="horz" wrap="none" lIns="36000" tIns="0" rIns="36000" bIns="0" rtlCol="0">
                            <a:spAutoFit/>
                          </wps:bodyPr>
                        </wps:wsp>
                        <wps:wsp>
                          <wps:cNvPr id="1207596778" name="Rectangle 10588"/>
                          <wps:cNvSpPr/>
                          <wps:spPr>
                            <a:xfrm>
                              <a:off x="733878" y="1543333"/>
                              <a:ext cx="200065" cy="183942"/>
                            </a:xfrm>
                            <a:prstGeom prst="rect">
                              <a:avLst/>
                            </a:prstGeom>
                            <a:noFill/>
                            <a:ln>
                              <a:noFill/>
                            </a:ln>
                          </wps:spPr>
                          <wps:txbx>
                            <w:txbxContent>
                              <w:p w14:paraId="135B1FE4" w14:textId="709C8395"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3.0</w:t>
                                </w:r>
                              </w:p>
                            </w:txbxContent>
                          </wps:txbx>
                          <wps:bodyPr horzOverflow="overflow" vert="horz" wrap="none" lIns="36000" tIns="0" rIns="36000" bIns="0" rtlCol="0">
                            <a:spAutoFit/>
                          </wps:bodyPr>
                        </wps:wsp>
                        <wps:wsp>
                          <wps:cNvPr id="1282317081" name="Rectangle 10588"/>
                          <wps:cNvSpPr/>
                          <wps:spPr>
                            <a:xfrm>
                              <a:off x="1006890" y="1543051"/>
                              <a:ext cx="200065" cy="183942"/>
                            </a:xfrm>
                            <a:prstGeom prst="rect">
                              <a:avLst/>
                            </a:prstGeom>
                            <a:noFill/>
                            <a:ln>
                              <a:noFill/>
                            </a:ln>
                          </wps:spPr>
                          <wps:txbx>
                            <w:txbxContent>
                              <w:p w14:paraId="66E1D194" w14:textId="00572B3C"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4.0</w:t>
                                </w:r>
                              </w:p>
                            </w:txbxContent>
                          </wps:txbx>
                          <wps:bodyPr horzOverflow="overflow" vert="horz" wrap="none" lIns="36000" tIns="0" rIns="36000" bIns="0" rtlCol="0">
                            <a:spAutoFit/>
                          </wps:bodyPr>
                        </wps:wsp>
                        <wps:wsp>
                          <wps:cNvPr id="1512945092" name="Rectangle 10588"/>
                          <wps:cNvSpPr/>
                          <wps:spPr>
                            <a:xfrm>
                              <a:off x="1284488" y="1543359"/>
                              <a:ext cx="200065" cy="183942"/>
                            </a:xfrm>
                            <a:prstGeom prst="rect">
                              <a:avLst/>
                            </a:prstGeom>
                            <a:noFill/>
                            <a:ln>
                              <a:noFill/>
                            </a:ln>
                          </wps:spPr>
                          <wps:txbx>
                            <w:txbxContent>
                              <w:p w14:paraId="6073C7D3" w14:textId="35CADFE7"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5.0</w:t>
                                </w:r>
                              </w:p>
                            </w:txbxContent>
                          </wps:txbx>
                          <wps:bodyPr horzOverflow="overflow" vert="horz" wrap="none" lIns="36000" tIns="0" rIns="36000" bIns="0" rtlCol="0">
                            <a:spAutoFit/>
                          </wps:bodyPr>
                        </wps:wsp>
                        <wps:wsp>
                          <wps:cNvPr id="928173160" name="Rectangle 10588"/>
                          <wps:cNvSpPr/>
                          <wps:spPr>
                            <a:xfrm>
                              <a:off x="-200103" y="1173465"/>
                              <a:ext cx="200065" cy="183942"/>
                            </a:xfrm>
                            <a:prstGeom prst="rect">
                              <a:avLst/>
                            </a:prstGeom>
                            <a:noFill/>
                            <a:ln>
                              <a:noFill/>
                            </a:ln>
                          </wps:spPr>
                          <wps:txbx>
                            <w:txbxContent>
                              <w:p w14:paraId="0AA28B0C" w14:textId="77777777"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1.0</w:t>
                                </w:r>
                              </w:p>
                            </w:txbxContent>
                          </wps:txbx>
                          <wps:bodyPr horzOverflow="overflow" vert="horz" wrap="none" lIns="36000" tIns="0" rIns="36000" bIns="0" rtlCol="0">
                            <a:spAutoFit/>
                          </wps:bodyPr>
                        </wps:wsp>
                        <wps:wsp>
                          <wps:cNvPr id="691055438" name="Rectangle 10588"/>
                          <wps:cNvSpPr/>
                          <wps:spPr>
                            <a:xfrm>
                              <a:off x="-199998" y="897250"/>
                              <a:ext cx="200065" cy="183942"/>
                            </a:xfrm>
                            <a:prstGeom prst="rect">
                              <a:avLst/>
                            </a:prstGeom>
                            <a:noFill/>
                            <a:ln>
                              <a:noFill/>
                            </a:ln>
                          </wps:spPr>
                          <wps:txbx>
                            <w:txbxContent>
                              <w:p w14:paraId="4A899FDA" w14:textId="77777777" w:rsidR="00B2347D" w:rsidRPr="00B2347D" w:rsidRDefault="00B2347D" w:rsidP="00B2347D">
                                <w:pPr>
                                  <w:rPr>
                                    <w:sz w:val="18"/>
                                    <w14:textOutline w14:w="9525" w14:cap="rnd" w14:cmpd="sng" w14:algn="ctr">
                                      <w14:noFill/>
                                      <w14:prstDash w14:val="solid"/>
                                      <w14:bevel/>
                                    </w14:textOutline>
                                  </w:rPr>
                                </w:pPr>
                                <w:r>
                                  <w:rPr>
                                    <w:rFonts w:hint="eastAsia"/>
                                    <w:sz w:val="18"/>
                                    <w14:textOutline w14:w="9525" w14:cap="rnd" w14:cmpd="sng" w14:algn="ctr">
                                      <w14:noFill/>
                                      <w14:prstDash w14:val="solid"/>
                                      <w14:bevel/>
                                    </w14:textOutline>
                                  </w:rPr>
                                  <w:t>2</w:t>
                                </w:r>
                                <w:r w:rsidRPr="00B2347D">
                                  <w:rPr>
                                    <w:rFonts w:hint="eastAsia"/>
                                    <w:sz w:val="18"/>
                                    <w14:textOutline w14:w="9525" w14:cap="rnd" w14:cmpd="sng" w14:algn="ctr">
                                      <w14:noFill/>
                                      <w14:prstDash w14:val="solid"/>
                                      <w14:bevel/>
                                    </w14:textOutline>
                                  </w:rPr>
                                  <w:t>.0</w:t>
                                </w:r>
                              </w:p>
                            </w:txbxContent>
                          </wps:txbx>
                          <wps:bodyPr horzOverflow="overflow" vert="horz" wrap="none" lIns="36000" tIns="0" rIns="36000" bIns="0" rtlCol="0">
                            <a:spAutoFit/>
                          </wps:bodyPr>
                        </wps:wsp>
                        <wps:wsp>
                          <wps:cNvPr id="1951111807" name="Rectangle 10588"/>
                          <wps:cNvSpPr/>
                          <wps:spPr>
                            <a:xfrm>
                              <a:off x="-199853" y="620383"/>
                              <a:ext cx="200065" cy="183942"/>
                            </a:xfrm>
                            <a:prstGeom prst="rect">
                              <a:avLst/>
                            </a:prstGeom>
                            <a:noFill/>
                            <a:ln>
                              <a:noFill/>
                            </a:ln>
                          </wps:spPr>
                          <wps:txbx>
                            <w:txbxContent>
                              <w:p w14:paraId="74D701B6" w14:textId="77777777"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3.0</w:t>
                                </w:r>
                              </w:p>
                            </w:txbxContent>
                          </wps:txbx>
                          <wps:bodyPr horzOverflow="overflow" vert="horz" wrap="none" lIns="36000" tIns="0" rIns="36000" bIns="0" rtlCol="0">
                            <a:spAutoFit/>
                          </wps:bodyPr>
                        </wps:wsp>
                        <wps:wsp>
                          <wps:cNvPr id="1433945317" name="Rectangle 10588"/>
                          <wps:cNvSpPr/>
                          <wps:spPr>
                            <a:xfrm>
                              <a:off x="-199938" y="345741"/>
                              <a:ext cx="200065" cy="183942"/>
                            </a:xfrm>
                            <a:prstGeom prst="rect">
                              <a:avLst/>
                            </a:prstGeom>
                            <a:noFill/>
                            <a:ln>
                              <a:noFill/>
                            </a:ln>
                          </wps:spPr>
                          <wps:txbx>
                            <w:txbxContent>
                              <w:p w14:paraId="160FA203" w14:textId="77777777"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4.0</w:t>
                                </w:r>
                              </w:p>
                            </w:txbxContent>
                          </wps:txbx>
                          <wps:bodyPr horzOverflow="overflow" vert="horz" wrap="none" lIns="36000" tIns="0" rIns="36000" bIns="0" rtlCol="0">
                            <a:spAutoFit/>
                          </wps:bodyPr>
                        </wps:wsp>
                        <wps:wsp>
                          <wps:cNvPr id="879180143" name="Rectangle 10588"/>
                          <wps:cNvSpPr/>
                          <wps:spPr>
                            <a:xfrm>
                              <a:off x="-199717" y="70569"/>
                              <a:ext cx="200065" cy="183942"/>
                            </a:xfrm>
                            <a:prstGeom prst="rect">
                              <a:avLst/>
                            </a:prstGeom>
                            <a:noFill/>
                            <a:ln>
                              <a:noFill/>
                            </a:ln>
                          </wps:spPr>
                          <wps:txbx>
                            <w:txbxContent>
                              <w:p w14:paraId="5AE39ECD" w14:textId="77777777"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5.0</w:t>
                                </w:r>
                              </w:p>
                            </w:txbxContent>
                          </wps:txbx>
                          <wps:bodyPr horzOverflow="overflow" vert="horz" wrap="none" lIns="36000" tIns="0" rIns="36000" bIns="0" rtlCol="0">
                            <a:spAutoFit/>
                          </wps:bodyPr>
                        </wps:wsp>
                        <wps:wsp>
                          <wps:cNvPr id="930929917" name="Rectangle 10588"/>
                          <wps:cNvSpPr/>
                          <wps:spPr>
                            <a:xfrm>
                              <a:off x="32423" y="-65496"/>
                              <a:ext cx="309121" cy="183942"/>
                            </a:xfrm>
                            <a:prstGeom prst="rect">
                              <a:avLst/>
                            </a:prstGeom>
                            <a:noFill/>
                            <a:ln>
                              <a:noFill/>
                            </a:ln>
                          </wps:spPr>
                          <wps:txbx>
                            <w:txbxContent>
                              <w:p w14:paraId="07F5C0ED" w14:textId="3D6FC192" w:rsidR="00B2347D" w:rsidRPr="00B2347D" w:rsidRDefault="00B2347D" w:rsidP="00B2347D">
                                <w:pPr>
                                  <w:rPr>
                                    <w:sz w:val="18"/>
                                    <w14:textOutline w14:w="9525" w14:cap="rnd" w14:cmpd="sng" w14:algn="ctr">
                                      <w14:noFill/>
                                      <w14:prstDash w14:val="solid"/>
                                      <w14:bevel/>
                                    </w14:textOutline>
                                  </w:rPr>
                                </w:pPr>
                                <w:r w:rsidRPr="00B2347D">
                                  <w:rPr>
                                    <w:rFonts w:hint="eastAsia"/>
                                    <w:i/>
                                    <w:iCs/>
                                    <w:sz w:val="18"/>
                                    <w14:textOutline w14:w="9525" w14:cap="rnd" w14:cmpd="sng" w14:algn="ctr">
                                      <w14:noFill/>
                                      <w14:prstDash w14:val="solid"/>
                                      <w14:bevel/>
                                    </w14:textOutline>
                                  </w:rPr>
                                  <w:t>T</w:t>
                                </w:r>
                                <w:r>
                                  <w:rPr>
                                    <w:rFonts w:hint="eastAsia"/>
                                    <w:sz w:val="18"/>
                                    <w:vertAlign w:val="superscript"/>
                                    <w14:textOutline w14:w="9525" w14:cap="rnd" w14:cmpd="sng" w14:algn="ctr">
                                      <w14:noFill/>
                                      <w14:prstDash w14:val="solid"/>
                                      <w14:bevel/>
                                    </w14:textOutline>
                                  </w:rPr>
                                  <w:t>2</w:t>
                                </w:r>
                                <w:r>
                                  <w:rPr>
                                    <w:rFonts w:hint="eastAsia"/>
                                    <w:sz w:val="18"/>
                                    <w14:textOutline w14:w="9525" w14:cap="rnd" w14:cmpd="sng" w14:algn="ctr">
                                      <w14:noFill/>
                                      <w14:prstDash w14:val="solid"/>
                                      <w14:bevel/>
                                    </w14:textOutline>
                                  </w:rPr>
                                  <w:t>(s</w:t>
                                </w:r>
                                <w:r>
                                  <w:rPr>
                                    <w:rFonts w:hint="eastAsia"/>
                                    <w:sz w:val="18"/>
                                    <w:vertAlign w:val="superscript"/>
                                    <w14:textOutline w14:w="9525" w14:cap="rnd" w14:cmpd="sng" w14:algn="ctr">
                                      <w14:noFill/>
                                      <w14:prstDash w14:val="solid"/>
                                      <w14:bevel/>
                                    </w14:textOutline>
                                  </w:rPr>
                                  <w:t>2</w:t>
                                </w:r>
                                <w:r>
                                  <w:rPr>
                                    <w:rFonts w:hint="eastAsia"/>
                                    <w:sz w:val="18"/>
                                    <w14:textOutline w14:w="9525" w14:cap="rnd" w14:cmpd="sng" w14:algn="ctr">
                                      <w14:noFill/>
                                      <w14:prstDash w14:val="solid"/>
                                      <w14:bevel/>
                                    </w14:textOutline>
                                  </w:rPr>
                                  <w:t>)</w:t>
                                </w:r>
                              </w:p>
                            </w:txbxContent>
                          </wps:txbx>
                          <wps:bodyPr horzOverflow="overflow" vert="horz" wrap="none" lIns="36000" tIns="0" rIns="36000" bIns="0" rtlCol="0">
                            <a:spAutoFit/>
                          </wps:bodyPr>
                        </wps:wsp>
                        <wps:wsp>
                          <wps:cNvPr id="365271131" name="Rectangle 10588"/>
                          <wps:cNvSpPr/>
                          <wps:spPr>
                            <a:xfrm>
                              <a:off x="1438266" y="1338998"/>
                              <a:ext cx="320321" cy="183942"/>
                            </a:xfrm>
                            <a:prstGeom prst="rect">
                              <a:avLst/>
                            </a:prstGeom>
                            <a:noFill/>
                            <a:ln>
                              <a:noFill/>
                            </a:ln>
                          </wps:spPr>
                          <wps:txbx>
                            <w:txbxContent>
                              <w:p w14:paraId="2C2E79EC" w14:textId="78AFC646" w:rsidR="00B2347D" w:rsidRPr="00B2347D" w:rsidRDefault="00B2347D" w:rsidP="00B2347D">
                                <w:pPr>
                                  <w:rPr>
                                    <w:sz w:val="18"/>
                                    <w14:textOutline w14:w="9525" w14:cap="rnd" w14:cmpd="sng" w14:algn="ctr">
                                      <w14:noFill/>
                                      <w14:prstDash w14:val="solid"/>
                                      <w14:bevel/>
                                    </w14:textOutline>
                                  </w:rPr>
                                </w:pPr>
                                <w:r w:rsidRPr="00B2347D">
                                  <w:rPr>
                                    <w:rFonts w:hint="eastAsia"/>
                                    <w:i/>
                                    <w:iCs/>
                                    <w:sz w:val="18"/>
                                    <w14:textOutline w14:w="9525" w14:cap="rnd" w14:cmpd="sng" w14:algn="ctr">
                                      <w14:noFill/>
                                      <w14:prstDash w14:val="solid"/>
                                      <w14:bevel/>
                                    </w14:textOutline>
                                  </w:rPr>
                                  <w:t>m</w:t>
                                </w:r>
                                <w:r>
                                  <w:rPr>
                                    <w:rFonts w:hint="eastAsia"/>
                                    <w:sz w:val="18"/>
                                    <w14:textOutline w14:w="9525" w14:cap="rnd" w14:cmpd="sng" w14:algn="ctr">
                                      <w14:noFill/>
                                      <w14:prstDash w14:val="solid"/>
                                      <w14:bevel/>
                                    </w14:textOutline>
                                  </w:rPr>
                                  <w:t>(kg)</w:t>
                                </w:r>
                              </w:p>
                            </w:txbxContent>
                          </wps:txbx>
                          <wps:bodyPr horzOverflow="overflow" vert="horz" wrap="none" lIns="36000" tIns="0" rIns="36000" bIns="0" rtlCol="0">
                            <a:spAutoFit/>
                          </wps:bodyPr>
                        </wps:wsp>
                        <wps:wsp>
                          <wps:cNvPr id="1240037804" name="Rectangle 10588"/>
                          <wps:cNvSpPr/>
                          <wps:spPr>
                            <a:xfrm>
                              <a:off x="-122715" y="1475565"/>
                              <a:ext cx="120484" cy="183942"/>
                            </a:xfrm>
                            <a:prstGeom prst="rect">
                              <a:avLst/>
                            </a:prstGeom>
                            <a:noFill/>
                            <a:ln>
                              <a:noFill/>
                            </a:ln>
                          </wps:spPr>
                          <wps:txbx>
                            <w:txbxContent>
                              <w:p w14:paraId="58ADE4BD" w14:textId="31942CA0"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0</w:t>
                                </w:r>
                              </w:p>
                            </w:txbxContent>
                          </wps:txbx>
                          <wps:bodyPr horzOverflow="overflow" vert="horz" wrap="none" lIns="36000" tIns="0" rIns="36000" bIns="0" rtlCol="0">
                            <a:spAutoFit/>
                          </wps:bodyPr>
                        </wps:wsp>
                        <wps:wsp>
                          <wps:cNvPr id="1182115812" name="Rectangle 10588"/>
                          <wps:cNvSpPr/>
                          <wps:spPr>
                            <a:xfrm>
                              <a:off x="603456" y="1744447"/>
                              <a:ext cx="332701" cy="183942"/>
                            </a:xfrm>
                            <a:prstGeom prst="rect">
                              <a:avLst/>
                            </a:prstGeom>
                            <a:noFill/>
                            <a:ln>
                              <a:noFill/>
                            </a:ln>
                          </wps:spPr>
                          <wps:txbx>
                            <w:txbxContent>
                              <w:p w14:paraId="78E2A330" w14:textId="562ED663" w:rsidR="00B2347D" w:rsidRPr="00B2347D" w:rsidRDefault="00B2347D" w:rsidP="00B2347D">
                                <w:pPr>
                                  <w:rPr>
                                    <w:sz w:val="18"/>
                                    <w14:textOutline w14:w="9525" w14:cap="rnd" w14:cmpd="sng" w14:algn="ctr">
                                      <w14:noFill/>
                                      <w14:prstDash w14:val="solid"/>
                                      <w14:bevel/>
                                    </w14:textOutline>
                                  </w:rPr>
                                </w:pPr>
                                <w:r>
                                  <w:rPr>
                                    <w:rFonts w:hint="eastAsia"/>
                                    <w:sz w:val="18"/>
                                    <w14:textOutline w14:w="9525" w14:cap="rnd" w14:cmpd="sng" w14:algn="ctr">
                                      <w14:noFill/>
                                      <w14:prstDash w14:val="solid"/>
                                      <w14:bevel/>
                                    </w14:textOutline>
                                  </w:rPr>
                                  <w:t>（</w:t>
                                </w:r>
                                <w:r>
                                  <w:rPr>
                                    <w:rFonts w:hint="eastAsia"/>
                                    <w:sz w:val="18"/>
                                    <w14:textOutline w14:w="9525" w14:cap="rnd" w14:cmpd="sng" w14:algn="ctr">
                                      <w14:noFill/>
                                      <w14:prstDash w14:val="solid"/>
                                      <w14:bevel/>
                                    </w14:textOutline>
                                  </w:rPr>
                                  <w:t>b</w:t>
                                </w:r>
                                <w:r>
                                  <w:rPr>
                                    <w:rFonts w:hint="eastAsia"/>
                                    <w:sz w:val="18"/>
                                    <w14:textOutline w14:w="9525" w14:cap="rnd" w14:cmpd="sng" w14:algn="ctr">
                                      <w14:noFill/>
                                      <w14:prstDash w14:val="solid"/>
                                      <w14:bevel/>
                                    </w14:textOutline>
                                  </w:rPr>
                                  <w:t>）</w:t>
                                </w:r>
                              </w:p>
                            </w:txbxContent>
                          </wps:txbx>
                          <wps:bodyPr horzOverflow="overflow" vert="horz" wrap="none" lIns="36000" tIns="0" rIns="36000" bIns="0" rtlCol="0">
                            <a:spAutoFit/>
                          </wps:bodyPr>
                        </wps:wsp>
                      </wpg:grpSp>
                    </wpg:wgp>
                  </a:graphicData>
                </a:graphic>
              </wp:anchor>
            </w:drawing>
          </mc:Choice>
          <mc:Fallback>
            <w:pict>
              <v:group w14:anchorId="485449E6" id="组合 52" o:spid="_x0000_s1368" style="position:absolute;left:0;text-align:left;margin-left:166.85pt;margin-top:1.4pt;width:218.05pt;height:169.1pt;z-index:251777024;mso-position-horizontal:right;mso-position-horizontal-relative:margin;mso-position-vertical-relative:text" coordsize="27696,21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">
                <v:group id="组合 50" o:spid="_x0000_s1369" style="position:absolute;top:3632;width:4465;height:14193" coordorigin=",4821" coordsize="3802,12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">
                  <v:group id="组合 49" o:spid="_x0000_s1370" style="position:absolute;top:4821;width:3802;height:9466" coordorigin=",4821" coordsize="3802,9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">
                    <v:rect id="矩形 48" o:spid="_x0000_s1371" style="position:absolute;top:4821;width:3801;height: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" fillcolor="black [3213]" stroked="f" strokeweight="1pt">
                      <v:fill r:id="rId13" o:title="" color2="white [3212]" type="pattern"/>
                    </v:rect>
                    <v:group id="组合 1397" o:spid="_x0000_s1372" style="position:absolute;top:5363;width:3802;height:8924" coordorigin=",5251" coordsize="6985,16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">
                      <v:shape id="任意多边形: 形状 1310268641" o:spid="_x0000_s1373" style="position:absolute;top:5251;width:6985;height:42;visibility:visible;mso-wrap-style:square;v-text-anchor:top" coordsize="698519,4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" path="m-384,-102r698520,e" filled="f" strokeweight="1pt">
                        <v:stroke joinstyle="miter"/>
                        <v:path arrowok="t" o:connecttype="custom" o:connectlocs="-384,-102;698136,-102" o:connectangles="0,0"/>
                      </v:shape>
                      <v:shape id="任意多边形: 形状 1874875282" o:spid="_x0000_s1374" style="position:absolute;left:2587;top:5757;width:1852;height:911;flip:y;visibility:visible;mso-wrap-style:square;v-text-anchor:top" coordsize="185260,9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" path="m80,202l185340,91287e" filled="f" strokecolor="black [3213]">
                        <v:stroke joinstyle="miter" endcap="round"/>
                        <v:path arrowok="t" o:connecttype="custom" o:connectlocs="80,202;185340,91287" o:connectangles="0,0"/>
                      </v:shape>
                      <v:shape id="任意多边形: 形状 1618017397" o:spid="_x0000_s1375" style="position:absolute;left:2587;top:6649;width:1854;height:910;visibility:visible;mso-wrap-style:square;v-text-anchor:top" coordsize="185449,91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" path="m185066,90911l-384,-102e" filled="f" strokecolor="black [3213]">
                        <v:stroke joinstyle="miter" endcap="round"/>
                        <v:path arrowok="t" o:connecttype="custom" o:connectlocs="185066,90911;-384,-102" o:connectangles="0,0"/>
                      </v:shape>
                      <v:shape id="任意多边形: 形状 1274760919" o:spid="_x0000_s1376" style="position:absolute;left:2587;top:7541;width:1852;height:910;flip:y;visibility:visible;mso-wrap-style:square;v-text-anchor:top" coordsize="185260,9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" path="m80,244l185340,91329e" filled="f" strokecolor="black [3213]">
                        <v:stroke joinstyle="miter" endcap="round"/>
                        <v:path arrowok="t" o:connecttype="custom" o:connectlocs="80,244;185340,91329" o:connectangles="0,0"/>
                      </v:shape>
                      <v:shape id="任意多边形: 形状 542123222" o:spid="_x0000_s1377" style="position:absolute;left:2587;top:8492;width:1854;height:910;visibility:visible;mso-wrap-style:square;v-text-anchor:top" coordsize="185449,91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" path="m185066,90911l-384,-102e" filled="f" strokecolor="black [3213]">
                        <v:stroke joinstyle="miter" endcap="round"/>
                        <v:path arrowok="t" o:connecttype="custom" o:connectlocs="185066,90911;-384,-102" o:connectangles="0,0"/>
                      </v:shape>
                      <v:shape id="任意多边形: 形状 952383007" o:spid="_x0000_s1378" style="position:absolute;left:2587;top:9384;width:1852;height:911;flip:y;visibility:visible;mso-wrap-style:square;v-text-anchor:top" coordsize="185260,9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" path="m80,288l185340,91373e" filled="f" strokecolor="black [3213]">
                        <v:stroke joinstyle="miter" endcap="round"/>
                        <v:path arrowok="t" o:connecttype="custom" o:connectlocs="80,288;185340,91373" o:connectangles="0,0"/>
                      </v:shape>
                      <v:shape id="任意多边形: 形状 1444801180" o:spid="_x0000_s1379" style="position:absolute;left:2587;top:10276;width:1854;height:910;visibility:visible;mso-wrap-style:square;v-text-anchor:top" coordsize="185449,91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" path="m185066,90911l-384,-102e" filled="f" strokecolor="black [3213]">
                        <v:stroke joinstyle="miter" endcap="round"/>
                        <v:path arrowok="t" o:connecttype="custom" o:connectlocs="185066,90911;-384,-102" o:connectangles="0,0"/>
                      </v:shape>
                      <v:shape id="任意多边形: 形状 910798805" o:spid="_x0000_s1380" style="position:absolute;left:2587;top:11227;width:1852;height:911;flip:y;visibility:visible;mso-wrap-style:square;v-text-anchor:top" coordsize="185260,9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" path="m80,332l185340,91417e" filled="f" strokecolor="black [3213]">
                        <v:stroke joinstyle="miter" endcap="round"/>
                        <v:path arrowok="t" o:connecttype="custom" o:connectlocs="80,332;185340,91417" o:connectangles="0,0"/>
                      </v:shape>
                      <v:shape id="任意多边形: 形状 2079845456" o:spid="_x0000_s1381" style="position:absolute;left:2587;top:12119;width:1854;height:910;visibility:visible;mso-wrap-style:square;v-text-anchor:top" coordsize="185449,91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" path="m185066,90911l-384,-102e" filled="f" strokecolor="black [3213]">
                        <v:stroke joinstyle="miter" endcap="round"/>
                        <v:path arrowok="t" o:connecttype="custom" o:connectlocs="185066,90911;-384,-102" o:connectangles="0,0"/>
                      </v:shape>
                      <v:shape id="任意多边形: 形状 2044828199" o:spid="_x0000_s1382" style="position:absolute;left:2587;top:13011;width:1852;height:911;flip:y;visibility:visible;mso-wrap-style:square;v-text-anchor:top" coordsize="185260,9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" path="m80,375l185340,91460e" filled="f" strokecolor="black [3213]">
                        <v:stroke joinstyle="miter" endcap="round"/>
                        <v:path arrowok="t" o:connecttype="custom" o:connectlocs="80,375;185340,91460" o:connectangles="0,0"/>
                      </v:shape>
                      <v:shape id="任意多边形: 形状 694060393" o:spid="_x0000_s1383" style="position:absolute;left:3513;top:5277;width:927;height:455;visibility:visible;mso-wrap-style:square;v-text-anchor:top" coordsize="92727,4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" path="m92343,45411l-384,-102e" filled="f">
                        <v:stroke joinstyle="miter" endcap="round"/>
                        <v:path arrowok="t" o:connecttype="custom" o:connectlocs="92343,45411;-384,-102" o:connectangles="0,0"/>
                      </v:shape>
                      <v:shape id="任意多边形: 形状 1609675831" o:spid="_x0000_s1384" style="position:absolute;left:2587;top:13962;width:1854;height:910;visibility:visible;mso-wrap-style:square;v-text-anchor:top" coordsize="185449,91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" path="m185066,90911l-384,-102e" filled="f" strokecolor="black [3213]">
                        <v:stroke joinstyle="miter" endcap="round"/>
                        <v:path arrowok="t" o:connecttype="custom" o:connectlocs="185066,90911;-384,-102" o:connectangles="0,0"/>
                      </v:shape>
                      <v:shape id="任意多边形: 形状 1022138936" o:spid="_x0000_s1385" style="position:absolute;left:2758;top:14854;width:1681;height:826;flip:y;visibility:visible;mso-wrap-style:square;v-text-anchor:top" coordsize="185260,9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" path="m80,419l185340,91504e" filled="f" strokecolor="black [3213]">
                        <v:stroke joinstyle="miter" endcap="round"/>
                        <v:path arrowok="t" o:connecttype="custom" o:connectlocs="73,380;168195,83039" o:connectangles="0,0"/>
                      </v:shape>
                      <v:shape id="任意多边形: 形状 1472747787" o:spid="_x0000_s1386" style="position:absolute;left:2704;top:15622;width:3796;height:5986;visibility:visible;mso-wrap-style:square;v-text-anchor:top" coordsize="379611,598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" path="m379227,219009l160057,598510,128708,481539,259329,255368,33084,124786,-384,-102,379227,219009xe" fillcolor="white [3212]" strokecolor="black [3213]">
                        <v:stroke joinstyle="miter"/>
                        <v:path arrowok="t" o:connecttype="custom" o:connectlocs="379227,219009;160057,598510;128708,481539;259329,255368;33084,124786;-384,-102" o:connectangles="0,0,0,0,0,0"/>
                      </v:shape>
                      <v:shape id="任意多边形: 形状 1759850155" o:spid="_x0000_s1387" style="position:absolute;left:382;top:15581;width:3665;height:6068;visibility:visible;mso-wrap-style:square;v-text-anchor:top" coordsize="366516,606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" path="m-384,240259l366133,-102,341498,118465,123062,261710,266353,480082,240051,606669,-384,240259xe" fillcolor="white [3212]" strokecolor="black [3213]">
                        <v:stroke joinstyle="miter"/>
                        <v:path arrowok="t" o:connecttype="custom" o:connectlocs="-384,240259;366133,-102;341498,118465;123062,261710;266353,480082;240051,606669" o:connectangles="0,0,0,0,0,0"/>
                      </v:shape>
                      <v:shape id="任意多边形: 形状 703149635" o:spid="_x0000_s1388" style="position:absolute;left:3092;top:16192;width:654;height:654;visibility:visible;mso-wrap-style:square;v-text-anchor:top" coordsize="65421,65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" path="m-384,32597c-384,14533,14255,-102,32325,-102v18069,,32713,14635,32713,32699c65038,50661,50394,65301,32325,65301,14255,65301,-384,50661,-384,32597xe" fillcolor="black" stroked="f" strokeweight=".33025mm">
                        <v:stroke joinstyle="miter"/>
                        <v:path arrowok="t" o:connecttype="custom" o:connectlocs="-384,32597;32325,-102;65038,32597;32325,65301;-384,32597" o:connectangles="0,0,0,0,0"/>
                      </v:shape>
                    </v:group>
                  </v:group>
                  <v:rect id="Rectangle 10588" o:spid="_x0000_s1389" style="position:absolute;left:380;top:15215;width:2991;height:16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" filled="f" stroked="f">
                    <v:textbox style="mso-fit-shape-to-text:t" inset="1mm,0,1mm,0">
                      <w:txbxContent>
                        <w:p w14:paraId="561EBFF2" w14:textId="04007032" w:rsidR="00B2347D" w:rsidRPr="00964EE8" w:rsidRDefault="00B2347D" w:rsidP="00B2347D">
                          <w:pPr>
                            <w:rPr>
                              <w:sz w:val="18"/>
                            </w:rPr>
                          </w:pPr>
                          <w:r>
                            <w:rPr>
                              <w:rFonts w:hint="eastAsia"/>
                              <w:sz w:val="18"/>
                            </w:rPr>
                            <w:t>（</w:t>
                          </w:r>
                          <w:r>
                            <w:rPr>
                              <w:rFonts w:hint="eastAsia"/>
                              <w:sz w:val="18"/>
                            </w:rPr>
                            <w:t>a</w:t>
                          </w:r>
                          <w:r>
                            <w:rPr>
                              <w:rFonts w:hint="eastAsia"/>
                              <w:sz w:val="18"/>
                            </w:rPr>
                            <w:t>）</w:t>
                          </w:r>
                        </w:p>
                      </w:txbxContent>
                    </v:textbox>
                  </v:rect>
                </v:group>
                <v:group id="组合 51" o:spid="_x0000_s1390" style="position:absolute;left:6597;width:21099;height:21475" coordorigin="-2001,-654" coordsize="19586,19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">
                  <v:group id="组合 1530" o:spid="_x0000_s1391" style="position:absolute;left:-11;width:15955;height:15430" coordorigin="17736" coordsize="29330,28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">
                    <v:group id="组合 178783756" o:spid="_x0000_s1392" style="position:absolute;left:17736;width:29331;height:28361" coordorigin="17736" coordsize="29330,28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">
                      <v:group id="组合 1799226563" o:spid="_x0000_s1393" style="position:absolute;left:17736;width:29331;height:28361" coordorigin="17736" coordsize="29330,28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">
                        <v:group id="组合 1697160761" o:spid="_x0000_s1394" style="position:absolute;left:17757;width:29310;height:28361" coordorigin="17757" coordsize="29310,28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">
                          <v:shape id="任意多边形: 形状 368432868" o:spid="_x0000_s1395" style="position:absolute;left:17757;width:29310;height:28361;visibility:visible;mso-wrap-style:none;v-text-anchor:middle" coordsize="2931012,283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" path="m,l,2836157r2931012,e" filled="f" strokecolor="black [3213]" strokeweight=".5pt">
                            <v:stroke startarrow="block" startarrowwidth="narrow" endarrow="block" endarrowwidth="narrow" joinstyle="miter"/>
                            <v:path arrowok="t" o:connecttype="custom" o:connectlocs="0,0;0,2836157;2931012,2836157" o:connectangles="0,0,0"/>
                          </v:shape>
                          <v:line id="直接连接符 1045441828" o:spid="_x0000_s1396" style="position:absolute;visibility:visible;mso-wrap-style:square" from="17770,2963" to="43200,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" strokecolor="black [3213]" strokeweight=".5pt">
                            <v:stroke joinstyle="miter"/>
                            <o:lock v:ext="edit" shapetype="f"/>
                          </v:line>
                          <v:line id="直接连接符 1573762842" o:spid="_x0000_s1397" style="position:absolute;visibility:visible;mso-wrap-style:square" from="17770,5504" to="43200,5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" strokecolor="black [3213]" strokeweight=".5pt">
                            <v:stroke joinstyle="miter"/>
                            <o:lock v:ext="edit" shapetype="f"/>
                          </v:line>
                          <v:line id="直接连接符 1539556006" o:spid="_x0000_s1398" style="position:absolute;visibility:visible;mso-wrap-style:square" from="17770,8046" to="43200,8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" strokecolor="black [3213]" strokeweight=".5pt">
                            <v:stroke joinstyle="miter"/>
                            <o:lock v:ext="edit" shapetype="f"/>
                          </v:line>
                          <v:line id="直接连接符 1423671312" o:spid="_x0000_s1399" style="position:absolute;visibility:visible;mso-wrap-style:square" from="17770,10587" to="43200,10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" strokecolor="black [3213]" strokeweight=".5pt">
                            <v:stroke joinstyle="miter"/>
                            <o:lock v:ext="edit" shapetype="f"/>
                          </v:line>
                          <v:line id="直接连接符 1431984713" o:spid="_x0000_s1400" style="position:absolute;visibility:visible;mso-wrap-style:square" from="17770,13128" to="43200,13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" strokecolor="black [3213]" strokeweight=".5pt">
                            <v:stroke joinstyle="miter"/>
                            <o:lock v:ext="edit" shapetype="f"/>
                          </v:line>
                          <v:line id="直接连接符 1837704500" o:spid="_x0000_s1401" style="position:absolute;visibility:visible;mso-wrap-style:square" from="17770,15669" to="43200,1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" strokecolor="black [3213]" strokeweight=".5pt">
                            <v:stroke joinstyle="miter"/>
                            <o:lock v:ext="edit" shapetype="f"/>
                          </v:line>
                          <v:line id="直接连接符 2059780006" o:spid="_x0000_s1402" style="position:absolute;visibility:visible;mso-wrap-style:square" from="17770,18211" to="43200,18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" strokecolor="black [3213]" strokeweight=".5pt">
                            <v:stroke joinstyle="miter"/>
                            <o:lock v:ext="edit" shapetype="f"/>
                          </v:line>
                          <v:line id="直接连接符 1000086343" o:spid="_x0000_s1403" style="position:absolute;visibility:visible;mso-wrap-style:square" from="17770,20752" to="43200,20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" strokecolor="black [3213]" strokeweight=".5pt">
                            <v:stroke joinstyle="miter"/>
                            <o:lock v:ext="edit" shapetype="f"/>
                          </v:line>
                          <v:line id="直接连接符 586887111" o:spid="_x0000_s1404" style="position:absolute;visibility:visible;mso-wrap-style:square" from="17770,23293" to="43200,23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" strokecolor="black [3213]" strokeweight=".5pt">
                            <v:stroke joinstyle="miter"/>
                            <o:lock v:ext="edit" shapetype="f"/>
                          </v:line>
                          <v:line id="直接连接符 1796332709" o:spid="_x0000_s1405" style="position:absolute;visibility:visible;mso-wrap-style:square" from="17770,25834" to="43200,25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" strokecolor="black [3213]" strokeweight=".5pt">
                            <v:stroke joinstyle="miter"/>
                            <o:lock v:ext="edit" shapetype="f"/>
                          </v:line>
                          <v:line id="直接连接符 1883117018" o:spid="_x0000_s1406" style="position:absolute;rotation:90;visibility:visible;mso-wrap-style:square" from="30484,15644" to="55914,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" strokecolor="black [3213]" strokeweight=".5pt">
                            <v:stroke joinstyle="miter"/>
                            <o:lock v:ext="edit" shapetype="f"/>
                          </v:line>
                          <v:line id="直接连接符 114422888" o:spid="_x0000_s1407" style="position:absolute;rotation:90;visibility:visible;mso-wrap-style:square" from="27939,15644" to="53369,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" strokecolor="black [3213]" strokeweight=".5pt">
                            <v:stroke joinstyle="miter"/>
                            <o:lock v:ext="edit" shapetype="f"/>
                          </v:line>
                          <v:line id="直接连接符 1650482467" o:spid="_x0000_s1408" style="position:absolute;rotation:90;visibility:visible;mso-wrap-style:square" from="25395,15644" to="50825,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" strokecolor="black [3213]" strokeweight=".5pt">
                            <v:stroke joinstyle="miter"/>
                            <o:lock v:ext="edit" shapetype="f"/>
                          </v:line>
                          <v:line id="直接连接符 2127998234" o:spid="_x0000_s1409" style="position:absolute;rotation:90;visibility:visible;mso-wrap-style:square" from="22851,15644" to="48281,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" strokecolor="black [3213]" strokeweight=".5pt">
                            <v:stroke joinstyle="miter"/>
                            <o:lock v:ext="edit" shapetype="f"/>
                          </v:line>
                          <v:line id="直接连接符 394365846" o:spid="_x0000_s1410" style="position:absolute;rotation:90;visibility:visible;mso-wrap-style:square" from="20307,15644" to="45737,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" strokecolor="black [3213]" strokeweight=".5pt">
                            <v:stroke joinstyle="miter"/>
                            <o:lock v:ext="edit" shapetype="f"/>
                          </v:line>
                          <v:line id="直接连接符 1511075862" o:spid="_x0000_s1411" style="position:absolute;rotation:90;visibility:visible;mso-wrap-style:square" from="17763,15644" to="43193,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" strokecolor="black [3213]" strokeweight=".5pt">
                            <v:stroke joinstyle="miter"/>
                            <o:lock v:ext="edit" shapetype="f"/>
                          </v:line>
                          <v:line id="直接连接符 919948158" o:spid="_x0000_s1412" style="position:absolute;rotation:90;visibility:visible;mso-wrap-style:square" from="15219,15644" to="40649,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" strokecolor="black [3213]" strokeweight=".5pt">
                            <v:stroke joinstyle="miter"/>
                            <o:lock v:ext="edit" shapetype="f"/>
                          </v:line>
                          <v:line id="直接连接符 380496186" o:spid="_x0000_s1413" style="position:absolute;rotation:90;visibility:visible;mso-wrap-style:square" from="12675,15644" to="38105,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" strokecolor="black [3213]" strokeweight=".5pt">
                            <v:stroke joinstyle="miter"/>
                            <o:lock v:ext="edit" shapetype="f"/>
                          </v:line>
                          <v:line id="直接连接符 2007819491" o:spid="_x0000_s1414" style="position:absolute;rotation:90;visibility:visible;mso-wrap-style:square" from="10130,15644" to="35560,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" strokecolor="black [3213]" strokeweight=".5pt">
                            <v:stroke joinstyle="miter"/>
                            <o:lock v:ext="edit" shapetype="f"/>
                          </v:line>
                          <v:line id="直接连接符 2055793226" o:spid="_x0000_s1415" style="position:absolute;rotation:90;visibility:visible;mso-wrap-style:square" from="7586,15644" to="33016,1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" strokecolor="black [3213]" strokeweight=".5pt">
                            <v:stroke joinstyle="miter"/>
                            <o:lock v:ext="edit" shapetype="f"/>
                          </v:line>
                          <v:line id="直接连接符 248620580" o:spid="_x0000_s1416" style="position:absolute;visibility:visible;mso-wrap-style:square" from="17770,26343" to="18130,2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" strokecolor="black [3213]" strokeweight=".5pt">
                            <v:stroke joinstyle="miter"/>
                            <o:lock v:ext="edit" shapetype="f"/>
                          </v:line>
                          <v:line id="直接连接符 856353085" o:spid="_x0000_s1417" style="position:absolute;visibility:visible;mso-wrap-style:square" from="17770,26851" to="18130,26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" strokecolor="black [3213]" strokeweight=".5pt">
                            <v:stroke joinstyle="miter"/>
                            <o:lock v:ext="edit" shapetype="f"/>
                          </v:line>
                          <v:line id="直接连接符 1673330881" o:spid="_x0000_s1418" style="position:absolute;visibility:visible;mso-wrap-style:square" from="17770,27359" to="18130,27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" strokecolor="black [3213]" strokeweight=".5pt">
                            <v:stroke joinstyle="miter"/>
                            <o:lock v:ext="edit" shapetype="f"/>
                          </v:line>
                          <v:line id="直接连接符 2131822666" o:spid="_x0000_s1419" style="position:absolute;visibility:visible;mso-wrap-style:square" from="17770,27867" to="18130,27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" strokecolor="black [3213]" strokeweight=".5pt">
                            <v:stroke joinstyle="miter"/>
                            <o:lock v:ext="edit" shapetype="f"/>
                          </v:line>
                          <v:line id="直接连接符 1366106806" o:spid="_x0000_s1420" style="position:absolute;visibility:visible;mso-wrap-style:square" from="17770,23801" to="18130,23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" strokecolor="black [3213]" strokeweight=".5pt">
                            <v:stroke joinstyle="miter"/>
                            <o:lock v:ext="edit" shapetype="f"/>
                          </v:line>
                          <v:line id="直接连接符 272160902" o:spid="_x0000_s1421" style="position:absolute;visibility:visible;mso-wrap-style:square" from="17770,24310" to="18130,24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" strokecolor="black [3213]" strokeweight=".5pt">
                            <v:stroke joinstyle="miter"/>
                            <o:lock v:ext="edit" shapetype="f"/>
                          </v:line>
                          <v:line id="直接连接符 1809401398" o:spid="_x0000_s1422" style="position:absolute;visibility:visible;mso-wrap-style:square" from="17770,24818" to="18130,24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" strokecolor="black [3213]" strokeweight=".5pt">
                            <v:stroke joinstyle="miter"/>
                            <o:lock v:ext="edit" shapetype="f"/>
                          </v:line>
                          <v:line id="直接连接符 1559212460" o:spid="_x0000_s1423" style="position:absolute;visibility:visible;mso-wrap-style:square" from="17770,25326" to="18130,25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" strokecolor="black [3213]" strokeweight=".5pt">
                            <v:stroke joinstyle="miter"/>
                            <o:lock v:ext="edit" shapetype="f"/>
                          </v:line>
                          <v:line id="直接连接符 266307617" o:spid="_x0000_s1424" style="position:absolute;visibility:visible;mso-wrap-style:square" from="17770,21260" to="18130,2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" strokecolor="black [3213]" strokeweight=".5pt">
                            <v:stroke joinstyle="miter"/>
                            <o:lock v:ext="edit" shapetype="f"/>
                          </v:line>
                          <v:line id="直接连接符 957964385" o:spid="_x0000_s1425" style="position:absolute;visibility:visible;mso-wrap-style:square" from="17770,21768" to="18130,21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" strokecolor="black [3213]" strokeweight=".5pt">
                            <v:stroke joinstyle="miter"/>
                            <o:lock v:ext="edit" shapetype="f"/>
                          </v:line>
                          <v:line id="直接连接符 57902" o:spid="_x0000_s1426" style="position:absolute;visibility:visible;mso-wrap-style:square" from="17770,22277" to="18130,22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" strokecolor="black [3213]" strokeweight=".5pt">
                            <v:stroke joinstyle="miter"/>
                            <o:lock v:ext="edit" shapetype="f"/>
                          </v:line>
                          <v:line id="直接连接符 118971782" o:spid="_x0000_s1427" style="position:absolute;visibility:visible;mso-wrap-style:square" from="17770,22785" to="18130,22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" strokecolor="black [3213]" strokeweight=".5pt">
                            <v:stroke joinstyle="miter"/>
                            <o:lock v:ext="edit" shapetype="f"/>
                          </v:line>
                          <v:line id="直接连接符 1076655558" o:spid="_x0000_s1428" style="position:absolute;visibility:visible;mso-wrap-style:square" from="17770,18719" to="18130,18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" strokecolor="black [3213]" strokeweight=".5pt">
                            <v:stroke joinstyle="miter"/>
                            <o:lock v:ext="edit" shapetype="f"/>
                          </v:line>
                          <v:line id="直接连接符 2041478831" o:spid="_x0000_s1429" style="position:absolute;visibility:visible;mso-wrap-style:square" from="17770,19227" to="18130,19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" strokecolor="black [3213]" strokeweight=".5pt">
                            <v:stroke joinstyle="miter"/>
                            <o:lock v:ext="edit" shapetype="f"/>
                          </v:line>
                          <v:line id="直接连接符 134444488" o:spid="_x0000_s1430" style="position:absolute;visibility:visible;mso-wrap-style:square" from="17770,19735" to="18130,19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" strokecolor="black [3213]" strokeweight=".5pt">
                            <v:stroke joinstyle="miter"/>
                            <o:lock v:ext="edit" shapetype="f"/>
                          </v:line>
                          <v:line id="直接连接符 97891265" o:spid="_x0000_s1431" style="position:absolute;visibility:visible;mso-wrap-style:square" from="17770,20244" to="18130,20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" strokecolor="black [3213]" strokeweight=".5pt">
                            <v:stroke joinstyle="miter"/>
                            <o:lock v:ext="edit" shapetype="f"/>
                          </v:line>
                          <v:line id="直接连接符 1819107423" o:spid="_x0000_s1432" style="position:absolute;visibility:visible;mso-wrap-style:square" from="17770,16178" to="18130,16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" strokecolor="black [3213]" strokeweight=".5pt">
                            <v:stroke joinstyle="miter"/>
                            <o:lock v:ext="edit" shapetype="f"/>
                          </v:line>
                          <v:line id="直接连接符 906190932" o:spid="_x0000_s1433" style="position:absolute;visibility:visible;mso-wrap-style:square" from="17770,16686" to="18130,1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" strokecolor="black [3213]" strokeweight=".5pt">
                            <v:stroke joinstyle="miter"/>
                            <o:lock v:ext="edit" shapetype="f"/>
                          </v:line>
                          <v:line id="直接连接符 793883808" o:spid="_x0000_s1434" style="position:absolute;visibility:visible;mso-wrap-style:square" from="17770,17194" to="18130,1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" strokecolor="black [3213]" strokeweight=".5pt">
                            <v:stroke joinstyle="miter"/>
                            <o:lock v:ext="edit" shapetype="f"/>
                          </v:line>
                          <v:line id="直接连接符 1148381329" o:spid="_x0000_s1435" style="position:absolute;visibility:visible;mso-wrap-style:square" from="17770,17702" to="18130,17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" strokecolor="black [3213]" strokeweight=".5pt">
                            <v:stroke joinstyle="miter"/>
                            <o:lock v:ext="edit" shapetype="f"/>
                          </v:line>
                          <v:line id="直接连接符 89983531" o:spid="_x0000_s1436" style="position:absolute;visibility:visible;mso-wrap-style:square" from="17770,13636" to="18130,1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" strokecolor="black [3213]" strokeweight=".5pt">
                            <v:stroke joinstyle="miter"/>
                            <o:lock v:ext="edit" shapetype="f"/>
                          </v:line>
                          <v:line id="直接连接符 1746607592" o:spid="_x0000_s1437" style="position:absolute;visibility:visible;mso-wrap-style:square" from="17770,14145" to="18130,14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" strokecolor="black [3213]" strokeweight=".5pt">
                            <v:stroke joinstyle="miter"/>
                            <o:lock v:ext="edit" shapetype="f"/>
                          </v:line>
                          <v:line id="直接连接符 2027262384" o:spid="_x0000_s1438" style="position:absolute;visibility:visible;mso-wrap-style:square" from="17770,14653" to="18130,1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" strokecolor="black [3213]" strokeweight=".5pt">
                            <v:stroke joinstyle="miter"/>
                            <o:lock v:ext="edit" shapetype="f"/>
                          </v:line>
                          <v:line id="直接连接符 1006707552" o:spid="_x0000_s1439" style="position:absolute;visibility:visible;mso-wrap-style:square" from="17770,15161" to="18130,15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" strokecolor="black [3213]" strokeweight=".5pt">
                            <v:stroke joinstyle="miter"/>
                            <o:lock v:ext="edit" shapetype="f"/>
                          </v:line>
                          <v:line id="直接连接符 109926062" o:spid="_x0000_s1440" style="position:absolute;visibility:visible;mso-wrap-style:square" from="17770,11095" to="18130,11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" strokecolor="black [3213]" strokeweight=".5pt">
                            <v:stroke joinstyle="miter"/>
                            <o:lock v:ext="edit" shapetype="f"/>
                          </v:line>
                          <v:line id="直接连接符 2050371686" o:spid="_x0000_s1441" style="position:absolute;visibility:visible;mso-wrap-style:square" from="17770,11603" to="18130,11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" strokecolor="black [3213]" strokeweight=".5pt">
                            <v:stroke joinstyle="miter"/>
                            <o:lock v:ext="edit" shapetype="f"/>
                          </v:line>
                          <v:line id="直接连接符 52542015" o:spid="_x0000_s1442" style="position:absolute;visibility:visible;mso-wrap-style:square" from="17770,12112" to="18130,12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" strokecolor="black [3213]" strokeweight=".5pt">
                            <v:stroke joinstyle="miter"/>
                            <o:lock v:ext="edit" shapetype="f"/>
                          </v:line>
                          <v:line id="直接连接符 1764884727" o:spid="_x0000_s1443" style="position:absolute;visibility:visible;mso-wrap-style:square" from="17770,12620" to="18130,12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" strokecolor="black [3213]" strokeweight=".5pt">
                            <v:stroke joinstyle="miter"/>
                            <o:lock v:ext="edit" shapetype="f"/>
                          </v:line>
                          <v:line id="直接连接符 1068396480" o:spid="_x0000_s1444" style="position:absolute;visibility:visible;mso-wrap-style:square" from="17770,8554" to="18130,8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" strokecolor="black [3213]" strokeweight=".5pt">
                            <v:stroke joinstyle="miter"/>
                            <o:lock v:ext="edit" shapetype="f"/>
                          </v:line>
                          <v:line id="直接连接符 424314454" o:spid="_x0000_s1445" style="position:absolute;visibility:visible;mso-wrap-style:square" from="17770,9062" to="18130,9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" strokecolor="black [3213]" strokeweight=".5pt">
                            <v:stroke joinstyle="miter"/>
                            <o:lock v:ext="edit" shapetype="f"/>
                          </v:line>
                          <v:line id="直接连接符 949504595" o:spid="_x0000_s1446" style="position:absolute;visibility:visible;mso-wrap-style:square" from="17770,9570" to="18130,9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" strokecolor="black [3213]" strokeweight=".5pt">
                            <v:stroke joinstyle="miter"/>
                            <o:lock v:ext="edit" shapetype="f"/>
                          </v:line>
                          <v:line id="直接连接符 970289981" o:spid="_x0000_s1447" style="position:absolute;visibility:visible;mso-wrap-style:square" from="17770,10079" to="18130,10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" strokecolor="black [3213]" strokeweight=".5pt">
                            <v:stroke joinstyle="miter"/>
                            <o:lock v:ext="edit" shapetype="f"/>
                          </v:line>
                          <v:line id="直接连接符 1682783586" o:spid="_x0000_s1448" style="position:absolute;visibility:visible;mso-wrap-style:square" from="17770,6013" to="18130,6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" strokecolor="black [3213]" strokeweight=".5pt">
                            <v:stroke joinstyle="miter"/>
                            <o:lock v:ext="edit" shapetype="f"/>
                          </v:line>
                          <v:line id="直接连接符 423683609" o:spid="_x0000_s1449" style="position:absolute;visibility:visible;mso-wrap-style:square" from="17770,6521" to="18130,6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" strokecolor="black [3213]" strokeweight=".5pt">
                            <v:stroke joinstyle="miter"/>
                            <o:lock v:ext="edit" shapetype="f"/>
                          </v:line>
                          <v:line id="直接连接符 729728551" o:spid="_x0000_s1450" style="position:absolute;visibility:visible;mso-wrap-style:square" from="17770,7029" to="18130,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" strokecolor="black [3213]" strokeweight=".5pt">
                            <v:stroke joinstyle="miter"/>
                            <o:lock v:ext="edit" shapetype="f"/>
                          </v:line>
                          <v:line id="直接连接符 549937428" o:spid="_x0000_s1451" style="position:absolute;visibility:visible;mso-wrap-style:square" from="17770,7537" to="18130,7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" strokecolor="black [3213]" strokeweight=".5pt">
                            <v:stroke joinstyle="miter"/>
                            <o:lock v:ext="edit" shapetype="f"/>
                          </v:line>
                          <v:line id="直接连接符 110461540" o:spid="_x0000_s1452" style="position:absolute;visibility:visible;mso-wrap-style:square" from="17770,3471" to="18130,3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" strokecolor="black [3213]" strokeweight=".5pt">
                            <v:stroke joinstyle="miter"/>
                            <o:lock v:ext="edit" shapetype="f"/>
                          </v:line>
                          <v:line id="直接连接符 343246205" o:spid="_x0000_s1453" style="position:absolute;visibility:visible;mso-wrap-style:square" from="17770,3980" to="18130,3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" strokecolor="black [3213]" strokeweight=".5pt">
                            <v:stroke joinstyle="miter"/>
                            <o:lock v:ext="edit" shapetype="f"/>
                          </v:line>
                          <v:line id="直接连接符 719444287" o:spid="_x0000_s1454" style="position:absolute;visibility:visible;mso-wrap-style:square" from="17770,4488" to="18130,4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" strokecolor="black [3213]" strokeweight=".5pt">
                            <v:stroke joinstyle="miter"/>
                            <o:lock v:ext="edit" shapetype="f"/>
                          </v:line>
                          <v:line id="直接连接符 387113644" o:spid="_x0000_s1455" style="position:absolute;visibility:visible;mso-wrap-style:square" from="17770,4996" to="18130,4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" strokecolor="black [3213]" strokeweight=".5pt">
                            <v:stroke joinstyle="miter"/>
                            <o:lock v:ext="edit" shapetype="f"/>
                          </v:line>
                        </v:group>
                        <v:shape id="任意多边形: 形状 1012368716" o:spid="_x0000_s1456" style="position:absolute;left:17736;top:2963;width:25464;height:20312;flip:y;visibility:visible;mso-wrap-style:none;v-text-anchor:top" coordsize="2547220,201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" path="m392,105l2547613,2016979e" filled="f" strokecolor="black [3213]" strokeweight="1pt">
                          <v:stroke joinstyle="miter"/>
                          <v:path arrowok="t" o:connecttype="custom" o:connectlocs="392,106;2546817,2031317" o:connectangles="0,0"/>
                        </v:shape>
                      </v:group>
                      <v:group id="组合 353494794" o:spid="_x0000_s1457" style="position:absolute;left:30324;top:15973;width:360;height:24396;rotation:90" coordorigin="30324,15973" coordsize="360,24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">
                        <v:line id="直接连接符 1012404367" o:spid="_x0000_s1458" style="position:absolute;visibility:visible;mso-wrap-style:square" from="30324,38845" to="30684,38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" strokecolor="black [3213]" strokeweight=".5pt">
                          <v:stroke joinstyle="miter"/>
                          <o:lock v:ext="edit" shapetype="f"/>
                        </v:line>
                        <v:line id="直接连接符 865589676" o:spid="_x0000_s1459" style="position:absolute;visibility:visible;mso-wrap-style:square" from="30324,39353" to="30684,39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" strokecolor="black [3213]" strokeweight=".5pt">
                          <v:stroke joinstyle="miter"/>
                          <o:lock v:ext="edit" shapetype="f"/>
                        </v:line>
                        <v:line id="直接连接符 1687052668" o:spid="_x0000_s1460" style="position:absolute;visibility:visible;mso-wrap-style:square" from="30324,39861" to="30684,39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" strokecolor="black [3213]" strokeweight=".5pt">
                          <v:stroke joinstyle="miter"/>
                          <o:lock v:ext="edit" shapetype="f"/>
                        </v:line>
                        <v:line id="直接连接符 1748110875" o:spid="_x0000_s1461" style="position:absolute;visibility:visible;mso-wrap-style:square" from="30324,40369" to="30684,40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" strokecolor="black [3213]" strokeweight=".5pt">
                          <v:stroke joinstyle="miter"/>
                          <o:lock v:ext="edit" shapetype="f"/>
                        </v:line>
                        <v:line id="直接连接符 1451131401" o:spid="_x0000_s1462" style="position:absolute;visibility:visible;mso-wrap-style:square" from="30324,36303" to="30684,36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" strokecolor="black [3213]" strokeweight=".5pt">
                          <v:stroke joinstyle="miter"/>
                          <o:lock v:ext="edit" shapetype="f"/>
                        </v:line>
                        <v:line id="直接连接符 84091316" o:spid="_x0000_s1463" style="position:absolute;visibility:visible;mso-wrap-style:square" from="30324,36812" to="30684,36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" strokecolor="black [3213]" strokeweight=".5pt">
                          <v:stroke joinstyle="miter"/>
                          <o:lock v:ext="edit" shapetype="f"/>
                        </v:line>
                        <v:line id="直接连接符 585056504" o:spid="_x0000_s1464" style="position:absolute;visibility:visible;mso-wrap-style:square" from="30324,37320" to="30684,37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" strokecolor="black [3213]" strokeweight=".5pt">
                          <v:stroke joinstyle="miter"/>
                          <o:lock v:ext="edit" shapetype="f"/>
                        </v:line>
                        <v:line id="直接连接符 2034688454" o:spid="_x0000_s1465" style="position:absolute;visibility:visible;mso-wrap-style:square" from="30324,37828" to="30684,37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" strokecolor="black [3213]" strokeweight=".5pt">
                          <v:stroke joinstyle="miter"/>
                          <o:lock v:ext="edit" shapetype="f"/>
                        </v:line>
                        <v:line id="直接连接符 1415171715" o:spid="_x0000_s1466" style="position:absolute;visibility:visible;mso-wrap-style:square" from="30324,33762" to="30684,3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" strokecolor="black [3213]" strokeweight=".5pt">
                          <v:stroke joinstyle="miter"/>
                          <o:lock v:ext="edit" shapetype="f"/>
                        </v:line>
                        <v:line id="直接连接符 1931954958" o:spid="_x0000_s1467" style="position:absolute;visibility:visible;mso-wrap-style:square" from="30324,34270" to="30684,34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" strokecolor="black [3213]" strokeweight=".5pt">
                          <v:stroke joinstyle="miter"/>
                          <o:lock v:ext="edit" shapetype="f"/>
                        </v:line>
                        <v:line id="直接连接符 1437816868" o:spid="_x0000_s1468" style="position:absolute;visibility:visible;mso-wrap-style:square" from="30324,34779" to="30684,34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" strokecolor="black [3213]" strokeweight=".5pt">
                          <v:stroke joinstyle="miter"/>
                          <o:lock v:ext="edit" shapetype="f"/>
                        </v:line>
                        <v:line id="直接连接符 1978464280" o:spid="_x0000_s1469" style="position:absolute;visibility:visible;mso-wrap-style:square" from="30324,35287" to="30684,35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" strokecolor="black [3213]" strokeweight=".5pt">
                          <v:stroke joinstyle="miter"/>
                          <o:lock v:ext="edit" shapetype="f"/>
                        </v:line>
                        <v:line id="直接连接符 1419205764" o:spid="_x0000_s1470" style="position:absolute;visibility:visible;mso-wrap-style:square" from="30324,31221" to="30684,31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" strokecolor="black [3213]" strokeweight=".5pt">
                          <v:stroke joinstyle="miter"/>
                          <o:lock v:ext="edit" shapetype="f"/>
                        </v:line>
                        <v:line id="直接连接符 572282152" o:spid="_x0000_s1471" style="position:absolute;visibility:visible;mso-wrap-style:square" from="30324,31729" to="30684,31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" strokecolor="black [3213]" strokeweight=".5pt">
                          <v:stroke joinstyle="miter"/>
                          <o:lock v:ext="edit" shapetype="f"/>
                        </v:line>
                        <v:line id="直接连接符 2032743000" o:spid="_x0000_s1472" style="position:absolute;visibility:visible;mso-wrap-style:square" from="30324,32237" to="30684,3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" strokecolor="black [3213]" strokeweight=".5pt">
                          <v:stroke joinstyle="miter"/>
                          <o:lock v:ext="edit" shapetype="f"/>
                        </v:line>
                        <v:line id="直接连接符 551651648" o:spid="_x0000_s1473" style="position:absolute;visibility:visible;mso-wrap-style:square" from="30324,32746" to="30684,32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" strokecolor="black [3213]" strokeweight=".5pt">
                          <v:stroke joinstyle="miter"/>
                          <o:lock v:ext="edit" shapetype="f"/>
                        </v:line>
                        <v:line id="直接连接符 1462885461" o:spid="_x0000_s1474" style="position:absolute;visibility:visible;mso-wrap-style:square" from="30324,28680" to="30684,28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" strokecolor="black [3213]" strokeweight=".5pt">
                          <v:stroke joinstyle="miter"/>
                          <o:lock v:ext="edit" shapetype="f"/>
                        </v:line>
                        <v:line id="直接连接符 1526175658" o:spid="_x0000_s1475" style="position:absolute;visibility:visible;mso-wrap-style:square" from="30324,29188" to="30684,29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" strokecolor="black [3213]" strokeweight=".5pt">
                          <v:stroke joinstyle="miter"/>
                          <o:lock v:ext="edit" shapetype="f"/>
                        </v:line>
                        <v:line id="直接连接符 119593453" o:spid="_x0000_s1476" style="position:absolute;visibility:visible;mso-wrap-style:square" from="30324,29696" to="30684,29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" strokecolor="black [3213]" strokeweight=".5pt">
                          <v:stroke joinstyle="miter"/>
                          <o:lock v:ext="edit" shapetype="f"/>
                        </v:line>
                        <v:line id="直接连接符 109885216" o:spid="_x0000_s1477" style="position:absolute;visibility:visible;mso-wrap-style:square" from="30324,30204" to="30684,30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" strokecolor="black [3213]" strokeweight=".5pt">
                          <v:stroke joinstyle="miter"/>
                          <o:lock v:ext="edit" shapetype="f"/>
                        </v:line>
                        <v:line id="直接连接符 463178968" o:spid="_x0000_s1478" style="position:absolute;visibility:visible;mso-wrap-style:square" from="30324,26138" to="30684,26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" strokecolor="black [3213]" strokeweight=".5pt">
                          <v:stroke joinstyle="miter"/>
                          <o:lock v:ext="edit" shapetype="f"/>
                        </v:line>
                        <v:line id="直接连接符 537896687" o:spid="_x0000_s1479" style="position:absolute;visibility:visible;mso-wrap-style:square" from="30324,26647" to="30684,2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" strokecolor="black [3213]" strokeweight=".5pt">
                          <v:stroke joinstyle="miter"/>
                          <o:lock v:ext="edit" shapetype="f"/>
                        </v:line>
                        <v:line id="直接连接符 298093552" o:spid="_x0000_s1480" style="position:absolute;visibility:visible;mso-wrap-style:square" from="30324,27155" to="30684,27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" strokecolor="black [3213]" strokeweight=".5pt">
                          <v:stroke joinstyle="miter"/>
                          <o:lock v:ext="edit" shapetype="f"/>
                        </v:line>
                        <v:line id="直接连接符 1830213120" o:spid="_x0000_s1481" style="position:absolute;visibility:visible;mso-wrap-style:square" from="30324,27663" to="30684,27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" strokecolor="black [3213]" strokeweight=".5pt">
                          <v:stroke joinstyle="miter"/>
                          <o:lock v:ext="edit" shapetype="f"/>
                        </v:line>
                        <v:line id="直接连接符 2267000" o:spid="_x0000_s1482" style="position:absolute;visibility:visible;mso-wrap-style:square" from="30324,23597" to="30684,23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" strokecolor="black [3213]" strokeweight=".5pt">
                          <v:stroke joinstyle="miter"/>
                          <o:lock v:ext="edit" shapetype="f"/>
                        </v:line>
                        <v:line id="直接连接符 171809650" o:spid="_x0000_s1483" style="position:absolute;visibility:visible;mso-wrap-style:square" from="30324,24105" to="30684,2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" strokecolor="black [3213]" strokeweight=".5pt">
                          <v:stroke joinstyle="miter"/>
                          <o:lock v:ext="edit" shapetype="f"/>
                        </v:line>
                        <v:line id="直接连接符 1984588523" o:spid="_x0000_s1484" style="position:absolute;visibility:visible;mso-wrap-style:square" from="30324,24614" to="30684,24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" strokecolor="black [3213]" strokeweight=".5pt">
                          <v:stroke joinstyle="miter"/>
                          <o:lock v:ext="edit" shapetype="f"/>
                        </v:line>
                        <v:line id="直接连接符 1092771369" o:spid="_x0000_s1485" style="position:absolute;visibility:visible;mso-wrap-style:square" from="30324,25122" to="30684,25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" strokecolor="black [3213]" strokeweight=".5pt">
                          <v:stroke joinstyle="miter"/>
                          <o:lock v:ext="edit" shapetype="f"/>
                        </v:line>
                        <v:line id="直接连接符 53346386" o:spid="_x0000_s1486" style="position:absolute;visibility:visible;mso-wrap-style:square" from="30324,21056" to="30684,21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" strokecolor="black [3213]" strokeweight=".5pt">
                          <v:stroke joinstyle="miter"/>
                          <o:lock v:ext="edit" shapetype="f"/>
                        </v:line>
                        <v:line id="直接连接符 2009421288" o:spid="_x0000_s1487" style="position:absolute;visibility:visible;mso-wrap-style:square" from="30324,21564" to="30684,21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" strokecolor="black [3213]" strokeweight=".5pt">
                          <v:stroke joinstyle="miter"/>
                          <o:lock v:ext="edit" shapetype="f"/>
                        </v:line>
                        <v:line id="直接连接符 1633195553" o:spid="_x0000_s1488" style="position:absolute;visibility:visible;mso-wrap-style:square" from="30324,22072" to="30684,22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" strokecolor="black [3213]" strokeweight=".5pt">
                          <v:stroke joinstyle="miter"/>
                          <o:lock v:ext="edit" shapetype="f"/>
                        </v:line>
                        <v:line id="直接连接符 1263474039" o:spid="_x0000_s1489" style="position:absolute;visibility:visible;mso-wrap-style:square" from="30324,22581" to="30684,22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" strokecolor="black [3213]" strokeweight=".5pt">
                          <v:stroke joinstyle="miter"/>
                          <o:lock v:ext="edit" shapetype="f"/>
                        </v:line>
                        <v:line id="直接连接符 1497704417" o:spid="_x0000_s1490" style="position:absolute;visibility:visible;mso-wrap-style:square" from="30324,18515" to="30684,18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" strokecolor="black [3213]" strokeweight=".5pt">
                          <v:stroke joinstyle="miter"/>
                          <o:lock v:ext="edit" shapetype="f"/>
                        </v:line>
                        <v:line id="直接连接符 1733650941" o:spid="_x0000_s1491" style="position:absolute;visibility:visible;mso-wrap-style:square" from="30324,19023" to="30684,19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" strokecolor="black [3213]" strokeweight=".5pt">
                          <v:stroke joinstyle="miter"/>
                          <o:lock v:ext="edit" shapetype="f"/>
                        </v:line>
                        <v:line id="直接连接符 1436231780" o:spid="_x0000_s1492" style="position:absolute;visibility:visible;mso-wrap-style:square" from="30324,19531" to="30684,19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" strokecolor="black [3213]" strokeweight=".5pt">
                          <v:stroke joinstyle="miter"/>
                          <o:lock v:ext="edit" shapetype="f"/>
                        </v:line>
                        <v:line id="直接连接符 768400235" o:spid="_x0000_s1493" style="position:absolute;visibility:visible;mso-wrap-style:square" from="30324,20039" to="30684,20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" strokecolor="black [3213]" strokeweight=".5pt">
                          <v:stroke joinstyle="miter"/>
                          <o:lock v:ext="edit" shapetype="f"/>
                        </v:line>
                        <v:line id="直接连接符 211738093" o:spid="_x0000_s1494" style="position:absolute;visibility:visible;mso-wrap-style:square" from="30324,15973" to="30684,15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" strokecolor="black [3213]" strokeweight=".5pt">
                          <v:stroke joinstyle="miter"/>
                          <o:lock v:ext="edit" shapetype="f"/>
                        </v:line>
                        <v:line id="直接连接符 12885767" o:spid="_x0000_s1495" style="position:absolute;visibility:visible;mso-wrap-style:square" from="30324,16482" to="30684,16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" strokecolor="black [3213]" strokeweight=".5pt">
                          <v:stroke joinstyle="miter"/>
                          <o:lock v:ext="edit" shapetype="f"/>
                        </v:line>
                        <v:line id="直接连接符 376175420" o:spid="_x0000_s1496" style="position:absolute;visibility:visible;mso-wrap-style:square" from="30324,16990" to="30684,1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" strokecolor="black [3213]" strokeweight=".5pt">
                          <v:stroke joinstyle="miter"/>
                          <o:lock v:ext="edit" shapetype="f"/>
                        </v:line>
                        <v:line id="直接连接符 892002379" o:spid="_x0000_s1497" style="position:absolute;visibility:visible;mso-wrap-style:square" from="30324,17498" to="30684,1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" strokecolor="black [3213]" strokeweight=".5pt">
                          <v:stroke joinstyle="miter"/>
                          <o:lock v:ext="edit" shapetype="f"/>
                        </v:line>
                      </v:group>
                    </v:group>
                    <v:shape id="自定义形状 11" o:spid="_x0000_s1498" style="position:absolute;left:22270;top:18541;width:1205;height:1205;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" path="m209825,r,419651m,209825r419651,e" filled="f" strokecolor="black [3213]">
                      <v:stroke joinstyle="miter"/>
                      <v:path arrowok="t"/>
                    </v:shape>
                    <v:shape id="自定义形状 11" o:spid="_x0000_s1499" style="position:absolute;left:27335;top:14360;width:1204;height:1205;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" path="m209825,r,419651m,209825r419651,e" filled="f" strokecolor="black [3213]">
                      <v:stroke joinstyle="miter"/>
                      <v:path arrowok="t"/>
                    </v:shape>
                    <v:shape id="自定义形状 11" o:spid="_x0000_s1500" style="position:absolute;left:32431;top:10615;width:1205;height:1205;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" path="m209825,r,419651m,209825r419651,e" filled="f" strokecolor="black [3213]">
                      <v:stroke joinstyle="miter"/>
                      <v:path arrowok="t"/>
                    </v:shape>
                    <v:shape id="自定义形状 11" o:spid="_x0000_s1501" style="position:absolute;left:37514;top:6158;width:1205;height:1205;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" path="m209825,r,419651m,209825r419651,e" filled="f" strokecolor="black [3213]">
                      <v:stroke joinstyle="miter"/>
                      <v:path arrowok="t"/>
                    </v:shape>
                  </v:group>
                  <v:rect id="Rectangle 10588" o:spid="_x0000_s1502" style="position:absolute;left:1770;top:15431;width:2000;height:1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" filled="f" stroked="f">
                    <v:textbox style="mso-fit-shape-to-text:t" inset="1mm,0,1mm,0">
                      <w:txbxContent>
                        <w:p w14:paraId="36050A9A" w14:textId="749DA819"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1.0</w:t>
                          </w:r>
                        </w:p>
                      </w:txbxContent>
                    </v:textbox>
                  </v:rect>
                  <v:rect id="Rectangle 10588" o:spid="_x0000_s1503" style="position:absolute;left:4531;top:15430;width:2001;height:1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" filled="f" stroked="f">
                    <v:textbox style="mso-fit-shape-to-text:t" inset="1mm,0,1mm,0">
                      <w:txbxContent>
                        <w:p w14:paraId="6120613E" w14:textId="26FD7FE9" w:rsidR="00B2347D" w:rsidRPr="00B2347D" w:rsidRDefault="00B2347D" w:rsidP="00B2347D">
                          <w:pPr>
                            <w:rPr>
                              <w:sz w:val="18"/>
                              <w14:textOutline w14:w="9525" w14:cap="rnd" w14:cmpd="sng" w14:algn="ctr">
                                <w14:noFill/>
                                <w14:prstDash w14:val="solid"/>
                                <w14:bevel/>
                              </w14:textOutline>
                            </w:rPr>
                          </w:pPr>
                          <w:r>
                            <w:rPr>
                              <w:rFonts w:hint="eastAsia"/>
                              <w:sz w:val="18"/>
                              <w14:textOutline w14:w="9525" w14:cap="rnd" w14:cmpd="sng" w14:algn="ctr">
                                <w14:noFill/>
                                <w14:prstDash w14:val="solid"/>
                                <w14:bevel/>
                              </w14:textOutline>
                            </w:rPr>
                            <w:t>2</w:t>
                          </w:r>
                          <w:r w:rsidRPr="00B2347D">
                            <w:rPr>
                              <w:rFonts w:hint="eastAsia"/>
                              <w:sz w:val="18"/>
                              <w14:textOutline w14:w="9525" w14:cap="rnd" w14:cmpd="sng" w14:algn="ctr">
                                <w14:noFill/>
                                <w14:prstDash w14:val="solid"/>
                                <w14:bevel/>
                              </w14:textOutline>
                            </w:rPr>
                            <w:t>.0</w:t>
                          </w:r>
                        </w:p>
                      </w:txbxContent>
                    </v:textbox>
                  </v:rect>
                  <v:rect id="Rectangle 10588" o:spid="_x0000_s1504" style="position:absolute;left:7338;top:15433;width:2001;height:1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" filled="f" stroked="f">
                    <v:textbox style="mso-fit-shape-to-text:t" inset="1mm,0,1mm,0">
                      <w:txbxContent>
                        <w:p w14:paraId="135B1FE4" w14:textId="709C8395"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3.0</w:t>
                          </w:r>
                        </w:p>
                      </w:txbxContent>
                    </v:textbox>
                  </v:rect>
                  <v:rect id="Rectangle 10588" o:spid="_x0000_s1505" style="position:absolute;left:10068;top:15430;width:2001;height:1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" filled="f" stroked="f">
                    <v:textbox style="mso-fit-shape-to-text:t" inset="1mm,0,1mm,0">
                      <w:txbxContent>
                        <w:p w14:paraId="66E1D194" w14:textId="00572B3C"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4.0</w:t>
                          </w:r>
                        </w:p>
                      </w:txbxContent>
                    </v:textbox>
                  </v:rect>
                  <v:rect id="Rectangle 10588" o:spid="_x0000_s1506" style="position:absolute;left:12844;top:15433;width:2001;height:18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" filled="f" stroked="f">
                    <v:textbox style="mso-fit-shape-to-text:t" inset="1mm,0,1mm,0">
                      <w:txbxContent>
                        <w:p w14:paraId="6073C7D3" w14:textId="35CADFE7"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5.0</w:t>
                          </w:r>
                        </w:p>
                      </w:txbxContent>
                    </v:textbox>
                  </v:rect>
                  <v:rect id="Rectangle 10588" o:spid="_x0000_s1507" style="position:absolute;left:-2001;top:11734;width:2001;height:18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" filled="f" stroked="f">
                    <v:textbox style="mso-fit-shape-to-text:t" inset="1mm,0,1mm,0">
                      <w:txbxContent>
                        <w:p w14:paraId="0AA28B0C" w14:textId="77777777"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1.0</w:t>
                          </w:r>
                        </w:p>
                      </w:txbxContent>
                    </v:textbox>
                  </v:rect>
                  <v:rect id="Rectangle 10588" o:spid="_x0000_s1508" style="position:absolute;left:-1999;top:8972;width:1999;height:1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" filled="f" stroked="f">
                    <v:textbox style="mso-fit-shape-to-text:t" inset="1mm,0,1mm,0">
                      <w:txbxContent>
                        <w:p w14:paraId="4A899FDA" w14:textId="77777777" w:rsidR="00B2347D" w:rsidRPr="00B2347D" w:rsidRDefault="00B2347D" w:rsidP="00B2347D">
                          <w:pPr>
                            <w:rPr>
                              <w:sz w:val="18"/>
                              <w14:textOutline w14:w="9525" w14:cap="rnd" w14:cmpd="sng" w14:algn="ctr">
                                <w14:noFill/>
                                <w14:prstDash w14:val="solid"/>
                                <w14:bevel/>
                              </w14:textOutline>
                            </w:rPr>
                          </w:pPr>
                          <w:r>
                            <w:rPr>
                              <w:rFonts w:hint="eastAsia"/>
                              <w:sz w:val="18"/>
                              <w14:textOutline w14:w="9525" w14:cap="rnd" w14:cmpd="sng" w14:algn="ctr">
                                <w14:noFill/>
                                <w14:prstDash w14:val="solid"/>
                                <w14:bevel/>
                              </w14:textOutline>
                            </w:rPr>
                            <w:t>2</w:t>
                          </w:r>
                          <w:r w:rsidRPr="00B2347D">
                            <w:rPr>
                              <w:rFonts w:hint="eastAsia"/>
                              <w:sz w:val="18"/>
                              <w14:textOutline w14:w="9525" w14:cap="rnd" w14:cmpd="sng" w14:algn="ctr">
                                <w14:noFill/>
                                <w14:prstDash w14:val="solid"/>
                                <w14:bevel/>
                              </w14:textOutline>
                            </w:rPr>
                            <w:t>.0</w:t>
                          </w:r>
                        </w:p>
                      </w:txbxContent>
                    </v:textbox>
                  </v:rect>
                  <v:rect id="Rectangle 10588" o:spid="_x0000_s1509" style="position:absolute;left:-1998;top:6203;width:2000;height:18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" filled="f" stroked="f">
                    <v:textbox style="mso-fit-shape-to-text:t" inset="1mm,0,1mm,0">
                      <w:txbxContent>
                        <w:p w14:paraId="74D701B6" w14:textId="77777777"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3.0</w:t>
                          </w:r>
                        </w:p>
                      </w:txbxContent>
                    </v:textbox>
                  </v:rect>
                  <v:rect id="Rectangle 10588" o:spid="_x0000_s1510" style="position:absolute;left:-1999;top:3457;width:2000;height:1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" filled="f" stroked="f">
                    <v:textbox style="mso-fit-shape-to-text:t" inset="1mm,0,1mm,0">
                      <w:txbxContent>
                        <w:p w14:paraId="160FA203" w14:textId="77777777"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4.0</w:t>
                          </w:r>
                        </w:p>
                      </w:txbxContent>
                    </v:textbox>
                  </v:rect>
                  <v:rect id="Rectangle 10588" o:spid="_x0000_s1511" style="position:absolute;left:-1997;top:705;width:2000;height:18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" filled="f" stroked="f">
                    <v:textbox style="mso-fit-shape-to-text:t" inset="1mm,0,1mm,0">
                      <w:txbxContent>
                        <w:p w14:paraId="5AE39ECD" w14:textId="77777777"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5.0</w:t>
                          </w:r>
                        </w:p>
                      </w:txbxContent>
                    </v:textbox>
                  </v:rect>
                  <v:rect id="Rectangle 10588" o:spid="_x0000_s1512" style="position:absolute;left:324;top:-654;width:3091;height:1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" filled="f" stroked="f">
                    <v:textbox style="mso-fit-shape-to-text:t" inset="1mm,0,1mm,0">
                      <w:txbxContent>
                        <w:p w14:paraId="07F5C0ED" w14:textId="3D6FC192" w:rsidR="00B2347D" w:rsidRPr="00B2347D" w:rsidRDefault="00B2347D" w:rsidP="00B2347D">
                          <w:pPr>
                            <w:rPr>
                              <w:sz w:val="18"/>
                              <w14:textOutline w14:w="9525" w14:cap="rnd" w14:cmpd="sng" w14:algn="ctr">
                                <w14:noFill/>
                                <w14:prstDash w14:val="solid"/>
                                <w14:bevel/>
                              </w14:textOutline>
                            </w:rPr>
                          </w:pPr>
                          <w:r w:rsidRPr="00B2347D">
                            <w:rPr>
                              <w:rFonts w:hint="eastAsia"/>
                              <w:i/>
                              <w:iCs/>
                              <w:sz w:val="18"/>
                              <w14:textOutline w14:w="9525" w14:cap="rnd" w14:cmpd="sng" w14:algn="ctr">
                                <w14:noFill/>
                                <w14:prstDash w14:val="solid"/>
                                <w14:bevel/>
                              </w14:textOutline>
                            </w:rPr>
                            <w:t>T</w:t>
                          </w:r>
                          <w:r>
                            <w:rPr>
                              <w:rFonts w:hint="eastAsia"/>
                              <w:sz w:val="18"/>
                              <w:vertAlign w:val="superscript"/>
                              <w14:textOutline w14:w="9525" w14:cap="rnd" w14:cmpd="sng" w14:algn="ctr">
                                <w14:noFill/>
                                <w14:prstDash w14:val="solid"/>
                                <w14:bevel/>
                              </w14:textOutline>
                            </w:rPr>
                            <w:t>2</w:t>
                          </w:r>
                          <w:r>
                            <w:rPr>
                              <w:rFonts w:hint="eastAsia"/>
                              <w:sz w:val="18"/>
                              <w14:textOutline w14:w="9525" w14:cap="rnd" w14:cmpd="sng" w14:algn="ctr">
                                <w14:noFill/>
                                <w14:prstDash w14:val="solid"/>
                                <w14:bevel/>
                              </w14:textOutline>
                            </w:rPr>
                            <w:t>(s</w:t>
                          </w:r>
                          <w:r>
                            <w:rPr>
                              <w:rFonts w:hint="eastAsia"/>
                              <w:sz w:val="18"/>
                              <w:vertAlign w:val="superscript"/>
                              <w14:textOutline w14:w="9525" w14:cap="rnd" w14:cmpd="sng" w14:algn="ctr">
                                <w14:noFill/>
                                <w14:prstDash w14:val="solid"/>
                                <w14:bevel/>
                              </w14:textOutline>
                            </w:rPr>
                            <w:t>2</w:t>
                          </w:r>
                          <w:r>
                            <w:rPr>
                              <w:rFonts w:hint="eastAsia"/>
                              <w:sz w:val="18"/>
                              <w14:textOutline w14:w="9525" w14:cap="rnd" w14:cmpd="sng" w14:algn="ctr">
                                <w14:noFill/>
                                <w14:prstDash w14:val="solid"/>
                                <w14:bevel/>
                              </w14:textOutline>
                            </w:rPr>
                            <w:t>)</w:t>
                          </w:r>
                        </w:p>
                      </w:txbxContent>
                    </v:textbox>
                  </v:rect>
                  <v:rect id="Rectangle 10588" o:spid="_x0000_s1513" style="position:absolute;left:14382;top:13389;width:3203;height:18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" filled="f" stroked="f">
                    <v:textbox style="mso-fit-shape-to-text:t" inset="1mm,0,1mm,0">
                      <w:txbxContent>
                        <w:p w14:paraId="2C2E79EC" w14:textId="78AFC646" w:rsidR="00B2347D" w:rsidRPr="00B2347D" w:rsidRDefault="00B2347D" w:rsidP="00B2347D">
                          <w:pPr>
                            <w:rPr>
                              <w:sz w:val="18"/>
                              <w14:textOutline w14:w="9525" w14:cap="rnd" w14:cmpd="sng" w14:algn="ctr">
                                <w14:noFill/>
                                <w14:prstDash w14:val="solid"/>
                                <w14:bevel/>
                              </w14:textOutline>
                            </w:rPr>
                          </w:pPr>
                          <w:r w:rsidRPr="00B2347D">
                            <w:rPr>
                              <w:rFonts w:hint="eastAsia"/>
                              <w:i/>
                              <w:iCs/>
                              <w:sz w:val="18"/>
                              <w14:textOutline w14:w="9525" w14:cap="rnd" w14:cmpd="sng" w14:algn="ctr">
                                <w14:noFill/>
                                <w14:prstDash w14:val="solid"/>
                                <w14:bevel/>
                              </w14:textOutline>
                            </w:rPr>
                            <w:t>m</w:t>
                          </w:r>
                          <w:r>
                            <w:rPr>
                              <w:rFonts w:hint="eastAsia"/>
                              <w:sz w:val="18"/>
                              <w14:textOutline w14:w="9525" w14:cap="rnd" w14:cmpd="sng" w14:algn="ctr">
                                <w14:noFill/>
                                <w14:prstDash w14:val="solid"/>
                                <w14:bevel/>
                              </w14:textOutline>
                            </w:rPr>
                            <w:t>(kg)</w:t>
                          </w:r>
                        </w:p>
                      </w:txbxContent>
                    </v:textbox>
                  </v:rect>
                  <v:rect id="Rectangle 10588" o:spid="_x0000_s1514" style="position:absolute;left:-1227;top:14755;width:1205;height:18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" filled="f" stroked="f">
                    <v:textbox style="mso-fit-shape-to-text:t" inset="1mm,0,1mm,0">
                      <w:txbxContent>
                        <w:p w14:paraId="58ADE4BD" w14:textId="31942CA0" w:rsidR="00B2347D" w:rsidRPr="00B2347D" w:rsidRDefault="00B2347D" w:rsidP="00B2347D">
                          <w:pPr>
                            <w:rPr>
                              <w:sz w:val="18"/>
                              <w14:textOutline w14:w="9525" w14:cap="rnd" w14:cmpd="sng" w14:algn="ctr">
                                <w14:noFill/>
                                <w14:prstDash w14:val="solid"/>
                                <w14:bevel/>
                              </w14:textOutline>
                            </w:rPr>
                          </w:pPr>
                          <w:r w:rsidRPr="00B2347D">
                            <w:rPr>
                              <w:rFonts w:hint="eastAsia"/>
                              <w:sz w:val="18"/>
                              <w14:textOutline w14:w="9525" w14:cap="rnd" w14:cmpd="sng" w14:algn="ctr">
                                <w14:noFill/>
                                <w14:prstDash w14:val="solid"/>
                                <w14:bevel/>
                              </w14:textOutline>
                            </w:rPr>
                            <w:t>0</w:t>
                          </w:r>
                        </w:p>
                      </w:txbxContent>
                    </v:textbox>
                  </v:rect>
                  <v:rect id="Rectangle 10588" o:spid="_x0000_s1515" style="position:absolute;left:6034;top:17444;width:3327;height:1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" filled="f" stroked="f">
                    <v:textbox style="mso-fit-shape-to-text:t" inset="1mm,0,1mm,0">
                      <w:txbxContent>
                        <w:p w14:paraId="78E2A330" w14:textId="562ED663" w:rsidR="00B2347D" w:rsidRPr="00B2347D" w:rsidRDefault="00B2347D" w:rsidP="00B2347D">
                          <w:pPr>
                            <w:rPr>
                              <w:sz w:val="18"/>
                              <w14:textOutline w14:w="9525" w14:cap="rnd" w14:cmpd="sng" w14:algn="ctr">
                                <w14:noFill/>
                                <w14:prstDash w14:val="solid"/>
                                <w14:bevel/>
                              </w14:textOutline>
                            </w:rPr>
                          </w:pPr>
                          <w:r>
                            <w:rPr>
                              <w:rFonts w:hint="eastAsia"/>
                              <w:sz w:val="18"/>
                              <w14:textOutline w14:w="9525" w14:cap="rnd" w14:cmpd="sng" w14:algn="ctr">
                                <w14:noFill/>
                                <w14:prstDash w14:val="solid"/>
                                <w14:bevel/>
                              </w14:textOutline>
                            </w:rPr>
                            <w:t>（</w:t>
                          </w:r>
                          <w:r>
                            <w:rPr>
                              <w:rFonts w:hint="eastAsia"/>
                              <w:sz w:val="18"/>
                              <w14:textOutline w14:w="9525" w14:cap="rnd" w14:cmpd="sng" w14:algn="ctr">
                                <w14:noFill/>
                                <w14:prstDash w14:val="solid"/>
                                <w14:bevel/>
                              </w14:textOutline>
                            </w:rPr>
                            <w:t>b</w:t>
                          </w:r>
                          <w:r>
                            <w:rPr>
                              <w:rFonts w:hint="eastAsia"/>
                              <w:sz w:val="18"/>
                              <w14:textOutline w14:w="9525" w14:cap="rnd" w14:cmpd="sng" w14:algn="ctr">
                                <w14:noFill/>
                                <w14:prstDash w14:val="solid"/>
                                <w14:bevel/>
                              </w14:textOutline>
                            </w:rPr>
                            <w:t>）</w:t>
                          </w:r>
                        </w:p>
                      </w:txbxContent>
                    </v:textbox>
                  </v:rect>
                </v:group>
                <w10:wrap type="square" anchorx="margin"/>
              </v:group>
            </w:pict>
          </mc:Fallback>
        </mc:AlternateContent>
      </w:r>
      <w:r w:rsidR="00B2347D">
        <w:rPr>
          <w:rFonts w:hint="eastAsia"/>
          <w:color w:val="000000" w:themeColor="text1"/>
        </w:rPr>
        <w:t>1</w:t>
      </w:r>
      <w:r w:rsidR="00B2347D" w:rsidRPr="000A2A47">
        <w:rPr>
          <w:rFonts w:hint="eastAsia"/>
          <w:color w:val="000000" w:themeColor="text1"/>
        </w:rPr>
        <w:t>．</w:t>
      </w:r>
      <w:r w:rsidR="00E7005E" w:rsidRPr="009959BC">
        <w:rPr>
          <w:rFonts w:hint="eastAsia"/>
        </w:rPr>
        <w:t>惯性秤是一种可在太空微重力环境下测量物体质量的装置，如图</w:t>
      </w:r>
      <w:r w:rsidR="002E6845">
        <w:rPr>
          <w:rFonts w:hint="eastAsia"/>
        </w:rPr>
        <w:t>（</w:t>
      </w:r>
      <w:r w:rsidR="002E6845">
        <w:rPr>
          <w:rFonts w:hint="eastAsia"/>
        </w:rPr>
        <w:t>a</w:t>
      </w:r>
      <w:r w:rsidR="002E6845">
        <w:rPr>
          <w:rFonts w:hint="eastAsia"/>
        </w:rPr>
        <w:t>）</w:t>
      </w:r>
      <w:r w:rsidR="00E7005E" w:rsidRPr="009959BC">
        <w:rPr>
          <w:rFonts w:hint="eastAsia"/>
        </w:rPr>
        <w:t>所示，其结构可简化为一端固定的轻质弹簧，另一端连接一个用于夹持待测物体的夹具。正式测量前先用夹具分别夹持一系列已知质量的砝码，拉伸弹簧后静止释放，测量并绘制振动周期</w:t>
      </w:r>
      <w:r w:rsidR="00E7005E" w:rsidRPr="009959BC">
        <w:rPr>
          <w:rFonts w:hint="eastAsia"/>
          <w:i/>
          <w:iCs/>
        </w:rPr>
        <w:t>T</w:t>
      </w:r>
      <w:r w:rsidR="00E7005E" w:rsidRPr="009959BC">
        <w:rPr>
          <w:rFonts w:hint="eastAsia"/>
        </w:rPr>
        <w:t>与砝码质量</w:t>
      </w:r>
      <w:r w:rsidR="00E7005E" w:rsidRPr="009959BC">
        <w:rPr>
          <w:rFonts w:hint="eastAsia"/>
          <w:i/>
          <w:iCs/>
        </w:rPr>
        <w:t>m</w:t>
      </w:r>
      <w:r w:rsidR="00E7005E" w:rsidRPr="009959BC">
        <w:rPr>
          <w:rFonts w:hint="eastAsia"/>
        </w:rPr>
        <w:t>的</w:t>
      </w:r>
      <w:r w:rsidR="00E7005E" w:rsidRPr="009959BC">
        <w:rPr>
          <w:i/>
          <w:iCs/>
        </w:rPr>
        <w:t>T</w:t>
      </w:r>
      <w:r w:rsidR="00E7005E" w:rsidRPr="002E6845">
        <w:rPr>
          <w:vertAlign w:val="superscript"/>
        </w:rPr>
        <w:t>2</w:t>
      </w:r>
      <w:r w:rsidR="002E6845">
        <w:t>–</w:t>
      </w:r>
      <w:r w:rsidR="00E7005E" w:rsidRPr="009959BC">
        <w:rPr>
          <w:rFonts w:hint="eastAsia"/>
          <w:i/>
          <w:iCs/>
        </w:rPr>
        <w:t>m</w:t>
      </w:r>
      <w:r w:rsidR="00E7005E" w:rsidRPr="009959BC">
        <w:rPr>
          <w:rFonts w:hint="eastAsia"/>
        </w:rPr>
        <w:t>图线如图</w:t>
      </w:r>
      <w:r w:rsidR="002E6845">
        <w:rPr>
          <w:rFonts w:hint="eastAsia"/>
        </w:rPr>
        <w:t>（</w:t>
      </w:r>
      <w:r w:rsidR="002E6845">
        <w:rPr>
          <w:rFonts w:hint="eastAsia"/>
        </w:rPr>
        <w:t>b</w:t>
      </w:r>
      <w:r w:rsidR="002E6845">
        <w:rPr>
          <w:rFonts w:hint="eastAsia"/>
        </w:rPr>
        <w:t>）</w:t>
      </w:r>
      <w:r w:rsidR="00E7005E" w:rsidRPr="009959BC">
        <w:rPr>
          <w:rFonts w:hint="eastAsia"/>
        </w:rPr>
        <w:t>所示。已知振子质量为</w:t>
      </w:r>
      <w:r w:rsidR="00E7005E" w:rsidRPr="009959BC">
        <w:rPr>
          <w:rFonts w:hint="eastAsia"/>
          <w:i/>
          <w:iCs/>
        </w:rPr>
        <w:t>m</w:t>
      </w:r>
      <w:r w:rsidR="00E7005E" w:rsidRPr="009959BC">
        <w:rPr>
          <w:rFonts w:hint="eastAsia"/>
        </w:rPr>
        <w:t>、弹簧劲度系数为</w:t>
      </w:r>
      <w:r w:rsidR="00E7005E" w:rsidRPr="009959BC">
        <w:rPr>
          <w:rFonts w:hint="eastAsia"/>
          <w:i/>
          <w:iCs/>
        </w:rPr>
        <w:t>k</w:t>
      </w:r>
      <w:r w:rsidR="00E7005E" w:rsidRPr="009959BC">
        <w:rPr>
          <w:rFonts w:hint="eastAsia"/>
        </w:rPr>
        <w:t>的弹簧振子周期公式为</w:t>
      </w:r>
      <w:r w:rsidR="00E7005E" w:rsidRPr="009959BC">
        <w:rPr>
          <w:rFonts w:hint="eastAsia"/>
          <w:i/>
          <w:iCs/>
        </w:rPr>
        <w:t>T</w:t>
      </w:r>
      <w:r w:rsidR="00E7005E" w:rsidRPr="009959BC">
        <w:rPr>
          <w:rFonts w:hint="eastAsia"/>
        </w:rPr>
        <w:t xml:space="preserve"> = 2</w:t>
      </w:r>
      <w:r w:rsidR="00E7005E" w:rsidRPr="009959BC">
        <w:t>π</w:t>
      </w:r>
      <w:r w:rsidR="00E7005E" w:rsidRPr="009959BC">
        <w:fldChar w:fldCharType="begin"/>
      </w:r>
      <w:r w:rsidR="00E7005E" w:rsidRPr="009959BC">
        <w:instrText xml:space="preserve"> EQ \r(</w:instrText>
      </w:r>
      <w:r w:rsidR="00E7005E" w:rsidRPr="009959BC">
        <w:rPr>
          <w:rFonts w:hint="eastAsia"/>
        </w:rPr>
        <w:instrText>\</w:instrText>
      </w:r>
      <w:r w:rsidR="00E7005E" w:rsidRPr="009959BC">
        <w:instrText>f(</w:instrText>
      </w:r>
      <w:r w:rsidR="00E7005E" w:rsidRPr="009959BC">
        <w:rPr>
          <w:rFonts w:hint="eastAsia"/>
          <w:i/>
          <w:iCs/>
        </w:rPr>
        <w:instrText>m</w:instrText>
      </w:r>
      <w:r w:rsidR="00E7005E" w:rsidRPr="009959BC">
        <w:instrText>,</w:instrText>
      </w:r>
      <w:r w:rsidR="00E7005E" w:rsidRPr="009959BC">
        <w:rPr>
          <w:rFonts w:hint="eastAsia"/>
          <w:i/>
          <w:iCs/>
        </w:rPr>
        <w:instrText>k</w:instrText>
      </w:r>
      <w:r w:rsidR="00E7005E" w:rsidRPr="009959BC">
        <w:instrText>))</w:instrText>
      </w:r>
      <w:r w:rsidR="002E6845">
        <w:rPr>
          <w:rFonts w:hint="eastAsia"/>
        </w:rPr>
        <w:instrText xml:space="preserve"> </w:instrText>
      </w:r>
      <w:r w:rsidR="00E7005E" w:rsidRPr="009959BC">
        <w:fldChar w:fldCharType="separate"/>
      </w:r>
      <w:r w:rsidR="00E7005E" w:rsidRPr="009959BC">
        <w:fldChar w:fldCharType="end"/>
      </w:r>
      <w:r w:rsidR="00E7005E" w:rsidRPr="009959BC">
        <w:rPr>
          <w:rFonts w:hint="eastAsia"/>
        </w:rPr>
        <w:t>。</w:t>
      </w:r>
    </w:p>
    <w:p w14:paraId="22FC2029" w14:textId="334A8E7D" w:rsidR="00E7005E" w:rsidRPr="009959BC" w:rsidRDefault="00E7005E" w:rsidP="00E7005E">
      <w:r w:rsidRPr="009959BC">
        <w:rPr>
          <w:rFonts w:hint="eastAsia"/>
        </w:rPr>
        <w:t>（</w:t>
      </w:r>
      <w:r w:rsidRPr="009959BC">
        <w:rPr>
          <w:rFonts w:hint="eastAsia"/>
        </w:rPr>
        <w:t>1</w:t>
      </w:r>
      <w:r w:rsidRPr="009959BC">
        <w:rPr>
          <w:rFonts w:hint="eastAsia"/>
        </w:rPr>
        <w:t>）若测得夹具夹持待测物体时的振动周期为</w:t>
      </w:r>
      <w:r w:rsidRPr="009959BC">
        <w:rPr>
          <w:rFonts w:hint="eastAsia"/>
        </w:rPr>
        <w:t>1.5</w:t>
      </w:r>
      <w:r w:rsidR="002E6845">
        <w:rPr>
          <w:rFonts w:hint="eastAsia"/>
        </w:rPr>
        <w:t xml:space="preserve"> </w:t>
      </w:r>
      <w:r w:rsidRPr="009959BC">
        <w:rPr>
          <w:rFonts w:hint="eastAsia"/>
        </w:rPr>
        <w:t>s</w:t>
      </w:r>
      <w:r w:rsidRPr="009959BC">
        <w:rPr>
          <w:rFonts w:hint="eastAsia"/>
        </w:rPr>
        <w:t>，则待测物体的质量约为</w:t>
      </w:r>
      <w:r w:rsidRPr="009959BC">
        <w:t>_______</w:t>
      </w:r>
      <w:r w:rsidRPr="009959BC">
        <w:rPr>
          <w:rFonts w:hint="eastAsia"/>
        </w:rPr>
        <w:t>。（保留</w:t>
      </w:r>
      <w:r w:rsidRPr="009959BC">
        <w:rPr>
          <w:rFonts w:hint="eastAsia"/>
        </w:rPr>
        <w:t>2</w:t>
      </w:r>
      <w:r w:rsidRPr="009959BC">
        <w:rPr>
          <w:rFonts w:hint="eastAsia"/>
        </w:rPr>
        <w:t>位有效数字）</w:t>
      </w:r>
    </w:p>
    <w:p w14:paraId="3D6A8D6D" w14:textId="08A1AB47" w:rsidR="00E7005E" w:rsidRPr="009959BC" w:rsidRDefault="00E7005E" w:rsidP="00E7005E">
      <w:r w:rsidRPr="009959BC">
        <w:rPr>
          <w:rFonts w:hint="eastAsia"/>
        </w:rPr>
        <w:t>（</w:t>
      </w:r>
      <w:r w:rsidRPr="009959BC">
        <w:rPr>
          <w:rFonts w:hint="eastAsia"/>
        </w:rPr>
        <w:t>2</w:t>
      </w:r>
      <w:r w:rsidRPr="009959BC">
        <w:rPr>
          <w:rFonts w:hint="eastAsia"/>
        </w:rPr>
        <w:t>）夹具的质量约为</w:t>
      </w:r>
      <w:r w:rsidRPr="009959BC">
        <w:t>_______</w:t>
      </w:r>
      <w:r w:rsidRPr="009959BC">
        <w:rPr>
          <w:rFonts w:hint="eastAsia"/>
        </w:rPr>
        <w:t>，弹簧的劲度系数约为</w:t>
      </w:r>
      <w:r w:rsidRPr="009959BC">
        <w:t>_______</w:t>
      </w:r>
      <w:r w:rsidRPr="009959BC">
        <w:rPr>
          <w:rFonts w:hint="eastAsia"/>
        </w:rPr>
        <w:t>。（均保留</w:t>
      </w:r>
      <w:r w:rsidRPr="009959BC">
        <w:rPr>
          <w:rFonts w:hint="eastAsia"/>
        </w:rPr>
        <w:t>2</w:t>
      </w:r>
      <w:r w:rsidRPr="009959BC">
        <w:rPr>
          <w:rFonts w:hint="eastAsia"/>
        </w:rPr>
        <w:t>位有效数字）</w:t>
      </w:r>
    </w:p>
    <w:p w14:paraId="4DD9B1CC" w14:textId="31C7AA6A" w:rsidR="00E7005E" w:rsidRDefault="00E7005E" w:rsidP="003A786F">
      <w:pPr>
        <w:rPr>
          <w:color w:val="000000" w:themeColor="text1"/>
        </w:rPr>
      </w:pPr>
    </w:p>
    <w:p w14:paraId="3BC061D8" w14:textId="08E9EF9F" w:rsidR="00E7005E" w:rsidRPr="000A2A47" w:rsidRDefault="003A786F" w:rsidP="00E7005E">
      <w:pPr>
        <w:rPr>
          <w:color w:val="000000" w:themeColor="text1"/>
        </w:rPr>
      </w:pPr>
      <w:r w:rsidRPr="003A786F">
        <w:rPr>
          <w:noProof/>
          <w:color w:val="000000" w:themeColor="text1"/>
        </w:rPr>
        <mc:AlternateContent>
          <mc:Choice Requires="wpg">
            <w:drawing>
              <wp:anchor distT="0" distB="0" distL="114300" distR="114300" simplePos="0" relativeHeight="251700224" behindDoc="0" locked="0" layoutInCell="1" allowOverlap="1" wp14:anchorId="00F5EEC1" wp14:editId="2C79EB0F">
                <wp:simplePos x="0" y="0"/>
                <wp:positionH relativeFrom="margin">
                  <wp:posOffset>3313210</wp:posOffset>
                </wp:positionH>
                <wp:positionV relativeFrom="paragraph">
                  <wp:posOffset>57395</wp:posOffset>
                </wp:positionV>
                <wp:extent cx="1837143" cy="1029679"/>
                <wp:effectExtent l="0" t="0" r="29845" b="18415"/>
                <wp:wrapSquare wrapText="bothSides"/>
                <wp:docPr id="1072" name="组合 1071">
                  <a:extLst xmlns:a="http://schemas.openxmlformats.org/drawingml/2006/main">
                    <a:ext uri="{FF2B5EF4-FFF2-40B4-BE49-F238E27FC236}">
                      <a16:creationId xmlns:a16="http://schemas.microsoft.com/office/drawing/2014/main" id="{86B8E85B-A409-6A77-5DAC-3AE2A8E8A48E}"/>
                    </a:ext>
                  </a:extLst>
                </wp:docPr>
                <wp:cNvGraphicFramePr/>
                <a:graphic xmlns:a="http://schemas.openxmlformats.org/drawingml/2006/main">
                  <a:graphicData uri="http://schemas.microsoft.com/office/word/2010/wordprocessingGroup">
                    <wpg:wgp>
                      <wpg:cNvGrpSpPr/>
                      <wpg:grpSpPr>
                        <a:xfrm>
                          <a:off x="0" y="0"/>
                          <a:ext cx="1837143" cy="1029679"/>
                          <a:chOff x="0" y="0"/>
                          <a:chExt cx="4376344" cy="2452583"/>
                        </a:xfrm>
                      </wpg:grpSpPr>
                      <wpg:grpSp>
                        <wpg:cNvPr id="343816820" name="组合 343816820">
                          <a:extLst>
                            <a:ext uri="{FF2B5EF4-FFF2-40B4-BE49-F238E27FC236}">
                              <a16:creationId xmlns:a16="http://schemas.microsoft.com/office/drawing/2014/main" id="{1A6EEE3B-CD87-56E0-E6A9-746B9F439FC8}"/>
                            </a:ext>
                          </a:extLst>
                        </wpg:cNvPr>
                        <wpg:cNvGrpSpPr/>
                        <wpg:grpSpPr>
                          <a:xfrm>
                            <a:off x="1290444" y="0"/>
                            <a:ext cx="1795456" cy="1165458"/>
                            <a:chOff x="1290444" y="0"/>
                            <a:chExt cx="1795456" cy="1165458"/>
                          </a:xfrm>
                        </wpg:grpSpPr>
                        <wps:wsp>
                          <wps:cNvPr id="285318503" name="任意多边形: 形状 285318503">
                            <a:extLst>
                              <a:ext uri="{FF2B5EF4-FFF2-40B4-BE49-F238E27FC236}">
                                <a16:creationId xmlns:a16="http://schemas.microsoft.com/office/drawing/2014/main" id="{A2F4E63E-1C19-6EA7-8729-627E59C75A7B}"/>
                              </a:ext>
                            </a:extLst>
                          </wps:cNvPr>
                          <wps:cNvSpPr/>
                          <wps:spPr>
                            <a:xfrm flipH="1">
                              <a:off x="2251443" y="440964"/>
                              <a:ext cx="834457" cy="112034"/>
                            </a:xfrm>
                            <a:custGeom>
                              <a:avLst/>
                              <a:gdLst>
                                <a:gd name="csX0" fmla="*/ 829679 w 829679"/>
                                <a:gd name="csY0" fmla="*/ 0 h 111014"/>
                                <a:gd name="csX1" fmla="*/ 0 w 829679"/>
                                <a:gd name="csY1" fmla="*/ 33596 h 111014"/>
                                <a:gd name="csX2" fmla="*/ 324276 w 829679"/>
                                <a:gd name="csY2" fmla="*/ 74496 h 111014"/>
                                <a:gd name="csX3" fmla="*/ 661698 w 829679"/>
                                <a:gd name="csY3" fmla="*/ 111014 h 111014"/>
                                <a:gd name="csX4" fmla="*/ 829679 w 829679"/>
                                <a:gd name="csY4" fmla="*/ 0 h 111014"/>
                                <a:gd name="csX0" fmla="*/ 829679 w 829679"/>
                                <a:gd name="csY0" fmla="*/ 0 h 111014"/>
                                <a:gd name="csX1" fmla="*/ 0 w 829679"/>
                                <a:gd name="csY1" fmla="*/ 33596 h 111014"/>
                                <a:gd name="csX2" fmla="*/ 324276 w 829679"/>
                                <a:gd name="csY2" fmla="*/ 74496 h 111014"/>
                                <a:gd name="csX3" fmla="*/ 661698 w 829679"/>
                                <a:gd name="csY3" fmla="*/ 111014 h 111014"/>
                                <a:gd name="csX4" fmla="*/ 797544 w 829679"/>
                                <a:gd name="csY4" fmla="*/ 26293 h 111014"/>
                                <a:gd name="csX5" fmla="*/ 829679 w 829679"/>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2679"/>
                                <a:gd name="csX1" fmla="*/ 15254 w 849315"/>
                                <a:gd name="csY1" fmla="*/ 33596 h 112679"/>
                                <a:gd name="csX2" fmla="*/ 339530 w 849315"/>
                                <a:gd name="csY2" fmla="*/ 74496 h 112679"/>
                                <a:gd name="csX3" fmla="*/ 676952 w 849315"/>
                                <a:gd name="csY3" fmla="*/ 111014 h 112679"/>
                                <a:gd name="csX4" fmla="*/ 849315 w 849315"/>
                                <a:gd name="csY4" fmla="*/ 46743 h 112679"/>
                                <a:gd name="csX5" fmla="*/ 844933 w 849315"/>
                                <a:gd name="csY5" fmla="*/ 0 h 11267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32650 w 832650"/>
                                <a:gd name="csY0" fmla="*/ 0 h 111487"/>
                                <a:gd name="csX1" fmla="*/ 15217 w 832650"/>
                                <a:gd name="csY1" fmla="*/ 47203 h 111487"/>
                                <a:gd name="csX2" fmla="*/ 327247 w 832650"/>
                                <a:gd name="csY2" fmla="*/ 74496 h 111487"/>
                                <a:gd name="csX3" fmla="*/ 664669 w 832650"/>
                                <a:gd name="csY3" fmla="*/ 111014 h 111487"/>
                                <a:gd name="csX4" fmla="*/ 831589 w 832650"/>
                                <a:gd name="csY4" fmla="*/ 46743 h 111487"/>
                                <a:gd name="csX5" fmla="*/ 832650 w 832650"/>
                                <a:gd name="csY5" fmla="*/ 0 h 111487"/>
                                <a:gd name="csX0" fmla="*/ 835273 w 835273"/>
                                <a:gd name="csY0" fmla="*/ 0 h 111513"/>
                                <a:gd name="csX1" fmla="*/ 15119 w 835273"/>
                                <a:gd name="csY1" fmla="*/ 36317 h 111513"/>
                                <a:gd name="csX2" fmla="*/ 329870 w 835273"/>
                                <a:gd name="csY2" fmla="*/ 74496 h 111513"/>
                                <a:gd name="csX3" fmla="*/ 667292 w 835273"/>
                                <a:gd name="csY3" fmla="*/ 111014 h 111513"/>
                                <a:gd name="csX4" fmla="*/ 834212 w 835273"/>
                                <a:gd name="csY4" fmla="*/ 46743 h 111513"/>
                                <a:gd name="csX5" fmla="*/ 835273 w 835273"/>
                                <a:gd name="csY5" fmla="*/ 0 h 111513"/>
                                <a:gd name="csX0" fmla="*/ 835273 w 835273"/>
                                <a:gd name="csY0" fmla="*/ 84 h 111597"/>
                                <a:gd name="csX1" fmla="*/ 15119 w 835273"/>
                                <a:gd name="csY1" fmla="*/ 36401 h 111597"/>
                                <a:gd name="csX2" fmla="*/ 329870 w 835273"/>
                                <a:gd name="csY2" fmla="*/ 74580 h 111597"/>
                                <a:gd name="csX3" fmla="*/ 667292 w 835273"/>
                                <a:gd name="csY3" fmla="*/ 111098 h 111597"/>
                                <a:gd name="csX4" fmla="*/ 834212 w 835273"/>
                                <a:gd name="csY4" fmla="*/ 46827 h 111597"/>
                                <a:gd name="csX5" fmla="*/ 835273 w 835273"/>
                                <a:gd name="csY5" fmla="*/ 84 h 111597"/>
                                <a:gd name="csX0" fmla="*/ 820188 w 820188"/>
                                <a:gd name="csY0" fmla="*/ 2951 h 114464"/>
                                <a:gd name="csX1" fmla="*/ 34 w 820188"/>
                                <a:gd name="csY1" fmla="*/ 39268 h 114464"/>
                                <a:gd name="csX2" fmla="*/ 314785 w 820188"/>
                                <a:gd name="csY2" fmla="*/ 77447 h 114464"/>
                                <a:gd name="csX3" fmla="*/ 652207 w 820188"/>
                                <a:gd name="csY3" fmla="*/ 113965 h 114464"/>
                                <a:gd name="csX4" fmla="*/ 819127 w 820188"/>
                                <a:gd name="csY4" fmla="*/ 49694 h 114464"/>
                                <a:gd name="csX5" fmla="*/ 820188 w 820188"/>
                                <a:gd name="csY5" fmla="*/ 2951 h 114464"/>
                                <a:gd name="csX0" fmla="*/ 820157 w 820157"/>
                                <a:gd name="csY0" fmla="*/ 2951 h 114464"/>
                                <a:gd name="csX1" fmla="*/ 3 w 820157"/>
                                <a:gd name="csY1" fmla="*/ 39268 h 114464"/>
                                <a:gd name="csX2" fmla="*/ 314754 w 820157"/>
                                <a:gd name="csY2" fmla="*/ 77447 h 114464"/>
                                <a:gd name="csX3" fmla="*/ 652176 w 820157"/>
                                <a:gd name="csY3" fmla="*/ 113965 h 114464"/>
                                <a:gd name="csX4" fmla="*/ 819096 w 820157"/>
                                <a:gd name="csY4" fmla="*/ 49694 h 114464"/>
                                <a:gd name="csX5" fmla="*/ 820157 w 820157"/>
                                <a:gd name="csY5" fmla="*/ 2951 h 114464"/>
                                <a:gd name="csX0" fmla="*/ 822896 w 822896"/>
                                <a:gd name="csY0" fmla="*/ 575 h 112088"/>
                                <a:gd name="csX1" fmla="*/ 2742 w 822896"/>
                                <a:gd name="csY1" fmla="*/ 36892 h 112088"/>
                                <a:gd name="csX2" fmla="*/ 317493 w 822896"/>
                                <a:gd name="csY2" fmla="*/ 75071 h 112088"/>
                                <a:gd name="csX3" fmla="*/ 654915 w 822896"/>
                                <a:gd name="csY3" fmla="*/ 111589 h 112088"/>
                                <a:gd name="csX4" fmla="*/ 821835 w 822896"/>
                                <a:gd name="csY4" fmla="*/ 47318 h 112088"/>
                                <a:gd name="csX5" fmla="*/ 822896 w 822896"/>
                                <a:gd name="csY5" fmla="*/ 575 h 112088"/>
                                <a:gd name="csX0" fmla="*/ 824513 w 824513"/>
                                <a:gd name="csY0" fmla="*/ 226 h 111739"/>
                                <a:gd name="csX1" fmla="*/ 4359 w 824513"/>
                                <a:gd name="csY1" fmla="*/ 36543 h 111739"/>
                                <a:gd name="csX2" fmla="*/ 319110 w 824513"/>
                                <a:gd name="csY2" fmla="*/ 74722 h 111739"/>
                                <a:gd name="csX3" fmla="*/ 656532 w 824513"/>
                                <a:gd name="csY3" fmla="*/ 111240 h 111739"/>
                                <a:gd name="csX4" fmla="*/ 823452 w 824513"/>
                                <a:gd name="csY4" fmla="*/ 46969 h 111739"/>
                                <a:gd name="csX5" fmla="*/ 824513 w 824513"/>
                                <a:gd name="csY5" fmla="*/ 226 h 111739"/>
                                <a:gd name="csX0" fmla="*/ 826066 w 826066"/>
                                <a:gd name="csY0" fmla="*/ 151 h 111664"/>
                                <a:gd name="csX1" fmla="*/ 5912 w 826066"/>
                                <a:gd name="csY1" fmla="*/ 36468 h 111664"/>
                                <a:gd name="csX2" fmla="*/ 320663 w 826066"/>
                                <a:gd name="csY2" fmla="*/ 74647 h 111664"/>
                                <a:gd name="csX3" fmla="*/ 658085 w 826066"/>
                                <a:gd name="csY3" fmla="*/ 111165 h 111664"/>
                                <a:gd name="csX4" fmla="*/ 825005 w 826066"/>
                                <a:gd name="csY4" fmla="*/ 46894 h 111664"/>
                                <a:gd name="csX5" fmla="*/ 826066 w 826066"/>
                                <a:gd name="csY5" fmla="*/ 151 h 111664"/>
                                <a:gd name="csX0" fmla="*/ 834172 w 834172"/>
                                <a:gd name="csY0" fmla="*/ 139 h 111649"/>
                                <a:gd name="csX1" fmla="*/ 5854 w 834172"/>
                                <a:gd name="csY1" fmla="*/ 37816 h 111649"/>
                                <a:gd name="csX2" fmla="*/ 328769 w 834172"/>
                                <a:gd name="csY2" fmla="*/ 74635 h 111649"/>
                                <a:gd name="csX3" fmla="*/ 666191 w 834172"/>
                                <a:gd name="csY3" fmla="*/ 111153 h 111649"/>
                                <a:gd name="csX4" fmla="*/ 833111 w 834172"/>
                                <a:gd name="csY4" fmla="*/ 46882 h 111649"/>
                                <a:gd name="csX5" fmla="*/ 834172 w 834172"/>
                                <a:gd name="csY5" fmla="*/ 139 h 111649"/>
                                <a:gd name="csX0" fmla="*/ 834355 w 834355"/>
                                <a:gd name="csY0" fmla="*/ 224 h 111734"/>
                                <a:gd name="csX1" fmla="*/ 6037 w 834355"/>
                                <a:gd name="csY1" fmla="*/ 37901 h 111734"/>
                                <a:gd name="csX2" fmla="*/ 328952 w 834355"/>
                                <a:gd name="csY2" fmla="*/ 74720 h 111734"/>
                                <a:gd name="csX3" fmla="*/ 666374 w 834355"/>
                                <a:gd name="csY3" fmla="*/ 111238 h 111734"/>
                                <a:gd name="csX4" fmla="*/ 833294 w 834355"/>
                                <a:gd name="csY4" fmla="*/ 46967 h 111734"/>
                                <a:gd name="csX5" fmla="*/ 834355 w 834355"/>
                                <a:gd name="csY5" fmla="*/ 224 h 111734"/>
                                <a:gd name="csX0" fmla="*/ 837394 w 837394"/>
                                <a:gd name="csY0" fmla="*/ 0 h 111510"/>
                                <a:gd name="csX1" fmla="*/ 9076 w 837394"/>
                                <a:gd name="csY1" fmla="*/ 37677 h 111510"/>
                                <a:gd name="csX2" fmla="*/ 331991 w 837394"/>
                                <a:gd name="csY2" fmla="*/ 74496 h 111510"/>
                                <a:gd name="csX3" fmla="*/ 669413 w 837394"/>
                                <a:gd name="csY3" fmla="*/ 111014 h 111510"/>
                                <a:gd name="csX4" fmla="*/ 836333 w 837394"/>
                                <a:gd name="csY4" fmla="*/ 46743 h 111510"/>
                                <a:gd name="csX5" fmla="*/ 837394 w 837394"/>
                                <a:gd name="csY5" fmla="*/ 0 h 111510"/>
                                <a:gd name="csX0" fmla="*/ 835875 w 835875"/>
                                <a:gd name="csY0" fmla="*/ 0 h 111510"/>
                                <a:gd name="csX1" fmla="*/ 7557 w 835875"/>
                                <a:gd name="csY1" fmla="*/ 37677 h 111510"/>
                                <a:gd name="csX2" fmla="*/ 330472 w 835875"/>
                                <a:gd name="csY2" fmla="*/ 74496 h 111510"/>
                                <a:gd name="csX3" fmla="*/ 667894 w 835875"/>
                                <a:gd name="csY3" fmla="*/ 111014 h 111510"/>
                                <a:gd name="csX4" fmla="*/ 834814 w 835875"/>
                                <a:gd name="csY4" fmla="*/ 46743 h 111510"/>
                                <a:gd name="csX5" fmla="*/ 835875 w 835875"/>
                                <a:gd name="csY5" fmla="*/ 0 h 111510"/>
                                <a:gd name="csX0" fmla="*/ 834640 w 834640"/>
                                <a:gd name="csY0" fmla="*/ 0 h 111510"/>
                                <a:gd name="csX1" fmla="*/ 6322 w 834640"/>
                                <a:gd name="csY1" fmla="*/ 37677 h 111510"/>
                                <a:gd name="csX2" fmla="*/ 329237 w 834640"/>
                                <a:gd name="csY2" fmla="*/ 74496 h 111510"/>
                                <a:gd name="csX3" fmla="*/ 666659 w 834640"/>
                                <a:gd name="csY3" fmla="*/ 111014 h 111510"/>
                                <a:gd name="csX4" fmla="*/ 833579 w 834640"/>
                                <a:gd name="csY4" fmla="*/ 46743 h 111510"/>
                                <a:gd name="csX5" fmla="*/ 834640 w 834640"/>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43216 w 843216"/>
                                <a:gd name="csY0" fmla="*/ 0 h 111510"/>
                                <a:gd name="csX1" fmla="*/ 14898 w 843216"/>
                                <a:gd name="csY1" fmla="*/ 37677 h 111510"/>
                                <a:gd name="csX2" fmla="*/ 337813 w 843216"/>
                                <a:gd name="csY2" fmla="*/ 74496 h 111510"/>
                                <a:gd name="csX3" fmla="*/ 675235 w 843216"/>
                                <a:gd name="csY3" fmla="*/ 111014 h 111510"/>
                                <a:gd name="csX4" fmla="*/ 842155 w 843216"/>
                                <a:gd name="csY4" fmla="*/ 46743 h 111510"/>
                                <a:gd name="csX5" fmla="*/ 843216 w 843216"/>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 name="csX5" fmla="*/ 830554 w 830554"/>
                                <a:gd name="csY5" fmla="*/ 0 h 111510"/>
                                <a:gd name="csX0" fmla="*/ 830554 w 921566"/>
                                <a:gd name="csY0" fmla="*/ 0 h 111510"/>
                                <a:gd name="csX1" fmla="*/ 2236 w 921566"/>
                                <a:gd name="csY1" fmla="*/ 37677 h 111510"/>
                                <a:gd name="csX2" fmla="*/ 325151 w 921566"/>
                                <a:gd name="csY2" fmla="*/ 74496 h 111510"/>
                                <a:gd name="csX3" fmla="*/ 662573 w 921566"/>
                                <a:gd name="csY3" fmla="*/ 111014 h 111510"/>
                                <a:gd name="csX4" fmla="*/ 829493 w 921566"/>
                                <a:gd name="csY4" fmla="*/ 46743 h 111510"/>
                                <a:gd name="csX5" fmla="*/ 921566 w 921566"/>
                                <a:gd name="csY5" fmla="*/ 91012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Lst>
                              <a:ahLst/>
                              <a:cxnLst>
                                <a:cxn ang="0">
                                  <a:pos x="csX0" y="csY0"/>
                                </a:cxn>
                                <a:cxn ang="0">
                                  <a:pos x="csX1" y="csY1"/>
                                </a:cxn>
                                <a:cxn ang="0">
                                  <a:pos x="csX2" y="csY2"/>
                                </a:cxn>
                                <a:cxn ang="0">
                                  <a:pos x="csX3" y="csY3"/>
                                </a:cxn>
                                <a:cxn ang="0">
                                  <a:pos x="csX4" y="csY4"/>
                                </a:cxn>
                              </a:cxnLst>
                              <a:rect l="l" t="t" r="r" b="b"/>
                              <a:pathLst>
                                <a:path w="830554" h="111510">
                                  <a:moveTo>
                                    <a:pt x="830554" y="0"/>
                                  </a:moveTo>
                                  <a:cubicBezTo>
                                    <a:pt x="679073" y="3705"/>
                                    <a:pt x="-45295" y="12994"/>
                                    <a:pt x="2236" y="37677"/>
                                  </a:cubicBezTo>
                                  <a:cubicBezTo>
                                    <a:pt x="49767" y="62360"/>
                                    <a:pt x="215095" y="62273"/>
                                    <a:pt x="325151" y="74496"/>
                                  </a:cubicBezTo>
                                  <a:cubicBezTo>
                                    <a:pt x="435207" y="86719"/>
                                    <a:pt x="578516" y="115639"/>
                                    <a:pt x="662573" y="111014"/>
                                  </a:cubicBezTo>
                                  <a:cubicBezTo>
                                    <a:pt x="746630" y="106389"/>
                                    <a:pt x="770199" y="44834"/>
                                    <a:pt x="829493" y="46743"/>
                                  </a:cubicBezTo>
                                </a:path>
                              </a:pathLst>
                            </a:custGeom>
                            <a:pattFill prst="ltUpDiag">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003352804" name="组合 1003352804">
                            <a:extLst>
                              <a:ext uri="{FF2B5EF4-FFF2-40B4-BE49-F238E27FC236}">
                                <a16:creationId xmlns:a16="http://schemas.microsoft.com/office/drawing/2014/main" id="{28FE9697-1669-609F-8A3B-95A8B562902E}"/>
                              </a:ext>
                            </a:extLst>
                          </wpg:cNvPr>
                          <wpg:cNvGrpSpPr/>
                          <wpg:grpSpPr>
                            <a:xfrm>
                              <a:off x="1290444" y="0"/>
                              <a:ext cx="1795455" cy="1165458"/>
                              <a:chOff x="1290444" y="0"/>
                              <a:chExt cx="1795455" cy="1165458"/>
                            </a:xfrm>
                          </wpg:grpSpPr>
                          <wpg:grpSp>
                            <wpg:cNvPr id="1709267211" name="组合 1709267211">
                              <a:extLst>
                                <a:ext uri="{FF2B5EF4-FFF2-40B4-BE49-F238E27FC236}">
                                  <a16:creationId xmlns:a16="http://schemas.microsoft.com/office/drawing/2014/main" id="{3797294C-54CD-BEB2-25AE-88C0197A4F2E}"/>
                                </a:ext>
                              </a:extLst>
                            </wpg:cNvPr>
                            <wpg:cNvGrpSpPr/>
                            <wpg:grpSpPr>
                              <a:xfrm>
                                <a:off x="1290444" y="209550"/>
                                <a:ext cx="1795455" cy="955908"/>
                                <a:chOff x="1290444" y="209550"/>
                                <a:chExt cx="1795455" cy="955908"/>
                              </a:xfrm>
                            </wpg:grpSpPr>
                            <wpg:grpSp>
                              <wpg:cNvPr id="4173687" name="组合 4173687">
                                <a:extLst>
                                  <a:ext uri="{FF2B5EF4-FFF2-40B4-BE49-F238E27FC236}">
                                    <a16:creationId xmlns:a16="http://schemas.microsoft.com/office/drawing/2014/main" id="{A16E5D17-2B89-EF82-189F-4F72406C7AF2}"/>
                                  </a:ext>
                                </a:extLst>
                              </wpg:cNvPr>
                              <wpg:cNvGrpSpPr/>
                              <wpg:grpSpPr>
                                <a:xfrm>
                                  <a:off x="1290444" y="209550"/>
                                  <a:ext cx="1795455" cy="634228"/>
                                  <a:chOff x="1290444" y="209550"/>
                                  <a:chExt cx="1795455" cy="634228"/>
                                </a:xfrm>
                              </wpg:grpSpPr>
                              <wpg:grpSp>
                                <wpg:cNvPr id="743568792" name="组合 743568792">
                                  <a:extLst>
                                    <a:ext uri="{FF2B5EF4-FFF2-40B4-BE49-F238E27FC236}">
                                      <a16:creationId xmlns:a16="http://schemas.microsoft.com/office/drawing/2014/main" id="{BC127188-A9EA-4E4E-CDC7-4651C6BB007C}"/>
                                    </a:ext>
                                  </a:extLst>
                                </wpg:cNvPr>
                                <wpg:cNvGrpSpPr/>
                                <wpg:grpSpPr>
                                  <a:xfrm>
                                    <a:off x="1808391" y="209550"/>
                                    <a:ext cx="759565" cy="634228"/>
                                    <a:chOff x="1808391" y="209550"/>
                                    <a:chExt cx="759565" cy="634228"/>
                                  </a:xfrm>
                                </wpg:grpSpPr>
                                <wps:wsp>
                                  <wps:cNvPr id="1583019324" name="矩形: 剪去左右顶角 1583019324">
                                    <a:extLst>
                                      <a:ext uri="{FF2B5EF4-FFF2-40B4-BE49-F238E27FC236}">
                                        <a16:creationId xmlns:a16="http://schemas.microsoft.com/office/drawing/2014/main" id="{38E00CD9-D2AE-56C7-4EAD-4E81712CDEB3}"/>
                                      </a:ext>
                                    </a:extLst>
                                  </wps:cNvPr>
                                  <wps:cNvSpPr/>
                                  <wps:spPr>
                                    <a:xfrm>
                                      <a:off x="2042701" y="572520"/>
                                      <a:ext cx="290945" cy="271258"/>
                                    </a:xfrm>
                                    <a:prstGeom prst="snip2SameRect">
                                      <a:avLst>
                                        <a:gd name="adj1" fmla="val 19893"/>
                                        <a:gd name="adj2" fmla="val 0"/>
                                      </a:avLst>
                                    </a:prstGeom>
                                    <a:pattFill prst="pct10">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4857122" name="任意多边形: 形状 1704857122">
                                    <a:extLst>
                                      <a:ext uri="{FF2B5EF4-FFF2-40B4-BE49-F238E27FC236}">
                                        <a16:creationId xmlns:a16="http://schemas.microsoft.com/office/drawing/2014/main" id="{A19F298B-40F5-1C72-8214-B6B4D832F3B6}"/>
                                      </a:ext>
                                    </a:extLst>
                                  </wps:cNvPr>
                                  <wps:cNvSpPr/>
                                  <wps:spPr>
                                    <a:xfrm>
                                      <a:off x="2142909" y="229073"/>
                                      <a:ext cx="90528" cy="343447"/>
                                    </a:xfrm>
                                    <a:custGeom>
                                      <a:avLst/>
                                      <a:gdLst>
                                        <a:gd name="csX0" fmla="*/ 27264 w 90528"/>
                                        <a:gd name="csY0" fmla="*/ 0 h 343447"/>
                                        <a:gd name="csX1" fmla="*/ 63264 w 90528"/>
                                        <a:gd name="csY1" fmla="*/ 0 h 343447"/>
                                        <a:gd name="csX2" fmla="*/ 63264 w 90528"/>
                                        <a:gd name="csY2" fmla="*/ 42360 h 343447"/>
                                        <a:gd name="csX3" fmla="*/ 90528 w 90528"/>
                                        <a:gd name="csY3" fmla="*/ 42360 h 343447"/>
                                        <a:gd name="csX4" fmla="*/ 90528 w 90528"/>
                                        <a:gd name="csY4" fmla="*/ 88079 h 343447"/>
                                        <a:gd name="csX5" fmla="*/ 63264 w 90528"/>
                                        <a:gd name="csY5" fmla="*/ 88079 h 343447"/>
                                        <a:gd name="csX6" fmla="*/ 63264 w 90528"/>
                                        <a:gd name="csY6" fmla="*/ 213263 h 343447"/>
                                        <a:gd name="csX7" fmla="*/ 90528 w 90528"/>
                                        <a:gd name="csY7" fmla="*/ 213263 h 343447"/>
                                        <a:gd name="csX8" fmla="*/ 90528 w 90528"/>
                                        <a:gd name="csY8" fmla="*/ 258982 h 343447"/>
                                        <a:gd name="csX9" fmla="*/ 63264 w 90528"/>
                                        <a:gd name="csY9" fmla="*/ 258982 h 343447"/>
                                        <a:gd name="csX10" fmla="*/ 63264 w 90528"/>
                                        <a:gd name="csY10" fmla="*/ 343447 h 343447"/>
                                        <a:gd name="csX11" fmla="*/ 27264 w 90528"/>
                                        <a:gd name="csY11" fmla="*/ 343447 h 343447"/>
                                        <a:gd name="csX12" fmla="*/ 27264 w 90528"/>
                                        <a:gd name="csY12" fmla="*/ 258982 h 343447"/>
                                        <a:gd name="csX13" fmla="*/ 0 w 90528"/>
                                        <a:gd name="csY13" fmla="*/ 258982 h 343447"/>
                                        <a:gd name="csX14" fmla="*/ 0 w 90528"/>
                                        <a:gd name="csY14" fmla="*/ 213263 h 343447"/>
                                        <a:gd name="csX15" fmla="*/ 27264 w 90528"/>
                                        <a:gd name="csY15" fmla="*/ 213263 h 343447"/>
                                        <a:gd name="csX16" fmla="*/ 27264 w 90528"/>
                                        <a:gd name="csY16" fmla="*/ 88079 h 343447"/>
                                        <a:gd name="csX17" fmla="*/ 0 w 90528"/>
                                        <a:gd name="csY17" fmla="*/ 88079 h 343447"/>
                                        <a:gd name="csX18" fmla="*/ 0 w 90528"/>
                                        <a:gd name="csY18" fmla="*/ 42360 h 343447"/>
                                        <a:gd name="csX19" fmla="*/ 27264 w 90528"/>
                                        <a:gd name="csY19" fmla="*/ 42360 h 3434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Lst>
                                      <a:rect l="l" t="t" r="r" b="b"/>
                                      <a:pathLst>
                                        <a:path w="90528" h="343447">
                                          <a:moveTo>
                                            <a:pt x="27264" y="0"/>
                                          </a:moveTo>
                                          <a:lnTo>
                                            <a:pt x="63264" y="0"/>
                                          </a:lnTo>
                                          <a:lnTo>
                                            <a:pt x="63264" y="42360"/>
                                          </a:lnTo>
                                          <a:lnTo>
                                            <a:pt x="90528" y="42360"/>
                                          </a:lnTo>
                                          <a:lnTo>
                                            <a:pt x="90528" y="88079"/>
                                          </a:lnTo>
                                          <a:lnTo>
                                            <a:pt x="63264" y="88079"/>
                                          </a:lnTo>
                                          <a:lnTo>
                                            <a:pt x="63264" y="213263"/>
                                          </a:lnTo>
                                          <a:lnTo>
                                            <a:pt x="90528" y="213263"/>
                                          </a:lnTo>
                                          <a:lnTo>
                                            <a:pt x="90528" y="258982"/>
                                          </a:lnTo>
                                          <a:lnTo>
                                            <a:pt x="63264" y="258982"/>
                                          </a:lnTo>
                                          <a:lnTo>
                                            <a:pt x="63264" y="343447"/>
                                          </a:lnTo>
                                          <a:lnTo>
                                            <a:pt x="27264" y="343447"/>
                                          </a:lnTo>
                                          <a:lnTo>
                                            <a:pt x="27264" y="258982"/>
                                          </a:lnTo>
                                          <a:lnTo>
                                            <a:pt x="0" y="258982"/>
                                          </a:lnTo>
                                          <a:lnTo>
                                            <a:pt x="0" y="213263"/>
                                          </a:lnTo>
                                          <a:lnTo>
                                            <a:pt x="27264" y="213263"/>
                                          </a:lnTo>
                                          <a:lnTo>
                                            <a:pt x="27264" y="88079"/>
                                          </a:lnTo>
                                          <a:lnTo>
                                            <a:pt x="0" y="88079"/>
                                          </a:lnTo>
                                          <a:lnTo>
                                            <a:pt x="0" y="42360"/>
                                          </a:lnTo>
                                          <a:lnTo>
                                            <a:pt x="27264" y="42360"/>
                                          </a:lnTo>
                                          <a:close/>
                                        </a:path>
                                      </a:pathLst>
                                    </a:custGeom>
                                    <a:pattFill prst="pct10">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683552535" name="梯形 1683552535">
                                    <a:extLst>
                                      <a:ext uri="{FF2B5EF4-FFF2-40B4-BE49-F238E27FC236}">
                                        <a16:creationId xmlns:a16="http://schemas.microsoft.com/office/drawing/2014/main" id="{A47D196A-B5AB-1FDC-B987-10BD611BBB62}"/>
                                      </a:ext>
                                    </a:extLst>
                                  </wps:cNvPr>
                                  <wps:cNvSpPr/>
                                  <wps:spPr>
                                    <a:xfrm>
                                      <a:off x="1808391" y="209550"/>
                                      <a:ext cx="759565" cy="18000"/>
                                    </a:xfrm>
                                    <a:prstGeom prst="trapezoid">
                                      <a:avLst>
                                        <a:gd name="adj" fmla="val 117653"/>
                                      </a:avLst>
                                    </a:prstGeom>
                                    <a:pattFill prst="ltVert">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121380821" name="任意多边形: 形状 1121380821">
                                  <a:extLst>
                                    <a:ext uri="{FF2B5EF4-FFF2-40B4-BE49-F238E27FC236}">
                                      <a16:creationId xmlns:a16="http://schemas.microsoft.com/office/drawing/2014/main" id="{2BFEB9C3-2F23-69DD-18F8-5AD653047BEF}"/>
                                    </a:ext>
                                  </a:extLst>
                                </wps:cNvPr>
                                <wps:cNvSpPr/>
                                <wps:spPr>
                                  <a:xfrm>
                                    <a:off x="1290445" y="270632"/>
                                    <a:ext cx="834457" cy="112034"/>
                                  </a:xfrm>
                                  <a:custGeom>
                                    <a:avLst/>
                                    <a:gdLst>
                                      <a:gd name="csX0" fmla="*/ 829679 w 829679"/>
                                      <a:gd name="csY0" fmla="*/ 0 h 111014"/>
                                      <a:gd name="csX1" fmla="*/ 0 w 829679"/>
                                      <a:gd name="csY1" fmla="*/ 33596 h 111014"/>
                                      <a:gd name="csX2" fmla="*/ 324276 w 829679"/>
                                      <a:gd name="csY2" fmla="*/ 74496 h 111014"/>
                                      <a:gd name="csX3" fmla="*/ 661698 w 829679"/>
                                      <a:gd name="csY3" fmla="*/ 111014 h 111014"/>
                                      <a:gd name="csX4" fmla="*/ 829679 w 829679"/>
                                      <a:gd name="csY4" fmla="*/ 0 h 111014"/>
                                      <a:gd name="csX0" fmla="*/ 829679 w 829679"/>
                                      <a:gd name="csY0" fmla="*/ 0 h 111014"/>
                                      <a:gd name="csX1" fmla="*/ 0 w 829679"/>
                                      <a:gd name="csY1" fmla="*/ 33596 h 111014"/>
                                      <a:gd name="csX2" fmla="*/ 324276 w 829679"/>
                                      <a:gd name="csY2" fmla="*/ 74496 h 111014"/>
                                      <a:gd name="csX3" fmla="*/ 661698 w 829679"/>
                                      <a:gd name="csY3" fmla="*/ 111014 h 111014"/>
                                      <a:gd name="csX4" fmla="*/ 797544 w 829679"/>
                                      <a:gd name="csY4" fmla="*/ 26293 h 111014"/>
                                      <a:gd name="csX5" fmla="*/ 829679 w 829679"/>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2679"/>
                                      <a:gd name="csX1" fmla="*/ 15254 w 849315"/>
                                      <a:gd name="csY1" fmla="*/ 33596 h 112679"/>
                                      <a:gd name="csX2" fmla="*/ 339530 w 849315"/>
                                      <a:gd name="csY2" fmla="*/ 74496 h 112679"/>
                                      <a:gd name="csX3" fmla="*/ 676952 w 849315"/>
                                      <a:gd name="csY3" fmla="*/ 111014 h 112679"/>
                                      <a:gd name="csX4" fmla="*/ 849315 w 849315"/>
                                      <a:gd name="csY4" fmla="*/ 46743 h 112679"/>
                                      <a:gd name="csX5" fmla="*/ 844933 w 849315"/>
                                      <a:gd name="csY5" fmla="*/ 0 h 11267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32650 w 832650"/>
                                      <a:gd name="csY0" fmla="*/ 0 h 111487"/>
                                      <a:gd name="csX1" fmla="*/ 15217 w 832650"/>
                                      <a:gd name="csY1" fmla="*/ 47203 h 111487"/>
                                      <a:gd name="csX2" fmla="*/ 327247 w 832650"/>
                                      <a:gd name="csY2" fmla="*/ 74496 h 111487"/>
                                      <a:gd name="csX3" fmla="*/ 664669 w 832650"/>
                                      <a:gd name="csY3" fmla="*/ 111014 h 111487"/>
                                      <a:gd name="csX4" fmla="*/ 831589 w 832650"/>
                                      <a:gd name="csY4" fmla="*/ 46743 h 111487"/>
                                      <a:gd name="csX5" fmla="*/ 832650 w 832650"/>
                                      <a:gd name="csY5" fmla="*/ 0 h 111487"/>
                                      <a:gd name="csX0" fmla="*/ 835273 w 835273"/>
                                      <a:gd name="csY0" fmla="*/ 0 h 111513"/>
                                      <a:gd name="csX1" fmla="*/ 15119 w 835273"/>
                                      <a:gd name="csY1" fmla="*/ 36317 h 111513"/>
                                      <a:gd name="csX2" fmla="*/ 329870 w 835273"/>
                                      <a:gd name="csY2" fmla="*/ 74496 h 111513"/>
                                      <a:gd name="csX3" fmla="*/ 667292 w 835273"/>
                                      <a:gd name="csY3" fmla="*/ 111014 h 111513"/>
                                      <a:gd name="csX4" fmla="*/ 834212 w 835273"/>
                                      <a:gd name="csY4" fmla="*/ 46743 h 111513"/>
                                      <a:gd name="csX5" fmla="*/ 835273 w 835273"/>
                                      <a:gd name="csY5" fmla="*/ 0 h 111513"/>
                                      <a:gd name="csX0" fmla="*/ 835273 w 835273"/>
                                      <a:gd name="csY0" fmla="*/ 84 h 111597"/>
                                      <a:gd name="csX1" fmla="*/ 15119 w 835273"/>
                                      <a:gd name="csY1" fmla="*/ 36401 h 111597"/>
                                      <a:gd name="csX2" fmla="*/ 329870 w 835273"/>
                                      <a:gd name="csY2" fmla="*/ 74580 h 111597"/>
                                      <a:gd name="csX3" fmla="*/ 667292 w 835273"/>
                                      <a:gd name="csY3" fmla="*/ 111098 h 111597"/>
                                      <a:gd name="csX4" fmla="*/ 834212 w 835273"/>
                                      <a:gd name="csY4" fmla="*/ 46827 h 111597"/>
                                      <a:gd name="csX5" fmla="*/ 835273 w 835273"/>
                                      <a:gd name="csY5" fmla="*/ 84 h 111597"/>
                                      <a:gd name="csX0" fmla="*/ 820188 w 820188"/>
                                      <a:gd name="csY0" fmla="*/ 2951 h 114464"/>
                                      <a:gd name="csX1" fmla="*/ 34 w 820188"/>
                                      <a:gd name="csY1" fmla="*/ 39268 h 114464"/>
                                      <a:gd name="csX2" fmla="*/ 314785 w 820188"/>
                                      <a:gd name="csY2" fmla="*/ 77447 h 114464"/>
                                      <a:gd name="csX3" fmla="*/ 652207 w 820188"/>
                                      <a:gd name="csY3" fmla="*/ 113965 h 114464"/>
                                      <a:gd name="csX4" fmla="*/ 819127 w 820188"/>
                                      <a:gd name="csY4" fmla="*/ 49694 h 114464"/>
                                      <a:gd name="csX5" fmla="*/ 820188 w 820188"/>
                                      <a:gd name="csY5" fmla="*/ 2951 h 114464"/>
                                      <a:gd name="csX0" fmla="*/ 820157 w 820157"/>
                                      <a:gd name="csY0" fmla="*/ 2951 h 114464"/>
                                      <a:gd name="csX1" fmla="*/ 3 w 820157"/>
                                      <a:gd name="csY1" fmla="*/ 39268 h 114464"/>
                                      <a:gd name="csX2" fmla="*/ 314754 w 820157"/>
                                      <a:gd name="csY2" fmla="*/ 77447 h 114464"/>
                                      <a:gd name="csX3" fmla="*/ 652176 w 820157"/>
                                      <a:gd name="csY3" fmla="*/ 113965 h 114464"/>
                                      <a:gd name="csX4" fmla="*/ 819096 w 820157"/>
                                      <a:gd name="csY4" fmla="*/ 49694 h 114464"/>
                                      <a:gd name="csX5" fmla="*/ 820157 w 820157"/>
                                      <a:gd name="csY5" fmla="*/ 2951 h 114464"/>
                                      <a:gd name="csX0" fmla="*/ 822896 w 822896"/>
                                      <a:gd name="csY0" fmla="*/ 575 h 112088"/>
                                      <a:gd name="csX1" fmla="*/ 2742 w 822896"/>
                                      <a:gd name="csY1" fmla="*/ 36892 h 112088"/>
                                      <a:gd name="csX2" fmla="*/ 317493 w 822896"/>
                                      <a:gd name="csY2" fmla="*/ 75071 h 112088"/>
                                      <a:gd name="csX3" fmla="*/ 654915 w 822896"/>
                                      <a:gd name="csY3" fmla="*/ 111589 h 112088"/>
                                      <a:gd name="csX4" fmla="*/ 821835 w 822896"/>
                                      <a:gd name="csY4" fmla="*/ 47318 h 112088"/>
                                      <a:gd name="csX5" fmla="*/ 822896 w 822896"/>
                                      <a:gd name="csY5" fmla="*/ 575 h 112088"/>
                                      <a:gd name="csX0" fmla="*/ 824513 w 824513"/>
                                      <a:gd name="csY0" fmla="*/ 226 h 111739"/>
                                      <a:gd name="csX1" fmla="*/ 4359 w 824513"/>
                                      <a:gd name="csY1" fmla="*/ 36543 h 111739"/>
                                      <a:gd name="csX2" fmla="*/ 319110 w 824513"/>
                                      <a:gd name="csY2" fmla="*/ 74722 h 111739"/>
                                      <a:gd name="csX3" fmla="*/ 656532 w 824513"/>
                                      <a:gd name="csY3" fmla="*/ 111240 h 111739"/>
                                      <a:gd name="csX4" fmla="*/ 823452 w 824513"/>
                                      <a:gd name="csY4" fmla="*/ 46969 h 111739"/>
                                      <a:gd name="csX5" fmla="*/ 824513 w 824513"/>
                                      <a:gd name="csY5" fmla="*/ 226 h 111739"/>
                                      <a:gd name="csX0" fmla="*/ 826066 w 826066"/>
                                      <a:gd name="csY0" fmla="*/ 151 h 111664"/>
                                      <a:gd name="csX1" fmla="*/ 5912 w 826066"/>
                                      <a:gd name="csY1" fmla="*/ 36468 h 111664"/>
                                      <a:gd name="csX2" fmla="*/ 320663 w 826066"/>
                                      <a:gd name="csY2" fmla="*/ 74647 h 111664"/>
                                      <a:gd name="csX3" fmla="*/ 658085 w 826066"/>
                                      <a:gd name="csY3" fmla="*/ 111165 h 111664"/>
                                      <a:gd name="csX4" fmla="*/ 825005 w 826066"/>
                                      <a:gd name="csY4" fmla="*/ 46894 h 111664"/>
                                      <a:gd name="csX5" fmla="*/ 826066 w 826066"/>
                                      <a:gd name="csY5" fmla="*/ 151 h 111664"/>
                                      <a:gd name="csX0" fmla="*/ 834172 w 834172"/>
                                      <a:gd name="csY0" fmla="*/ 139 h 111649"/>
                                      <a:gd name="csX1" fmla="*/ 5854 w 834172"/>
                                      <a:gd name="csY1" fmla="*/ 37816 h 111649"/>
                                      <a:gd name="csX2" fmla="*/ 328769 w 834172"/>
                                      <a:gd name="csY2" fmla="*/ 74635 h 111649"/>
                                      <a:gd name="csX3" fmla="*/ 666191 w 834172"/>
                                      <a:gd name="csY3" fmla="*/ 111153 h 111649"/>
                                      <a:gd name="csX4" fmla="*/ 833111 w 834172"/>
                                      <a:gd name="csY4" fmla="*/ 46882 h 111649"/>
                                      <a:gd name="csX5" fmla="*/ 834172 w 834172"/>
                                      <a:gd name="csY5" fmla="*/ 139 h 111649"/>
                                      <a:gd name="csX0" fmla="*/ 834355 w 834355"/>
                                      <a:gd name="csY0" fmla="*/ 224 h 111734"/>
                                      <a:gd name="csX1" fmla="*/ 6037 w 834355"/>
                                      <a:gd name="csY1" fmla="*/ 37901 h 111734"/>
                                      <a:gd name="csX2" fmla="*/ 328952 w 834355"/>
                                      <a:gd name="csY2" fmla="*/ 74720 h 111734"/>
                                      <a:gd name="csX3" fmla="*/ 666374 w 834355"/>
                                      <a:gd name="csY3" fmla="*/ 111238 h 111734"/>
                                      <a:gd name="csX4" fmla="*/ 833294 w 834355"/>
                                      <a:gd name="csY4" fmla="*/ 46967 h 111734"/>
                                      <a:gd name="csX5" fmla="*/ 834355 w 834355"/>
                                      <a:gd name="csY5" fmla="*/ 224 h 111734"/>
                                      <a:gd name="csX0" fmla="*/ 837394 w 837394"/>
                                      <a:gd name="csY0" fmla="*/ 0 h 111510"/>
                                      <a:gd name="csX1" fmla="*/ 9076 w 837394"/>
                                      <a:gd name="csY1" fmla="*/ 37677 h 111510"/>
                                      <a:gd name="csX2" fmla="*/ 331991 w 837394"/>
                                      <a:gd name="csY2" fmla="*/ 74496 h 111510"/>
                                      <a:gd name="csX3" fmla="*/ 669413 w 837394"/>
                                      <a:gd name="csY3" fmla="*/ 111014 h 111510"/>
                                      <a:gd name="csX4" fmla="*/ 836333 w 837394"/>
                                      <a:gd name="csY4" fmla="*/ 46743 h 111510"/>
                                      <a:gd name="csX5" fmla="*/ 837394 w 837394"/>
                                      <a:gd name="csY5" fmla="*/ 0 h 111510"/>
                                      <a:gd name="csX0" fmla="*/ 835875 w 835875"/>
                                      <a:gd name="csY0" fmla="*/ 0 h 111510"/>
                                      <a:gd name="csX1" fmla="*/ 7557 w 835875"/>
                                      <a:gd name="csY1" fmla="*/ 37677 h 111510"/>
                                      <a:gd name="csX2" fmla="*/ 330472 w 835875"/>
                                      <a:gd name="csY2" fmla="*/ 74496 h 111510"/>
                                      <a:gd name="csX3" fmla="*/ 667894 w 835875"/>
                                      <a:gd name="csY3" fmla="*/ 111014 h 111510"/>
                                      <a:gd name="csX4" fmla="*/ 834814 w 835875"/>
                                      <a:gd name="csY4" fmla="*/ 46743 h 111510"/>
                                      <a:gd name="csX5" fmla="*/ 835875 w 835875"/>
                                      <a:gd name="csY5" fmla="*/ 0 h 111510"/>
                                      <a:gd name="csX0" fmla="*/ 834640 w 834640"/>
                                      <a:gd name="csY0" fmla="*/ 0 h 111510"/>
                                      <a:gd name="csX1" fmla="*/ 6322 w 834640"/>
                                      <a:gd name="csY1" fmla="*/ 37677 h 111510"/>
                                      <a:gd name="csX2" fmla="*/ 329237 w 834640"/>
                                      <a:gd name="csY2" fmla="*/ 74496 h 111510"/>
                                      <a:gd name="csX3" fmla="*/ 666659 w 834640"/>
                                      <a:gd name="csY3" fmla="*/ 111014 h 111510"/>
                                      <a:gd name="csX4" fmla="*/ 833579 w 834640"/>
                                      <a:gd name="csY4" fmla="*/ 46743 h 111510"/>
                                      <a:gd name="csX5" fmla="*/ 834640 w 834640"/>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43216 w 843216"/>
                                      <a:gd name="csY0" fmla="*/ 0 h 111510"/>
                                      <a:gd name="csX1" fmla="*/ 14898 w 843216"/>
                                      <a:gd name="csY1" fmla="*/ 37677 h 111510"/>
                                      <a:gd name="csX2" fmla="*/ 337813 w 843216"/>
                                      <a:gd name="csY2" fmla="*/ 74496 h 111510"/>
                                      <a:gd name="csX3" fmla="*/ 675235 w 843216"/>
                                      <a:gd name="csY3" fmla="*/ 111014 h 111510"/>
                                      <a:gd name="csX4" fmla="*/ 842155 w 843216"/>
                                      <a:gd name="csY4" fmla="*/ 46743 h 111510"/>
                                      <a:gd name="csX5" fmla="*/ 843216 w 843216"/>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 name="csX5" fmla="*/ 830554 w 830554"/>
                                      <a:gd name="csY5" fmla="*/ 0 h 111510"/>
                                      <a:gd name="csX0" fmla="*/ 830554 w 921566"/>
                                      <a:gd name="csY0" fmla="*/ 0 h 111510"/>
                                      <a:gd name="csX1" fmla="*/ 2236 w 921566"/>
                                      <a:gd name="csY1" fmla="*/ 37677 h 111510"/>
                                      <a:gd name="csX2" fmla="*/ 325151 w 921566"/>
                                      <a:gd name="csY2" fmla="*/ 74496 h 111510"/>
                                      <a:gd name="csX3" fmla="*/ 662573 w 921566"/>
                                      <a:gd name="csY3" fmla="*/ 111014 h 111510"/>
                                      <a:gd name="csX4" fmla="*/ 829493 w 921566"/>
                                      <a:gd name="csY4" fmla="*/ 46743 h 111510"/>
                                      <a:gd name="csX5" fmla="*/ 921566 w 921566"/>
                                      <a:gd name="csY5" fmla="*/ 91012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Lst>
                                    <a:ahLst/>
                                    <a:cxnLst>
                                      <a:cxn ang="0">
                                        <a:pos x="csX0" y="csY0"/>
                                      </a:cxn>
                                      <a:cxn ang="0">
                                        <a:pos x="csX1" y="csY1"/>
                                      </a:cxn>
                                      <a:cxn ang="0">
                                        <a:pos x="csX2" y="csY2"/>
                                      </a:cxn>
                                      <a:cxn ang="0">
                                        <a:pos x="csX3" y="csY3"/>
                                      </a:cxn>
                                      <a:cxn ang="0">
                                        <a:pos x="csX4" y="csY4"/>
                                      </a:cxn>
                                    </a:cxnLst>
                                    <a:rect l="l" t="t" r="r" b="b"/>
                                    <a:pathLst>
                                      <a:path w="830554" h="111510">
                                        <a:moveTo>
                                          <a:pt x="830554" y="0"/>
                                        </a:moveTo>
                                        <a:cubicBezTo>
                                          <a:pt x="679073" y="3705"/>
                                          <a:pt x="-45295" y="12994"/>
                                          <a:pt x="2236" y="37677"/>
                                        </a:cubicBezTo>
                                        <a:cubicBezTo>
                                          <a:pt x="49767" y="62360"/>
                                          <a:pt x="215095" y="62273"/>
                                          <a:pt x="325151" y="74496"/>
                                        </a:cubicBezTo>
                                        <a:cubicBezTo>
                                          <a:pt x="435207" y="86719"/>
                                          <a:pt x="578516" y="115639"/>
                                          <a:pt x="662573" y="111014"/>
                                        </a:cubicBezTo>
                                        <a:cubicBezTo>
                                          <a:pt x="746630" y="106389"/>
                                          <a:pt x="770199" y="44834"/>
                                          <a:pt x="829493" y="46743"/>
                                        </a:cubicBezTo>
                                      </a:path>
                                    </a:pathLst>
                                  </a:custGeom>
                                  <a:pattFill prst="ltUpDiag">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0640967" name="任意多边形: 形状 1520640967">
                                  <a:extLst>
                                    <a:ext uri="{FF2B5EF4-FFF2-40B4-BE49-F238E27FC236}">
                                      <a16:creationId xmlns:a16="http://schemas.microsoft.com/office/drawing/2014/main" id="{C6642669-845B-206F-21DD-7BEA76B3E30F}"/>
                                    </a:ext>
                                  </a:extLst>
                                </wps:cNvPr>
                                <wps:cNvSpPr/>
                                <wps:spPr>
                                  <a:xfrm flipH="1">
                                    <a:off x="2251442" y="270632"/>
                                    <a:ext cx="834457" cy="112034"/>
                                  </a:xfrm>
                                  <a:custGeom>
                                    <a:avLst/>
                                    <a:gdLst>
                                      <a:gd name="csX0" fmla="*/ 829679 w 829679"/>
                                      <a:gd name="csY0" fmla="*/ 0 h 111014"/>
                                      <a:gd name="csX1" fmla="*/ 0 w 829679"/>
                                      <a:gd name="csY1" fmla="*/ 33596 h 111014"/>
                                      <a:gd name="csX2" fmla="*/ 324276 w 829679"/>
                                      <a:gd name="csY2" fmla="*/ 74496 h 111014"/>
                                      <a:gd name="csX3" fmla="*/ 661698 w 829679"/>
                                      <a:gd name="csY3" fmla="*/ 111014 h 111014"/>
                                      <a:gd name="csX4" fmla="*/ 829679 w 829679"/>
                                      <a:gd name="csY4" fmla="*/ 0 h 111014"/>
                                      <a:gd name="csX0" fmla="*/ 829679 w 829679"/>
                                      <a:gd name="csY0" fmla="*/ 0 h 111014"/>
                                      <a:gd name="csX1" fmla="*/ 0 w 829679"/>
                                      <a:gd name="csY1" fmla="*/ 33596 h 111014"/>
                                      <a:gd name="csX2" fmla="*/ 324276 w 829679"/>
                                      <a:gd name="csY2" fmla="*/ 74496 h 111014"/>
                                      <a:gd name="csX3" fmla="*/ 661698 w 829679"/>
                                      <a:gd name="csY3" fmla="*/ 111014 h 111014"/>
                                      <a:gd name="csX4" fmla="*/ 797544 w 829679"/>
                                      <a:gd name="csY4" fmla="*/ 26293 h 111014"/>
                                      <a:gd name="csX5" fmla="*/ 829679 w 829679"/>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2679"/>
                                      <a:gd name="csX1" fmla="*/ 15254 w 849315"/>
                                      <a:gd name="csY1" fmla="*/ 33596 h 112679"/>
                                      <a:gd name="csX2" fmla="*/ 339530 w 849315"/>
                                      <a:gd name="csY2" fmla="*/ 74496 h 112679"/>
                                      <a:gd name="csX3" fmla="*/ 676952 w 849315"/>
                                      <a:gd name="csY3" fmla="*/ 111014 h 112679"/>
                                      <a:gd name="csX4" fmla="*/ 849315 w 849315"/>
                                      <a:gd name="csY4" fmla="*/ 46743 h 112679"/>
                                      <a:gd name="csX5" fmla="*/ 844933 w 849315"/>
                                      <a:gd name="csY5" fmla="*/ 0 h 11267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32650 w 832650"/>
                                      <a:gd name="csY0" fmla="*/ 0 h 111487"/>
                                      <a:gd name="csX1" fmla="*/ 15217 w 832650"/>
                                      <a:gd name="csY1" fmla="*/ 47203 h 111487"/>
                                      <a:gd name="csX2" fmla="*/ 327247 w 832650"/>
                                      <a:gd name="csY2" fmla="*/ 74496 h 111487"/>
                                      <a:gd name="csX3" fmla="*/ 664669 w 832650"/>
                                      <a:gd name="csY3" fmla="*/ 111014 h 111487"/>
                                      <a:gd name="csX4" fmla="*/ 831589 w 832650"/>
                                      <a:gd name="csY4" fmla="*/ 46743 h 111487"/>
                                      <a:gd name="csX5" fmla="*/ 832650 w 832650"/>
                                      <a:gd name="csY5" fmla="*/ 0 h 111487"/>
                                      <a:gd name="csX0" fmla="*/ 835273 w 835273"/>
                                      <a:gd name="csY0" fmla="*/ 0 h 111513"/>
                                      <a:gd name="csX1" fmla="*/ 15119 w 835273"/>
                                      <a:gd name="csY1" fmla="*/ 36317 h 111513"/>
                                      <a:gd name="csX2" fmla="*/ 329870 w 835273"/>
                                      <a:gd name="csY2" fmla="*/ 74496 h 111513"/>
                                      <a:gd name="csX3" fmla="*/ 667292 w 835273"/>
                                      <a:gd name="csY3" fmla="*/ 111014 h 111513"/>
                                      <a:gd name="csX4" fmla="*/ 834212 w 835273"/>
                                      <a:gd name="csY4" fmla="*/ 46743 h 111513"/>
                                      <a:gd name="csX5" fmla="*/ 835273 w 835273"/>
                                      <a:gd name="csY5" fmla="*/ 0 h 111513"/>
                                      <a:gd name="csX0" fmla="*/ 835273 w 835273"/>
                                      <a:gd name="csY0" fmla="*/ 84 h 111597"/>
                                      <a:gd name="csX1" fmla="*/ 15119 w 835273"/>
                                      <a:gd name="csY1" fmla="*/ 36401 h 111597"/>
                                      <a:gd name="csX2" fmla="*/ 329870 w 835273"/>
                                      <a:gd name="csY2" fmla="*/ 74580 h 111597"/>
                                      <a:gd name="csX3" fmla="*/ 667292 w 835273"/>
                                      <a:gd name="csY3" fmla="*/ 111098 h 111597"/>
                                      <a:gd name="csX4" fmla="*/ 834212 w 835273"/>
                                      <a:gd name="csY4" fmla="*/ 46827 h 111597"/>
                                      <a:gd name="csX5" fmla="*/ 835273 w 835273"/>
                                      <a:gd name="csY5" fmla="*/ 84 h 111597"/>
                                      <a:gd name="csX0" fmla="*/ 820188 w 820188"/>
                                      <a:gd name="csY0" fmla="*/ 2951 h 114464"/>
                                      <a:gd name="csX1" fmla="*/ 34 w 820188"/>
                                      <a:gd name="csY1" fmla="*/ 39268 h 114464"/>
                                      <a:gd name="csX2" fmla="*/ 314785 w 820188"/>
                                      <a:gd name="csY2" fmla="*/ 77447 h 114464"/>
                                      <a:gd name="csX3" fmla="*/ 652207 w 820188"/>
                                      <a:gd name="csY3" fmla="*/ 113965 h 114464"/>
                                      <a:gd name="csX4" fmla="*/ 819127 w 820188"/>
                                      <a:gd name="csY4" fmla="*/ 49694 h 114464"/>
                                      <a:gd name="csX5" fmla="*/ 820188 w 820188"/>
                                      <a:gd name="csY5" fmla="*/ 2951 h 114464"/>
                                      <a:gd name="csX0" fmla="*/ 820157 w 820157"/>
                                      <a:gd name="csY0" fmla="*/ 2951 h 114464"/>
                                      <a:gd name="csX1" fmla="*/ 3 w 820157"/>
                                      <a:gd name="csY1" fmla="*/ 39268 h 114464"/>
                                      <a:gd name="csX2" fmla="*/ 314754 w 820157"/>
                                      <a:gd name="csY2" fmla="*/ 77447 h 114464"/>
                                      <a:gd name="csX3" fmla="*/ 652176 w 820157"/>
                                      <a:gd name="csY3" fmla="*/ 113965 h 114464"/>
                                      <a:gd name="csX4" fmla="*/ 819096 w 820157"/>
                                      <a:gd name="csY4" fmla="*/ 49694 h 114464"/>
                                      <a:gd name="csX5" fmla="*/ 820157 w 820157"/>
                                      <a:gd name="csY5" fmla="*/ 2951 h 114464"/>
                                      <a:gd name="csX0" fmla="*/ 822896 w 822896"/>
                                      <a:gd name="csY0" fmla="*/ 575 h 112088"/>
                                      <a:gd name="csX1" fmla="*/ 2742 w 822896"/>
                                      <a:gd name="csY1" fmla="*/ 36892 h 112088"/>
                                      <a:gd name="csX2" fmla="*/ 317493 w 822896"/>
                                      <a:gd name="csY2" fmla="*/ 75071 h 112088"/>
                                      <a:gd name="csX3" fmla="*/ 654915 w 822896"/>
                                      <a:gd name="csY3" fmla="*/ 111589 h 112088"/>
                                      <a:gd name="csX4" fmla="*/ 821835 w 822896"/>
                                      <a:gd name="csY4" fmla="*/ 47318 h 112088"/>
                                      <a:gd name="csX5" fmla="*/ 822896 w 822896"/>
                                      <a:gd name="csY5" fmla="*/ 575 h 112088"/>
                                      <a:gd name="csX0" fmla="*/ 824513 w 824513"/>
                                      <a:gd name="csY0" fmla="*/ 226 h 111739"/>
                                      <a:gd name="csX1" fmla="*/ 4359 w 824513"/>
                                      <a:gd name="csY1" fmla="*/ 36543 h 111739"/>
                                      <a:gd name="csX2" fmla="*/ 319110 w 824513"/>
                                      <a:gd name="csY2" fmla="*/ 74722 h 111739"/>
                                      <a:gd name="csX3" fmla="*/ 656532 w 824513"/>
                                      <a:gd name="csY3" fmla="*/ 111240 h 111739"/>
                                      <a:gd name="csX4" fmla="*/ 823452 w 824513"/>
                                      <a:gd name="csY4" fmla="*/ 46969 h 111739"/>
                                      <a:gd name="csX5" fmla="*/ 824513 w 824513"/>
                                      <a:gd name="csY5" fmla="*/ 226 h 111739"/>
                                      <a:gd name="csX0" fmla="*/ 826066 w 826066"/>
                                      <a:gd name="csY0" fmla="*/ 151 h 111664"/>
                                      <a:gd name="csX1" fmla="*/ 5912 w 826066"/>
                                      <a:gd name="csY1" fmla="*/ 36468 h 111664"/>
                                      <a:gd name="csX2" fmla="*/ 320663 w 826066"/>
                                      <a:gd name="csY2" fmla="*/ 74647 h 111664"/>
                                      <a:gd name="csX3" fmla="*/ 658085 w 826066"/>
                                      <a:gd name="csY3" fmla="*/ 111165 h 111664"/>
                                      <a:gd name="csX4" fmla="*/ 825005 w 826066"/>
                                      <a:gd name="csY4" fmla="*/ 46894 h 111664"/>
                                      <a:gd name="csX5" fmla="*/ 826066 w 826066"/>
                                      <a:gd name="csY5" fmla="*/ 151 h 111664"/>
                                      <a:gd name="csX0" fmla="*/ 834172 w 834172"/>
                                      <a:gd name="csY0" fmla="*/ 139 h 111649"/>
                                      <a:gd name="csX1" fmla="*/ 5854 w 834172"/>
                                      <a:gd name="csY1" fmla="*/ 37816 h 111649"/>
                                      <a:gd name="csX2" fmla="*/ 328769 w 834172"/>
                                      <a:gd name="csY2" fmla="*/ 74635 h 111649"/>
                                      <a:gd name="csX3" fmla="*/ 666191 w 834172"/>
                                      <a:gd name="csY3" fmla="*/ 111153 h 111649"/>
                                      <a:gd name="csX4" fmla="*/ 833111 w 834172"/>
                                      <a:gd name="csY4" fmla="*/ 46882 h 111649"/>
                                      <a:gd name="csX5" fmla="*/ 834172 w 834172"/>
                                      <a:gd name="csY5" fmla="*/ 139 h 111649"/>
                                      <a:gd name="csX0" fmla="*/ 834355 w 834355"/>
                                      <a:gd name="csY0" fmla="*/ 224 h 111734"/>
                                      <a:gd name="csX1" fmla="*/ 6037 w 834355"/>
                                      <a:gd name="csY1" fmla="*/ 37901 h 111734"/>
                                      <a:gd name="csX2" fmla="*/ 328952 w 834355"/>
                                      <a:gd name="csY2" fmla="*/ 74720 h 111734"/>
                                      <a:gd name="csX3" fmla="*/ 666374 w 834355"/>
                                      <a:gd name="csY3" fmla="*/ 111238 h 111734"/>
                                      <a:gd name="csX4" fmla="*/ 833294 w 834355"/>
                                      <a:gd name="csY4" fmla="*/ 46967 h 111734"/>
                                      <a:gd name="csX5" fmla="*/ 834355 w 834355"/>
                                      <a:gd name="csY5" fmla="*/ 224 h 111734"/>
                                      <a:gd name="csX0" fmla="*/ 837394 w 837394"/>
                                      <a:gd name="csY0" fmla="*/ 0 h 111510"/>
                                      <a:gd name="csX1" fmla="*/ 9076 w 837394"/>
                                      <a:gd name="csY1" fmla="*/ 37677 h 111510"/>
                                      <a:gd name="csX2" fmla="*/ 331991 w 837394"/>
                                      <a:gd name="csY2" fmla="*/ 74496 h 111510"/>
                                      <a:gd name="csX3" fmla="*/ 669413 w 837394"/>
                                      <a:gd name="csY3" fmla="*/ 111014 h 111510"/>
                                      <a:gd name="csX4" fmla="*/ 836333 w 837394"/>
                                      <a:gd name="csY4" fmla="*/ 46743 h 111510"/>
                                      <a:gd name="csX5" fmla="*/ 837394 w 837394"/>
                                      <a:gd name="csY5" fmla="*/ 0 h 111510"/>
                                      <a:gd name="csX0" fmla="*/ 835875 w 835875"/>
                                      <a:gd name="csY0" fmla="*/ 0 h 111510"/>
                                      <a:gd name="csX1" fmla="*/ 7557 w 835875"/>
                                      <a:gd name="csY1" fmla="*/ 37677 h 111510"/>
                                      <a:gd name="csX2" fmla="*/ 330472 w 835875"/>
                                      <a:gd name="csY2" fmla="*/ 74496 h 111510"/>
                                      <a:gd name="csX3" fmla="*/ 667894 w 835875"/>
                                      <a:gd name="csY3" fmla="*/ 111014 h 111510"/>
                                      <a:gd name="csX4" fmla="*/ 834814 w 835875"/>
                                      <a:gd name="csY4" fmla="*/ 46743 h 111510"/>
                                      <a:gd name="csX5" fmla="*/ 835875 w 835875"/>
                                      <a:gd name="csY5" fmla="*/ 0 h 111510"/>
                                      <a:gd name="csX0" fmla="*/ 834640 w 834640"/>
                                      <a:gd name="csY0" fmla="*/ 0 h 111510"/>
                                      <a:gd name="csX1" fmla="*/ 6322 w 834640"/>
                                      <a:gd name="csY1" fmla="*/ 37677 h 111510"/>
                                      <a:gd name="csX2" fmla="*/ 329237 w 834640"/>
                                      <a:gd name="csY2" fmla="*/ 74496 h 111510"/>
                                      <a:gd name="csX3" fmla="*/ 666659 w 834640"/>
                                      <a:gd name="csY3" fmla="*/ 111014 h 111510"/>
                                      <a:gd name="csX4" fmla="*/ 833579 w 834640"/>
                                      <a:gd name="csY4" fmla="*/ 46743 h 111510"/>
                                      <a:gd name="csX5" fmla="*/ 834640 w 834640"/>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43216 w 843216"/>
                                      <a:gd name="csY0" fmla="*/ 0 h 111510"/>
                                      <a:gd name="csX1" fmla="*/ 14898 w 843216"/>
                                      <a:gd name="csY1" fmla="*/ 37677 h 111510"/>
                                      <a:gd name="csX2" fmla="*/ 337813 w 843216"/>
                                      <a:gd name="csY2" fmla="*/ 74496 h 111510"/>
                                      <a:gd name="csX3" fmla="*/ 675235 w 843216"/>
                                      <a:gd name="csY3" fmla="*/ 111014 h 111510"/>
                                      <a:gd name="csX4" fmla="*/ 842155 w 843216"/>
                                      <a:gd name="csY4" fmla="*/ 46743 h 111510"/>
                                      <a:gd name="csX5" fmla="*/ 843216 w 843216"/>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 name="csX5" fmla="*/ 830554 w 830554"/>
                                      <a:gd name="csY5" fmla="*/ 0 h 111510"/>
                                      <a:gd name="csX0" fmla="*/ 830554 w 921566"/>
                                      <a:gd name="csY0" fmla="*/ 0 h 111510"/>
                                      <a:gd name="csX1" fmla="*/ 2236 w 921566"/>
                                      <a:gd name="csY1" fmla="*/ 37677 h 111510"/>
                                      <a:gd name="csX2" fmla="*/ 325151 w 921566"/>
                                      <a:gd name="csY2" fmla="*/ 74496 h 111510"/>
                                      <a:gd name="csX3" fmla="*/ 662573 w 921566"/>
                                      <a:gd name="csY3" fmla="*/ 111014 h 111510"/>
                                      <a:gd name="csX4" fmla="*/ 829493 w 921566"/>
                                      <a:gd name="csY4" fmla="*/ 46743 h 111510"/>
                                      <a:gd name="csX5" fmla="*/ 921566 w 921566"/>
                                      <a:gd name="csY5" fmla="*/ 91012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Lst>
                                    <a:ahLst/>
                                    <a:cxnLst>
                                      <a:cxn ang="0">
                                        <a:pos x="csX0" y="csY0"/>
                                      </a:cxn>
                                      <a:cxn ang="0">
                                        <a:pos x="csX1" y="csY1"/>
                                      </a:cxn>
                                      <a:cxn ang="0">
                                        <a:pos x="csX2" y="csY2"/>
                                      </a:cxn>
                                      <a:cxn ang="0">
                                        <a:pos x="csX3" y="csY3"/>
                                      </a:cxn>
                                      <a:cxn ang="0">
                                        <a:pos x="csX4" y="csY4"/>
                                      </a:cxn>
                                    </a:cxnLst>
                                    <a:rect l="l" t="t" r="r" b="b"/>
                                    <a:pathLst>
                                      <a:path w="830554" h="111510">
                                        <a:moveTo>
                                          <a:pt x="830554" y="0"/>
                                        </a:moveTo>
                                        <a:cubicBezTo>
                                          <a:pt x="679073" y="3705"/>
                                          <a:pt x="-45295" y="12994"/>
                                          <a:pt x="2236" y="37677"/>
                                        </a:cubicBezTo>
                                        <a:cubicBezTo>
                                          <a:pt x="49767" y="62360"/>
                                          <a:pt x="215095" y="62273"/>
                                          <a:pt x="325151" y="74496"/>
                                        </a:cubicBezTo>
                                        <a:cubicBezTo>
                                          <a:pt x="435207" y="86719"/>
                                          <a:pt x="578516" y="115639"/>
                                          <a:pt x="662573" y="111014"/>
                                        </a:cubicBezTo>
                                        <a:cubicBezTo>
                                          <a:pt x="746630" y="106389"/>
                                          <a:pt x="770199" y="44834"/>
                                          <a:pt x="829493" y="46743"/>
                                        </a:cubicBezTo>
                                      </a:path>
                                    </a:pathLst>
                                  </a:custGeom>
                                  <a:pattFill prst="ltUpDiag">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3623939" name="任意多边形: 形状 763623939">
                                  <a:extLst>
                                    <a:ext uri="{FF2B5EF4-FFF2-40B4-BE49-F238E27FC236}">
                                      <a16:creationId xmlns:a16="http://schemas.microsoft.com/office/drawing/2014/main" id="{6C1C7744-0474-CE9A-B0F8-3394780F204D}"/>
                                    </a:ext>
                                  </a:extLst>
                                </wps:cNvPr>
                                <wps:cNvSpPr/>
                                <wps:spPr>
                                  <a:xfrm>
                                    <a:off x="1290444" y="440964"/>
                                    <a:ext cx="834457" cy="112034"/>
                                  </a:xfrm>
                                  <a:custGeom>
                                    <a:avLst/>
                                    <a:gdLst>
                                      <a:gd name="csX0" fmla="*/ 829679 w 829679"/>
                                      <a:gd name="csY0" fmla="*/ 0 h 111014"/>
                                      <a:gd name="csX1" fmla="*/ 0 w 829679"/>
                                      <a:gd name="csY1" fmla="*/ 33596 h 111014"/>
                                      <a:gd name="csX2" fmla="*/ 324276 w 829679"/>
                                      <a:gd name="csY2" fmla="*/ 74496 h 111014"/>
                                      <a:gd name="csX3" fmla="*/ 661698 w 829679"/>
                                      <a:gd name="csY3" fmla="*/ 111014 h 111014"/>
                                      <a:gd name="csX4" fmla="*/ 829679 w 829679"/>
                                      <a:gd name="csY4" fmla="*/ 0 h 111014"/>
                                      <a:gd name="csX0" fmla="*/ 829679 w 829679"/>
                                      <a:gd name="csY0" fmla="*/ 0 h 111014"/>
                                      <a:gd name="csX1" fmla="*/ 0 w 829679"/>
                                      <a:gd name="csY1" fmla="*/ 33596 h 111014"/>
                                      <a:gd name="csX2" fmla="*/ 324276 w 829679"/>
                                      <a:gd name="csY2" fmla="*/ 74496 h 111014"/>
                                      <a:gd name="csX3" fmla="*/ 661698 w 829679"/>
                                      <a:gd name="csY3" fmla="*/ 111014 h 111014"/>
                                      <a:gd name="csX4" fmla="*/ 797544 w 829679"/>
                                      <a:gd name="csY4" fmla="*/ 26293 h 111014"/>
                                      <a:gd name="csX5" fmla="*/ 829679 w 829679"/>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2679"/>
                                      <a:gd name="csX1" fmla="*/ 15254 w 849315"/>
                                      <a:gd name="csY1" fmla="*/ 33596 h 112679"/>
                                      <a:gd name="csX2" fmla="*/ 339530 w 849315"/>
                                      <a:gd name="csY2" fmla="*/ 74496 h 112679"/>
                                      <a:gd name="csX3" fmla="*/ 676952 w 849315"/>
                                      <a:gd name="csY3" fmla="*/ 111014 h 112679"/>
                                      <a:gd name="csX4" fmla="*/ 849315 w 849315"/>
                                      <a:gd name="csY4" fmla="*/ 46743 h 112679"/>
                                      <a:gd name="csX5" fmla="*/ 844933 w 849315"/>
                                      <a:gd name="csY5" fmla="*/ 0 h 11267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32650 w 832650"/>
                                      <a:gd name="csY0" fmla="*/ 0 h 111487"/>
                                      <a:gd name="csX1" fmla="*/ 15217 w 832650"/>
                                      <a:gd name="csY1" fmla="*/ 47203 h 111487"/>
                                      <a:gd name="csX2" fmla="*/ 327247 w 832650"/>
                                      <a:gd name="csY2" fmla="*/ 74496 h 111487"/>
                                      <a:gd name="csX3" fmla="*/ 664669 w 832650"/>
                                      <a:gd name="csY3" fmla="*/ 111014 h 111487"/>
                                      <a:gd name="csX4" fmla="*/ 831589 w 832650"/>
                                      <a:gd name="csY4" fmla="*/ 46743 h 111487"/>
                                      <a:gd name="csX5" fmla="*/ 832650 w 832650"/>
                                      <a:gd name="csY5" fmla="*/ 0 h 111487"/>
                                      <a:gd name="csX0" fmla="*/ 835273 w 835273"/>
                                      <a:gd name="csY0" fmla="*/ 0 h 111513"/>
                                      <a:gd name="csX1" fmla="*/ 15119 w 835273"/>
                                      <a:gd name="csY1" fmla="*/ 36317 h 111513"/>
                                      <a:gd name="csX2" fmla="*/ 329870 w 835273"/>
                                      <a:gd name="csY2" fmla="*/ 74496 h 111513"/>
                                      <a:gd name="csX3" fmla="*/ 667292 w 835273"/>
                                      <a:gd name="csY3" fmla="*/ 111014 h 111513"/>
                                      <a:gd name="csX4" fmla="*/ 834212 w 835273"/>
                                      <a:gd name="csY4" fmla="*/ 46743 h 111513"/>
                                      <a:gd name="csX5" fmla="*/ 835273 w 835273"/>
                                      <a:gd name="csY5" fmla="*/ 0 h 111513"/>
                                      <a:gd name="csX0" fmla="*/ 835273 w 835273"/>
                                      <a:gd name="csY0" fmla="*/ 84 h 111597"/>
                                      <a:gd name="csX1" fmla="*/ 15119 w 835273"/>
                                      <a:gd name="csY1" fmla="*/ 36401 h 111597"/>
                                      <a:gd name="csX2" fmla="*/ 329870 w 835273"/>
                                      <a:gd name="csY2" fmla="*/ 74580 h 111597"/>
                                      <a:gd name="csX3" fmla="*/ 667292 w 835273"/>
                                      <a:gd name="csY3" fmla="*/ 111098 h 111597"/>
                                      <a:gd name="csX4" fmla="*/ 834212 w 835273"/>
                                      <a:gd name="csY4" fmla="*/ 46827 h 111597"/>
                                      <a:gd name="csX5" fmla="*/ 835273 w 835273"/>
                                      <a:gd name="csY5" fmla="*/ 84 h 111597"/>
                                      <a:gd name="csX0" fmla="*/ 820188 w 820188"/>
                                      <a:gd name="csY0" fmla="*/ 2951 h 114464"/>
                                      <a:gd name="csX1" fmla="*/ 34 w 820188"/>
                                      <a:gd name="csY1" fmla="*/ 39268 h 114464"/>
                                      <a:gd name="csX2" fmla="*/ 314785 w 820188"/>
                                      <a:gd name="csY2" fmla="*/ 77447 h 114464"/>
                                      <a:gd name="csX3" fmla="*/ 652207 w 820188"/>
                                      <a:gd name="csY3" fmla="*/ 113965 h 114464"/>
                                      <a:gd name="csX4" fmla="*/ 819127 w 820188"/>
                                      <a:gd name="csY4" fmla="*/ 49694 h 114464"/>
                                      <a:gd name="csX5" fmla="*/ 820188 w 820188"/>
                                      <a:gd name="csY5" fmla="*/ 2951 h 114464"/>
                                      <a:gd name="csX0" fmla="*/ 820157 w 820157"/>
                                      <a:gd name="csY0" fmla="*/ 2951 h 114464"/>
                                      <a:gd name="csX1" fmla="*/ 3 w 820157"/>
                                      <a:gd name="csY1" fmla="*/ 39268 h 114464"/>
                                      <a:gd name="csX2" fmla="*/ 314754 w 820157"/>
                                      <a:gd name="csY2" fmla="*/ 77447 h 114464"/>
                                      <a:gd name="csX3" fmla="*/ 652176 w 820157"/>
                                      <a:gd name="csY3" fmla="*/ 113965 h 114464"/>
                                      <a:gd name="csX4" fmla="*/ 819096 w 820157"/>
                                      <a:gd name="csY4" fmla="*/ 49694 h 114464"/>
                                      <a:gd name="csX5" fmla="*/ 820157 w 820157"/>
                                      <a:gd name="csY5" fmla="*/ 2951 h 114464"/>
                                      <a:gd name="csX0" fmla="*/ 822896 w 822896"/>
                                      <a:gd name="csY0" fmla="*/ 575 h 112088"/>
                                      <a:gd name="csX1" fmla="*/ 2742 w 822896"/>
                                      <a:gd name="csY1" fmla="*/ 36892 h 112088"/>
                                      <a:gd name="csX2" fmla="*/ 317493 w 822896"/>
                                      <a:gd name="csY2" fmla="*/ 75071 h 112088"/>
                                      <a:gd name="csX3" fmla="*/ 654915 w 822896"/>
                                      <a:gd name="csY3" fmla="*/ 111589 h 112088"/>
                                      <a:gd name="csX4" fmla="*/ 821835 w 822896"/>
                                      <a:gd name="csY4" fmla="*/ 47318 h 112088"/>
                                      <a:gd name="csX5" fmla="*/ 822896 w 822896"/>
                                      <a:gd name="csY5" fmla="*/ 575 h 112088"/>
                                      <a:gd name="csX0" fmla="*/ 824513 w 824513"/>
                                      <a:gd name="csY0" fmla="*/ 226 h 111739"/>
                                      <a:gd name="csX1" fmla="*/ 4359 w 824513"/>
                                      <a:gd name="csY1" fmla="*/ 36543 h 111739"/>
                                      <a:gd name="csX2" fmla="*/ 319110 w 824513"/>
                                      <a:gd name="csY2" fmla="*/ 74722 h 111739"/>
                                      <a:gd name="csX3" fmla="*/ 656532 w 824513"/>
                                      <a:gd name="csY3" fmla="*/ 111240 h 111739"/>
                                      <a:gd name="csX4" fmla="*/ 823452 w 824513"/>
                                      <a:gd name="csY4" fmla="*/ 46969 h 111739"/>
                                      <a:gd name="csX5" fmla="*/ 824513 w 824513"/>
                                      <a:gd name="csY5" fmla="*/ 226 h 111739"/>
                                      <a:gd name="csX0" fmla="*/ 826066 w 826066"/>
                                      <a:gd name="csY0" fmla="*/ 151 h 111664"/>
                                      <a:gd name="csX1" fmla="*/ 5912 w 826066"/>
                                      <a:gd name="csY1" fmla="*/ 36468 h 111664"/>
                                      <a:gd name="csX2" fmla="*/ 320663 w 826066"/>
                                      <a:gd name="csY2" fmla="*/ 74647 h 111664"/>
                                      <a:gd name="csX3" fmla="*/ 658085 w 826066"/>
                                      <a:gd name="csY3" fmla="*/ 111165 h 111664"/>
                                      <a:gd name="csX4" fmla="*/ 825005 w 826066"/>
                                      <a:gd name="csY4" fmla="*/ 46894 h 111664"/>
                                      <a:gd name="csX5" fmla="*/ 826066 w 826066"/>
                                      <a:gd name="csY5" fmla="*/ 151 h 111664"/>
                                      <a:gd name="csX0" fmla="*/ 834172 w 834172"/>
                                      <a:gd name="csY0" fmla="*/ 139 h 111649"/>
                                      <a:gd name="csX1" fmla="*/ 5854 w 834172"/>
                                      <a:gd name="csY1" fmla="*/ 37816 h 111649"/>
                                      <a:gd name="csX2" fmla="*/ 328769 w 834172"/>
                                      <a:gd name="csY2" fmla="*/ 74635 h 111649"/>
                                      <a:gd name="csX3" fmla="*/ 666191 w 834172"/>
                                      <a:gd name="csY3" fmla="*/ 111153 h 111649"/>
                                      <a:gd name="csX4" fmla="*/ 833111 w 834172"/>
                                      <a:gd name="csY4" fmla="*/ 46882 h 111649"/>
                                      <a:gd name="csX5" fmla="*/ 834172 w 834172"/>
                                      <a:gd name="csY5" fmla="*/ 139 h 111649"/>
                                      <a:gd name="csX0" fmla="*/ 834355 w 834355"/>
                                      <a:gd name="csY0" fmla="*/ 224 h 111734"/>
                                      <a:gd name="csX1" fmla="*/ 6037 w 834355"/>
                                      <a:gd name="csY1" fmla="*/ 37901 h 111734"/>
                                      <a:gd name="csX2" fmla="*/ 328952 w 834355"/>
                                      <a:gd name="csY2" fmla="*/ 74720 h 111734"/>
                                      <a:gd name="csX3" fmla="*/ 666374 w 834355"/>
                                      <a:gd name="csY3" fmla="*/ 111238 h 111734"/>
                                      <a:gd name="csX4" fmla="*/ 833294 w 834355"/>
                                      <a:gd name="csY4" fmla="*/ 46967 h 111734"/>
                                      <a:gd name="csX5" fmla="*/ 834355 w 834355"/>
                                      <a:gd name="csY5" fmla="*/ 224 h 111734"/>
                                      <a:gd name="csX0" fmla="*/ 837394 w 837394"/>
                                      <a:gd name="csY0" fmla="*/ 0 h 111510"/>
                                      <a:gd name="csX1" fmla="*/ 9076 w 837394"/>
                                      <a:gd name="csY1" fmla="*/ 37677 h 111510"/>
                                      <a:gd name="csX2" fmla="*/ 331991 w 837394"/>
                                      <a:gd name="csY2" fmla="*/ 74496 h 111510"/>
                                      <a:gd name="csX3" fmla="*/ 669413 w 837394"/>
                                      <a:gd name="csY3" fmla="*/ 111014 h 111510"/>
                                      <a:gd name="csX4" fmla="*/ 836333 w 837394"/>
                                      <a:gd name="csY4" fmla="*/ 46743 h 111510"/>
                                      <a:gd name="csX5" fmla="*/ 837394 w 837394"/>
                                      <a:gd name="csY5" fmla="*/ 0 h 111510"/>
                                      <a:gd name="csX0" fmla="*/ 835875 w 835875"/>
                                      <a:gd name="csY0" fmla="*/ 0 h 111510"/>
                                      <a:gd name="csX1" fmla="*/ 7557 w 835875"/>
                                      <a:gd name="csY1" fmla="*/ 37677 h 111510"/>
                                      <a:gd name="csX2" fmla="*/ 330472 w 835875"/>
                                      <a:gd name="csY2" fmla="*/ 74496 h 111510"/>
                                      <a:gd name="csX3" fmla="*/ 667894 w 835875"/>
                                      <a:gd name="csY3" fmla="*/ 111014 h 111510"/>
                                      <a:gd name="csX4" fmla="*/ 834814 w 835875"/>
                                      <a:gd name="csY4" fmla="*/ 46743 h 111510"/>
                                      <a:gd name="csX5" fmla="*/ 835875 w 835875"/>
                                      <a:gd name="csY5" fmla="*/ 0 h 111510"/>
                                      <a:gd name="csX0" fmla="*/ 834640 w 834640"/>
                                      <a:gd name="csY0" fmla="*/ 0 h 111510"/>
                                      <a:gd name="csX1" fmla="*/ 6322 w 834640"/>
                                      <a:gd name="csY1" fmla="*/ 37677 h 111510"/>
                                      <a:gd name="csX2" fmla="*/ 329237 w 834640"/>
                                      <a:gd name="csY2" fmla="*/ 74496 h 111510"/>
                                      <a:gd name="csX3" fmla="*/ 666659 w 834640"/>
                                      <a:gd name="csY3" fmla="*/ 111014 h 111510"/>
                                      <a:gd name="csX4" fmla="*/ 833579 w 834640"/>
                                      <a:gd name="csY4" fmla="*/ 46743 h 111510"/>
                                      <a:gd name="csX5" fmla="*/ 834640 w 834640"/>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43216 w 843216"/>
                                      <a:gd name="csY0" fmla="*/ 0 h 111510"/>
                                      <a:gd name="csX1" fmla="*/ 14898 w 843216"/>
                                      <a:gd name="csY1" fmla="*/ 37677 h 111510"/>
                                      <a:gd name="csX2" fmla="*/ 337813 w 843216"/>
                                      <a:gd name="csY2" fmla="*/ 74496 h 111510"/>
                                      <a:gd name="csX3" fmla="*/ 675235 w 843216"/>
                                      <a:gd name="csY3" fmla="*/ 111014 h 111510"/>
                                      <a:gd name="csX4" fmla="*/ 842155 w 843216"/>
                                      <a:gd name="csY4" fmla="*/ 46743 h 111510"/>
                                      <a:gd name="csX5" fmla="*/ 843216 w 843216"/>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 name="csX5" fmla="*/ 830554 w 830554"/>
                                      <a:gd name="csY5" fmla="*/ 0 h 111510"/>
                                      <a:gd name="csX0" fmla="*/ 830554 w 921566"/>
                                      <a:gd name="csY0" fmla="*/ 0 h 111510"/>
                                      <a:gd name="csX1" fmla="*/ 2236 w 921566"/>
                                      <a:gd name="csY1" fmla="*/ 37677 h 111510"/>
                                      <a:gd name="csX2" fmla="*/ 325151 w 921566"/>
                                      <a:gd name="csY2" fmla="*/ 74496 h 111510"/>
                                      <a:gd name="csX3" fmla="*/ 662573 w 921566"/>
                                      <a:gd name="csY3" fmla="*/ 111014 h 111510"/>
                                      <a:gd name="csX4" fmla="*/ 829493 w 921566"/>
                                      <a:gd name="csY4" fmla="*/ 46743 h 111510"/>
                                      <a:gd name="csX5" fmla="*/ 921566 w 921566"/>
                                      <a:gd name="csY5" fmla="*/ 91012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Lst>
                                    <a:ahLst/>
                                    <a:cxnLst>
                                      <a:cxn ang="0">
                                        <a:pos x="csX0" y="csY0"/>
                                      </a:cxn>
                                      <a:cxn ang="0">
                                        <a:pos x="csX1" y="csY1"/>
                                      </a:cxn>
                                      <a:cxn ang="0">
                                        <a:pos x="csX2" y="csY2"/>
                                      </a:cxn>
                                      <a:cxn ang="0">
                                        <a:pos x="csX3" y="csY3"/>
                                      </a:cxn>
                                      <a:cxn ang="0">
                                        <a:pos x="csX4" y="csY4"/>
                                      </a:cxn>
                                    </a:cxnLst>
                                    <a:rect l="l" t="t" r="r" b="b"/>
                                    <a:pathLst>
                                      <a:path w="830554" h="111510">
                                        <a:moveTo>
                                          <a:pt x="830554" y="0"/>
                                        </a:moveTo>
                                        <a:cubicBezTo>
                                          <a:pt x="679073" y="3705"/>
                                          <a:pt x="-45295" y="12994"/>
                                          <a:pt x="2236" y="37677"/>
                                        </a:cubicBezTo>
                                        <a:cubicBezTo>
                                          <a:pt x="49767" y="62360"/>
                                          <a:pt x="215095" y="62273"/>
                                          <a:pt x="325151" y="74496"/>
                                        </a:cubicBezTo>
                                        <a:cubicBezTo>
                                          <a:pt x="435207" y="86719"/>
                                          <a:pt x="578516" y="115639"/>
                                          <a:pt x="662573" y="111014"/>
                                        </a:cubicBezTo>
                                        <a:cubicBezTo>
                                          <a:pt x="746630" y="106389"/>
                                          <a:pt x="770199" y="44834"/>
                                          <a:pt x="829493" y="46743"/>
                                        </a:cubicBezTo>
                                      </a:path>
                                    </a:pathLst>
                                  </a:custGeom>
                                  <a:pattFill prst="ltUpDiag">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60754150" name="任意多边形: 形状 860754150">
                                <a:extLst>
                                  <a:ext uri="{FF2B5EF4-FFF2-40B4-BE49-F238E27FC236}">
                                    <a16:creationId xmlns:a16="http://schemas.microsoft.com/office/drawing/2014/main" id="{32DB13F5-3D83-864F-B539-2006300A3E06}"/>
                                  </a:ext>
                                </a:extLst>
                              </wps:cNvPr>
                              <wps:cNvSpPr/>
                              <wps:spPr>
                                <a:xfrm>
                                  <a:off x="1561048" y="577246"/>
                                  <a:ext cx="530678" cy="533400"/>
                                </a:xfrm>
                                <a:custGeom>
                                  <a:avLst/>
                                  <a:gdLst>
                                    <a:gd name="csX0" fmla="*/ 530678 w 530678"/>
                                    <a:gd name="csY0" fmla="*/ 0 h 533400"/>
                                    <a:gd name="csX1" fmla="*/ 375557 w 530678"/>
                                    <a:gd name="csY1" fmla="*/ 44904 h 533400"/>
                                    <a:gd name="csX2" fmla="*/ 0 w 530678"/>
                                    <a:gd name="csY2" fmla="*/ 533400 h 533400"/>
                                  </a:gdLst>
                                  <a:ahLst/>
                                  <a:cxnLst>
                                    <a:cxn ang="0">
                                      <a:pos x="csX0" y="csY0"/>
                                    </a:cxn>
                                    <a:cxn ang="0">
                                      <a:pos x="csX1" y="csY1"/>
                                    </a:cxn>
                                    <a:cxn ang="0">
                                      <a:pos x="csX2" y="csY2"/>
                                    </a:cxn>
                                  </a:cxnLst>
                                  <a:rect l="l" t="t" r="r" b="b"/>
                                  <a:pathLst>
                                    <a:path w="530678" h="533400">
                                      <a:moveTo>
                                        <a:pt x="530678" y="0"/>
                                      </a:moveTo>
                                      <a:lnTo>
                                        <a:pt x="375557" y="44904"/>
                                      </a:lnTo>
                                      <a:lnTo>
                                        <a:pt x="0" y="5334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97240062" name="椭圆 1997240062">
                                <a:extLst>
                                  <a:ext uri="{FF2B5EF4-FFF2-40B4-BE49-F238E27FC236}">
                                    <a16:creationId xmlns:a16="http://schemas.microsoft.com/office/drawing/2014/main" id="{AD834402-9FF0-0494-5269-DCF031C511DE}"/>
                                  </a:ext>
                                </a:extLst>
                              </wps:cNvPr>
                              <wps:cNvSpPr/>
                              <wps:spPr>
                                <a:xfrm>
                                  <a:off x="1516247" y="1104330"/>
                                  <a:ext cx="61128" cy="61128"/>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21290818" name="任意多边形: 形状 1021290818">
                                <a:extLst>
                                  <a:ext uri="{FF2B5EF4-FFF2-40B4-BE49-F238E27FC236}">
                                    <a16:creationId xmlns:a16="http://schemas.microsoft.com/office/drawing/2014/main" id="{B6ACD0E1-3587-133E-94F8-93AF86E97C6E}"/>
                                  </a:ext>
                                </a:extLst>
                              </wps:cNvPr>
                              <wps:cNvSpPr/>
                              <wps:spPr>
                                <a:xfrm flipH="1">
                                  <a:off x="2284620" y="577246"/>
                                  <a:ext cx="530678" cy="533400"/>
                                </a:xfrm>
                                <a:custGeom>
                                  <a:avLst/>
                                  <a:gdLst>
                                    <a:gd name="csX0" fmla="*/ 530678 w 530678"/>
                                    <a:gd name="csY0" fmla="*/ 0 h 533400"/>
                                    <a:gd name="csX1" fmla="*/ 375557 w 530678"/>
                                    <a:gd name="csY1" fmla="*/ 44904 h 533400"/>
                                    <a:gd name="csX2" fmla="*/ 0 w 530678"/>
                                    <a:gd name="csY2" fmla="*/ 533400 h 533400"/>
                                  </a:gdLst>
                                  <a:ahLst/>
                                  <a:cxnLst>
                                    <a:cxn ang="0">
                                      <a:pos x="csX0" y="csY0"/>
                                    </a:cxn>
                                    <a:cxn ang="0">
                                      <a:pos x="csX1" y="csY1"/>
                                    </a:cxn>
                                    <a:cxn ang="0">
                                      <a:pos x="csX2" y="csY2"/>
                                    </a:cxn>
                                  </a:cxnLst>
                                  <a:rect l="l" t="t" r="r" b="b"/>
                                  <a:pathLst>
                                    <a:path w="530678" h="533400">
                                      <a:moveTo>
                                        <a:pt x="530678" y="0"/>
                                      </a:moveTo>
                                      <a:lnTo>
                                        <a:pt x="375557" y="44904"/>
                                      </a:lnTo>
                                      <a:lnTo>
                                        <a:pt x="0" y="5334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1608576" name="椭圆 811608576">
                                <a:extLst>
                                  <a:ext uri="{FF2B5EF4-FFF2-40B4-BE49-F238E27FC236}">
                                    <a16:creationId xmlns:a16="http://schemas.microsoft.com/office/drawing/2014/main" id="{D378FA2B-9784-3B97-5980-D50B0CC4D1C9}"/>
                                  </a:ext>
                                </a:extLst>
                              </wps:cNvPr>
                              <wps:cNvSpPr/>
                              <wps:spPr>
                                <a:xfrm flipH="1">
                                  <a:off x="2794369" y="1104330"/>
                                  <a:ext cx="61128" cy="61128"/>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103743997" name="直接连接符 1103743997">
                              <a:extLst>
                                <a:ext uri="{FF2B5EF4-FFF2-40B4-BE49-F238E27FC236}">
                                  <a16:creationId xmlns:a16="http://schemas.microsoft.com/office/drawing/2014/main" id="{9B5B64A2-FEDD-46DF-CC2C-50C5266885DC}"/>
                                </a:ext>
                              </a:extLst>
                            </wps:cNvPr>
                            <wps:cNvCnPr>
                              <a:cxnSpLocks/>
                            </wps:cNvCnPr>
                            <wps:spPr>
                              <a:xfrm>
                                <a:off x="2188173" y="0"/>
                                <a:ext cx="0" cy="20682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577655705" name="组合 577655705">
                          <a:extLst>
                            <a:ext uri="{FF2B5EF4-FFF2-40B4-BE49-F238E27FC236}">
                              <a16:creationId xmlns:a16="http://schemas.microsoft.com/office/drawing/2014/main" id="{014A63C3-E726-6D80-3A19-B364A344BA7A}"/>
                            </a:ext>
                          </a:extLst>
                        </wpg:cNvPr>
                        <wpg:cNvGrpSpPr/>
                        <wpg:grpSpPr>
                          <a:xfrm>
                            <a:off x="0" y="2099885"/>
                            <a:ext cx="4376344" cy="352698"/>
                            <a:chOff x="0" y="2099885"/>
                            <a:chExt cx="4376344" cy="352698"/>
                          </a:xfrm>
                        </wpg:grpSpPr>
                        <wps:wsp>
                          <wps:cNvPr id="735874172" name="直接连接符 735874172">
                            <a:extLst>
                              <a:ext uri="{FF2B5EF4-FFF2-40B4-BE49-F238E27FC236}">
                                <a16:creationId xmlns:a16="http://schemas.microsoft.com/office/drawing/2014/main" id="{8F9266B8-BB3E-9626-FB4C-A2BE20B6E423}"/>
                              </a:ext>
                            </a:extLst>
                          </wps:cNvPr>
                          <wps:cNvCnPr>
                            <a:cxnSpLocks/>
                          </wps:cNvCnPr>
                          <wps:spPr>
                            <a:xfrm>
                              <a:off x="0" y="2099885"/>
                              <a:ext cx="437634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3951489" name="直接连接符 273951489">
                            <a:extLst>
                              <a:ext uri="{FF2B5EF4-FFF2-40B4-BE49-F238E27FC236}">
                                <a16:creationId xmlns:a16="http://schemas.microsoft.com/office/drawing/2014/main" id="{AF3003B9-73BA-20A9-A13D-DB857B931D30}"/>
                              </a:ext>
                            </a:extLst>
                          </wps:cNvPr>
                          <wps:cNvCnPr>
                            <a:cxnSpLocks/>
                          </wps:cNvCnPr>
                          <wps:spPr>
                            <a:xfrm>
                              <a:off x="0" y="2158668"/>
                              <a:ext cx="437634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6797555" name="直接连接符 1916797555">
                            <a:extLst>
                              <a:ext uri="{FF2B5EF4-FFF2-40B4-BE49-F238E27FC236}">
                                <a16:creationId xmlns:a16="http://schemas.microsoft.com/office/drawing/2014/main" id="{7F10A872-340F-4532-B2B7-3F9520EF1644}"/>
                              </a:ext>
                            </a:extLst>
                          </wps:cNvPr>
                          <wps:cNvCnPr>
                            <a:cxnSpLocks/>
                          </wps:cNvCnPr>
                          <wps:spPr>
                            <a:xfrm>
                              <a:off x="0" y="2217451"/>
                              <a:ext cx="437634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0761722" name="直接连接符 470761722">
                            <a:extLst>
                              <a:ext uri="{FF2B5EF4-FFF2-40B4-BE49-F238E27FC236}">
                                <a16:creationId xmlns:a16="http://schemas.microsoft.com/office/drawing/2014/main" id="{F49C55DF-EAEE-62F2-23A6-00935D065754}"/>
                              </a:ext>
                            </a:extLst>
                          </wps:cNvPr>
                          <wps:cNvCnPr>
                            <a:cxnSpLocks/>
                          </wps:cNvCnPr>
                          <wps:spPr>
                            <a:xfrm>
                              <a:off x="0" y="2276234"/>
                              <a:ext cx="437634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0225976" name="直接连接符 240225976">
                            <a:extLst>
                              <a:ext uri="{FF2B5EF4-FFF2-40B4-BE49-F238E27FC236}">
                                <a16:creationId xmlns:a16="http://schemas.microsoft.com/office/drawing/2014/main" id="{221B613C-50BC-F8EC-7BBA-D1099EC76062}"/>
                              </a:ext>
                            </a:extLst>
                          </wps:cNvPr>
                          <wps:cNvCnPr>
                            <a:cxnSpLocks/>
                          </wps:cNvCnPr>
                          <wps:spPr>
                            <a:xfrm>
                              <a:off x="0" y="2335017"/>
                              <a:ext cx="437634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9257969" name="直接连接符 1649257969">
                            <a:extLst>
                              <a:ext uri="{FF2B5EF4-FFF2-40B4-BE49-F238E27FC236}">
                                <a16:creationId xmlns:a16="http://schemas.microsoft.com/office/drawing/2014/main" id="{4FCDD5C0-CD2E-4CAC-B038-0F5C4D4A677A}"/>
                              </a:ext>
                            </a:extLst>
                          </wps:cNvPr>
                          <wps:cNvCnPr>
                            <a:cxnSpLocks/>
                          </wps:cNvCnPr>
                          <wps:spPr>
                            <a:xfrm>
                              <a:off x="0" y="2452583"/>
                              <a:ext cx="437634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6517229" name="直接连接符 1806517229">
                            <a:extLst>
                              <a:ext uri="{FF2B5EF4-FFF2-40B4-BE49-F238E27FC236}">
                                <a16:creationId xmlns:a16="http://schemas.microsoft.com/office/drawing/2014/main" id="{824199C2-0E21-38B7-D633-68B34A33E94E}"/>
                              </a:ext>
                            </a:extLst>
                          </wps:cNvPr>
                          <wps:cNvCnPr>
                            <a:cxnSpLocks/>
                          </wps:cNvCnPr>
                          <wps:spPr>
                            <a:xfrm>
                              <a:off x="0" y="2393800"/>
                              <a:ext cx="437634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CFE48C3" id="组合 1071" o:spid="_x0000_s1026" style="position:absolute;margin-left:260.9pt;margin-top:4.5pt;width:144.65pt;height:81.1pt;z-index:251700224;mso-position-horizontal-relative:margin;mso-width-relative:margin;mso-height-relative:margin" coordsize="43763,2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">
                <v:group id="组合 343816820" o:spid="_x0000_s1027" style="position:absolute;left:12904;width:17955;height:11654" coordorigin="12904" coordsize="17954,11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">
                  <v:shape id="任意多边形: 形状 285318503" o:spid="_x0000_s1028" style="position:absolute;left:22514;top:4409;width:8345;height:1120;flip:x;visibility:visible;mso-wrap-style:square;v-text-anchor:middle" coordsize="830554,11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" path="m830554,c679073,3705,-45295,12994,2236,37677,49767,62360,215095,62273,325151,74496v110056,12223,253365,41143,337422,36518c746630,106389,770199,44834,829493,46743e" fillcolor="black [3213]" strokecolor="black [3213]" strokeweight=".5pt">
                    <v:fill r:id="rId14" o:title="" color2="white [3212]" type="pattern"/>
                    <v:stroke joinstyle="miter"/>
                    <v:path arrowok="t" o:connecttype="custom" o:connectlocs="834457,0;2247,37854;326679,74846;665687,111536;833391,46963" o:connectangles="0,0,0,0,0"/>
                  </v:shape>
                  <v:group id="组合 1003352804" o:spid="_x0000_s1029" style="position:absolute;left:12904;width:17954;height:11654" coordorigin="12904" coordsize="17954,11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">
                    <v:group id="组合 1709267211" o:spid="_x0000_s1030" style="position:absolute;left:12904;top:2095;width:17954;height:9559" coordorigin="12904,2095" coordsize="17954,9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">
                      <v:group id="组合 4173687" o:spid="_x0000_s1031" style="position:absolute;left:12904;top:2095;width:17954;height:6342" coordorigin="12904,2095" coordsize="17954,6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">
                        <v:group id="组合 743568792" o:spid="_x0000_s1032" style="position:absolute;left:18083;top:2095;width:7596;height:6342" coordorigin="18083,2095" coordsize="7595,6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">
                          <v:shape id="矩形: 剪去左右顶角 1583019324" o:spid="_x0000_s1033" style="position:absolute;left:20427;top:5725;width:2909;height:2712;visibility:visible;mso-wrap-style:square;v-text-anchor:middle" coordsize="290945,27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" path="m53961,l236984,r53961,53961l290945,271258r,l,271258r,l,53961,53961,xe" fillcolor="black [3213]" strokecolor="black [3213]" strokeweight=".5pt">
                            <v:fill r:id="rId15" o:title="" color2="white [3212]" type="pattern"/>
                            <v:stroke joinstyle="miter"/>
                            <v:path arrowok="t" o:connecttype="custom" o:connectlocs="53961,0;236984,0;290945,53961;290945,271258;290945,271258;0,271258;0,271258;0,53961;53961,0" o:connectangles="0,0,0,0,0,0,0,0,0"/>
                          </v:shape>
                          <v:shape id="任意多边形: 形状 1704857122" o:spid="_x0000_s1034" style="position:absolute;left:21429;top:2290;width:905;height:3435;visibility:visible;mso-wrap-style:square;v-text-anchor:middle" coordsize="90528,343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" path="m27264,l63264,r,42360l90528,42360r,45719l63264,88079r,125184l90528,213263r,45719l63264,258982r,84465l27264,343447r,-84465l,258982,,213263r27264,l27264,88079,,88079,,42360r27264,l27264,xe" fillcolor="black [3213]" strokecolor="black [3213]" strokeweight=".5pt">
                            <v:fill r:id="rId15" o:title="" color2="white [3212]" type="pattern"/>
                            <v:stroke joinstyle="miter"/>
                            <v:path arrowok="t" o:connecttype="custom" o:connectlocs="27264,0;63264,0;63264,42360;90528,42360;90528,88079;63264,88079;63264,213263;90528,213263;90528,258982;63264,258982;63264,343447;27264,343447;27264,258982;0,258982;0,213263;27264,213263;27264,88079;0,88079;0,42360;27264,42360" o:connectangles="0,0,0,0,0,0,0,0,0,0,0,0,0,0,0,0,0,0,0,0"/>
                          </v:shape>
                          <v:shape id="梯形 1683552535" o:spid="_x0000_s1035" style="position:absolute;left:18083;top:2095;width:7596;height:180;visibility:visible;mso-wrap-style:square;v-text-anchor:middle" coordsize="759565,1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" path="m,18000l21178,,738387,r21178,18000l,18000xe" fillcolor="black [3213]" strokecolor="black [3213]" strokeweight=".5pt">
                            <v:fill r:id="rId16" o:title="" color2="white [3212]" type="pattern"/>
                            <v:stroke joinstyle="miter"/>
                            <v:path arrowok="t" o:connecttype="custom" o:connectlocs="0,18000;21178,0;738387,0;759565,18000;0,18000" o:connectangles="0,0,0,0,0"/>
                          </v:shape>
                        </v:group>
                        <v:shape id="任意多边形: 形状 1121380821" o:spid="_x0000_s1036" style="position:absolute;left:12904;top:2706;width:8345;height:1120;visibility:visible;mso-wrap-style:square;v-text-anchor:middle" coordsize="830554,11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" path="m830554,c679073,3705,-45295,12994,2236,37677,49767,62360,215095,62273,325151,74496v110056,12223,253365,41143,337422,36518c746630,106389,770199,44834,829493,46743e" fillcolor="black [3213]" strokecolor="black [3213]" strokeweight=".5pt">
                          <v:fill r:id="rId14" o:title="" color2="white [3212]" type="pattern"/>
                          <v:stroke joinstyle="miter"/>
                          <v:path arrowok="t" o:connecttype="custom" o:connectlocs="834457,0;2247,37854;326679,74846;665687,111536;833391,46963" o:connectangles="0,0,0,0,0"/>
                        </v:shape>
                        <v:shape id="任意多边形: 形状 1520640967" o:spid="_x0000_s1037" style="position:absolute;left:22514;top:2706;width:8344;height:1120;flip:x;visibility:visible;mso-wrap-style:square;v-text-anchor:middle" coordsize="830554,11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" path="m830554,c679073,3705,-45295,12994,2236,37677,49767,62360,215095,62273,325151,74496v110056,12223,253365,41143,337422,36518c746630,106389,770199,44834,829493,46743e" fillcolor="black [3213]" strokecolor="black [3213]" strokeweight=".5pt">
                          <v:fill r:id="rId14" o:title="" color2="white [3212]" type="pattern"/>
                          <v:stroke joinstyle="miter"/>
                          <v:path arrowok="t" o:connecttype="custom" o:connectlocs="834457,0;2247,37854;326679,74846;665687,111536;833391,46963" o:connectangles="0,0,0,0,0"/>
                        </v:shape>
                        <v:shape id="任意多边形: 形状 763623939" o:spid="_x0000_s1038" style="position:absolute;left:12904;top:4409;width:8345;height:1120;visibility:visible;mso-wrap-style:square;v-text-anchor:middle" coordsize="830554,11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" path="m830554,c679073,3705,-45295,12994,2236,37677,49767,62360,215095,62273,325151,74496v110056,12223,253365,41143,337422,36518c746630,106389,770199,44834,829493,46743e" fillcolor="black [3213]" strokecolor="black [3213]" strokeweight=".5pt">
                          <v:fill r:id="rId14" o:title="" color2="white [3212]" type="pattern"/>
                          <v:stroke joinstyle="miter"/>
                          <v:path arrowok="t" o:connecttype="custom" o:connectlocs="834457,0;2247,37854;326679,74846;665687,111536;833391,46963" o:connectangles="0,0,0,0,0"/>
                        </v:shape>
                      </v:group>
                      <v:shape id="任意多边形: 形状 860754150" o:spid="_x0000_s1039" style="position:absolute;left:15610;top:5772;width:5307;height:5334;visibility:visible;mso-wrap-style:square;v-text-anchor:middle" coordsize="530678,5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" path="m530678,l375557,44904,,533400e" filled="f" strokecolor="black [3213]" strokeweight=".5pt">
                        <v:stroke joinstyle="miter"/>
                        <v:path arrowok="t" o:connecttype="custom" o:connectlocs="530678,0;375557,44904;0,533400" o:connectangles="0,0,0"/>
                      </v:shape>
                      <v:oval id="椭圆 1997240062" o:spid="_x0000_s1040" style="position:absolute;left:15162;top:11043;width:611;height:6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" filled="f" strokecolor="black [3213]" strokeweight=".5pt">
                        <v:stroke joinstyle="miter"/>
                      </v:oval>
                      <v:shape id="任意多边形: 形状 1021290818" o:spid="_x0000_s1041" style="position:absolute;left:22846;top:5772;width:5306;height:5334;flip:x;visibility:visible;mso-wrap-style:square;v-text-anchor:middle" coordsize="530678,5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" path="m530678,l375557,44904,,533400e" filled="f" strokecolor="black [3213]" strokeweight=".5pt">
                        <v:stroke joinstyle="miter"/>
                        <v:path arrowok="t" o:connecttype="custom" o:connectlocs="530678,0;375557,44904;0,533400" o:connectangles="0,0,0"/>
                      </v:shape>
                      <v:oval id="椭圆 811608576" o:spid="_x0000_s1042" style="position:absolute;left:27943;top:11043;width:611;height:61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" filled="f" strokecolor="black [3213]" strokeweight=".5pt">
                        <v:stroke joinstyle="miter"/>
                      </v:oval>
                    </v:group>
                    <v:line id="直接连接符 1103743997" o:spid="_x0000_s1043" style="position:absolute;visibility:visible;mso-wrap-style:square" from="21881,0" to="21881,2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" strokecolor="black [3213]" strokeweight=".5pt">
                      <v:stroke joinstyle="miter"/>
                      <o:lock v:ext="edit" shapetype="f"/>
                    </v:line>
                  </v:group>
                </v:group>
                <v:group id="组合 577655705" o:spid="_x0000_s1044" style="position:absolute;top:20998;width:43763;height:3527" coordorigin=",20998" coordsize="43763,3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">
                  <v:line id="直接连接符 735874172" o:spid="_x0000_s1045" style="position:absolute;visibility:visible;mso-wrap-style:square" from="0,20998" to="43763,20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" strokecolor="black [3213]" strokeweight=".5pt">
                    <v:stroke joinstyle="miter"/>
                    <o:lock v:ext="edit" shapetype="f"/>
                  </v:line>
                  <v:line id="直接连接符 273951489" o:spid="_x0000_s1046" style="position:absolute;visibility:visible;mso-wrap-style:square" from="0,21586" to="43763,21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" strokecolor="black [3213]" strokeweight=".5pt">
                    <v:stroke joinstyle="miter"/>
                    <o:lock v:ext="edit" shapetype="f"/>
                  </v:line>
                  <v:line id="直接连接符 1916797555" o:spid="_x0000_s1047" style="position:absolute;visibility:visible;mso-wrap-style:square" from="0,22174" to="43763,22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" strokecolor="black [3213]" strokeweight=".5pt">
                    <v:stroke joinstyle="miter"/>
                    <o:lock v:ext="edit" shapetype="f"/>
                  </v:line>
                  <v:line id="直接连接符 470761722" o:spid="_x0000_s1048" style="position:absolute;visibility:visible;mso-wrap-style:square" from="0,22762" to="43763,2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" strokecolor="black [3213]" strokeweight=".5pt">
                    <v:stroke joinstyle="miter"/>
                    <o:lock v:ext="edit" shapetype="f"/>
                  </v:line>
                  <v:line id="直接连接符 240225976" o:spid="_x0000_s1049" style="position:absolute;visibility:visible;mso-wrap-style:square" from="0,23350" to="43763,23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" strokecolor="black [3213]" strokeweight=".5pt">
                    <v:stroke joinstyle="miter"/>
                    <o:lock v:ext="edit" shapetype="f"/>
                  </v:line>
                  <v:line id="直接连接符 1649257969" o:spid="_x0000_s1050" style="position:absolute;visibility:visible;mso-wrap-style:square" from="0,24525" to="43763,2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" strokecolor="black [3213]" strokeweight=".5pt">
                    <v:stroke joinstyle="miter"/>
                    <o:lock v:ext="edit" shapetype="f"/>
                  </v:line>
                  <v:line id="直接连接符 1806517229" o:spid="_x0000_s1051" style="position:absolute;visibility:visible;mso-wrap-style:square" from="0,23938" to="43763,2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" strokecolor="black [3213]" strokeweight=".5pt">
                    <v:stroke joinstyle="miter"/>
                    <o:lock v:ext="edit" shapetype="f"/>
                  </v:line>
                </v:group>
                <w10:wrap type="square" anchorx="margin"/>
              </v:group>
            </w:pict>
          </mc:Fallback>
        </mc:AlternateContent>
      </w:r>
      <w:r w:rsidR="00E7005E" w:rsidRPr="000A2A47">
        <w:rPr>
          <w:rFonts w:hint="eastAsia"/>
          <w:color w:val="000000" w:themeColor="text1"/>
        </w:rPr>
        <w:t>2</w:t>
      </w:r>
      <w:r w:rsidR="00E7005E" w:rsidRPr="000A2A47">
        <w:rPr>
          <w:rFonts w:hint="eastAsia"/>
          <w:color w:val="000000" w:themeColor="text1"/>
        </w:rPr>
        <w:t>．如图所示，一质量为</w:t>
      </w:r>
      <w:r w:rsidR="00E7005E" w:rsidRPr="000A2A47">
        <w:rPr>
          <w:rFonts w:hint="eastAsia"/>
          <w:color w:val="000000" w:themeColor="text1"/>
        </w:rPr>
        <w:t>1.8</w:t>
      </w:r>
      <w:r w:rsidR="002E6845">
        <w:rPr>
          <w:rFonts w:hint="eastAsia"/>
          <w:color w:val="000000" w:themeColor="text1"/>
        </w:rPr>
        <w:t xml:space="preserve"> </w:t>
      </w:r>
      <w:r w:rsidR="00E7005E" w:rsidRPr="000A2A47">
        <w:rPr>
          <w:rFonts w:hint="eastAsia"/>
          <w:color w:val="000000" w:themeColor="text1"/>
        </w:rPr>
        <w:t>kg</w:t>
      </w:r>
      <w:r w:rsidR="00E7005E" w:rsidRPr="000A2A47">
        <w:rPr>
          <w:rFonts w:hint="eastAsia"/>
          <w:color w:val="000000" w:themeColor="text1"/>
        </w:rPr>
        <w:t>的小型</w:t>
      </w:r>
      <w:r w:rsidR="00E7005E" w:rsidRPr="000A2A47">
        <w:rPr>
          <w:color w:val="000000" w:themeColor="text1"/>
        </w:rPr>
        <w:t>直升机</w:t>
      </w:r>
      <w:r w:rsidR="00E7005E" w:rsidRPr="000A2A47">
        <w:rPr>
          <w:rFonts w:hint="eastAsia"/>
          <w:color w:val="000000" w:themeColor="text1"/>
        </w:rPr>
        <w:t>首次尝试</w:t>
      </w:r>
      <w:r w:rsidR="00E7005E" w:rsidRPr="000A2A47">
        <w:rPr>
          <w:color w:val="000000" w:themeColor="text1"/>
        </w:rPr>
        <w:t>在火星表面</w:t>
      </w:r>
      <w:r w:rsidR="00E7005E" w:rsidRPr="000A2A47">
        <w:rPr>
          <w:rFonts w:hint="eastAsia"/>
          <w:color w:val="000000" w:themeColor="text1"/>
        </w:rPr>
        <w:t>做动</w:t>
      </w:r>
      <w:r w:rsidR="00E7005E" w:rsidRPr="000A2A47">
        <w:rPr>
          <w:color w:val="000000" w:themeColor="text1"/>
        </w:rPr>
        <w:t>力飞行</w:t>
      </w:r>
      <w:r w:rsidR="00E7005E" w:rsidRPr="000A2A47">
        <w:rPr>
          <w:rFonts w:hint="eastAsia"/>
          <w:color w:val="000000" w:themeColor="text1"/>
        </w:rPr>
        <w:t>。当旋翼提供的升力大小为</w:t>
      </w:r>
      <w:r w:rsidR="00E7005E" w:rsidRPr="000A2A47">
        <w:rPr>
          <w:rFonts w:hint="eastAsia"/>
          <w:color w:val="000000" w:themeColor="text1"/>
        </w:rPr>
        <w:t>9.1</w:t>
      </w:r>
      <w:r w:rsidR="002E6845">
        <w:rPr>
          <w:rFonts w:hint="eastAsia"/>
          <w:color w:val="000000" w:themeColor="text1"/>
        </w:rPr>
        <w:t xml:space="preserve"> </w:t>
      </w:r>
      <w:r w:rsidR="00E7005E" w:rsidRPr="000A2A47">
        <w:rPr>
          <w:rFonts w:hint="eastAsia"/>
          <w:color w:val="000000" w:themeColor="text1"/>
        </w:rPr>
        <w:t>N</w:t>
      </w:r>
      <w:r w:rsidR="00E7005E" w:rsidRPr="000A2A47">
        <w:rPr>
          <w:rFonts w:hint="eastAsia"/>
          <w:color w:val="000000" w:themeColor="text1"/>
        </w:rPr>
        <w:t>时，直升机以大小为</w:t>
      </w:r>
      <w:r w:rsidR="00E7005E" w:rsidRPr="000A2A47">
        <w:rPr>
          <w:rFonts w:hint="eastAsia"/>
          <w:color w:val="000000" w:themeColor="text1"/>
        </w:rPr>
        <w:t>1.3</w:t>
      </w:r>
      <w:r w:rsidR="002E6845">
        <w:rPr>
          <w:rFonts w:hint="eastAsia"/>
          <w:color w:val="000000" w:themeColor="text1"/>
        </w:rPr>
        <w:t xml:space="preserve"> </w:t>
      </w:r>
      <w:r w:rsidR="00E7005E" w:rsidRPr="000A2A47">
        <w:rPr>
          <w:rFonts w:hint="eastAsia"/>
          <w:color w:val="000000" w:themeColor="text1"/>
        </w:rPr>
        <w:t>m/s</w:t>
      </w:r>
      <w:r w:rsidR="00E7005E" w:rsidRPr="000A2A47">
        <w:rPr>
          <w:rFonts w:hint="eastAsia"/>
          <w:color w:val="000000" w:themeColor="text1"/>
          <w:vertAlign w:val="superscript"/>
        </w:rPr>
        <w:t>2</w:t>
      </w:r>
      <w:r w:rsidR="00E7005E" w:rsidRPr="000A2A47">
        <w:rPr>
          <w:rFonts w:hint="eastAsia"/>
          <w:color w:val="000000" w:themeColor="text1"/>
        </w:rPr>
        <w:t>的加速度从地面匀加速竖直上升，以同样大小的加速度竖直减速下降时所需的升力大小为</w:t>
      </w:r>
      <w:r w:rsidR="00E7005E" w:rsidRPr="000A2A47">
        <w:rPr>
          <w:rFonts w:hint="eastAsia"/>
          <w:color w:val="000000" w:themeColor="text1"/>
        </w:rPr>
        <w:t>8.9</w:t>
      </w:r>
      <w:r w:rsidR="002E6845">
        <w:rPr>
          <w:rFonts w:hint="eastAsia"/>
          <w:color w:val="000000" w:themeColor="text1"/>
        </w:rPr>
        <w:t xml:space="preserve"> </w:t>
      </w:r>
      <w:r w:rsidR="00E7005E" w:rsidRPr="000A2A47">
        <w:rPr>
          <w:rFonts w:hint="eastAsia"/>
          <w:color w:val="000000" w:themeColor="text1"/>
        </w:rPr>
        <w:t>N</w:t>
      </w:r>
      <w:r w:rsidR="00E7005E" w:rsidRPr="000A2A47">
        <w:rPr>
          <w:rFonts w:hint="eastAsia"/>
          <w:color w:val="000000" w:themeColor="text1"/>
        </w:rPr>
        <w:t>。</w:t>
      </w:r>
      <w:r w:rsidR="00E7005E">
        <w:rPr>
          <w:rFonts w:hint="eastAsia"/>
          <w:color w:val="000000" w:themeColor="text1"/>
        </w:rPr>
        <w:t>假设</w:t>
      </w:r>
      <w:r w:rsidR="00E7005E" w:rsidRPr="000A2A47">
        <w:rPr>
          <w:rFonts w:hint="eastAsia"/>
          <w:color w:val="000000" w:themeColor="text1"/>
        </w:rPr>
        <w:t>空气阻力大小恒定。</w:t>
      </w:r>
    </w:p>
    <w:p w14:paraId="5E766DBD" w14:textId="56C0446F" w:rsidR="00E7005E" w:rsidRPr="000A2A47" w:rsidRDefault="00E7005E" w:rsidP="00E7005E">
      <w:pPr>
        <w:rPr>
          <w:color w:val="000000" w:themeColor="text1"/>
        </w:rPr>
      </w:pPr>
      <w:r w:rsidRPr="000A2A47">
        <w:rPr>
          <w:rFonts w:hint="eastAsia"/>
          <w:color w:val="000000" w:themeColor="text1"/>
        </w:rPr>
        <w:t>（</w:t>
      </w:r>
      <w:r w:rsidRPr="000A2A47">
        <w:rPr>
          <w:rFonts w:hint="eastAsia"/>
          <w:color w:val="000000" w:themeColor="text1"/>
        </w:rPr>
        <w:t>1</w:t>
      </w:r>
      <w:r w:rsidRPr="000A2A47">
        <w:rPr>
          <w:rFonts w:hint="eastAsia"/>
          <w:color w:val="000000" w:themeColor="text1"/>
        </w:rPr>
        <w:t>）上升到离地</w:t>
      </w:r>
      <w:r>
        <w:rPr>
          <w:rFonts w:hint="eastAsia"/>
          <w:color w:val="000000" w:themeColor="text1"/>
        </w:rPr>
        <w:t xml:space="preserve">2.6 </w:t>
      </w:r>
      <w:r w:rsidRPr="000A2A47">
        <w:rPr>
          <w:rFonts w:hint="eastAsia"/>
          <w:color w:val="000000" w:themeColor="text1"/>
        </w:rPr>
        <w:t>m</w:t>
      </w:r>
      <w:r w:rsidRPr="000A2A47">
        <w:rPr>
          <w:rFonts w:hint="eastAsia"/>
          <w:color w:val="000000" w:themeColor="text1"/>
        </w:rPr>
        <w:t>高度时，直升机的速度大小为</w:t>
      </w:r>
      <w:r w:rsidRPr="000A2A47">
        <w:rPr>
          <w:color w:val="000000" w:themeColor="text1"/>
        </w:rPr>
        <w:t>_______</w:t>
      </w:r>
      <w:r w:rsidRPr="000A2A47">
        <w:rPr>
          <w:rFonts w:hint="eastAsia"/>
          <w:color w:val="000000" w:themeColor="text1"/>
        </w:rPr>
        <w:t>。</w:t>
      </w:r>
    </w:p>
    <w:p w14:paraId="005CD670" w14:textId="5650E9A5" w:rsidR="00E7005E" w:rsidRPr="000A2A47" w:rsidRDefault="00E7005E" w:rsidP="00E7005E">
      <w:pPr>
        <w:rPr>
          <w:color w:val="000000" w:themeColor="text1"/>
        </w:rPr>
      </w:pPr>
      <w:r w:rsidRPr="000A2A47">
        <w:rPr>
          <w:rFonts w:hint="eastAsia"/>
          <w:color w:val="000000" w:themeColor="text1"/>
        </w:rPr>
        <w:t>（</w:t>
      </w:r>
      <w:r w:rsidRPr="000A2A47">
        <w:rPr>
          <w:rFonts w:hint="eastAsia"/>
          <w:color w:val="000000" w:themeColor="text1"/>
        </w:rPr>
        <w:t>2</w:t>
      </w:r>
      <w:r w:rsidRPr="000A2A47">
        <w:rPr>
          <w:rFonts w:hint="eastAsia"/>
          <w:color w:val="000000" w:themeColor="text1"/>
        </w:rPr>
        <w:t>）（计算）求火星表面的重力加速度大小</w:t>
      </w:r>
      <w:r w:rsidRPr="000A2A47">
        <w:rPr>
          <w:rFonts w:hint="eastAsia"/>
          <w:i/>
          <w:iCs/>
          <w:color w:val="000000" w:themeColor="text1"/>
        </w:rPr>
        <w:t>g</w:t>
      </w:r>
      <w:r w:rsidRPr="000A2A47">
        <w:rPr>
          <w:rFonts w:hint="eastAsia"/>
          <w:color w:val="000000" w:themeColor="text1"/>
          <w:vertAlign w:val="subscript"/>
        </w:rPr>
        <w:t>M</w:t>
      </w:r>
      <w:r w:rsidRPr="000A2A47">
        <w:rPr>
          <w:rFonts w:hint="eastAsia"/>
          <w:color w:val="000000" w:themeColor="text1"/>
        </w:rPr>
        <w:t>和空气阻力大小</w:t>
      </w:r>
      <w:r w:rsidRPr="000A2A47">
        <w:rPr>
          <w:rFonts w:hint="eastAsia"/>
          <w:i/>
          <w:iCs/>
          <w:color w:val="000000" w:themeColor="text1"/>
        </w:rPr>
        <w:t>f</w:t>
      </w:r>
      <w:r w:rsidRPr="000A2A47">
        <w:rPr>
          <w:rFonts w:hint="eastAsia"/>
          <w:color w:val="000000" w:themeColor="text1"/>
        </w:rPr>
        <w:t>。</w:t>
      </w:r>
    </w:p>
    <w:p w14:paraId="049B33F3" w14:textId="792045BD" w:rsidR="00E7005E" w:rsidRPr="000A2A47" w:rsidRDefault="00834D5B" w:rsidP="00197C3D">
      <w:r>
        <w:rPr>
          <w:rFonts w:hint="eastAsia"/>
          <w:noProof/>
        </w:rPr>
        <mc:AlternateContent>
          <mc:Choice Requires="wpg">
            <w:drawing>
              <wp:anchor distT="0" distB="0" distL="114300" distR="114300" simplePos="0" relativeHeight="251719680" behindDoc="0" locked="0" layoutInCell="1" allowOverlap="1" wp14:anchorId="600E6DF5" wp14:editId="5C3B6B8D">
                <wp:simplePos x="0" y="0"/>
                <wp:positionH relativeFrom="column">
                  <wp:posOffset>3534246</wp:posOffset>
                </wp:positionH>
                <wp:positionV relativeFrom="paragraph">
                  <wp:posOffset>56219</wp:posOffset>
                </wp:positionV>
                <wp:extent cx="1674559" cy="808584"/>
                <wp:effectExtent l="0" t="0" r="20955" b="86995"/>
                <wp:wrapSquare wrapText="bothSides"/>
                <wp:docPr id="1461011181" name="组合 29"/>
                <wp:cNvGraphicFramePr/>
                <a:graphic xmlns:a="http://schemas.openxmlformats.org/drawingml/2006/main">
                  <a:graphicData uri="http://schemas.microsoft.com/office/word/2010/wordprocessingGroup">
                    <wpg:wgp>
                      <wpg:cNvGrpSpPr/>
                      <wpg:grpSpPr>
                        <a:xfrm>
                          <a:off x="0" y="0"/>
                          <a:ext cx="1674559" cy="808584"/>
                          <a:chOff x="10964" y="0"/>
                          <a:chExt cx="1674559" cy="808584"/>
                        </a:xfrm>
                      </wpg:grpSpPr>
                      <wpg:grpSp>
                        <wpg:cNvPr id="748408450" name="组合 28"/>
                        <wpg:cNvGrpSpPr/>
                        <wpg:grpSpPr>
                          <a:xfrm>
                            <a:off x="10964" y="0"/>
                            <a:ext cx="1674559" cy="808584"/>
                            <a:chOff x="0" y="0"/>
                            <a:chExt cx="1674559" cy="808584"/>
                          </a:xfrm>
                        </wpg:grpSpPr>
                        <wpg:grpSp>
                          <wpg:cNvPr id="1351469769" name="组合 27"/>
                          <wpg:cNvGrpSpPr/>
                          <wpg:grpSpPr>
                            <a:xfrm>
                              <a:off x="0" y="0"/>
                              <a:ext cx="1674559" cy="808584"/>
                              <a:chOff x="2311" y="0"/>
                              <a:chExt cx="1674559" cy="808584"/>
                            </a:xfrm>
                          </wpg:grpSpPr>
                          <wpg:grpSp>
                            <wpg:cNvPr id="1498283806" name="组合 26"/>
                            <wpg:cNvGrpSpPr/>
                            <wpg:grpSpPr>
                              <a:xfrm>
                                <a:off x="2311" y="0"/>
                                <a:ext cx="575100" cy="801562"/>
                                <a:chOff x="2311" y="0"/>
                                <a:chExt cx="575100" cy="801562"/>
                              </a:xfrm>
                            </wpg:grpSpPr>
                            <wpg:grpSp>
                              <wpg:cNvPr id="418580768" name="组合 24"/>
                              <wpg:cNvGrpSpPr/>
                              <wpg:grpSpPr>
                                <a:xfrm>
                                  <a:off x="2311" y="0"/>
                                  <a:ext cx="575100" cy="801562"/>
                                  <a:chOff x="2311" y="0"/>
                                  <a:chExt cx="575100" cy="801562"/>
                                </a:xfrm>
                              </wpg:grpSpPr>
                              <wpg:grpSp>
                                <wpg:cNvPr id="1290732667" name="组合 1290732667"/>
                                <wpg:cNvGrpSpPr/>
                                <wpg:grpSpPr>
                                  <a:xfrm rot="1141232">
                                    <a:off x="2311" y="373572"/>
                                    <a:ext cx="575100" cy="427990"/>
                                    <a:chOff x="1290444" y="0"/>
                                    <a:chExt cx="1565053" cy="1165458"/>
                                  </a:xfrm>
                                </wpg:grpSpPr>
                                <wpg:grpSp>
                                  <wpg:cNvPr id="1398871492" name="组合 1398871492"/>
                                  <wpg:cNvGrpSpPr/>
                                  <wpg:grpSpPr>
                                    <a:xfrm>
                                      <a:off x="1290444" y="209550"/>
                                      <a:ext cx="1565053" cy="955908"/>
                                      <a:chOff x="1290444" y="209550"/>
                                      <a:chExt cx="1565053" cy="955908"/>
                                    </a:xfrm>
                                  </wpg:grpSpPr>
                                  <wpg:grpSp>
                                    <wpg:cNvPr id="992863041" name="组合 992863041"/>
                                    <wpg:cNvGrpSpPr/>
                                    <wpg:grpSpPr>
                                      <a:xfrm>
                                        <a:off x="1290444" y="209550"/>
                                        <a:ext cx="1277512" cy="634228"/>
                                        <a:chOff x="1290444" y="209550"/>
                                        <a:chExt cx="1277512" cy="634228"/>
                                      </a:xfrm>
                                    </wpg:grpSpPr>
                                    <wpg:grpSp>
                                      <wpg:cNvPr id="547987182" name="组合 547987182"/>
                                      <wpg:cNvGrpSpPr/>
                                      <wpg:grpSpPr>
                                        <a:xfrm>
                                          <a:off x="1808391" y="209550"/>
                                          <a:ext cx="759565" cy="634228"/>
                                          <a:chOff x="1808391" y="209550"/>
                                          <a:chExt cx="759565" cy="634228"/>
                                        </a:xfrm>
                                      </wpg:grpSpPr>
                                      <wps:wsp>
                                        <wps:cNvPr id="2005636920" name="矩形: 剪去左右顶角 2005636920"/>
                                        <wps:cNvSpPr/>
                                        <wps:spPr>
                                          <a:xfrm>
                                            <a:off x="2042701" y="572520"/>
                                            <a:ext cx="290945" cy="271258"/>
                                          </a:xfrm>
                                          <a:prstGeom prst="snip2SameRect">
                                            <a:avLst>
                                              <a:gd name="adj1" fmla="val 19893"/>
                                              <a:gd name="adj2" fmla="val 0"/>
                                            </a:avLst>
                                          </a:prstGeom>
                                          <a:pattFill prst="pct10">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469273" name="任意多边形: 形状 35469273"/>
                                        <wps:cNvSpPr/>
                                        <wps:spPr>
                                          <a:xfrm>
                                            <a:off x="2142909" y="229073"/>
                                            <a:ext cx="90528" cy="343447"/>
                                          </a:xfrm>
                                          <a:custGeom>
                                            <a:avLst/>
                                            <a:gdLst>
                                              <a:gd name="csX0" fmla="*/ 27264 w 90528"/>
                                              <a:gd name="csY0" fmla="*/ 0 h 343447"/>
                                              <a:gd name="csX1" fmla="*/ 63264 w 90528"/>
                                              <a:gd name="csY1" fmla="*/ 0 h 343447"/>
                                              <a:gd name="csX2" fmla="*/ 63264 w 90528"/>
                                              <a:gd name="csY2" fmla="*/ 42360 h 343447"/>
                                              <a:gd name="csX3" fmla="*/ 90528 w 90528"/>
                                              <a:gd name="csY3" fmla="*/ 42360 h 343447"/>
                                              <a:gd name="csX4" fmla="*/ 90528 w 90528"/>
                                              <a:gd name="csY4" fmla="*/ 88079 h 343447"/>
                                              <a:gd name="csX5" fmla="*/ 63264 w 90528"/>
                                              <a:gd name="csY5" fmla="*/ 88079 h 343447"/>
                                              <a:gd name="csX6" fmla="*/ 63264 w 90528"/>
                                              <a:gd name="csY6" fmla="*/ 213263 h 343447"/>
                                              <a:gd name="csX7" fmla="*/ 90528 w 90528"/>
                                              <a:gd name="csY7" fmla="*/ 213263 h 343447"/>
                                              <a:gd name="csX8" fmla="*/ 90528 w 90528"/>
                                              <a:gd name="csY8" fmla="*/ 258982 h 343447"/>
                                              <a:gd name="csX9" fmla="*/ 63264 w 90528"/>
                                              <a:gd name="csY9" fmla="*/ 258982 h 343447"/>
                                              <a:gd name="csX10" fmla="*/ 63264 w 90528"/>
                                              <a:gd name="csY10" fmla="*/ 343447 h 343447"/>
                                              <a:gd name="csX11" fmla="*/ 27264 w 90528"/>
                                              <a:gd name="csY11" fmla="*/ 343447 h 343447"/>
                                              <a:gd name="csX12" fmla="*/ 27264 w 90528"/>
                                              <a:gd name="csY12" fmla="*/ 258982 h 343447"/>
                                              <a:gd name="csX13" fmla="*/ 0 w 90528"/>
                                              <a:gd name="csY13" fmla="*/ 258982 h 343447"/>
                                              <a:gd name="csX14" fmla="*/ 0 w 90528"/>
                                              <a:gd name="csY14" fmla="*/ 213263 h 343447"/>
                                              <a:gd name="csX15" fmla="*/ 27264 w 90528"/>
                                              <a:gd name="csY15" fmla="*/ 213263 h 343447"/>
                                              <a:gd name="csX16" fmla="*/ 27264 w 90528"/>
                                              <a:gd name="csY16" fmla="*/ 88079 h 343447"/>
                                              <a:gd name="csX17" fmla="*/ 0 w 90528"/>
                                              <a:gd name="csY17" fmla="*/ 88079 h 343447"/>
                                              <a:gd name="csX18" fmla="*/ 0 w 90528"/>
                                              <a:gd name="csY18" fmla="*/ 42360 h 343447"/>
                                              <a:gd name="csX19" fmla="*/ 27264 w 90528"/>
                                              <a:gd name="csY19" fmla="*/ 42360 h 3434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Lst>
                                            <a:rect l="l" t="t" r="r" b="b"/>
                                            <a:pathLst>
                                              <a:path w="90528" h="343447">
                                                <a:moveTo>
                                                  <a:pt x="27264" y="0"/>
                                                </a:moveTo>
                                                <a:lnTo>
                                                  <a:pt x="63264" y="0"/>
                                                </a:lnTo>
                                                <a:lnTo>
                                                  <a:pt x="63264" y="42360"/>
                                                </a:lnTo>
                                                <a:lnTo>
                                                  <a:pt x="90528" y="42360"/>
                                                </a:lnTo>
                                                <a:lnTo>
                                                  <a:pt x="90528" y="88079"/>
                                                </a:lnTo>
                                                <a:lnTo>
                                                  <a:pt x="63264" y="88079"/>
                                                </a:lnTo>
                                                <a:lnTo>
                                                  <a:pt x="63264" y="213263"/>
                                                </a:lnTo>
                                                <a:lnTo>
                                                  <a:pt x="90528" y="213263"/>
                                                </a:lnTo>
                                                <a:lnTo>
                                                  <a:pt x="90528" y="258982"/>
                                                </a:lnTo>
                                                <a:lnTo>
                                                  <a:pt x="63264" y="258982"/>
                                                </a:lnTo>
                                                <a:lnTo>
                                                  <a:pt x="63264" y="343447"/>
                                                </a:lnTo>
                                                <a:lnTo>
                                                  <a:pt x="27264" y="343447"/>
                                                </a:lnTo>
                                                <a:lnTo>
                                                  <a:pt x="27264" y="258982"/>
                                                </a:lnTo>
                                                <a:lnTo>
                                                  <a:pt x="0" y="258982"/>
                                                </a:lnTo>
                                                <a:lnTo>
                                                  <a:pt x="0" y="213263"/>
                                                </a:lnTo>
                                                <a:lnTo>
                                                  <a:pt x="27264" y="213263"/>
                                                </a:lnTo>
                                                <a:lnTo>
                                                  <a:pt x="27264" y="88079"/>
                                                </a:lnTo>
                                                <a:lnTo>
                                                  <a:pt x="0" y="88079"/>
                                                </a:lnTo>
                                                <a:lnTo>
                                                  <a:pt x="0" y="42360"/>
                                                </a:lnTo>
                                                <a:lnTo>
                                                  <a:pt x="27264" y="42360"/>
                                                </a:lnTo>
                                                <a:close/>
                                              </a:path>
                                            </a:pathLst>
                                          </a:custGeom>
                                          <a:pattFill prst="pct10">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2133251351" name="梯形 2133251351"/>
                                        <wps:cNvSpPr/>
                                        <wps:spPr>
                                          <a:xfrm>
                                            <a:off x="1808391" y="209550"/>
                                            <a:ext cx="759565" cy="18000"/>
                                          </a:xfrm>
                                          <a:prstGeom prst="trapezoid">
                                            <a:avLst>
                                              <a:gd name="adj" fmla="val 117653"/>
                                            </a:avLst>
                                          </a:prstGeom>
                                          <a:pattFill prst="ltVert">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60869216" name="任意多边形: 形状 1660869216"/>
                                      <wps:cNvSpPr/>
                                      <wps:spPr>
                                        <a:xfrm>
                                          <a:off x="1290445" y="270632"/>
                                          <a:ext cx="834457" cy="112034"/>
                                        </a:xfrm>
                                        <a:custGeom>
                                          <a:avLst/>
                                          <a:gdLst>
                                            <a:gd name="csX0" fmla="*/ 829679 w 829679"/>
                                            <a:gd name="csY0" fmla="*/ 0 h 111014"/>
                                            <a:gd name="csX1" fmla="*/ 0 w 829679"/>
                                            <a:gd name="csY1" fmla="*/ 33596 h 111014"/>
                                            <a:gd name="csX2" fmla="*/ 324276 w 829679"/>
                                            <a:gd name="csY2" fmla="*/ 74496 h 111014"/>
                                            <a:gd name="csX3" fmla="*/ 661698 w 829679"/>
                                            <a:gd name="csY3" fmla="*/ 111014 h 111014"/>
                                            <a:gd name="csX4" fmla="*/ 829679 w 829679"/>
                                            <a:gd name="csY4" fmla="*/ 0 h 111014"/>
                                            <a:gd name="csX0" fmla="*/ 829679 w 829679"/>
                                            <a:gd name="csY0" fmla="*/ 0 h 111014"/>
                                            <a:gd name="csX1" fmla="*/ 0 w 829679"/>
                                            <a:gd name="csY1" fmla="*/ 33596 h 111014"/>
                                            <a:gd name="csX2" fmla="*/ 324276 w 829679"/>
                                            <a:gd name="csY2" fmla="*/ 74496 h 111014"/>
                                            <a:gd name="csX3" fmla="*/ 661698 w 829679"/>
                                            <a:gd name="csY3" fmla="*/ 111014 h 111014"/>
                                            <a:gd name="csX4" fmla="*/ 797544 w 829679"/>
                                            <a:gd name="csY4" fmla="*/ 26293 h 111014"/>
                                            <a:gd name="csX5" fmla="*/ 829679 w 829679"/>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2679"/>
                                            <a:gd name="csX1" fmla="*/ 15254 w 849315"/>
                                            <a:gd name="csY1" fmla="*/ 33596 h 112679"/>
                                            <a:gd name="csX2" fmla="*/ 339530 w 849315"/>
                                            <a:gd name="csY2" fmla="*/ 74496 h 112679"/>
                                            <a:gd name="csX3" fmla="*/ 676952 w 849315"/>
                                            <a:gd name="csY3" fmla="*/ 111014 h 112679"/>
                                            <a:gd name="csX4" fmla="*/ 849315 w 849315"/>
                                            <a:gd name="csY4" fmla="*/ 46743 h 112679"/>
                                            <a:gd name="csX5" fmla="*/ 844933 w 849315"/>
                                            <a:gd name="csY5" fmla="*/ 0 h 11267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32650 w 832650"/>
                                            <a:gd name="csY0" fmla="*/ 0 h 111487"/>
                                            <a:gd name="csX1" fmla="*/ 15217 w 832650"/>
                                            <a:gd name="csY1" fmla="*/ 47203 h 111487"/>
                                            <a:gd name="csX2" fmla="*/ 327247 w 832650"/>
                                            <a:gd name="csY2" fmla="*/ 74496 h 111487"/>
                                            <a:gd name="csX3" fmla="*/ 664669 w 832650"/>
                                            <a:gd name="csY3" fmla="*/ 111014 h 111487"/>
                                            <a:gd name="csX4" fmla="*/ 831589 w 832650"/>
                                            <a:gd name="csY4" fmla="*/ 46743 h 111487"/>
                                            <a:gd name="csX5" fmla="*/ 832650 w 832650"/>
                                            <a:gd name="csY5" fmla="*/ 0 h 111487"/>
                                            <a:gd name="csX0" fmla="*/ 835273 w 835273"/>
                                            <a:gd name="csY0" fmla="*/ 0 h 111513"/>
                                            <a:gd name="csX1" fmla="*/ 15119 w 835273"/>
                                            <a:gd name="csY1" fmla="*/ 36317 h 111513"/>
                                            <a:gd name="csX2" fmla="*/ 329870 w 835273"/>
                                            <a:gd name="csY2" fmla="*/ 74496 h 111513"/>
                                            <a:gd name="csX3" fmla="*/ 667292 w 835273"/>
                                            <a:gd name="csY3" fmla="*/ 111014 h 111513"/>
                                            <a:gd name="csX4" fmla="*/ 834212 w 835273"/>
                                            <a:gd name="csY4" fmla="*/ 46743 h 111513"/>
                                            <a:gd name="csX5" fmla="*/ 835273 w 835273"/>
                                            <a:gd name="csY5" fmla="*/ 0 h 111513"/>
                                            <a:gd name="csX0" fmla="*/ 835273 w 835273"/>
                                            <a:gd name="csY0" fmla="*/ 84 h 111597"/>
                                            <a:gd name="csX1" fmla="*/ 15119 w 835273"/>
                                            <a:gd name="csY1" fmla="*/ 36401 h 111597"/>
                                            <a:gd name="csX2" fmla="*/ 329870 w 835273"/>
                                            <a:gd name="csY2" fmla="*/ 74580 h 111597"/>
                                            <a:gd name="csX3" fmla="*/ 667292 w 835273"/>
                                            <a:gd name="csY3" fmla="*/ 111098 h 111597"/>
                                            <a:gd name="csX4" fmla="*/ 834212 w 835273"/>
                                            <a:gd name="csY4" fmla="*/ 46827 h 111597"/>
                                            <a:gd name="csX5" fmla="*/ 835273 w 835273"/>
                                            <a:gd name="csY5" fmla="*/ 84 h 111597"/>
                                            <a:gd name="csX0" fmla="*/ 820188 w 820188"/>
                                            <a:gd name="csY0" fmla="*/ 2951 h 114464"/>
                                            <a:gd name="csX1" fmla="*/ 34 w 820188"/>
                                            <a:gd name="csY1" fmla="*/ 39268 h 114464"/>
                                            <a:gd name="csX2" fmla="*/ 314785 w 820188"/>
                                            <a:gd name="csY2" fmla="*/ 77447 h 114464"/>
                                            <a:gd name="csX3" fmla="*/ 652207 w 820188"/>
                                            <a:gd name="csY3" fmla="*/ 113965 h 114464"/>
                                            <a:gd name="csX4" fmla="*/ 819127 w 820188"/>
                                            <a:gd name="csY4" fmla="*/ 49694 h 114464"/>
                                            <a:gd name="csX5" fmla="*/ 820188 w 820188"/>
                                            <a:gd name="csY5" fmla="*/ 2951 h 114464"/>
                                            <a:gd name="csX0" fmla="*/ 820157 w 820157"/>
                                            <a:gd name="csY0" fmla="*/ 2951 h 114464"/>
                                            <a:gd name="csX1" fmla="*/ 3 w 820157"/>
                                            <a:gd name="csY1" fmla="*/ 39268 h 114464"/>
                                            <a:gd name="csX2" fmla="*/ 314754 w 820157"/>
                                            <a:gd name="csY2" fmla="*/ 77447 h 114464"/>
                                            <a:gd name="csX3" fmla="*/ 652176 w 820157"/>
                                            <a:gd name="csY3" fmla="*/ 113965 h 114464"/>
                                            <a:gd name="csX4" fmla="*/ 819096 w 820157"/>
                                            <a:gd name="csY4" fmla="*/ 49694 h 114464"/>
                                            <a:gd name="csX5" fmla="*/ 820157 w 820157"/>
                                            <a:gd name="csY5" fmla="*/ 2951 h 114464"/>
                                            <a:gd name="csX0" fmla="*/ 822896 w 822896"/>
                                            <a:gd name="csY0" fmla="*/ 575 h 112088"/>
                                            <a:gd name="csX1" fmla="*/ 2742 w 822896"/>
                                            <a:gd name="csY1" fmla="*/ 36892 h 112088"/>
                                            <a:gd name="csX2" fmla="*/ 317493 w 822896"/>
                                            <a:gd name="csY2" fmla="*/ 75071 h 112088"/>
                                            <a:gd name="csX3" fmla="*/ 654915 w 822896"/>
                                            <a:gd name="csY3" fmla="*/ 111589 h 112088"/>
                                            <a:gd name="csX4" fmla="*/ 821835 w 822896"/>
                                            <a:gd name="csY4" fmla="*/ 47318 h 112088"/>
                                            <a:gd name="csX5" fmla="*/ 822896 w 822896"/>
                                            <a:gd name="csY5" fmla="*/ 575 h 112088"/>
                                            <a:gd name="csX0" fmla="*/ 824513 w 824513"/>
                                            <a:gd name="csY0" fmla="*/ 226 h 111739"/>
                                            <a:gd name="csX1" fmla="*/ 4359 w 824513"/>
                                            <a:gd name="csY1" fmla="*/ 36543 h 111739"/>
                                            <a:gd name="csX2" fmla="*/ 319110 w 824513"/>
                                            <a:gd name="csY2" fmla="*/ 74722 h 111739"/>
                                            <a:gd name="csX3" fmla="*/ 656532 w 824513"/>
                                            <a:gd name="csY3" fmla="*/ 111240 h 111739"/>
                                            <a:gd name="csX4" fmla="*/ 823452 w 824513"/>
                                            <a:gd name="csY4" fmla="*/ 46969 h 111739"/>
                                            <a:gd name="csX5" fmla="*/ 824513 w 824513"/>
                                            <a:gd name="csY5" fmla="*/ 226 h 111739"/>
                                            <a:gd name="csX0" fmla="*/ 826066 w 826066"/>
                                            <a:gd name="csY0" fmla="*/ 151 h 111664"/>
                                            <a:gd name="csX1" fmla="*/ 5912 w 826066"/>
                                            <a:gd name="csY1" fmla="*/ 36468 h 111664"/>
                                            <a:gd name="csX2" fmla="*/ 320663 w 826066"/>
                                            <a:gd name="csY2" fmla="*/ 74647 h 111664"/>
                                            <a:gd name="csX3" fmla="*/ 658085 w 826066"/>
                                            <a:gd name="csY3" fmla="*/ 111165 h 111664"/>
                                            <a:gd name="csX4" fmla="*/ 825005 w 826066"/>
                                            <a:gd name="csY4" fmla="*/ 46894 h 111664"/>
                                            <a:gd name="csX5" fmla="*/ 826066 w 826066"/>
                                            <a:gd name="csY5" fmla="*/ 151 h 111664"/>
                                            <a:gd name="csX0" fmla="*/ 834172 w 834172"/>
                                            <a:gd name="csY0" fmla="*/ 139 h 111649"/>
                                            <a:gd name="csX1" fmla="*/ 5854 w 834172"/>
                                            <a:gd name="csY1" fmla="*/ 37816 h 111649"/>
                                            <a:gd name="csX2" fmla="*/ 328769 w 834172"/>
                                            <a:gd name="csY2" fmla="*/ 74635 h 111649"/>
                                            <a:gd name="csX3" fmla="*/ 666191 w 834172"/>
                                            <a:gd name="csY3" fmla="*/ 111153 h 111649"/>
                                            <a:gd name="csX4" fmla="*/ 833111 w 834172"/>
                                            <a:gd name="csY4" fmla="*/ 46882 h 111649"/>
                                            <a:gd name="csX5" fmla="*/ 834172 w 834172"/>
                                            <a:gd name="csY5" fmla="*/ 139 h 111649"/>
                                            <a:gd name="csX0" fmla="*/ 834355 w 834355"/>
                                            <a:gd name="csY0" fmla="*/ 224 h 111734"/>
                                            <a:gd name="csX1" fmla="*/ 6037 w 834355"/>
                                            <a:gd name="csY1" fmla="*/ 37901 h 111734"/>
                                            <a:gd name="csX2" fmla="*/ 328952 w 834355"/>
                                            <a:gd name="csY2" fmla="*/ 74720 h 111734"/>
                                            <a:gd name="csX3" fmla="*/ 666374 w 834355"/>
                                            <a:gd name="csY3" fmla="*/ 111238 h 111734"/>
                                            <a:gd name="csX4" fmla="*/ 833294 w 834355"/>
                                            <a:gd name="csY4" fmla="*/ 46967 h 111734"/>
                                            <a:gd name="csX5" fmla="*/ 834355 w 834355"/>
                                            <a:gd name="csY5" fmla="*/ 224 h 111734"/>
                                            <a:gd name="csX0" fmla="*/ 837394 w 837394"/>
                                            <a:gd name="csY0" fmla="*/ 0 h 111510"/>
                                            <a:gd name="csX1" fmla="*/ 9076 w 837394"/>
                                            <a:gd name="csY1" fmla="*/ 37677 h 111510"/>
                                            <a:gd name="csX2" fmla="*/ 331991 w 837394"/>
                                            <a:gd name="csY2" fmla="*/ 74496 h 111510"/>
                                            <a:gd name="csX3" fmla="*/ 669413 w 837394"/>
                                            <a:gd name="csY3" fmla="*/ 111014 h 111510"/>
                                            <a:gd name="csX4" fmla="*/ 836333 w 837394"/>
                                            <a:gd name="csY4" fmla="*/ 46743 h 111510"/>
                                            <a:gd name="csX5" fmla="*/ 837394 w 837394"/>
                                            <a:gd name="csY5" fmla="*/ 0 h 111510"/>
                                            <a:gd name="csX0" fmla="*/ 835875 w 835875"/>
                                            <a:gd name="csY0" fmla="*/ 0 h 111510"/>
                                            <a:gd name="csX1" fmla="*/ 7557 w 835875"/>
                                            <a:gd name="csY1" fmla="*/ 37677 h 111510"/>
                                            <a:gd name="csX2" fmla="*/ 330472 w 835875"/>
                                            <a:gd name="csY2" fmla="*/ 74496 h 111510"/>
                                            <a:gd name="csX3" fmla="*/ 667894 w 835875"/>
                                            <a:gd name="csY3" fmla="*/ 111014 h 111510"/>
                                            <a:gd name="csX4" fmla="*/ 834814 w 835875"/>
                                            <a:gd name="csY4" fmla="*/ 46743 h 111510"/>
                                            <a:gd name="csX5" fmla="*/ 835875 w 835875"/>
                                            <a:gd name="csY5" fmla="*/ 0 h 111510"/>
                                            <a:gd name="csX0" fmla="*/ 834640 w 834640"/>
                                            <a:gd name="csY0" fmla="*/ 0 h 111510"/>
                                            <a:gd name="csX1" fmla="*/ 6322 w 834640"/>
                                            <a:gd name="csY1" fmla="*/ 37677 h 111510"/>
                                            <a:gd name="csX2" fmla="*/ 329237 w 834640"/>
                                            <a:gd name="csY2" fmla="*/ 74496 h 111510"/>
                                            <a:gd name="csX3" fmla="*/ 666659 w 834640"/>
                                            <a:gd name="csY3" fmla="*/ 111014 h 111510"/>
                                            <a:gd name="csX4" fmla="*/ 833579 w 834640"/>
                                            <a:gd name="csY4" fmla="*/ 46743 h 111510"/>
                                            <a:gd name="csX5" fmla="*/ 834640 w 834640"/>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43216 w 843216"/>
                                            <a:gd name="csY0" fmla="*/ 0 h 111510"/>
                                            <a:gd name="csX1" fmla="*/ 14898 w 843216"/>
                                            <a:gd name="csY1" fmla="*/ 37677 h 111510"/>
                                            <a:gd name="csX2" fmla="*/ 337813 w 843216"/>
                                            <a:gd name="csY2" fmla="*/ 74496 h 111510"/>
                                            <a:gd name="csX3" fmla="*/ 675235 w 843216"/>
                                            <a:gd name="csY3" fmla="*/ 111014 h 111510"/>
                                            <a:gd name="csX4" fmla="*/ 842155 w 843216"/>
                                            <a:gd name="csY4" fmla="*/ 46743 h 111510"/>
                                            <a:gd name="csX5" fmla="*/ 843216 w 843216"/>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 name="csX5" fmla="*/ 830554 w 830554"/>
                                            <a:gd name="csY5" fmla="*/ 0 h 111510"/>
                                            <a:gd name="csX0" fmla="*/ 830554 w 921566"/>
                                            <a:gd name="csY0" fmla="*/ 0 h 111510"/>
                                            <a:gd name="csX1" fmla="*/ 2236 w 921566"/>
                                            <a:gd name="csY1" fmla="*/ 37677 h 111510"/>
                                            <a:gd name="csX2" fmla="*/ 325151 w 921566"/>
                                            <a:gd name="csY2" fmla="*/ 74496 h 111510"/>
                                            <a:gd name="csX3" fmla="*/ 662573 w 921566"/>
                                            <a:gd name="csY3" fmla="*/ 111014 h 111510"/>
                                            <a:gd name="csX4" fmla="*/ 829493 w 921566"/>
                                            <a:gd name="csY4" fmla="*/ 46743 h 111510"/>
                                            <a:gd name="csX5" fmla="*/ 921566 w 921566"/>
                                            <a:gd name="csY5" fmla="*/ 91012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Lst>
                                          <a:ahLst/>
                                          <a:cxnLst>
                                            <a:cxn ang="0">
                                              <a:pos x="csX0" y="csY0"/>
                                            </a:cxn>
                                            <a:cxn ang="0">
                                              <a:pos x="csX1" y="csY1"/>
                                            </a:cxn>
                                            <a:cxn ang="0">
                                              <a:pos x="csX2" y="csY2"/>
                                            </a:cxn>
                                            <a:cxn ang="0">
                                              <a:pos x="csX3" y="csY3"/>
                                            </a:cxn>
                                            <a:cxn ang="0">
                                              <a:pos x="csX4" y="csY4"/>
                                            </a:cxn>
                                          </a:cxnLst>
                                          <a:rect l="l" t="t" r="r" b="b"/>
                                          <a:pathLst>
                                            <a:path w="830554" h="111510">
                                              <a:moveTo>
                                                <a:pt x="830554" y="0"/>
                                              </a:moveTo>
                                              <a:cubicBezTo>
                                                <a:pt x="679073" y="3705"/>
                                                <a:pt x="-45295" y="12994"/>
                                                <a:pt x="2236" y="37677"/>
                                              </a:cubicBezTo>
                                              <a:cubicBezTo>
                                                <a:pt x="49767" y="62360"/>
                                                <a:pt x="215095" y="62273"/>
                                                <a:pt x="325151" y="74496"/>
                                              </a:cubicBezTo>
                                              <a:cubicBezTo>
                                                <a:pt x="435207" y="86719"/>
                                                <a:pt x="578516" y="115639"/>
                                                <a:pt x="662573" y="111014"/>
                                              </a:cubicBezTo>
                                              <a:cubicBezTo>
                                                <a:pt x="746630" y="106389"/>
                                                <a:pt x="770199" y="44834"/>
                                                <a:pt x="829493" y="46743"/>
                                              </a:cubicBezTo>
                                            </a:path>
                                          </a:pathLst>
                                        </a:custGeom>
                                        <a:pattFill prst="ltUpDiag">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3111530" name="任意多边形: 形状 253111530"/>
                                      <wps:cNvSpPr/>
                                      <wps:spPr>
                                        <a:xfrm>
                                          <a:off x="1290444" y="440964"/>
                                          <a:ext cx="834457" cy="112034"/>
                                        </a:xfrm>
                                        <a:custGeom>
                                          <a:avLst/>
                                          <a:gdLst>
                                            <a:gd name="csX0" fmla="*/ 829679 w 829679"/>
                                            <a:gd name="csY0" fmla="*/ 0 h 111014"/>
                                            <a:gd name="csX1" fmla="*/ 0 w 829679"/>
                                            <a:gd name="csY1" fmla="*/ 33596 h 111014"/>
                                            <a:gd name="csX2" fmla="*/ 324276 w 829679"/>
                                            <a:gd name="csY2" fmla="*/ 74496 h 111014"/>
                                            <a:gd name="csX3" fmla="*/ 661698 w 829679"/>
                                            <a:gd name="csY3" fmla="*/ 111014 h 111014"/>
                                            <a:gd name="csX4" fmla="*/ 829679 w 829679"/>
                                            <a:gd name="csY4" fmla="*/ 0 h 111014"/>
                                            <a:gd name="csX0" fmla="*/ 829679 w 829679"/>
                                            <a:gd name="csY0" fmla="*/ 0 h 111014"/>
                                            <a:gd name="csX1" fmla="*/ 0 w 829679"/>
                                            <a:gd name="csY1" fmla="*/ 33596 h 111014"/>
                                            <a:gd name="csX2" fmla="*/ 324276 w 829679"/>
                                            <a:gd name="csY2" fmla="*/ 74496 h 111014"/>
                                            <a:gd name="csX3" fmla="*/ 661698 w 829679"/>
                                            <a:gd name="csY3" fmla="*/ 111014 h 111014"/>
                                            <a:gd name="csX4" fmla="*/ 797544 w 829679"/>
                                            <a:gd name="csY4" fmla="*/ 26293 h 111014"/>
                                            <a:gd name="csX5" fmla="*/ 829679 w 829679"/>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2679"/>
                                            <a:gd name="csX1" fmla="*/ 15254 w 849315"/>
                                            <a:gd name="csY1" fmla="*/ 33596 h 112679"/>
                                            <a:gd name="csX2" fmla="*/ 339530 w 849315"/>
                                            <a:gd name="csY2" fmla="*/ 74496 h 112679"/>
                                            <a:gd name="csX3" fmla="*/ 676952 w 849315"/>
                                            <a:gd name="csY3" fmla="*/ 111014 h 112679"/>
                                            <a:gd name="csX4" fmla="*/ 849315 w 849315"/>
                                            <a:gd name="csY4" fmla="*/ 46743 h 112679"/>
                                            <a:gd name="csX5" fmla="*/ 844933 w 849315"/>
                                            <a:gd name="csY5" fmla="*/ 0 h 11267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32650 w 832650"/>
                                            <a:gd name="csY0" fmla="*/ 0 h 111487"/>
                                            <a:gd name="csX1" fmla="*/ 15217 w 832650"/>
                                            <a:gd name="csY1" fmla="*/ 47203 h 111487"/>
                                            <a:gd name="csX2" fmla="*/ 327247 w 832650"/>
                                            <a:gd name="csY2" fmla="*/ 74496 h 111487"/>
                                            <a:gd name="csX3" fmla="*/ 664669 w 832650"/>
                                            <a:gd name="csY3" fmla="*/ 111014 h 111487"/>
                                            <a:gd name="csX4" fmla="*/ 831589 w 832650"/>
                                            <a:gd name="csY4" fmla="*/ 46743 h 111487"/>
                                            <a:gd name="csX5" fmla="*/ 832650 w 832650"/>
                                            <a:gd name="csY5" fmla="*/ 0 h 111487"/>
                                            <a:gd name="csX0" fmla="*/ 835273 w 835273"/>
                                            <a:gd name="csY0" fmla="*/ 0 h 111513"/>
                                            <a:gd name="csX1" fmla="*/ 15119 w 835273"/>
                                            <a:gd name="csY1" fmla="*/ 36317 h 111513"/>
                                            <a:gd name="csX2" fmla="*/ 329870 w 835273"/>
                                            <a:gd name="csY2" fmla="*/ 74496 h 111513"/>
                                            <a:gd name="csX3" fmla="*/ 667292 w 835273"/>
                                            <a:gd name="csY3" fmla="*/ 111014 h 111513"/>
                                            <a:gd name="csX4" fmla="*/ 834212 w 835273"/>
                                            <a:gd name="csY4" fmla="*/ 46743 h 111513"/>
                                            <a:gd name="csX5" fmla="*/ 835273 w 835273"/>
                                            <a:gd name="csY5" fmla="*/ 0 h 111513"/>
                                            <a:gd name="csX0" fmla="*/ 835273 w 835273"/>
                                            <a:gd name="csY0" fmla="*/ 84 h 111597"/>
                                            <a:gd name="csX1" fmla="*/ 15119 w 835273"/>
                                            <a:gd name="csY1" fmla="*/ 36401 h 111597"/>
                                            <a:gd name="csX2" fmla="*/ 329870 w 835273"/>
                                            <a:gd name="csY2" fmla="*/ 74580 h 111597"/>
                                            <a:gd name="csX3" fmla="*/ 667292 w 835273"/>
                                            <a:gd name="csY3" fmla="*/ 111098 h 111597"/>
                                            <a:gd name="csX4" fmla="*/ 834212 w 835273"/>
                                            <a:gd name="csY4" fmla="*/ 46827 h 111597"/>
                                            <a:gd name="csX5" fmla="*/ 835273 w 835273"/>
                                            <a:gd name="csY5" fmla="*/ 84 h 111597"/>
                                            <a:gd name="csX0" fmla="*/ 820188 w 820188"/>
                                            <a:gd name="csY0" fmla="*/ 2951 h 114464"/>
                                            <a:gd name="csX1" fmla="*/ 34 w 820188"/>
                                            <a:gd name="csY1" fmla="*/ 39268 h 114464"/>
                                            <a:gd name="csX2" fmla="*/ 314785 w 820188"/>
                                            <a:gd name="csY2" fmla="*/ 77447 h 114464"/>
                                            <a:gd name="csX3" fmla="*/ 652207 w 820188"/>
                                            <a:gd name="csY3" fmla="*/ 113965 h 114464"/>
                                            <a:gd name="csX4" fmla="*/ 819127 w 820188"/>
                                            <a:gd name="csY4" fmla="*/ 49694 h 114464"/>
                                            <a:gd name="csX5" fmla="*/ 820188 w 820188"/>
                                            <a:gd name="csY5" fmla="*/ 2951 h 114464"/>
                                            <a:gd name="csX0" fmla="*/ 820157 w 820157"/>
                                            <a:gd name="csY0" fmla="*/ 2951 h 114464"/>
                                            <a:gd name="csX1" fmla="*/ 3 w 820157"/>
                                            <a:gd name="csY1" fmla="*/ 39268 h 114464"/>
                                            <a:gd name="csX2" fmla="*/ 314754 w 820157"/>
                                            <a:gd name="csY2" fmla="*/ 77447 h 114464"/>
                                            <a:gd name="csX3" fmla="*/ 652176 w 820157"/>
                                            <a:gd name="csY3" fmla="*/ 113965 h 114464"/>
                                            <a:gd name="csX4" fmla="*/ 819096 w 820157"/>
                                            <a:gd name="csY4" fmla="*/ 49694 h 114464"/>
                                            <a:gd name="csX5" fmla="*/ 820157 w 820157"/>
                                            <a:gd name="csY5" fmla="*/ 2951 h 114464"/>
                                            <a:gd name="csX0" fmla="*/ 822896 w 822896"/>
                                            <a:gd name="csY0" fmla="*/ 575 h 112088"/>
                                            <a:gd name="csX1" fmla="*/ 2742 w 822896"/>
                                            <a:gd name="csY1" fmla="*/ 36892 h 112088"/>
                                            <a:gd name="csX2" fmla="*/ 317493 w 822896"/>
                                            <a:gd name="csY2" fmla="*/ 75071 h 112088"/>
                                            <a:gd name="csX3" fmla="*/ 654915 w 822896"/>
                                            <a:gd name="csY3" fmla="*/ 111589 h 112088"/>
                                            <a:gd name="csX4" fmla="*/ 821835 w 822896"/>
                                            <a:gd name="csY4" fmla="*/ 47318 h 112088"/>
                                            <a:gd name="csX5" fmla="*/ 822896 w 822896"/>
                                            <a:gd name="csY5" fmla="*/ 575 h 112088"/>
                                            <a:gd name="csX0" fmla="*/ 824513 w 824513"/>
                                            <a:gd name="csY0" fmla="*/ 226 h 111739"/>
                                            <a:gd name="csX1" fmla="*/ 4359 w 824513"/>
                                            <a:gd name="csY1" fmla="*/ 36543 h 111739"/>
                                            <a:gd name="csX2" fmla="*/ 319110 w 824513"/>
                                            <a:gd name="csY2" fmla="*/ 74722 h 111739"/>
                                            <a:gd name="csX3" fmla="*/ 656532 w 824513"/>
                                            <a:gd name="csY3" fmla="*/ 111240 h 111739"/>
                                            <a:gd name="csX4" fmla="*/ 823452 w 824513"/>
                                            <a:gd name="csY4" fmla="*/ 46969 h 111739"/>
                                            <a:gd name="csX5" fmla="*/ 824513 w 824513"/>
                                            <a:gd name="csY5" fmla="*/ 226 h 111739"/>
                                            <a:gd name="csX0" fmla="*/ 826066 w 826066"/>
                                            <a:gd name="csY0" fmla="*/ 151 h 111664"/>
                                            <a:gd name="csX1" fmla="*/ 5912 w 826066"/>
                                            <a:gd name="csY1" fmla="*/ 36468 h 111664"/>
                                            <a:gd name="csX2" fmla="*/ 320663 w 826066"/>
                                            <a:gd name="csY2" fmla="*/ 74647 h 111664"/>
                                            <a:gd name="csX3" fmla="*/ 658085 w 826066"/>
                                            <a:gd name="csY3" fmla="*/ 111165 h 111664"/>
                                            <a:gd name="csX4" fmla="*/ 825005 w 826066"/>
                                            <a:gd name="csY4" fmla="*/ 46894 h 111664"/>
                                            <a:gd name="csX5" fmla="*/ 826066 w 826066"/>
                                            <a:gd name="csY5" fmla="*/ 151 h 111664"/>
                                            <a:gd name="csX0" fmla="*/ 834172 w 834172"/>
                                            <a:gd name="csY0" fmla="*/ 139 h 111649"/>
                                            <a:gd name="csX1" fmla="*/ 5854 w 834172"/>
                                            <a:gd name="csY1" fmla="*/ 37816 h 111649"/>
                                            <a:gd name="csX2" fmla="*/ 328769 w 834172"/>
                                            <a:gd name="csY2" fmla="*/ 74635 h 111649"/>
                                            <a:gd name="csX3" fmla="*/ 666191 w 834172"/>
                                            <a:gd name="csY3" fmla="*/ 111153 h 111649"/>
                                            <a:gd name="csX4" fmla="*/ 833111 w 834172"/>
                                            <a:gd name="csY4" fmla="*/ 46882 h 111649"/>
                                            <a:gd name="csX5" fmla="*/ 834172 w 834172"/>
                                            <a:gd name="csY5" fmla="*/ 139 h 111649"/>
                                            <a:gd name="csX0" fmla="*/ 834355 w 834355"/>
                                            <a:gd name="csY0" fmla="*/ 224 h 111734"/>
                                            <a:gd name="csX1" fmla="*/ 6037 w 834355"/>
                                            <a:gd name="csY1" fmla="*/ 37901 h 111734"/>
                                            <a:gd name="csX2" fmla="*/ 328952 w 834355"/>
                                            <a:gd name="csY2" fmla="*/ 74720 h 111734"/>
                                            <a:gd name="csX3" fmla="*/ 666374 w 834355"/>
                                            <a:gd name="csY3" fmla="*/ 111238 h 111734"/>
                                            <a:gd name="csX4" fmla="*/ 833294 w 834355"/>
                                            <a:gd name="csY4" fmla="*/ 46967 h 111734"/>
                                            <a:gd name="csX5" fmla="*/ 834355 w 834355"/>
                                            <a:gd name="csY5" fmla="*/ 224 h 111734"/>
                                            <a:gd name="csX0" fmla="*/ 837394 w 837394"/>
                                            <a:gd name="csY0" fmla="*/ 0 h 111510"/>
                                            <a:gd name="csX1" fmla="*/ 9076 w 837394"/>
                                            <a:gd name="csY1" fmla="*/ 37677 h 111510"/>
                                            <a:gd name="csX2" fmla="*/ 331991 w 837394"/>
                                            <a:gd name="csY2" fmla="*/ 74496 h 111510"/>
                                            <a:gd name="csX3" fmla="*/ 669413 w 837394"/>
                                            <a:gd name="csY3" fmla="*/ 111014 h 111510"/>
                                            <a:gd name="csX4" fmla="*/ 836333 w 837394"/>
                                            <a:gd name="csY4" fmla="*/ 46743 h 111510"/>
                                            <a:gd name="csX5" fmla="*/ 837394 w 837394"/>
                                            <a:gd name="csY5" fmla="*/ 0 h 111510"/>
                                            <a:gd name="csX0" fmla="*/ 835875 w 835875"/>
                                            <a:gd name="csY0" fmla="*/ 0 h 111510"/>
                                            <a:gd name="csX1" fmla="*/ 7557 w 835875"/>
                                            <a:gd name="csY1" fmla="*/ 37677 h 111510"/>
                                            <a:gd name="csX2" fmla="*/ 330472 w 835875"/>
                                            <a:gd name="csY2" fmla="*/ 74496 h 111510"/>
                                            <a:gd name="csX3" fmla="*/ 667894 w 835875"/>
                                            <a:gd name="csY3" fmla="*/ 111014 h 111510"/>
                                            <a:gd name="csX4" fmla="*/ 834814 w 835875"/>
                                            <a:gd name="csY4" fmla="*/ 46743 h 111510"/>
                                            <a:gd name="csX5" fmla="*/ 835875 w 835875"/>
                                            <a:gd name="csY5" fmla="*/ 0 h 111510"/>
                                            <a:gd name="csX0" fmla="*/ 834640 w 834640"/>
                                            <a:gd name="csY0" fmla="*/ 0 h 111510"/>
                                            <a:gd name="csX1" fmla="*/ 6322 w 834640"/>
                                            <a:gd name="csY1" fmla="*/ 37677 h 111510"/>
                                            <a:gd name="csX2" fmla="*/ 329237 w 834640"/>
                                            <a:gd name="csY2" fmla="*/ 74496 h 111510"/>
                                            <a:gd name="csX3" fmla="*/ 666659 w 834640"/>
                                            <a:gd name="csY3" fmla="*/ 111014 h 111510"/>
                                            <a:gd name="csX4" fmla="*/ 833579 w 834640"/>
                                            <a:gd name="csY4" fmla="*/ 46743 h 111510"/>
                                            <a:gd name="csX5" fmla="*/ 834640 w 834640"/>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43216 w 843216"/>
                                            <a:gd name="csY0" fmla="*/ 0 h 111510"/>
                                            <a:gd name="csX1" fmla="*/ 14898 w 843216"/>
                                            <a:gd name="csY1" fmla="*/ 37677 h 111510"/>
                                            <a:gd name="csX2" fmla="*/ 337813 w 843216"/>
                                            <a:gd name="csY2" fmla="*/ 74496 h 111510"/>
                                            <a:gd name="csX3" fmla="*/ 675235 w 843216"/>
                                            <a:gd name="csY3" fmla="*/ 111014 h 111510"/>
                                            <a:gd name="csX4" fmla="*/ 842155 w 843216"/>
                                            <a:gd name="csY4" fmla="*/ 46743 h 111510"/>
                                            <a:gd name="csX5" fmla="*/ 843216 w 843216"/>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 name="csX5" fmla="*/ 830554 w 830554"/>
                                            <a:gd name="csY5" fmla="*/ 0 h 111510"/>
                                            <a:gd name="csX0" fmla="*/ 830554 w 921566"/>
                                            <a:gd name="csY0" fmla="*/ 0 h 111510"/>
                                            <a:gd name="csX1" fmla="*/ 2236 w 921566"/>
                                            <a:gd name="csY1" fmla="*/ 37677 h 111510"/>
                                            <a:gd name="csX2" fmla="*/ 325151 w 921566"/>
                                            <a:gd name="csY2" fmla="*/ 74496 h 111510"/>
                                            <a:gd name="csX3" fmla="*/ 662573 w 921566"/>
                                            <a:gd name="csY3" fmla="*/ 111014 h 111510"/>
                                            <a:gd name="csX4" fmla="*/ 829493 w 921566"/>
                                            <a:gd name="csY4" fmla="*/ 46743 h 111510"/>
                                            <a:gd name="csX5" fmla="*/ 921566 w 921566"/>
                                            <a:gd name="csY5" fmla="*/ 91012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Lst>
                                          <a:ahLst/>
                                          <a:cxnLst>
                                            <a:cxn ang="0">
                                              <a:pos x="csX0" y="csY0"/>
                                            </a:cxn>
                                            <a:cxn ang="0">
                                              <a:pos x="csX1" y="csY1"/>
                                            </a:cxn>
                                            <a:cxn ang="0">
                                              <a:pos x="csX2" y="csY2"/>
                                            </a:cxn>
                                            <a:cxn ang="0">
                                              <a:pos x="csX3" y="csY3"/>
                                            </a:cxn>
                                            <a:cxn ang="0">
                                              <a:pos x="csX4" y="csY4"/>
                                            </a:cxn>
                                          </a:cxnLst>
                                          <a:rect l="l" t="t" r="r" b="b"/>
                                          <a:pathLst>
                                            <a:path w="830554" h="111510">
                                              <a:moveTo>
                                                <a:pt x="830554" y="0"/>
                                              </a:moveTo>
                                              <a:cubicBezTo>
                                                <a:pt x="679073" y="3705"/>
                                                <a:pt x="-45295" y="12994"/>
                                                <a:pt x="2236" y="37677"/>
                                              </a:cubicBezTo>
                                              <a:cubicBezTo>
                                                <a:pt x="49767" y="62360"/>
                                                <a:pt x="215095" y="62273"/>
                                                <a:pt x="325151" y="74496"/>
                                              </a:cubicBezTo>
                                              <a:cubicBezTo>
                                                <a:pt x="435207" y="86719"/>
                                                <a:pt x="578516" y="115639"/>
                                                <a:pt x="662573" y="111014"/>
                                              </a:cubicBezTo>
                                              <a:cubicBezTo>
                                                <a:pt x="746630" y="106389"/>
                                                <a:pt x="770199" y="44834"/>
                                                <a:pt x="829493" y="46743"/>
                                              </a:cubicBezTo>
                                            </a:path>
                                          </a:pathLst>
                                        </a:custGeom>
                                        <a:pattFill prst="ltUpDiag">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06672403" name="任意多边形: 形状 506672403"/>
                                    <wps:cNvSpPr/>
                                    <wps:spPr>
                                      <a:xfrm>
                                        <a:off x="1561048" y="577246"/>
                                        <a:ext cx="530678" cy="533400"/>
                                      </a:xfrm>
                                      <a:custGeom>
                                        <a:avLst/>
                                        <a:gdLst>
                                          <a:gd name="csX0" fmla="*/ 530678 w 530678"/>
                                          <a:gd name="csY0" fmla="*/ 0 h 533400"/>
                                          <a:gd name="csX1" fmla="*/ 375557 w 530678"/>
                                          <a:gd name="csY1" fmla="*/ 44904 h 533400"/>
                                          <a:gd name="csX2" fmla="*/ 0 w 530678"/>
                                          <a:gd name="csY2" fmla="*/ 533400 h 533400"/>
                                        </a:gdLst>
                                        <a:ahLst/>
                                        <a:cxnLst>
                                          <a:cxn ang="0">
                                            <a:pos x="csX0" y="csY0"/>
                                          </a:cxn>
                                          <a:cxn ang="0">
                                            <a:pos x="csX1" y="csY1"/>
                                          </a:cxn>
                                          <a:cxn ang="0">
                                            <a:pos x="csX2" y="csY2"/>
                                          </a:cxn>
                                        </a:cxnLst>
                                        <a:rect l="l" t="t" r="r" b="b"/>
                                        <a:pathLst>
                                          <a:path w="530678" h="533400">
                                            <a:moveTo>
                                              <a:pt x="530678" y="0"/>
                                            </a:moveTo>
                                            <a:lnTo>
                                              <a:pt x="375557" y="44904"/>
                                            </a:lnTo>
                                            <a:lnTo>
                                              <a:pt x="0" y="5334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38252676" name="椭圆 1438252676"/>
                                    <wps:cNvSpPr/>
                                    <wps:spPr>
                                      <a:xfrm>
                                        <a:off x="1516247" y="1104330"/>
                                        <a:ext cx="61128" cy="61128"/>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85375511" name="任意多边形: 形状 885375511"/>
                                    <wps:cNvSpPr/>
                                    <wps:spPr>
                                      <a:xfrm flipH="1">
                                        <a:off x="2284620" y="577246"/>
                                        <a:ext cx="530678" cy="533400"/>
                                      </a:xfrm>
                                      <a:custGeom>
                                        <a:avLst/>
                                        <a:gdLst>
                                          <a:gd name="csX0" fmla="*/ 530678 w 530678"/>
                                          <a:gd name="csY0" fmla="*/ 0 h 533400"/>
                                          <a:gd name="csX1" fmla="*/ 375557 w 530678"/>
                                          <a:gd name="csY1" fmla="*/ 44904 h 533400"/>
                                          <a:gd name="csX2" fmla="*/ 0 w 530678"/>
                                          <a:gd name="csY2" fmla="*/ 533400 h 533400"/>
                                        </a:gdLst>
                                        <a:ahLst/>
                                        <a:cxnLst>
                                          <a:cxn ang="0">
                                            <a:pos x="csX0" y="csY0"/>
                                          </a:cxn>
                                          <a:cxn ang="0">
                                            <a:pos x="csX1" y="csY1"/>
                                          </a:cxn>
                                          <a:cxn ang="0">
                                            <a:pos x="csX2" y="csY2"/>
                                          </a:cxn>
                                        </a:cxnLst>
                                        <a:rect l="l" t="t" r="r" b="b"/>
                                        <a:pathLst>
                                          <a:path w="530678" h="533400">
                                            <a:moveTo>
                                              <a:pt x="530678" y="0"/>
                                            </a:moveTo>
                                            <a:lnTo>
                                              <a:pt x="375557" y="44904"/>
                                            </a:lnTo>
                                            <a:lnTo>
                                              <a:pt x="0" y="5334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9741569" name="椭圆 1829741569"/>
                                    <wps:cNvSpPr/>
                                    <wps:spPr>
                                      <a:xfrm flipH="1">
                                        <a:off x="2794369" y="1104330"/>
                                        <a:ext cx="61128" cy="61128"/>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08133461" name="直接连接符 408133461"/>
                                  <wps:cNvCnPr>
                                    <a:cxnSpLocks/>
                                  </wps:cNvCnPr>
                                  <wps:spPr>
                                    <a:xfrm>
                                      <a:off x="2188173" y="0"/>
                                      <a:ext cx="0" cy="20682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33104782" name="直接连接符 23"/>
                                <wps:cNvCnPr/>
                                <wps:spPr>
                                  <a:xfrm flipV="1">
                                    <a:off x="329395" y="0"/>
                                    <a:ext cx="0" cy="57446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80150670" name="直接连接符 23"/>
                                <wps:cNvCnPr/>
                                <wps:spPr>
                                  <a:xfrm flipV="1">
                                    <a:off x="338522" y="31622"/>
                                    <a:ext cx="181922" cy="54283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15211216" name="弧形 25"/>
                              <wps:cNvSpPr/>
                              <wps:spPr>
                                <a:xfrm rot="19169383">
                                  <a:off x="306348" y="272778"/>
                                  <a:ext cx="141455" cy="141491"/>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9952744" name="任意多边形: 形状 25">
                              <a:extLst>
                                <a:ext uri="{FF2B5EF4-FFF2-40B4-BE49-F238E27FC236}">
                                  <a16:creationId xmlns:a16="http://schemas.microsoft.com/office/drawing/2014/main" id="{74DEE9F2-50F2-556A-DE77-5273603FF172}"/>
                                </a:ext>
                              </a:extLst>
                            </wps:cNvPr>
                            <wps:cNvSpPr>
                              <a:spLocks/>
                            </wps:cNvSpPr>
                            <wps:spPr>
                              <a:xfrm rot="16200000">
                                <a:off x="829347" y="-38940"/>
                                <a:ext cx="348492" cy="134655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ps:wsp>
                        </wpg:grpSp>
                        <wps:wsp>
                          <wps:cNvPr id="908942568" name="任意多边形: 形状 1"/>
                          <wps:cNvSpPr/>
                          <wps:spPr>
                            <a:xfrm rot="1141232" flipH="1">
                              <a:off x="370239" y="552064"/>
                              <a:ext cx="306547" cy="41141"/>
                            </a:xfrm>
                            <a:custGeom>
                              <a:avLst/>
                              <a:gdLst>
                                <a:gd name="csX0" fmla="*/ 829679 w 829679"/>
                                <a:gd name="csY0" fmla="*/ 0 h 111014"/>
                                <a:gd name="csX1" fmla="*/ 0 w 829679"/>
                                <a:gd name="csY1" fmla="*/ 33596 h 111014"/>
                                <a:gd name="csX2" fmla="*/ 324276 w 829679"/>
                                <a:gd name="csY2" fmla="*/ 74496 h 111014"/>
                                <a:gd name="csX3" fmla="*/ 661698 w 829679"/>
                                <a:gd name="csY3" fmla="*/ 111014 h 111014"/>
                                <a:gd name="csX4" fmla="*/ 829679 w 829679"/>
                                <a:gd name="csY4" fmla="*/ 0 h 111014"/>
                                <a:gd name="csX0" fmla="*/ 829679 w 829679"/>
                                <a:gd name="csY0" fmla="*/ 0 h 111014"/>
                                <a:gd name="csX1" fmla="*/ 0 w 829679"/>
                                <a:gd name="csY1" fmla="*/ 33596 h 111014"/>
                                <a:gd name="csX2" fmla="*/ 324276 w 829679"/>
                                <a:gd name="csY2" fmla="*/ 74496 h 111014"/>
                                <a:gd name="csX3" fmla="*/ 661698 w 829679"/>
                                <a:gd name="csY3" fmla="*/ 111014 h 111014"/>
                                <a:gd name="csX4" fmla="*/ 797544 w 829679"/>
                                <a:gd name="csY4" fmla="*/ 26293 h 111014"/>
                                <a:gd name="csX5" fmla="*/ 829679 w 829679"/>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2679"/>
                                <a:gd name="csX1" fmla="*/ 15254 w 849315"/>
                                <a:gd name="csY1" fmla="*/ 33596 h 112679"/>
                                <a:gd name="csX2" fmla="*/ 339530 w 849315"/>
                                <a:gd name="csY2" fmla="*/ 74496 h 112679"/>
                                <a:gd name="csX3" fmla="*/ 676952 w 849315"/>
                                <a:gd name="csY3" fmla="*/ 111014 h 112679"/>
                                <a:gd name="csX4" fmla="*/ 849315 w 849315"/>
                                <a:gd name="csY4" fmla="*/ 46743 h 112679"/>
                                <a:gd name="csX5" fmla="*/ 844933 w 849315"/>
                                <a:gd name="csY5" fmla="*/ 0 h 11267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32650 w 832650"/>
                                <a:gd name="csY0" fmla="*/ 0 h 111487"/>
                                <a:gd name="csX1" fmla="*/ 15217 w 832650"/>
                                <a:gd name="csY1" fmla="*/ 47203 h 111487"/>
                                <a:gd name="csX2" fmla="*/ 327247 w 832650"/>
                                <a:gd name="csY2" fmla="*/ 74496 h 111487"/>
                                <a:gd name="csX3" fmla="*/ 664669 w 832650"/>
                                <a:gd name="csY3" fmla="*/ 111014 h 111487"/>
                                <a:gd name="csX4" fmla="*/ 831589 w 832650"/>
                                <a:gd name="csY4" fmla="*/ 46743 h 111487"/>
                                <a:gd name="csX5" fmla="*/ 832650 w 832650"/>
                                <a:gd name="csY5" fmla="*/ 0 h 111487"/>
                                <a:gd name="csX0" fmla="*/ 835273 w 835273"/>
                                <a:gd name="csY0" fmla="*/ 0 h 111513"/>
                                <a:gd name="csX1" fmla="*/ 15119 w 835273"/>
                                <a:gd name="csY1" fmla="*/ 36317 h 111513"/>
                                <a:gd name="csX2" fmla="*/ 329870 w 835273"/>
                                <a:gd name="csY2" fmla="*/ 74496 h 111513"/>
                                <a:gd name="csX3" fmla="*/ 667292 w 835273"/>
                                <a:gd name="csY3" fmla="*/ 111014 h 111513"/>
                                <a:gd name="csX4" fmla="*/ 834212 w 835273"/>
                                <a:gd name="csY4" fmla="*/ 46743 h 111513"/>
                                <a:gd name="csX5" fmla="*/ 835273 w 835273"/>
                                <a:gd name="csY5" fmla="*/ 0 h 111513"/>
                                <a:gd name="csX0" fmla="*/ 835273 w 835273"/>
                                <a:gd name="csY0" fmla="*/ 84 h 111597"/>
                                <a:gd name="csX1" fmla="*/ 15119 w 835273"/>
                                <a:gd name="csY1" fmla="*/ 36401 h 111597"/>
                                <a:gd name="csX2" fmla="*/ 329870 w 835273"/>
                                <a:gd name="csY2" fmla="*/ 74580 h 111597"/>
                                <a:gd name="csX3" fmla="*/ 667292 w 835273"/>
                                <a:gd name="csY3" fmla="*/ 111098 h 111597"/>
                                <a:gd name="csX4" fmla="*/ 834212 w 835273"/>
                                <a:gd name="csY4" fmla="*/ 46827 h 111597"/>
                                <a:gd name="csX5" fmla="*/ 835273 w 835273"/>
                                <a:gd name="csY5" fmla="*/ 84 h 111597"/>
                                <a:gd name="csX0" fmla="*/ 820188 w 820188"/>
                                <a:gd name="csY0" fmla="*/ 2951 h 114464"/>
                                <a:gd name="csX1" fmla="*/ 34 w 820188"/>
                                <a:gd name="csY1" fmla="*/ 39268 h 114464"/>
                                <a:gd name="csX2" fmla="*/ 314785 w 820188"/>
                                <a:gd name="csY2" fmla="*/ 77447 h 114464"/>
                                <a:gd name="csX3" fmla="*/ 652207 w 820188"/>
                                <a:gd name="csY3" fmla="*/ 113965 h 114464"/>
                                <a:gd name="csX4" fmla="*/ 819127 w 820188"/>
                                <a:gd name="csY4" fmla="*/ 49694 h 114464"/>
                                <a:gd name="csX5" fmla="*/ 820188 w 820188"/>
                                <a:gd name="csY5" fmla="*/ 2951 h 114464"/>
                                <a:gd name="csX0" fmla="*/ 820157 w 820157"/>
                                <a:gd name="csY0" fmla="*/ 2951 h 114464"/>
                                <a:gd name="csX1" fmla="*/ 3 w 820157"/>
                                <a:gd name="csY1" fmla="*/ 39268 h 114464"/>
                                <a:gd name="csX2" fmla="*/ 314754 w 820157"/>
                                <a:gd name="csY2" fmla="*/ 77447 h 114464"/>
                                <a:gd name="csX3" fmla="*/ 652176 w 820157"/>
                                <a:gd name="csY3" fmla="*/ 113965 h 114464"/>
                                <a:gd name="csX4" fmla="*/ 819096 w 820157"/>
                                <a:gd name="csY4" fmla="*/ 49694 h 114464"/>
                                <a:gd name="csX5" fmla="*/ 820157 w 820157"/>
                                <a:gd name="csY5" fmla="*/ 2951 h 114464"/>
                                <a:gd name="csX0" fmla="*/ 822896 w 822896"/>
                                <a:gd name="csY0" fmla="*/ 575 h 112088"/>
                                <a:gd name="csX1" fmla="*/ 2742 w 822896"/>
                                <a:gd name="csY1" fmla="*/ 36892 h 112088"/>
                                <a:gd name="csX2" fmla="*/ 317493 w 822896"/>
                                <a:gd name="csY2" fmla="*/ 75071 h 112088"/>
                                <a:gd name="csX3" fmla="*/ 654915 w 822896"/>
                                <a:gd name="csY3" fmla="*/ 111589 h 112088"/>
                                <a:gd name="csX4" fmla="*/ 821835 w 822896"/>
                                <a:gd name="csY4" fmla="*/ 47318 h 112088"/>
                                <a:gd name="csX5" fmla="*/ 822896 w 822896"/>
                                <a:gd name="csY5" fmla="*/ 575 h 112088"/>
                                <a:gd name="csX0" fmla="*/ 824513 w 824513"/>
                                <a:gd name="csY0" fmla="*/ 226 h 111739"/>
                                <a:gd name="csX1" fmla="*/ 4359 w 824513"/>
                                <a:gd name="csY1" fmla="*/ 36543 h 111739"/>
                                <a:gd name="csX2" fmla="*/ 319110 w 824513"/>
                                <a:gd name="csY2" fmla="*/ 74722 h 111739"/>
                                <a:gd name="csX3" fmla="*/ 656532 w 824513"/>
                                <a:gd name="csY3" fmla="*/ 111240 h 111739"/>
                                <a:gd name="csX4" fmla="*/ 823452 w 824513"/>
                                <a:gd name="csY4" fmla="*/ 46969 h 111739"/>
                                <a:gd name="csX5" fmla="*/ 824513 w 824513"/>
                                <a:gd name="csY5" fmla="*/ 226 h 111739"/>
                                <a:gd name="csX0" fmla="*/ 826066 w 826066"/>
                                <a:gd name="csY0" fmla="*/ 151 h 111664"/>
                                <a:gd name="csX1" fmla="*/ 5912 w 826066"/>
                                <a:gd name="csY1" fmla="*/ 36468 h 111664"/>
                                <a:gd name="csX2" fmla="*/ 320663 w 826066"/>
                                <a:gd name="csY2" fmla="*/ 74647 h 111664"/>
                                <a:gd name="csX3" fmla="*/ 658085 w 826066"/>
                                <a:gd name="csY3" fmla="*/ 111165 h 111664"/>
                                <a:gd name="csX4" fmla="*/ 825005 w 826066"/>
                                <a:gd name="csY4" fmla="*/ 46894 h 111664"/>
                                <a:gd name="csX5" fmla="*/ 826066 w 826066"/>
                                <a:gd name="csY5" fmla="*/ 151 h 111664"/>
                                <a:gd name="csX0" fmla="*/ 834172 w 834172"/>
                                <a:gd name="csY0" fmla="*/ 139 h 111649"/>
                                <a:gd name="csX1" fmla="*/ 5854 w 834172"/>
                                <a:gd name="csY1" fmla="*/ 37816 h 111649"/>
                                <a:gd name="csX2" fmla="*/ 328769 w 834172"/>
                                <a:gd name="csY2" fmla="*/ 74635 h 111649"/>
                                <a:gd name="csX3" fmla="*/ 666191 w 834172"/>
                                <a:gd name="csY3" fmla="*/ 111153 h 111649"/>
                                <a:gd name="csX4" fmla="*/ 833111 w 834172"/>
                                <a:gd name="csY4" fmla="*/ 46882 h 111649"/>
                                <a:gd name="csX5" fmla="*/ 834172 w 834172"/>
                                <a:gd name="csY5" fmla="*/ 139 h 111649"/>
                                <a:gd name="csX0" fmla="*/ 834355 w 834355"/>
                                <a:gd name="csY0" fmla="*/ 224 h 111734"/>
                                <a:gd name="csX1" fmla="*/ 6037 w 834355"/>
                                <a:gd name="csY1" fmla="*/ 37901 h 111734"/>
                                <a:gd name="csX2" fmla="*/ 328952 w 834355"/>
                                <a:gd name="csY2" fmla="*/ 74720 h 111734"/>
                                <a:gd name="csX3" fmla="*/ 666374 w 834355"/>
                                <a:gd name="csY3" fmla="*/ 111238 h 111734"/>
                                <a:gd name="csX4" fmla="*/ 833294 w 834355"/>
                                <a:gd name="csY4" fmla="*/ 46967 h 111734"/>
                                <a:gd name="csX5" fmla="*/ 834355 w 834355"/>
                                <a:gd name="csY5" fmla="*/ 224 h 111734"/>
                                <a:gd name="csX0" fmla="*/ 837394 w 837394"/>
                                <a:gd name="csY0" fmla="*/ 0 h 111510"/>
                                <a:gd name="csX1" fmla="*/ 9076 w 837394"/>
                                <a:gd name="csY1" fmla="*/ 37677 h 111510"/>
                                <a:gd name="csX2" fmla="*/ 331991 w 837394"/>
                                <a:gd name="csY2" fmla="*/ 74496 h 111510"/>
                                <a:gd name="csX3" fmla="*/ 669413 w 837394"/>
                                <a:gd name="csY3" fmla="*/ 111014 h 111510"/>
                                <a:gd name="csX4" fmla="*/ 836333 w 837394"/>
                                <a:gd name="csY4" fmla="*/ 46743 h 111510"/>
                                <a:gd name="csX5" fmla="*/ 837394 w 837394"/>
                                <a:gd name="csY5" fmla="*/ 0 h 111510"/>
                                <a:gd name="csX0" fmla="*/ 835875 w 835875"/>
                                <a:gd name="csY0" fmla="*/ 0 h 111510"/>
                                <a:gd name="csX1" fmla="*/ 7557 w 835875"/>
                                <a:gd name="csY1" fmla="*/ 37677 h 111510"/>
                                <a:gd name="csX2" fmla="*/ 330472 w 835875"/>
                                <a:gd name="csY2" fmla="*/ 74496 h 111510"/>
                                <a:gd name="csX3" fmla="*/ 667894 w 835875"/>
                                <a:gd name="csY3" fmla="*/ 111014 h 111510"/>
                                <a:gd name="csX4" fmla="*/ 834814 w 835875"/>
                                <a:gd name="csY4" fmla="*/ 46743 h 111510"/>
                                <a:gd name="csX5" fmla="*/ 835875 w 835875"/>
                                <a:gd name="csY5" fmla="*/ 0 h 111510"/>
                                <a:gd name="csX0" fmla="*/ 834640 w 834640"/>
                                <a:gd name="csY0" fmla="*/ 0 h 111510"/>
                                <a:gd name="csX1" fmla="*/ 6322 w 834640"/>
                                <a:gd name="csY1" fmla="*/ 37677 h 111510"/>
                                <a:gd name="csX2" fmla="*/ 329237 w 834640"/>
                                <a:gd name="csY2" fmla="*/ 74496 h 111510"/>
                                <a:gd name="csX3" fmla="*/ 666659 w 834640"/>
                                <a:gd name="csY3" fmla="*/ 111014 h 111510"/>
                                <a:gd name="csX4" fmla="*/ 833579 w 834640"/>
                                <a:gd name="csY4" fmla="*/ 46743 h 111510"/>
                                <a:gd name="csX5" fmla="*/ 834640 w 834640"/>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43216 w 843216"/>
                                <a:gd name="csY0" fmla="*/ 0 h 111510"/>
                                <a:gd name="csX1" fmla="*/ 14898 w 843216"/>
                                <a:gd name="csY1" fmla="*/ 37677 h 111510"/>
                                <a:gd name="csX2" fmla="*/ 337813 w 843216"/>
                                <a:gd name="csY2" fmla="*/ 74496 h 111510"/>
                                <a:gd name="csX3" fmla="*/ 675235 w 843216"/>
                                <a:gd name="csY3" fmla="*/ 111014 h 111510"/>
                                <a:gd name="csX4" fmla="*/ 842155 w 843216"/>
                                <a:gd name="csY4" fmla="*/ 46743 h 111510"/>
                                <a:gd name="csX5" fmla="*/ 843216 w 843216"/>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 name="csX5" fmla="*/ 830554 w 830554"/>
                                <a:gd name="csY5" fmla="*/ 0 h 111510"/>
                                <a:gd name="csX0" fmla="*/ 830554 w 921566"/>
                                <a:gd name="csY0" fmla="*/ 0 h 111510"/>
                                <a:gd name="csX1" fmla="*/ 2236 w 921566"/>
                                <a:gd name="csY1" fmla="*/ 37677 h 111510"/>
                                <a:gd name="csX2" fmla="*/ 325151 w 921566"/>
                                <a:gd name="csY2" fmla="*/ 74496 h 111510"/>
                                <a:gd name="csX3" fmla="*/ 662573 w 921566"/>
                                <a:gd name="csY3" fmla="*/ 111014 h 111510"/>
                                <a:gd name="csX4" fmla="*/ 829493 w 921566"/>
                                <a:gd name="csY4" fmla="*/ 46743 h 111510"/>
                                <a:gd name="csX5" fmla="*/ 921566 w 921566"/>
                                <a:gd name="csY5" fmla="*/ 91012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Lst>
                              <a:ahLst/>
                              <a:cxnLst>
                                <a:cxn ang="0">
                                  <a:pos x="csX0" y="csY0"/>
                                </a:cxn>
                                <a:cxn ang="0">
                                  <a:pos x="csX1" y="csY1"/>
                                </a:cxn>
                                <a:cxn ang="0">
                                  <a:pos x="csX2" y="csY2"/>
                                </a:cxn>
                                <a:cxn ang="0">
                                  <a:pos x="csX3" y="csY3"/>
                                </a:cxn>
                                <a:cxn ang="0">
                                  <a:pos x="csX4" y="csY4"/>
                                </a:cxn>
                              </a:cxnLst>
                              <a:rect l="l" t="t" r="r" b="b"/>
                              <a:pathLst>
                                <a:path w="830554" h="111510">
                                  <a:moveTo>
                                    <a:pt x="830554" y="0"/>
                                  </a:moveTo>
                                  <a:cubicBezTo>
                                    <a:pt x="679073" y="3705"/>
                                    <a:pt x="-45295" y="12994"/>
                                    <a:pt x="2236" y="37677"/>
                                  </a:cubicBezTo>
                                  <a:cubicBezTo>
                                    <a:pt x="49767" y="62360"/>
                                    <a:pt x="215095" y="62273"/>
                                    <a:pt x="325151" y="74496"/>
                                  </a:cubicBezTo>
                                  <a:cubicBezTo>
                                    <a:pt x="435207" y="86719"/>
                                    <a:pt x="578516" y="115639"/>
                                    <a:pt x="662573" y="111014"/>
                                  </a:cubicBezTo>
                                  <a:cubicBezTo>
                                    <a:pt x="746630" y="106389"/>
                                    <a:pt x="770199" y="44834"/>
                                    <a:pt x="829493" y="46743"/>
                                  </a:cubicBezTo>
                                </a:path>
                              </a:pathLst>
                            </a:custGeom>
                            <a:pattFill prst="ltUpDiag">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80109528" name="任意多边形: 形状 2"/>
                          <wps:cNvSpPr/>
                          <wps:spPr>
                            <a:xfrm rot="1141232" flipH="1">
                              <a:off x="350476" y="611355"/>
                              <a:ext cx="306070" cy="40640"/>
                            </a:xfrm>
                            <a:custGeom>
                              <a:avLst/>
                              <a:gdLst>
                                <a:gd name="csX0" fmla="*/ 829679 w 829679"/>
                                <a:gd name="csY0" fmla="*/ 0 h 111014"/>
                                <a:gd name="csX1" fmla="*/ 0 w 829679"/>
                                <a:gd name="csY1" fmla="*/ 33596 h 111014"/>
                                <a:gd name="csX2" fmla="*/ 324276 w 829679"/>
                                <a:gd name="csY2" fmla="*/ 74496 h 111014"/>
                                <a:gd name="csX3" fmla="*/ 661698 w 829679"/>
                                <a:gd name="csY3" fmla="*/ 111014 h 111014"/>
                                <a:gd name="csX4" fmla="*/ 829679 w 829679"/>
                                <a:gd name="csY4" fmla="*/ 0 h 111014"/>
                                <a:gd name="csX0" fmla="*/ 829679 w 829679"/>
                                <a:gd name="csY0" fmla="*/ 0 h 111014"/>
                                <a:gd name="csX1" fmla="*/ 0 w 829679"/>
                                <a:gd name="csY1" fmla="*/ 33596 h 111014"/>
                                <a:gd name="csX2" fmla="*/ 324276 w 829679"/>
                                <a:gd name="csY2" fmla="*/ 74496 h 111014"/>
                                <a:gd name="csX3" fmla="*/ 661698 w 829679"/>
                                <a:gd name="csY3" fmla="*/ 111014 h 111014"/>
                                <a:gd name="csX4" fmla="*/ 797544 w 829679"/>
                                <a:gd name="csY4" fmla="*/ 26293 h 111014"/>
                                <a:gd name="csX5" fmla="*/ 829679 w 829679"/>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29679 w 834061"/>
                                <a:gd name="csY0" fmla="*/ 0 h 111014"/>
                                <a:gd name="csX1" fmla="*/ 0 w 834061"/>
                                <a:gd name="csY1" fmla="*/ 33596 h 111014"/>
                                <a:gd name="csX2" fmla="*/ 324276 w 834061"/>
                                <a:gd name="csY2" fmla="*/ 74496 h 111014"/>
                                <a:gd name="csX3" fmla="*/ 661698 w 834061"/>
                                <a:gd name="csY3" fmla="*/ 111014 h 111014"/>
                                <a:gd name="csX4" fmla="*/ 834061 w 834061"/>
                                <a:gd name="csY4" fmla="*/ 46743 h 111014"/>
                                <a:gd name="csX5" fmla="*/ 829679 w 834061"/>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1014"/>
                                <a:gd name="csX1" fmla="*/ 15254 w 849315"/>
                                <a:gd name="csY1" fmla="*/ 33596 h 111014"/>
                                <a:gd name="csX2" fmla="*/ 339530 w 849315"/>
                                <a:gd name="csY2" fmla="*/ 74496 h 111014"/>
                                <a:gd name="csX3" fmla="*/ 676952 w 849315"/>
                                <a:gd name="csY3" fmla="*/ 111014 h 111014"/>
                                <a:gd name="csX4" fmla="*/ 849315 w 849315"/>
                                <a:gd name="csY4" fmla="*/ 46743 h 111014"/>
                                <a:gd name="csX5" fmla="*/ 844933 w 849315"/>
                                <a:gd name="csY5" fmla="*/ 0 h 111014"/>
                                <a:gd name="csX0" fmla="*/ 844933 w 849315"/>
                                <a:gd name="csY0" fmla="*/ 0 h 112679"/>
                                <a:gd name="csX1" fmla="*/ 15254 w 849315"/>
                                <a:gd name="csY1" fmla="*/ 33596 h 112679"/>
                                <a:gd name="csX2" fmla="*/ 339530 w 849315"/>
                                <a:gd name="csY2" fmla="*/ 74496 h 112679"/>
                                <a:gd name="csX3" fmla="*/ 676952 w 849315"/>
                                <a:gd name="csY3" fmla="*/ 111014 h 112679"/>
                                <a:gd name="csX4" fmla="*/ 849315 w 849315"/>
                                <a:gd name="csY4" fmla="*/ 46743 h 112679"/>
                                <a:gd name="csX5" fmla="*/ 844933 w 849315"/>
                                <a:gd name="csY5" fmla="*/ 0 h 11267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44933 w 844933"/>
                                <a:gd name="csY0" fmla="*/ 0 h 111509"/>
                                <a:gd name="csX1" fmla="*/ 15254 w 844933"/>
                                <a:gd name="csY1" fmla="*/ 33596 h 111509"/>
                                <a:gd name="csX2" fmla="*/ 339530 w 844933"/>
                                <a:gd name="csY2" fmla="*/ 74496 h 111509"/>
                                <a:gd name="csX3" fmla="*/ 676952 w 844933"/>
                                <a:gd name="csY3" fmla="*/ 111014 h 111509"/>
                                <a:gd name="csX4" fmla="*/ 843872 w 844933"/>
                                <a:gd name="csY4" fmla="*/ 46743 h 111509"/>
                                <a:gd name="csX5" fmla="*/ 844933 w 844933"/>
                                <a:gd name="csY5" fmla="*/ 0 h 111509"/>
                                <a:gd name="csX0" fmla="*/ 832650 w 832650"/>
                                <a:gd name="csY0" fmla="*/ 0 h 111487"/>
                                <a:gd name="csX1" fmla="*/ 15217 w 832650"/>
                                <a:gd name="csY1" fmla="*/ 47203 h 111487"/>
                                <a:gd name="csX2" fmla="*/ 327247 w 832650"/>
                                <a:gd name="csY2" fmla="*/ 74496 h 111487"/>
                                <a:gd name="csX3" fmla="*/ 664669 w 832650"/>
                                <a:gd name="csY3" fmla="*/ 111014 h 111487"/>
                                <a:gd name="csX4" fmla="*/ 831589 w 832650"/>
                                <a:gd name="csY4" fmla="*/ 46743 h 111487"/>
                                <a:gd name="csX5" fmla="*/ 832650 w 832650"/>
                                <a:gd name="csY5" fmla="*/ 0 h 111487"/>
                                <a:gd name="csX0" fmla="*/ 835273 w 835273"/>
                                <a:gd name="csY0" fmla="*/ 0 h 111513"/>
                                <a:gd name="csX1" fmla="*/ 15119 w 835273"/>
                                <a:gd name="csY1" fmla="*/ 36317 h 111513"/>
                                <a:gd name="csX2" fmla="*/ 329870 w 835273"/>
                                <a:gd name="csY2" fmla="*/ 74496 h 111513"/>
                                <a:gd name="csX3" fmla="*/ 667292 w 835273"/>
                                <a:gd name="csY3" fmla="*/ 111014 h 111513"/>
                                <a:gd name="csX4" fmla="*/ 834212 w 835273"/>
                                <a:gd name="csY4" fmla="*/ 46743 h 111513"/>
                                <a:gd name="csX5" fmla="*/ 835273 w 835273"/>
                                <a:gd name="csY5" fmla="*/ 0 h 111513"/>
                                <a:gd name="csX0" fmla="*/ 835273 w 835273"/>
                                <a:gd name="csY0" fmla="*/ 84 h 111597"/>
                                <a:gd name="csX1" fmla="*/ 15119 w 835273"/>
                                <a:gd name="csY1" fmla="*/ 36401 h 111597"/>
                                <a:gd name="csX2" fmla="*/ 329870 w 835273"/>
                                <a:gd name="csY2" fmla="*/ 74580 h 111597"/>
                                <a:gd name="csX3" fmla="*/ 667292 w 835273"/>
                                <a:gd name="csY3" fmla="*/ 111098 h 111597"/>
                                <a:gd name="csX4" fmla="*/ 834212 w 835273"/>
                                <a:gd name="csY4" fmla="*/ 46827 h 111597"/>
                                <a:gd name="csX5" fmla="*/ 835273 w 835273"/>
                                <a:gd name="csY5" fmla="*/ 84 h 111597"/>
                                <a:gd name="csX0" fmla="*/ 820188 w 820188"/>
                                <a:gd name="csY0" fmla="*/ 2951 h 114464"/>
                                <a:gd name="csX1" fmla="*/ 34 w 820188"/>
                                <a:gd name="csY1" fmla="*/ 39268 h 114464"/>
                                <a:gd name="csX2" fmla="*/ 314785 w 820188"/>
                                <a:gd name="csY2" fmla="*/ 77447 h 114464"/>
                                <a:gd name="csX3" fmla="*/ 652207 w 820188"/>
                                <a:gd name="csY3" fmla="*/ 113965 h 114464"/>
                                <a:gd name="csX4" fmla="*/ 819127 w 820188"/>
                                <a:gd name="csY4" fmla="*/ 49694 h 114464"/>
                                <a:gd name="csX5" fmla="*/ 820188 w 820188"/>
                                <a:gd name="csY5" fmla="*/ 2951 h 114464"/>
                                <a:gd name="csX0" fmla="*/ 820157 w 820157"/>
                                <a:gd name="csY0" fmla="*/ 2951 h 114464"/>
                                <a:gd name="csX1" fmla="*/ 3 w 820157"/>
                                <a:gd name="csY1" fmla="*/ 39268 h 114464"/>
                                <a:gd name="csX2" fmla="*/ 314754 w 820157"/>
                                <a:gd name="csY2" fmla="*/ 77447 h 114464"/>
                                <a:gd name="csX3" fmla="*/ 652176 w 820157"/>
                                <a:gd name="csY3" fmla="*/ 113965 h 114464"/>
                                <a:gd name="csX4" fmla="*/ 819096 w 820157"/>
                                <a:gd name="csY4" fmla="*/ 49694 h 114464"/>
                                <a:gd name="csX5" fmla="*/ 820157 w 820157"/>
                                <a:gd name="csY5" fmla="*/ 2951 h 114464"/>
                                <a:gd name="csX0" fmla="*/ 822896 w 822896"/>
                                <a:gd name="csY0" fmla="*/ 575 h 112088"/>
                                <a:gd name="csX1" fmla="*/ 2742 w 822896"/>
                                <a:gd name="csY1" fmla="*/ 36892 h 112088"/>
                                <a:gd name="csX2" fmla="*/ 317493 w 822896"/>
                                <a:gd name="csY2" fmla="*/ 75071 h 112088"/>
                                <a:gd name="csX3" fmla="*/ 654915 w 822896"/>
                                <a:gd name="csY3" fmla="*/ 111589 h 112088"/>
                                <a:gd name="csX4" fmla="*/ 821835 w 822896"/>
                                <a:gd name="csY4" fmla="*/ 47318 h 112088"/>
                                <a:gd name="csX5" fmla="*/ 822896 w 822896"/>
                                <a:gd name="csY5" fmla="*/ 575 h 112088"/>
                                <a:gd name="csX0" fmla="*/ 824513 w 824513"/>
                                <a:gd name="csY0" fmla="*/ 226 h 111739"/>
                                <a:gd name="csX1" fmla="*/ 4359 w 824513"/>
                                <a:gd name="csY1" fmla="*/ 36543 h 111739"/>
                                <a:gd name="csX2" fmla="*/ 319110 w 824513"/>
                                <a:gd name="csY2" fmla="*/ 74722 h 111739"/>
                                <a:gd name="csX3" fmla="*/ 656532 w 824513"/>
                                <a:gd name="csY3" fmla="*/ 111240 h 111739"/>
                                <a:gd name="csX4" fmla="*/ 823452 w 824513"/>
                                <a:gd name="csY4" fmla="*/ 46969 h 111739"/>
                                <a:gd name="csX5" fmla="*/ 824513 w 824513"/>
                                <a:gd name="csY5" fmla="*/ 226 h 111739"/>
                                <a:gd name="csX0" fmla="*/ 826066 w 826066"/>
                                <a:gd name="csY0" fmla="*/ 151 h 111664"/>
                                <a:gd name="csX1" fmla="*/ 5912 w 826066"/>
                                <a:gd name="csY1" fmla="*/ 36468 h 111664"/>
                                <a:gd name="csX2" fmla="*/ 320663 w 826066"/>
                                <a:gd name="csY2" fmla="*/ 74647 h 111664"/>
                                <a:gd name="csX3" fmla="*/ 658085 w 826066"/>
                                <a:gd name="csY3" fmla="*/ 111165 h 111664"/>
                                <a:gd name="csX4" fmla="*/ 825005 w 826066"/>
                                <a:gd name="csY4" fmla="*/ 46894 h 111664"/>
                                <a:gd name="csX5" fmla="*/ 826066 w 826066"/>
                                <a:gd name="csY5" fmla="*/ 151 h 111664"/>
                                <a:gd name="csX0" fmla="*/ 834172 w 834172"/>
                                <a:gd name="csY0" fmla="*/ 139 h 111649"/>
                                <a:gd name="csX1" fmla="*/ 5854 w 834172"/>
                                <a:gd name="csY1" fmla="*/ 37816 h 111649"/>
                                <a:gd name="csX2" fmla="*/ 328769 w 834172"/>
                                <a:gd name="csY2" fmla="*/ 74635 h 111649"/>
                                <a:gd name="csX3" fmla="*/ 666191 w 834172"/>
                                <a:gd name="csY3" fmla="*/ 111153 h 111649"/>
                                <a:gd name="csX4" fmla="*/ 833111 w 834172"/>
                                <a:gd name="csY4" fmla="*/ 46882 h 111649"/>
                                <a:gd name="csX5" fmla="*/ 834172 w 834172"/>
                                <a:gd name="csY5" fmla="*/ 139 h 111649"/>
                                <a:gd name="csX0" fmla="*/ 834355 w 834355"/>
                                <a:gd name="csY0" fmla="*/ 224 h 111734"/>
                                <a:gd name="csX1" fmla="*/ 6037 w 834355"/>
                                <a:gd name="csY1" fmla="*/ 37901 h 111734"/>
                                <a:gd name="csX2" fmla="*/ 328952 w 834355"/>
                                <a:gd name="csY2" fmla="*/ 74720 h 111734"/>
                                <a:gd name="csX3" fmla="*/ 666374 w 834355"/>
                                <a:gd name="csY3" fmla="*/ 111238 h 111734"/>
                                <a:gd name="csX4" fmla="*/ 833294 w 834355"/>
                                <a:gd name="csY4" fmla="*/ 46967 h 111734"/>
                                <a:gd name="csX5" fmla="*/ 834355 w 834355"/>
                                <a:gd name="csY5" fmla="*/ 224 h 111734"/>
                                <a:gd name="csX0" fmla="*/ 837394 w 837394"/>
                                <a:gd name="csY0" fmla="*/ 0 h 111510"/>
                                <a:gd name="csX1" fmla="*/ 9076 w 837394"/>
                                <a:gd name="csY1" fmla="*/ 37677 h 111510"/>
                                <a:gd name="csX2" fmla="*/ 331991 w 837394"/>
                                <a:gd name="csY2" fmla="*/ 74496 h 111510"/>
                                <a:gd name="csX3" fmla="*/ 669413 w 837394"/>
                                <a:gd name="csY3" fmla="*/ 111014 h 111510"/>
                                <a:gd name="csX4" fmla="*/ 836333 w 837394"/>
                                <a:gd name="csY4" fmla="*/ 46743 h 111510"/>
                                <a:gd name="csX5" fmla="*/ 837394 w 837394"/>
                                <a:gd name="csY5" fmla="*/ 0 h 111510"/>
                                <a:gd name="csX0" fmla="*/ 835875 w 835875"/>
                                <a:gd name="csY0" fmla="*/ 0 h 111510"/>
                                <a:gd name="csX1" fmla="*/ 7557 w 835875"/>
                                <a:gd name="csY1" fmla="*/ 37677 h 111510"/>
                                <a:gd name="csX2" fmla="*/ 330472 w 835875"/>
                                <a:gd name="csY2" fmla="*/ 74496 h 111510"/>
                                <a:gd name="csX3" fmla="*/ 667894 w 835875"/>
                                <a:gd name="csY3" fmla="*/ 111014 h 111510"/>
                                <a:gd name="csX4" fmla="*/ 834814 w 835875"/>
                                <a:gd name="csY4" fmla="*/ 46743 h 111510"/>
                                <a:gd name="csX5" fmla="*/ 835875 w 835875"/>
                                <a:gd name="csY5" fmla="*/ 0 h 111510"/>
                                <a:gd name="csX0" fmla="*/ 834640 w 834640"/>
                                <a:gd name="csY0" fmla="*/ 0 h 111510"/>
                                <a:gd name="csX1" fmla="*/ 6322 w 834640"/>
                                <a:gd name="csY1" fmla="*/ 37677 h 111510"/>
                                <a:gd name="csX2" fmla="*/ 329237 w 834640"/>
                                <a:gd name="csY2" fmla="*/ 74496 h 111510"/>
                                <a:gd name="csX3" fmla="*/ 666659 w 834640"/>
                                <a:gd name="csY3" fmla="*/ 111014 h 111510"/>
                                <a:gd name="csX4" fmla="*/ 833579 w 834640"/>
                                <a:gd name="csY4" fmla="*/ 46743 h 111510"/>
                                <a:gd name="csX5" fmla="*/ 834640 w 834640"/>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34464 w 834464"/>
                                <a:gd name="csY0" fmla="*/ 0 h 111510"/>
                                <a:gd name="csX1" fmla="*/ 6146 w 834464"/>
                                <a:gd name="csY1" fmla="*/ 37677 h 111510"/>
                                <a:gd name="csX2" fmla="*/ 329061 w 834464"/>
                                <a:gd name="csY2" fmla="*/ 74496 h 111510"/>
                                <a:gd name="csX3" fmla="*/ 666483 w 834464"/>
                                <a:gd name="csY3" fmla="*/ 111014 h 111510"/>
                                <a:gd name="csX4" fmla="*/ 833403 w 834464"/>
                                <a:gd name="csY4" fmla="*/ 46743 h 111510"/>
                                <a:gd name="csX5" fmla="*/ 834464 w 834464"/>
                                <a:gd name="csY5" fmla="*/ 0 h 111510"/>
                                <a:gd name="csX0" fmla="*/ 843216 w 843216"/>
                                <a:gd name="csY0" fmla="*/ 0 h 111510"/>
                                <a:gd name="csX1" fmla="*/ 14898 w 843216"/>
                                <a:gd name="csY1" fmla="*/ 37677 h 111510"/>
                                <a:gd name="csX2" fmla="*/ 337813 w 843216"/>
                                <a:gd name="csY2" fmla="*/ 74496 h 111510"/>
                                <a:gd name="csX3" fmla="*/ 675235 w 843216"/>
                                <a:gd name="csY3" fmla="*/ 111014 h 111510"/>
                                <a:gd name="csX4" fmla="*/ 842155 w 843216"/>
                                <a:gd name="csY4" fmla="*/ 46743 h 111510"/>
                                <a:gd name="csX5" fmla="*/ 843216 w 843216"/>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32235 w 832235"/>
                                <a:gd name="csY0" fmla="*/ 0 h 111510"/>
                                <a:gd name="csX1" fmla="*/ 3917 w 832235"/>
                                <a:gd name="csY1" fmla="*/ 37677 h 111510"/>
                                <a:gd name="csX2" fmla="*/ 326832 w 832235"/>
                                <a:gd name="csY2" fmla="*/ 74496 h 111510"/>
                                <a:gd name="csX3" fmla="*/ 664254 w 832235"/>
                                <a:gd name="csY3" fmla="*/ 111014 h 111510"/>
                                <a:gd name="csX4" fmla="*/ 831174 w 832235"/>
                                <a:gd name="csY4" fmla="*/ 46743 h 111510"/>
                                <a:gd name="csX5" fmla="*/ 832235 w 832235"/>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28318 w 828318"/>
                                <a:gd name="csY0" fmla="*/ 0 h 111510"/>
                                <a:gd name="csX1" fmla="*/ 0 w 828318"/>
                                <a:gd name="csY1" fmla="*/ 37677 h 111510"/>
                                <a:gd name="csX2" fmla="*/ 322915 w 828318"/>
                                <a:gd name="csY2" fmla="*/ 74496 h 111510"/>
                                <a:gd name="csX3" fmla="*/ 660337 w 828318"/>
                                <a:gd name="csY3" fmla="*/ 111014 h 111510"/>
                                <a:gd name="csX4" fmla="*/ 827257 w 828318"/>
                                <a:gd name="csY4" fmla="*/ 46743 h 111510"/>
                                <a:gd name="csX5" fmla="*/ 828318 w 828318"/>
                                <a:gd name="csY5" fmla="*/ 0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 name="csX5" fmla="*/ 830554 w 830554"/>
                                <a:gd name="csY5" fmla="*/ 0 h 111510"/>
                                <a:gd name="csX0" fmla="*/ 830554 w 921566"/>
                                <a:gd name="csY0" fmla="*/ 0 h 111510"/>
                                <a:gd name="csX1" fmla="*/ 2236 w 921566"/>
                                <a:gd name="csY1" fmla="*/ 37677 h 111510"/>
                                <a:gd name="csX2" fmla="*/ 325151 w 921566"/>
                                <a:gd name="csY2" fmla="*/ 74496 h 111510"/>
                                <a:gd name="csX3" fmla="*/ 662573 w 921566"/>
                                <a:gd name="csY3" fmla="*/ 111014 h 111510"/>
                                <a:gd name="csX4" fmla="*/ 829493 w 921566"/>
                                <a:gd name="csY4" fmla="*/ 46743 h 111510"/>
                                <a:gd name="csX5" fmla="*/ 921566 w 921566"/>
                                <a:gd name="csY5" fmla="*/ 91012 h 111510"/>
                                <a:gd name="csX0" fmla="*/ 830554 w 830554"/>
                                <a:gd name="csY0" fmla="*/ 0 h 111510"/>
                                <a:gd name="csX1" fmla="*/ 2236 w 830554"/>
                                <a:gd name="csY1" fmla="*/ 37677 h 111510"/>
                                <a:gd name="csX2" fmla="*/ 325151 w 830554"/>
                                <a:gd name="csY2" fmla="*/ 74496 h 111510"/>
                                <a:gd name="csX3" fmla="*/ 662573 w 830554"/>
                                <a:gd name="csY3" fmla="*/ 111014 h 111510"/>
                                <a:gd name="csX4" fmla="*/ 829493 w 830554"/>
                                <a:gd name="csY4" fmla="*/ 46743 h 111510"/>
                              </a:gdLst>
                              <a:ahLst/>
                              <a:cxnLst>
                                <a:cxn ang="0">
                                  <a:pos x="csX0" y="csY0"/>
                                </a:cxn>
                                <a:cxn ang="0">
                                  <a:pos x="csX1" y="csY1"/>
                                </a:cxn>
                                <a:cxn ang="0">
                                  <a:pos x="csX2" y="csY2"/>
                                </a:cxn>
                                <a:cxn ang="0">
                                  <a:pos x="csX3" y="csY3"/>
                                </a:cxn>
                                <a:cxn ang="0">
                                  <a:pos x="csX4" y="csY4"/>
                                </a:cxn>
                              </a:cxnLst>
                              <a:rect l="l" t="t" r="r" b="b"/>
                              <a:pathLst>
                                <a:path w="830554" h="111510">
                                  <a:moveTo>
                                    <a:pt x="830554" y="0"/>
                                  </a:moveTo>
                                  <a:cubicBezTo>
                                    <a:pt x="679073" y="3705"/>
                                    <a:pt x="-45295" y="12994"/>
                                    <a:pt x="2236" y="37677"/>
                                  </a:cubicBezTo>
                                  <a:cubicBezTo>
                                    <a:pt x="49767" y="62360"/>
                                    <a:pt x="215095" y="62273"/>
                                    <a:pt x="325151" y="74496"/>
                                  </a:cubicBezTo>
                                  <a:cubicBezTo>
                                    <a:pt x="435207" y="86719"/>
                                    <a:pt x="578516" y="115639"/>
                                    <a:pt x="662573" y="111014"/>
                                  </a:cubicBezTo>
                                  <a:cubicBezTo>
                                    <a:pt x="746630" y="106389"/>
                                    <a:pt x="770199" y="44834"/>
                                    <a:pt x="829493" y="46743"/>
                                  </a:cubicBezTo>
                                </a:path>
                              </a:pathLst>
                            </a:custGeom>
                            <a:pattFill prst="ltUpDiag">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89505809" name="Rectangle 10588"/>
                        <wps:cNvSpPr/>
                        <wps:spPr>
                          <a:xfrm>
                            <a:off x="338001" y="87697"/>
                            <a:ext cx="127245" cy="198120"/>
                          </a:xfrm>
                          <a:prstGeom prst="rect">
                            <a:avLst/>
                          </a:prstGeom>
                          <a:grpFill/>
                          <a:ln>
                            <a:noFill/>
                          </a:ln>
                        </wps:spPr>
                        <wps:txbx>
                          <w:txbxContent>
                            <w:p w14:paraId="5B57B28E" w14:textId="06DC4E9B" w:rsidR="00834D5B" w:rsidRPr="00834D5B" w:rsidRDefault="00834D5B" w:rsidP="00834D5B">
                              <w:pPr>
                                <w:rPr>
                                  <w:i/>
                                  <w:iCs/>
                                  <w:sz w:val="18"/>
                                  <w:szCs w:val="18"/>
                                </w:rPr>
                              </w:pPr>
                              <w:r w:rsidRPr="00834D5B">
                                <w:rPr>
                                  <w:rFonts w:cs="Times New Roman"/>
                                  <w:i/>
                                  <w:iCs/>
                                  <w:sz w:val="18"/>
                                  <w:szCs w:val="18"/>
                                </w:rPr>
                                <w:t>θ</w:t>
                              </w:r>
                            </w:p>
                          </w:txbxContent>
                        </wps:txbx>
                        <wps:bodyPr horzOverflow="overflow" vert="horz" wrap="none" lIns="36000" tIns="0" rIns="36000" bIns="0" rtlCol="0">
                          <a:spAutoFit/>
                        </wps:bodyPr>
                      </wps:wsp>
                    </wpg:wgp>
                  </a:graphicData>
                </a:graphic>
                <wp14:sizeRelH relativeFrom="margin">
                  <wp14:pctWidth>0</wp14:pctWidth>
                </wp14:sizeRelH>
              </wp:anchor>
            </w:drawing>
          </mc:Choice>
          <mc:Fallback>
            <w:pict>
              <v:group w14:anchorId="600E6DF5" id="组合 29" o:spid="_x0000_s1516" style="position:absolute;left:0;text-align:left;margin-left:278.3pt;margin-top:4.45pt;width:131.85pt;height:63.65pt;z-index:251719680;mso-position-horizontal-relative:text;mso-position-vertical-relative:text;mso-width-relative:margin" coordorigin="109" coordsize="16745,8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">
                <v:group id="组合 28" o:spid="_x0000_s1517" style="position:absolute;left:109;width:16746;height:8085" coordsize="16745,8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">
                  <v:group id="组合 27" o:spid="_x0000_s1518" style="position:absolute;width:16745;height:8085" coordorigin="23" coordsize="16745,8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">
                    <v:group id="组合 26" o:spid="_x0000_s1519" style="position:absolute;left:23;width:5751;height:8015" coordorigin="23" coordsize="5751,8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">
                      <v:group id="组合 24" o:spid="_x0000_s1520" style="position:absolute;left:23;width:5751;height:8015" coordorigin="23" coordsize="5751,8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">
                        <v:group id="组合 1290732667" o:spid="_x0000_s1521" style="position:absolute;left:23;top:3735;width:5751;height:4280;rotation:1246530fd" coordorigin="12904" coordsize="15650,11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">
                          <v:group id="组合 1398871492" o:spid="_x0000_s1522" style="position:absolute;left:12904;top:2095;width:15650;height:9559" coordorigin="12904,2095" coordsize="15650,9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">
                            <v:group id="组合 992863041" o:spid="_x0000_s1523" style="position:absolute;left:12904;top:2095;width:12775;height:6342" coordorigin="12904,2095" coordsize="12775,6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">
                              <v:group id="组合 547987182" o:spid="_x0000_s1524" style="position:absolute;left:18083;top:2095;width:7596;height:6342" coordorigin="18083,2095" coordsize="7595,6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">
                                <v:shape id="矩形: 剪去左右顶角 2005636920" o:spid="_x0000_s1525" style="position:absolute;left:20427;top:5725;width:2909;height:2712;visibility:visible;mso-wrap-style:square;v-text-anchor:middle" coordsize="290945,27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" path="m53961,l236984,r53961,53961l290945,271258r,l,271258r,l,53961,53961,xe" fillcolor="black [3213]" strokecolor="black [3213]" strokeweight=".5pt">
                                  <v:fill r:id="rId17" o:title="" color2="white [3212]" type="pattern"/>
                                  <v:stroke joinstyle="miter"/>
                                  <v:path arrowok="t" o:connecttype="custom" o:connectlocs="53961,0;236984,0;290945,53961;290945,271258;290945,271258;0,271258;0,271258;0,53961;53961,0" o:connectangles="0,0,0,0,0,0,0,0,0"/>
                                </v:shape>
                                <v:shape id="任意多边形: 形状 35469273" o:spid="_x0000_s1526" style="position:absolute;left:21429;top:2290;width:905;height:3435;visibility:visible;mso-wrap-style:square;v-text-anchor:middle" coordsize="90528,343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" path="m27264,l63264,r,42360l90528,42360r,45719l63264,88079r,125184l90528,213263r,45719l63264,258982r,84465l27264,343447r,-84465l,258982,,213263r27264,l27264,88079,,88079,,42360r27264,l27264,xe" fillcolor="black [3213]" strokecolor="black [3213]" strokeweight=".5pt">
                                  <v:fill r:id="rId17" o:title="" color2="white [3212]" type="pattern"/>
                                  <v:stroke joinstyle="miter"/>
                                  <v:path arrowok="t" o:connecttype="custom" o:connectlocs="27264,0;63264,0;63264,42360;90528,42360;90528,88079;63264,88079;63264,213263;90528,213263;90528,258982;63264,258982;63264,343447;27264,343447;27264,258982;0,258982;0,213263;27264,213263;27264,88079;0,88079;0,42360;27264,42360" o:connectangles="0,0,0,0,0,0,0,0,0,0,0,0,0,0,0,0,0,0,0,0"/>
                                </v:shape>
                                <v:shape id="梯形 2133251351" o:spid="_x0000_s1527" style="position:absolute;left:18083;top:2095;width:7596;height:180;visibility:visible;mso-wrap-style:square;v-text-anchor:middle" coordsize="759565,1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" path="m,18000l21178,,738387,r21178,18000l,18000xe" fillcolor="black [3213]" strokecolor="black [3213]" strokeweight=".5pt">
                                  <v:fill r:id="rId18" o:title="" color2="white [3212]" type="pattern"/>
                                  <v:stroke joinstyle="miter"/>
                                  <v:path arrowok="t" o:connecttype="custom" o:connectlocs="0,18000;21178,0;738387,0;759565,18000;0,18000" o:connectangles="0,0,0,0,0"/>
                                </v:shape>
                              </v:group>
                              <v:shape id="任意多边形: 形状 1660869216" o:spid="_x0000_s1528" style="position:absolute;left:12904;top:2706;width:8345;height:1120;visibility:visible;mso-wrap-style:square;v-text-anchor:middle" coordsize="830554,11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" path="m830554,c679073,3705,-45295,12994,2236,37677,49767,62360,215095,62273,325151,74496v110056,12223,253365,41143,337422,36518c746630,106389,770199,44834,829493,46743e" fillcolor="black [3213]" strokecolor="black [3213]" strokeweight=".5pt">
                                <v:fill r:id="rId13" o:title="" color2="white [3212]" type="pattern"/>
                                <v:stroke joinstyle="miter"/>
                                <v:path arrowok="t" o:connecttype="custom" o:connectlocs="834457,0;2247,37854;326679,74846;665687,111536;833391,46963" o:connectangles="0,0,0,0,0"/>
                              </v:shape>
                              <v:shape id="任意多边形: 形状 253111530" o:spid="_x0000_s1529" style="position:absolute;left:12904;top:4409;width:8345;height:1120;visibility:visible;mso-wrap-style:square;v-text-anchor:middle" coordsize="830554,11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" path="m830554,c679073,3705,-45295,12994,2236,37677,49767,62360,215095,62273,325151,74496v110056,12223,253365,41143,337422,36518c746630,106389,770199,44834,829493,46743e" fillcolor="black [3213]" strokecolor="black [3213]" strokeweight=".5pt">
                                <v:fill r:id="rId13" o:title="" color2="white [3212]" type="pattern"/>
                                <v:stroke joinstyle="miter"/>
                                <v:path arrowok="t" o:connecttype="custom" o:connectlocs="834457,0;2247,37854;326679,74846;665687,111536;833391,46963" o:connectangles="0,0,0,0,0"/>
                              </v:shape>
                            </v:group>
                            <v:shape id="任意多边形: 形状 506672403" o:spid="_x0000_s1530" style="position:absolute;left:15610;top:5772;width:5307;height:5334;visibility:visible;mso-wrap-style:square;v-text-anchor:middle" coordsize="530678,5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" path="m530678,l375557,44904,,533400e" filled="f" strokecolor="black [3213]" strokeweight=".5pt">
                              <v:stroke joinstyle="miter"/>
                              <v:path arrowok="t" o:connecttype="custom" o:connectlocs="530678,0;375557,44904;0,533400" o:connectangles="0,0,0"/>
                            </v:shape>
                            <v:oval id="椭圆 1438252676" o:spid="_x0000_s1531" style="position:absolute;left:15162;top:11043;width:611;height:6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" filled="f" strokecolor="black [3213]" strokeweight=".5pt">
                              <v:stroke joinstyle="miter"/>
                            </v:oval>
                            <v:shape id="任意多边形: 形状 885375511" o:spid="_x0000_s1532" style="position:absolute;left:22846;top:5772;width:5306;height:5334;flip:x;visibility:visible;mso-wrap-style:square;v-text-anchor:middle" coordsize="530678,5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" path="m530678,l375557,44904,,533400e" filled="f" strokecolor="black [3213]" strokeweight=".5pt">
                              <v:stroke joinstyle="miter"/>
                              <v:path arrowok="t" o:connecttype="custom" o:connectlocs="530678,0;375557,44904;0,533400" o:connectangles="0,0,0"/>
                            </v:shape>
                            <v:oval id="椭圆 1829741569" o:spid="_x0000_s1533" style="position:absolute;left:27943;top:11043;width:611;height:61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" filled="f" strokecolor="black [3213]" strokeweight=".5pt">
                              <v:stroke joinstyle="miter"/>
                            </v:oval>
                          </v:group>
                          <v:line id="直接连接符 408133461" o:spid="_x0000_s1534" style="position:absolute;visibility:visible;mso-wrap-style:square" from="21881,0" to="21881,2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" strokecolor="black [3213]" strokeweight=".5pt">
                            <v:stroke joinstyle="miter"/>
                            <o:lock v:ext="edit" shapetype="f"/>
                          </v:line>
                        </v:group>
                        <v:line id="直接连接符 23" o:spid="_x0000_s1535" style="position:absolute;flip:y;visibility:visible;mso-wrap-style:square" from="3293,0" to="3293,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" strokecolor="black [3213]" strokeweight=".5pt">
                          <v:stroke dashstyle="dash" joinstyle="miter"/>
                        </v:line>
                        <v:line id="直接连接符 23" o:spid="_x0000_s1536" style="position:absolute;flip:y;visibility:visible;mso-wrap-style:square" from="3385,316" to="5204,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" strokecolor="black [3213]" strokeweight=".5pt">
                          <v:stroke dashstyle="dash" joinstyle="miter"/>
                        </v:line>
                      </v:group>
                      <v:shape id="弧形 25" o:spid="_x0000_s1537" style="position:absolute;left:3063;top:2727;width:1415;height:1415;rotation:-2654882fd;visibility:visible;mso-wrap-style:square;v-text-anchor:middle" coordsize="141455,14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" path="m70727,nsc109789,,141455,31674,141455,70746r-70727,c70728,47164,70727,23582,70727,xem70727,nfc109789,,141455,31674,141455,70746e" filled="f" strokecolor="black [3213]" strokeweight=".5pt">
                        <v:stroke joinstyle="miter"/>
                        <v:path arrowok="t" o:connecttype="custom" o:connectlocs="70727,0;141455,70746" o:connectangles="0,0"/>
                      </v:shape>
                    </v:group>
                    <v:shape id="任意多边形: 形状 25" o:spid="_x0000_s1538" style="position:absolute;left:8293;top:-390;width:3485;height:13465;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" path="m866648,433337c866648,194018,672643,,433324,,194005,,,194018,,433337e" filled="f" strokecolor="black [3213]" strokeweight=".5pt">
                      <v:stroke dashstyle="dash" miterlimit="1" joinstyle="miter"/>
                      <v:path arrowok="t" textboxrect="0,0,866648,433337"/>
                    </v:shape>
                  </v:group>
                  <v:shape id="任意多边形: 形状 1" o:spid="_x0000_s1539" style="position:absolute;left:3702;top:5520;width:3065;height:412;rotation:-1246530fd;flip:x;visibility:visible;mso-wrap-style:square;v-text-anchor:middle" coordsize="830554,11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" path="m830554,c679073,3705,-45295,12994,2236,37677,49767,62360,215095,62273,325151,74496v110056,12223,253365,41143,337422,36518c746630,106389,770199,44834,829493,46743e" fillcolor="black [3213]" strokecolor="black [3213]" strokeweight=".5pt">
                    <v:fill r:id="rId13" o:title="" color2="white [3212]" type="pattern"/>
                    <v:stroke joinstyle="miter"/>
                    <v:path arrowok="t" o:connecttype="custom" o:connectlocs="306547,0;825,13901;120009,27485;244547,40958;306155,17246" o:connectangles="0,0,0,0,0"/>
                  </v:shape>
                  <v:shape id="任意多边形: 形状 2" o:spid="_x0000_s1540" style="position:absolute;left:3504;top:6113;width:3061;height:406;rotation:-1246530fd;flip:x;visibility:visible;mso-wrap-style:square;v-text-anchor:middle" coordsize="830554,11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" path="m830554,c679073,3705,-45295,12994,2236,37677,49767,62360,215095,62273,325151,74496v110056,12223,253365,41143,337422,36518c746630,106389,770199,44834,829493,46743e" fillcolor="black [3213]" strokecolor="black [3213]" strokeweight=".5pt">
                    <v:fill r:id="rId13" o:title="" color2="white [3212]" type="pattern"/>
                    <v:stroke joinstyle="miter"/>
                    <v:path arrowok="t" o:connecttype="custom" o:connectlocs="306070,0;824,13731;119822,27150;244167,40459;305679,17036" o:connectangles="0,0,0,0,0"/>
                  </v:shape>
                </v:group>
                <v:rect id="Rectangle 10588" o:spid="_x0000_s1541" style="position:absolute;left:3380;top:876;width:127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" filled="f" stroked="f">
                  <v:textbox style="mso-fit-shape-to-text:t" inset="1mm,0,1mm,0">
                    <w:txbxContent>
                      <w:p w14:paraId="5B57B28E" w14:textId="06DC4E9B" w:rsidR="00834D5B" w:rsidRPr="00834D5B" w:rsidRDefault="00834D5B" w:rsidP="00834D5B">
                        <w:pPr>
                          <w:rPr>
                            <w:i/>
                            <w:iCs/>
                            <w:sz w:val="18"/>
                            <w:szCs w:val="18"/>
                          </w:rPr>
                        </w:pPr>
                        <w:r w:rsidRPr="00834D5B">
                          <w:rPr>
                            <w:rFonts w:cs="Times New Roman"/>
                            <w:i/>
                            <w:iCs/>
                            <w:sz w:val="18"/>
                            <w:szCs w:val="18"/>
                          </w:rPr>
                          <w:t>θ</w:t>
                        </w:r>
                      </w:p>
                    </w:txbxContent>
                  </v:textbox>
                </v:rect>
                <w10:wrap type="square"/>
              </v:group>
            </w:pict>
          </mc:Fallback>
        </mc:AlternateContent>
      </w:r>
      <w:r w:rsidR="00E7005E" w:rsidRPr="000A2A47">
        <w:rPr>
          <w:rFonts w:hint="eastAsia"/>
        </w:rPr>
        <w:t>（</w:t>
      </w:r>
      <w:r w:rsidR="00E7005E" w:rsidRPr="000A2A47">
        <w:rPr>
          <w:rFonts w:hint="eastAsia"/>
        </w:rPr>
        <w:t>3</w:t>
      </w:r>
      <w:r w:rsidR="00E7005E" w:rsidRPr="000A2A47">
        <w:rPr>
          <w:rFonts w:hint="eastAsia"/>
        </w:rPr>
        <w:t>）如图所示，当直升机沿水平圆周轨道绕定点勘测时，旋翼提供的升力为</w:t>
      </w:r>
      <w:r w:rsidR="00E7005E" w:rsidRPr="000A2A47">
        <w:rPr>
          <w:rFonts w:hint="eastAsia"/>
          <w:i/>
          <w:iCs/>
        </w:rPr>
        <w:t>F</w:t>
      </w:r>
      <w:r w:rsidR="00E7005E" w:rsidRPr="000A2A47">
        <w:rPr>
          <w:rFonts w:hint="eastAsia"/>
        </w:rPr>
        <w:t>，旋翼轴线与竖直方向的夹角为</w:t>
      </w:r>
      <w:r w:rsidR="00E7005E" w:rsidRPr="000A2A47">
        <w:rPr>
          <w:i/>
          <w:iCs/>
        </w:rPr>
        <w:t>θ</w:t>
      </w:r>
      <w:r w:rsidR="00E7005E" w:rsidRPr="000A2A47">
        <w:rPr>
          <w:rFonts w:hint="eastAsia"/>
        </w:rPr>
        <w:t>。若要保持飞行速率不变，减小环绕半径，则应（不计空气阻力）</w:t>
      </w:r>
    </w:p>
    <w:p w14:paraId="512499AA" w14:textId="6F04CD5F" w:rsidR="00E7005E" w:rsidRPr="000A2A47" w:rsidRDefault="00E7005E" w:rsidP="00E7005E">
      <w:r w:rsidRPr="000A2A47">
        <w:rPr>
          <w:rFonts w:hint="eastAsia"/>
          <w:shd w:val="clear" w:color="auto" w:fill="FFFFFF"/>
        </w:rPr>
        <w:t>A</w:t>
      </w:r>
      <w:r w:rsidRPr="000A2A47">
        <w:rPr>
          <w:shd w:val="clear" w:color="auto" w:fill="FFFFFF"/>
        </w:rPr>
        <w:t>．</w:t>
      </w:r>
      <w:r w:rsidRPr="000A2A47">
        <w:rPr>
          <w:rFonts w:hint="eastAsia"/>
          <w:shd w:val="clear" w:color="auto" w:fill="FFFFFF"/>
        </w:rPr>
        <w:t>增大</w:t>
      </w:r>
      <w:r w:rsidRPr="000A2A47">
        <w:rPr>
          <w:rFonts w:hint="eastAsia"/>
          <w:i/>
          <w:iCs/>
        </w:rPr>
        <w:t>F</w:t>
      </w:r>
      <w:r w:rsidRPr="000A2A47">
        <w:rPr>
          <w:rFonts w:hint="eastAsia"/>
        </w:rPr>
        <w:t>，减小</w:t>
      </w:r>
      <w:r w:rsidRPr="000A2A47">
        <w:rPr>
          <w:i/>
          <w:iCs/>
        </w:rPr>
        <w:t>θ</w:t>
      </w:r>
      <w:r w:rsidRPr="000A2A47">
        <w:rPr>
          <w:shd w:val="clear" w:color="auto" w:fill="FFFFFF"/>
        </w:rPr>
        <w:tab/>
      </w:r>
      <w:r w:rsidRPr="000A2A47">
        <w:rPr>
          <w:shd w:val="clear" w:color="auto" w:fill="FFFFFF"/>
        </w:rPr>
        <w:tab/>
      </w:r>
      <w:r w:rsidRPr="000A2A47">
        <w:rPr>
          <w:shd w:val="clear" w:color="auto" w:fill="FFFFFF"/>
        </w:rPr>
        <w:tab/>
      </w:r>
      <w:r w:rsidRPr="000A2A47">
        <w:rPr>
          <w:rFonts w:hint="eastAsia"/>
          <w:shd w:val="clear" w:color="auto" w:fill="FFFFFF"/>
        </w:rPr>
        <w:t>B</w:t>
      </w:r>
      <w:r w:rsidRPr="000A2A47">
        <w:rPr>
          <w:shd w:val="clear" w:color="auto" w:fill="FFFFFF"/>
        </w:rPr>
        <w:t>．</w:t>
      </w:r>
      <w:r w:rsidRPr="000A2A47">
        <w:rPr>
          <w:rFonts w:hint="eastAsia"/>
          <w:shd w:val="clear" w:color="auto" w:fill="FFFFFF"/>
        </w:rPr>
        <w:t>减小</w:t>
      </w:r>
      <w:r w:rsidRPr="000A2A47">
        <w:rPr>
          <w:rFonts w:hint="eastAsia"/>
          <w:i/>
          <w:iCs/>
        </w:rPr>
        <w:t>F</w:t>
      </w:r>
      <w:r w:rsidRPr="000A2A47">
        <w:rPr>
          <w:rFonts w:hint="eastAsia"/>
        </w:rPr>
        <w:t>，减小</w:t>
      </w:r>
      <w:r w:rsidRPr="000A2A47">
        <w:rPr>
          <w:i/>
          <w:iCs/>
        </w:rPr>
        <w:t>θ</w:t>
      </w:r>
    </w:p>
    <w:p w14:paraId="0427F34D" w14:textId="0B209FA3" w:rsidR="00E7005E" w:rsidRPr="000A2A47" w:rsidRDefault="00E7005E" w:rsidP="00E7005E">
      <w:pPr>
        <w:rPr>
          <w:i/>
          <w:iCs/>
        </w:rPr>
      </w:pPr>
      <w:r w:rsidRPr="000A2A47">
        <w:rPr>
          <w:rFonts w:hint="eastAsia"/>
          <w:shd w:val="clear" w:color="auto" w:fill="FFFFFF"/>
        </w:rPr>
        <w:t>C</w:t>
      </w:r>
      <w:r w:rsidRPr="000A2A47">
        <w:rPr>
          <w:rFonts w:hint="eastAsia"/>
          <w:shd w:val="clear" w:color="auto" w:fill="FFFFFF"/>
        </w:rPr>
        <w:t>．增大</w:t>
      </w:r>
      <w:r w:rsidRPr="000A2A47">
        <w:rPr>
          <w:rFonts w:hint="eastAsia"/>
          <w:i/>
          <w:iCs/>
        </w:rPr>
        <w:t>F</w:t>
      </w:r>
      <w:r w:rsidRPr="000A2A47">
        <w:rPr>
          <w:rFonts w:hint="eastAsia"/>
        </w:rPr>
        <w:t>，增大</w:t>
      </w:r>
      <w:r w:rsidRPr="000A2A47">
        <w:rPr>
          <w:i/>
          <w:iCs/>
        </w:rPr>
        <w:t>θ</w:t>
      </w:r>
      <w:r w:rsidRPr="000A2A47">
        <w:rPr>
          <w:shd w:val="clear" w:color="auto" w:fill="FFFFFF"/>
        </w:rPr>
        <w:tab/>
      </w:r>
      <w:r w:rsidRPr="000A2A47">
        <w:tab/>
      </w:r>
      <w:r w:rsidRPr="000A2A47">
        <w:tab/>
      </w:r>
      <w:r w:rsidRPr="000A2A47">
        <w:rPr>
          <w:rFonts w:hint="eastAsia"/>
          <w:shd w:val="clear" w:color="auto" w:fill="FFFFFF"/>
        </w:rPr>
        <w:t>D</w:t>
      </w:r>
      <w:r w:rsidRPr="000A2A47">
        <w:rPr>
          <w:shd w:val="clear" w:color="auto" w:fill="FFFFFF"/>
        </w:rPr>
        <w:t>．</w:t>
      </w:r>
      <w:r w:rsidRPr="000A2A47">
        <w:rPr>
          <w:rFonts w:hint="eastAsia"/>
          <w:shd w:val="clear" w:color="auto" w:fill="FFFFFF"/>
        </w:rPr>
        <w:t>减小</w:t>
      </w:r>
      <w:r w:rsidRPr="000A2A47">
        <w:rPr>
          <w:rFonts w:hint="eastAsia"/>
          <w:i/>
          <w:iCs/>
        </w:rPr>
        <w:t>F</w:t>
      </w:r>
      <w:r w:rsidRPr="000A2A47">
        <w:rPr>
          <w:rFonts w:hint="eastAsia"/>
        </w:rPr>
        <w:t>，增大</w:t>
      </w:r>
      <w:r w:rsidRPr="000A2A47">
        <w:rPr>
          <w:i/>
          <w:iCs/>
        </w:rPr>
        <w:t>θ</w:t>
      </w:r>
    </w:p>
    <w:p w14:paraId="0BAD8AD2" w14:textId="4F958EA9" w:rsidR="00E7005E" w:rsidRPr="009959BC" w:rsidRDefault="00E7005E" w:rsidP="00E7005E">
      <w:pPr>
        <w:rPr>
          <w:rFonts w:cs="Times New Roman"/>
          <w:szCs w:val="21"/>
        </w:rPr>
      </w:pPr>
      <w:r w:rsidRPr="009959BC">
        <w:rPr>
          <w:rFonts w:cs="Times New Roman"/>
          <w:szCs w:val="21"/>
        </w:rPr>
        <w:br w:type="page"/>
      </w:r>
    </w:p>
    <w:p w14:paraId="1BB35676" w14:textId="77777777" w:rsidR="00E7005E" w:rsidRPr="009959BC" w:rsidRDefault="00E7005E" w:rsidP="000464CD">
      <w:pPr>
        <w:pStyle w:val="2"/>
      </w:pPr>
      <w:r w:rsidRPr="009959BC">
        <w:rPr>
          <w:rFonts w:hint="eastAsia"/>
        </w:rPr>
        <w:lastRenderedPageBreak/>
        <w:t>四</w:t>
      </w:r>
      <w:r w:rsidRPr="009959BC">
        <w:t>、</w:t>
      </w:r>
      <w:r w:rsidRPr="009959BC">
        <w:rPr>
          <w:rFonts w:hint="eastAsia"/>
        </w:rPr>
        <w:t>粒子运动</w:t>
      </w:r>
    </w:p>
    <w:p w14:paraId="4A089ADF" w14:textId="77777777" w:rsidR="00E7005E" w:rsidRDefault="00E7005E" w:rsidP="000464CD">
      <w:pPr>
        <w:pStyle w:val="af3"/>
      </w:pPr>
      <w:r w:rsidRPr="00077644">
        <w:rPr>
          <w:rFonts w:hint="eastAsia"/>
        </w:rPr>
        <w:t>带电粒子在电场、磁场中可以做多种形式的</w:t>
      </w:r>
      <w:commentRangeStart w:id="3"/>
      <w:r w:rsidRPr="00077644">
        <w:rPr>
          <w:rFonts w:hint="eastAsia"/>
        </w:rPr>
        <w:t>运动</w:t>
      </w:r>
      <w:commentRangeEnd w:id="3"/>
      <w:r w:rsidR="00F954E4" w:rsidRPr="00077644">
        <w:rPr>
          <w:rStyle w:val="a9"/>
          <w:rFonts w:hint="eastAsia"/>
        </w:rPr>
        <w:commentReference w:id="3"/>
      </w:r>
      <w:r w:rsidRPr="00077644">
        <w:rPr>
          <w:rFonts w:hint="eastAsia"/>
        </w:rPr>
        <w:t>。</w:t>
      </w:r>
    </w:p>
    <w:p w14:paraId="70F77343" w14:textId="77777777" w:rsidR="000464CD" w:rsidRDefault="000464CD" w:rsidP="00E7005E"/>
    <w:p w14:paraId="472A4B15" w14:textId="175D4A48" w:rsidR="00E7005E" w:rsidRPr="009959BC" w:rsidRDefault="00E7005E" w:rsidP="00E7005E">
      <w:r w:rsidRPr="009959BC">
        <w:rPr>
          <w:rFonts w:hint="eastAsia"/>
        </w:rPr>
        <w:t>1</w:t>
      </w:r>
      <w:r w:rsidRPr="009959BC">
        <w:rPr>
          <w:rFonts w:hint="eastAsia"/>
        </w:rPr>
        <w:t>．电子与</w:t>
      </w:r>
      <w:r w:rsidRPr="009959BC">
        <w:rPr>
          <w:rFonts w:hint="eastAsia"/>
          <w:i/>
          <w:iCs/>
        </w:rPr>
        <w:t>n</w:t>
      </w:r>
      <w:r w:rsidRPr="009959BC">
        <w:rPr>
          <w:rFonts w:hint="eastAsia"/>
        </w:rPr>
        <w:t>价正离子分别在相同的匀强磁场中做匀速圆周运动，两者质量分别为</w:t>
      </w:r>
      <w:r w:rsidRPr="009959BC">
        <w:rPr>
          <w:rFonts w:hint="eastAsia"/>
          <w:i/>
          <w:iCs/>
        </w:rPr>
        <w:t>m</w:t>
      </w:r>
      <w:r w:rsidRPr="009959BC">
        <w:rPr>
          <w:rFonts w:hint="eastAsia"/>
        </w:rPr>
        <w:t>和</w:t>
      </w:r>
      <w:r w:rsidRPr="009959BC">
        <w:rPr>
          <w:rFonts w:hint="eastAsia"/>
          <w:i/>
          <w:iCs/>
        </w:rPr>
        <w:t>M</w:t>
      </w:r>
      <w:r w:rsidRPr="009959BC">
        <w:rPr>
          <w:rFonts w:hint="eastAsia"/>
        </w:rPr>
        <w:t>。则两者做圆周运动的周期之比为</w:t>
      </w:r>
    </w:p>
    <w:p w14:paraId="3C8F37F3" w14:textId="143AF04F" w:rsidR="00E7005E" w:rsidRPr="009959BC" w:rsidRDefault="00E7005E" w:rsidP="00E7005E">
      <w:pPr>
        <w:rPr>
          <w:i/>
          <w:iCs/>
        </w:rPr>
      </w:pPr>
      <w:r w:rsidRPr="009959BC">
        <w:rPr>
          <w:rFonts w:hint="eastAsia"/>
          <w:shd w:val="clear" w:color="auto" w:fill="FFFFFF"/>
        </w:rPr>
        <w:t>A</w:t>
      </w:r>
      <w:r w:rsidRPr="009959BC">
        <w:rPr>
          <w:shd w:val="clear" w:color="auto" w:fill="FFFFFF"/>
        </w:rPr>
        <w:t>．</w:t>
      </w:r>
      <w:r w:rsidRPr="009959BC">
        <w:fldChar w:fldCharType="begin"/>
      </w:r>
      <w:r w:rsidRPr="009959BC">
        <w:instrText xml:space="preserve"> EQ \f(</w:instrText>
      </w:r>
      <w:r w:rsidRPr="009959BC">
        <w:rPr>
          <w:rFonts w:hint="eastAsia"/>
          <w:i/>
          <w:iCs/>
        </w:rPr>
        <w:instrText>nm</w:instrText>
      </w:r>
      <w:r w:rsidRPr="009959BC">
        <w:instrText>,</w:instrText>
      </w:r>
      <w:r w:rsidRPr="009959BC">
        <w:rPr>
          <w:rFonts w:hint="eastAsia"/>
          <w:i/>
          <w:iCs/>
        </w:rPr>
        <w:instrText>M</w:instrText>
      </w:r>
      <w:r w:rsidRPr="009959BC">
        <w:instrText>)</w:instrText>
      </w:r>
      <w:r w:rsidR="002E6845">
        <w:rPr>
          <w:rFonts w:hint="eastAsia"/>
        </w:rPr>
        <w:instrText xml:space="preserve"> </w:instrText>
      </w:r>
      <w:r w:rsidRPr="009959BC">
        <w:fldChar w:fldCharType="separate"/>
      </w:r>
      <w:r w:rsidRPr="009959BC">
        <w:fldChar w:fldCharType="end"/>
      </w:r>
      <w:r w:rsidRPr="009959BC">
        <w:rPr>
          <w:shd w:val="clear" w:color="auto" w:fill="FFFFFF"/>
        </w:rPr>
        <w:tab/>
      </w:r>
      <w:r w:rsidRPr="009959BC">
        <w:rPr>
          <w:shd w:val="clear" w:color="auto" w:fill="FFFFFF"/>
        </w:rPr>
        <w:tab/>
      </w:r>
      <w:r w:rsidRPr="009959BC">
        <w:rPr>
          <w:shd w:val="clear" w:color="auto" w:fill="FFFFFF"/>
        </w:rPr>
        <w:tab/>
      </w:r>
      <w:r w:rsidRPr="009959BC">
        <w:rPr>
          <w:rFonts w:hint="eastAsia"/>
          <w:shd w:val="clear" w:color="auto" w:fill="FFFFFF"/>
        </w:rPr>
        <w:t>B</w:t>
      </w:r>
      <w:r w:rsidRPr="009959BC">
        <w:rPr>
          <w:shd w:val="clear" w:color="auto" w:fill="FFFFFF"/>
        </w:rPr>
        <w:t>．</w:t>
      </w:r>
      <w:r w:rsidRPr="009959BC">
        <w:fldChar w:fldCharType="begin"/>
      </w:r>
      <w:r w:rsidRPr="009959BC">
        <w:instrText xml:space="preserve"> EQ \f(</w:instrText>
      </w:r>
      <w:r w:rsidRPr="009959BC">
        <w:rPr>
          <w:rFonts w:hint="eastAsia"/>
          <w:i/>
          <w:iCs/>
        </w:rPr>
        <w:instrText>nM</w:instrText>
      </w:r>
      <w:r w:rsidRPr="009959BC">
        <w:instrText>,</w:instrText>
      </w:r>
      <w:r w:rsidRPr="009959BC">
        <w:rPr>
          <w:rFonts w:hint="eastAsia"/>
          <w:i/>
          <w:iCs/>
        </w:rPr>
        <w:instrText>m</w:instrText>
      </w:r>
      <w:r w:rsidRPr="009959BC">
        <w:instrText>)</w:instrText>
      </w:r>
      <w:r w:rsidR="002E6845">
        <w:rPr>
          <w:rFonts w:hint="eastAsia"/>
        </w:rPr>
        <w:instrText xml:space="preserve"> </w:instrText>
      </w:r>
      <w:r w:rsidRPr="009959BC">
        <w:fldChar w:fldCharType="separate"/>
      </w:r>
      <w:r w:rsidRPr="009959BC">
        <w:fldChar w:fldCharType="end"/>
      </w:r>
      <w:r w:rsidRPr="009959BC">
        <w:tab/>
      </w:r>
      <w:r w:rsidRPr="009959BC">
        <w:tab/>
      </w:r>
      <w:r w:rsidRPr="009959BC">
        <w:tab/>
      </w:r>
      <w:r w:rsidRPr="009959BC">
        <w:rPr>
          <w:rFonts w:hint="eastAsia"/>
          <w:shd w:val="clear" w:color="auto" w:fill="FFFFFF"/>
        </w:rPr>
        <w:t>C</w:t>
      </w:r>
      <w:r w:rsidRPr="009959BC">
        <w:rPr>
          <w:rFonts w:hint="eastAsia"/>
          <w:shd w:val="clear" w:color="auto" w:fill="FFFFFF"/>
        </w:rPr>
        <w:t>．</w:t>
      </w:r>
      <w:r w:rsidRPr="009959BC">
        <w:fldChar w:fldCharType="begin"/>
      </w:r>
      <w:r w:rsidRPr="009959BC">
        <w:instrText xml:space="preserve"> EQ \f(</w:instrText>
      </w:r>
      <w:r w:rsidRPr="009959BC">
        <w:rPr>
          <w:rFonts w:hint="eastAsia"/>
          <w:i/>
          <w:iCs/>
        </w:rPr>
        <w:instrText>m</w:instrText>
      </w:r>
      <w:r w:rsidRPr="009959BC">
        <w:instrText>,</w:instrText>
      </w:r>
      <w:r w:rsidRPr="009959BC">
        <w:rPr>
          <w:rFonts w:hint="eastAsia"/>
          <w:i/>
          <w:iCs/>
        </w:rPr>
        <w:instrText>nM</w:instrText>
      </w:r>
      <w:r w:rsidRPr="009959BC">
        <w:instrText>)</w:instrText>
      </w:r>
      <w:r w:rsidR="002E6845">
        <w:rPr>
          <w:rFonts w:hint="eastAsia"/>
        </w:rPr>
        <w:instrText xml:space="preserve"> </w:instrText>
      </w:r>
      <w:r w:rsidRPr="009959BC">
        <w:fldChar w:fldCharType="separate"/>
      </w:r>
      <w:r w:rsidRPr="009959BC">
        <w:fldChar w:fldCharType="end"/>
      </w:r>
      <w:r w:rsidRPr="009959BC">
        <w:tab/>
      </w:r>
      <w:r w:rsidRPr="009959BC">
        <w:tab/>
      </w:r>
      <w:r w:rsidRPr="009959BC">
        <w:tab/>
      </w:r>
      <w:r w:rsidRPr="009959BC">
        <w:rPr>
          <w:rFonts w:hint="eastAsia"/>
          <w:shd w:val="clear" w:color="auto" w:fill="FFFFFF"/>
        </w:rPr>
        <w:t>D</w:t>
      </w:r>
      <w:r w:rsidRPr="009959BC">
        <w:rPr>
          <w:shd w:val="clear" w:color="auto" w:fill="FFFFFF"/>
        </w:rPr>
        <w:t>．</w:t>
      </w:r>
      <w:r w:rsidRPr="009959BC">
        <w:fldChar w:fldCharType="begin"/>
      </w:r>
      <w:r w:rsidRPr="009959BC">
        <w:instrText xml:space="preserve"> EQ \f(</w:instrText>
      </w:r>
      <w:r w:rsidRPr="009959BC">
        <w:rPr>
          <w:rFonts w:hint="eastAsia"/>
          <w:i/>
          <w:iCs/>
        </w:rPr>
        <w:instrText>M</w:instrText>
      </w:r>
      <w:r w:rsidRPr="009959BC">
        <w:instrText>,</w:instrText>
      </w:r>
      <w:r w:rsidRPr="009959BC">
        <w:rPr>
          <w:rFonts w:hint="eastAsia"/>
          <w:i/>
          <w:iCs/>
        </w:rPr>
        <w:instrText>nm</w:instrText>
      </w:r>
      <w:r w:rsidRPr="009959BC">
        <w:instrText>)</w:instrText>
      </w:r>
      <w:r w:rsidR="002E6845">
        <w:rPr>
          <w:rFonts w:hint="eastAsia"/>
        </w:rPr>
        <w:instrText xml:space="preserve"> </w:instrText>
      </w:r>
      <w:r w:rsidRPr="009959BC">
        <w:fldChar w:fldCharType="separate"/>
      </w:r>
      <w:r w:rsidRPr="009959BC">
        <w:fldChar w:fldCharType="end"/>
      </w:r>
    </w:p>
    <w:p w14:paraId="40C0BF1A" w14:textId="77777777" w:rsidR="000464CD" w:rsidRDefault="000464CD" w:rsidP="00E7005E"/>
    <w:p w14:paraId="5D623E84" w14:textId="47644411" w:rsidR="00E7005E" w:rsidRPr="009959BC" w:rsidRDefault="00B81A01" w:rsidP="007752E3">
      <w:r>
        <w:rPr>
          <w:noProof/>
        </w:rPr>
        <mc:AlternateContent>
          <mc:Choice Requires="wpg">
            <w:drawing>
              <wp:anchor distT="0" distB="0" distL="114300" distR="114300" simplePos="0" relativeHeight="251759616" behindDoc="0" locked="0" layoutInCell="1" allowOverlap="1" wp14:anchorId="246C9145" wp14:editId="1FA8D4D9">
                <wp:simplePos x="0" y="0"/>
                <wp:positionH relativeFrom="margin">
                  <wp:posOffset>2663825</wp:posOffset>
                </wp:positionH>
                <wp:positionV relativeFrom="paragraph">
                  <wp:posOffset>44450</wp:posOffset>
                </wp:positionV>
                <wp:extent cx="2502535" cy="1301750"/>
                <wp:effectExtent l="0" t="0" r="12065" b="0"/>
                <wp:wrapSquare wrapText="bothSides"/>
                <wp:docPr id="1801395397" name="组合 44"/>
                <wp:cNvGraphicFramePr/>
                <a:graphic xmlns:a="http://schemas.openxmlformats.org/drawingml/2006/main">
                  <a:graphicData uri="http://schemas.microsoft.com/office/word/2010/wordprocessingGroup">
                    <wpg:wgp>
                      <wpg:cNvGrpSpPr/>
                      <wpg:grpSpPr>
                        <a:xfrm>
                          <a:off x="0" y="0"/>
                          <a:ext cx="2502535" cy="1301750"/>
                          <a:chOff x="0" y="0"/>
                          <a:chExt cx="2502535" cy="1301750"/>
                        </a:xfrm>
                      </wpg:grpSpPr>
                      <wpg:grpSp>
                        <wpg:cNvPr id="1240162954" name="组合 1"/>
                        <wpg:cNvGrpSpPr/>
                        <wpg:grpSpPr>
                          <a:xfrm>
                            <a:off x="0" y="0"/>
                            <a:ext cx="2502535" cy="1301750"/>
                            <a:chOff x="1335651" y="-852829"/>
                            <a:chExt cx="2507499" cy="1308829"/>
                          </a:xfrm>
                        </wpg:grpSpPr>
                        <wpg:grpSp>
                          <wpg:cNvPr id="1684836731" name="组合 37">
                            <a:extLst>
                              <a:ext uri="{FF2B5EF4-FFF2-40B4-BE49-F238E27FC236}">
                                <a16:creationId xmlns:a16="http://schemas.microsoft.com/office/drawing/2014/main" id="{FD4D21B7-3A4A-23D6-644B-BF157B992714}"/>
                              </a:ext>
                            </a:extLst>
                          </wpg:cNvPr>
                          <wpg:cNvGrpSpPr/>
                          <wpg:grpSpPr>
                            <a:xfrm>
                              <a:off x="1344704" y="-852829"/>
                              <a:ext cx="2498446" cy="1118219"/>
                              <a:chOff x="1344704" y="-852829"/>
                              <a:chExt cx="2498446" cy="1118219"/>
                            </a:xfrm>
                          </wpg:grpSpPr>
                          <wpg:grpSp>
                            <wpg:cNvPr id="647161622" name="组合 647161622">
                              <a:extLst>
                                <a:ext uri="{FF2B5EF4-FFF2-40B4-BE49-F238E27FC236}">
                                  <a16:creationId xmlns:a16="http://schemas.microsoft.com/office/drawing/2014/main" id="{756AE9D1-2D8E-2378-0E31-CB6B4D881769}"/>
                                </a:ext>
                              </a:extLst>
                            </wpg:cNvPr>
                            <wpg:cNvGrpSpPr/>
                            <wpg:grpSpPr>
                              <a:xfrm>
                                <a:off x="1344704" y="-852829"/>
                                <a:ext cx="2498446" cy="1118219"/>
                                <a:chOff x="1344704" y="-852829"/>
                                <a:chExt cx="2498446" cy="1118219"/>
                              </a:xfrm>
                            </wpg:grpSpPr>
                            <wpg:grpSp>
                              <wpg:cNvPr id="197123898" name="组合 197123898">
                                <a:extLst>
                                  <a:ext uri="{FF2B5EF4-FFF2-40B4-BE49-F238E27FC236}">
                                    <a16:creationId xmlns:a16="http://schemas.microsoft.com/office/drawing/2014/main" id="{7B3CDB90-0567-5F1E-C8E3-4D7EF7F3D4CA}"/>
                                  </a:ext>
                                </a:extLst>
                              </wpg:cNvPr>
                              <wpg:cNvGrpSpPr/>
                              <wpg:grpSpPr>
                                <a:xfrm>
                                  <a:off x="1565304" y="-548583"/>
                                  <a:ext cx="1994894" cy="180678"/>
                                  <a:chOff x="1565304" y="-548583"/>
                                  <a:chExt cx="1994894" cy="180678"/>
                                </a:xfrm>
                              </wpg:grpSpPr>
                              <wps:wsp>
                                <wps:cNvPr id="1606898921" name="圆柱体 1606898921">
                                  <a:extLst>
                                    <a:ext uri="{FF2B5EF4-FFF2-40B4-BE49-F238E27FC236}">
                                      <a16:creationId xmlns:a16="http://schemas.microsoft.com/office/drawing/2014/main" id="{DC5A02C1-914F-044D-C988-8FEDF275B8AD}"/>
                                    </a:ext>
                                  </a:extLst>
                                </wps:cNvPr>
                                <wps:cNvSpPr/>
                                <wps:spPr>
                                  <a:xfrm rot="16200000">
                                    <a:off x="1579589" y="-562863"/>
                                    <a:ext cx="180154" cy="208723"/>
                                  </a:xfrm>
                                  <a:prstGeom prst="can">
                                    <a:avLst>
                                      <a:gd name="adj" fmla="val 39408"/>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1021956" name="圆柱体 411021956">
                                  <a:extLst>
                                    <a:ext uri="{FF2B5EF4-FFF2-40B4-BE49-F238E27FC236}">
                                      <a16:creationId xmlns:a16="http://schemas.microsoft.com/office/drawing/2014/main" id="{864692C9-ECE0-86A4-D050-F13AD52D3B76}"/>
                                    </a:ext>
                                  </a:extLst>
                                </wps:cNvPr>
                                <wps:cNvSpPr/>
                                <wps:spPr>
                                  <a:xfrm rot="16200000">
                                    <a:off x="1907603" y="-581957"/>
                                    <a:ext cx="180153" cy="246911"/>
                                  </a:xfrm>
                                  <a:prstGeom prst="can">
                                    <a:avLst>
                                      <a:gd name="adj" fmla="val 39408"/>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1929767" name="圆柱体 1311929767">
                                  <a:extLst>
                                    <a:ext uri="{FF2B5EF4-FFF2-40B4-BE49-F238E27FC236}">
                                      <a16:creationId xmlns:a16="http://schemas.microsoft.com/office/drawing/2014/main" id="{72DCF6EE-41A3-27C4-7308-08BA731F016D}"/>
                                    </a:ext>
                                  </a:extLst>
                                </wps:cNvPr>
                                <wps:cNvSpPr/>
                                <wps:spPr>
                                  <a:xfrm rot="16200000">
                                    <a:off x="2306348" y="-601562"/>
                                    <a:ext cx="180153" cy="286111"/>
                                  </a:xfrm>
                                  <a:prstGeom prst="can">
                                    <a:avLst>
                                      <a:gd name="adj" fmla="val 39408"/>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9500607" name="圆柱体 579500607">
                                  <a:extLst>
                                    <a:ext uri="{FF2B5EF4-FFF2-40B4-BE49-F238E27FC236}">
                                      <a16:creationId xmlns:a16="http://schemas.microsoft.com/office/drawing/2014/main" id="{0F5799C3-A325-CD55-1E96-BD9DF3C683B3}"/>
                                    </a:ext>
                                  </a:extLst>
                                </wps:cNvPr>
                                <wps:cNvSpPr/>
                                <wps:spPr>
                                  <a:xfrm rot="16200000">
                                    <a:off x="2763386" y="-632307"/>
                                    <a:ext cx="180153" cy="348651"/>
                                  </a:xfrm>
                                  <a:prstGeom prst="can">
                                    <a:avLst>
                                      <a:gd name="adj" fmla="val 39408"/>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9265025" name="圆柱体 769265025">
                                  <a:extLst>
                                    <a:ext uri="{FF2B5EF4-FFF2-40B4-BE49-F238E27FC236}">
                                      <a16:creationId xmlns:a16="http://schemas.microsoft.com/office/drawing/2014/main" id="{DF538084-90C9-4DB5-7ABB-615CB3BE96CD}"/>
                                    </a:ext>
                                  </a:extLst>
                                </wps:cNvPr>
                                <wps:cNvSpPr/>
                                <wps:spPr>
                                  <a:xfrm rot="16200000">
                                    <a:off x="3267220" y="-661403"/>
                                    <a:ext cx="180153" cy="405802"/>
                                  </a:xfrm>
                                  <a:prstGeom prst="can">
                                    <a:avLst>
                                      <a:gd name="adj" fmla="val 39408"/>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16116922" name="任意多边形: 形状 1416116922">
                                <a:extLst>
                                  <a:ext uri="{FF2B5EF4-FFF2-40B4-BE49-F238E27FC236}">
                                    <a16:creationId xmlns:a16="http://schemas.microsoft.com/office/drawing/2014/main" id="{A50D5494-505A-BB83-A17F-B02F0B4CC039}"/>
                                  </a:ext>
                                </a:extLst>
                              </wps:cNvPr>
                              <wps:cNvSpPr/>
                              <wps:spPr>
                                <a:xfrm>
                                  <a:off x="1995228" y="-364305"/>
                                  <a:ext cx="1611826" cy="176784"/>
                                </a:xfrm>
                                <a:custGeom>
                                  <a:avLst/>
                                  <a:gdLst>
                                    <a:gd name="connsiteX0" fmla="*/ 1534733 w 1534733"/>
                                    <a:gd name="connsiteY0" fmla="*/ 0 h 233966"/>
                                    <a:gd name="connsiteX1" fmla="*/ 1534733 w 1534733"/>
                                    <a:gd name="connsiteY1" fmla="*/ 233966 h 233966"/>
                                    <a:gd name="connsiteX2" fmla="*/ 0 w 1534733"/>
                                    <a:gd name="connsiteY2" fmla="*/ 233966 h 233966"/>
                                    <a:gd name="connsiteX3" fmla="*/ 0 w 1534733"/>
                                    <a:gd name="connsiteY3" fmla="*/ 27904 h 233966"/>
                                    <a:gd name="csX0" fmla="*/ 1534733 w 1534733"/>
                                    <a:gd name="csY0" fmla="*/ 206063 h 206063"/>
                                    <a:gd name="csX1" fmla="*/ 0 w 1534733"/>
                                    <a:gd name="csY1" fmla="*/ 206063 h 206063"/>
                                    <a:gd name="csX2" fmla="*/ 0 w 1534733"/>
                                    <a:gd name="csY2" fmla="*/ 1 h 206063"/>
                                  </a:gdLst>
                                  <a:ahLst/>
                                  <a:cxnLst>
                                    <a:cxn ang="0">
                                      <a:pos x="csX0" y="csY0"/>
                                    </a:cxn>
                                    <a:cxn ang="0">
                                      <a:pos x="csX1" y="csY1"/>
                                    </a:cxn>
                                    <a:cxn ang="0">
                                      <a:pos x="csX2" y="csY2"/>
                                    </a:cxn>
                                  </a:cxnLst>
                                  <a:rect l="l" t="t" r="r" b="b"/>
                                  <a:pathLst>
                                    <a:path w="1534733" h="206063">
                                      <a:moveTo>
                                        <a:pt x="1534733" y="206063"/>
                                      </a:moveTo>
                                      <a:lnTo>
                                        <a:pt x="0" y="206063"/>
                                      </a:lnTo>
                                      <a:lnTo>
                                        <a:pt x="0" y="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0999968" name="椭圆 340999968">
                                <a:extLst>
                                  <a:ext uri="{FF2B5EF4-FFF2-40B4-BE49-F238E27FC236}">
                                    <a16:creationId xmlns:a16="http://schemas.microsoft.com/office/drawing/2014/main" id="{330EBA8E-E3F0-2445-5DF3-B48AB1B78694}"/>
                                  </a:ext>
                                </a:extLst>
                              </wps:cNvPr>
                              <wps:cNvSpPr/>
                              <wps:spPr>
                                <a:xfrm>
                                  <a:off x="2705428" y="48791"/>
                                  <a:ext cx="216599" cy="21659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5576557" name="直接连接符 1045576557">
                                <a:extLst>
                                  <a:ext uri="{FF2B5EF4-FFF2-40B4-BE49-F238E27FC236}">
                                    <a16:creationId xmlns:a16="http://schemas.microsoft.com/office/drawing/2014/main" id="{E830C3EB-998B-DD86-CA49-87CC046854AB}"/>
                                  </a:ext>
                                </a:extLst>
                              </wps:cNvPr>
                              <wps:cNvCnPr>
                                <a:cxnSpLocks/>
                              </wps:cNvCnPr>
                              <wps:spPr>
                                <a:xfrm>
                                  <a:off x="3635657" y="-835054"/>
                                  <a:ext cx="207493"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1981187747" name="椭圆 1981187747">
                                <a:extLst>
                                  <a:ext uri="{FF2B5EF4-FFF2-40B4-BE49-F238E27FC236}">
                                    <a16:creationId xmlns:a16="http://schemas.microsoft.com/office/drawing/2014/main" id="{271F5122-24AA-4933-928E-923CF01DDAF8}"/>
                                  </a:ext>
                                </a:extLst>
                              </wps:cNvPr>
                              <wps:cNvSpPr/>
                              <wps:spPr>
                                <a:xfrm>
                                  <a:off x="1580790" y="-476451"/>
                                  <a:ext cx="36000" cy="36000"/>
                                </a:xfrm>
                                <a:prstGeom prst="ellipse">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5407130" name="直接连接符 435407130">
                                <a:extLst>
                                  <a:ext uri="{FF2B5EF4-FFF2-40B4-BE49-F238E27FC236}">
                                    <a16:creationId xmlns:a16="http://schemas.microsoft.com/office/drawing/2014/main" id="{42D7073A-28BC-5875-9906-EA3AB91F8D7B}"/>
                                  </a:ext>
                                </a:extLst>
                              </wps:cNvPr>
                              <wps:cNvCnPr>
                                <a:cxnSpLocks/>
                              </wps:cNvCnPr>
                              <wps:spPr>
                                <a:xfrm>
                                  <a:off x="2396987" y="-835054"/>
                                  <a:ext cx="0" cy="2868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8597368" name="直接连接符 668597368">
                                <a:extLst>
                                  <a:ext uri="{FF2B5EF4-FFF2-40B4-BE49-F238E27FC236}">
                                    <a16:creationId xmlns:a16="http://schemas.microsoft.com/office/drawing/2014/main" id="{A4A1F8C6-6176-070D-4802-78B21DFFCBA2}"/>
                                  </a:ext>
                                </a:extLst>
                              </wps:cNvPr>
                              <wps:cNvCnPr>
                                <a:cxnSpLocks/>
                              </wps:cNvCnPr>
                              <wps:spPr>
                                <a:xfrm>
                                  <a:off x="2853843" y="-365354"/>
                                  <a:ext cx="0" cy="17649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3403559" name="直接连接符 543403559">
                                <a:extLst>
                                  <a:ext uri="{FF2B5EF4-FFF2-40B4-BE49-F238E27FC236}">
                                    <a16:creationId xmlns:a16="http://schemas.microsoft.com/office/drawing/2014/main" id="{8518807C-4036-F0A2-F7C7-07F1712BA86B}"/>
                                  </a:ext>
                                </a:extLst>
                              </wps:cNvPr>
                              <wps:cNvCnPr>
                                <a:cxnSpLocks/>
                              </wps:cNvCnPr>
                              <wps:spPr>
                                <a:xfrm>
                                  <a:off x="3079290" y="-830917"/>
                                  <a:ext cx="0" cy="59753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8694600" name="直接连接符 418694600"/>
                              <wps:cNvCnPr>
                                <a:cxnSpLocks/>
                              </wps:cNvCnPr>
                              <wps:spPr>
                                <a:xfrm>
                                  <a:off x="1344704" y="-458599"/>
                                  <a:ext cx="192372"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73388418" name="任意多边形: 形状 1873388418"/>
                              <wps:cNvSpPr/>
                              <wps:spPr>
                                <a:xfrm flipV="1">
                                  <a:off x="1674713" y="-835054"/>
                                  <a:ext cx="1949666" cy="285833"/>
                                </a:xfrm>
                                <a:custGeom>
                                  <a:avLst/>
                                  <a:gdLst>
                                    <a:gd name="connsiteX0" fmla="*/ 1534733 w 1534733"/>
                                    <a:gd name="connsiteY0" fmla="*/ 0 h 233966"/>
                                    <a:gd name="connsiteX1" fmla="*/ 1534733 w 1534733"/>
                                    <a:gd name="connsiteY1" fmla="*/ 233966 h 233966"/>
                                    <a:gd name="connsiteX2" fmla="*/ 0 w 1534733"/>
                                    <a:gd name="connsiteY2" fmla="*/ 233966 h 233966"/>
                                    <a:gd name="connsiteX3" fmla="*/ 0 w 1534733"/>
                                    <a:gd name="connsiteY3" fmla="*/ 27904 h 233966"/>
                                    <a:gd name="csX0" fmla="*/ 1534733 w 1534733"/>
                                    <a:gd name="csY0" fmla="*/ 206063 h 206063"/>
                                    <a:gd name="csX1" fmla="*/ 0 w 1534733"/>
                                    <a:gd name="csY1" fmla="*/ 206063 h 206063"/>
                                    <a:gd name="csX2" fmla="*/ 0 w 1534733"/>
                                    <a:gd name="csY2" fmla="*/ 1 h 206063"/>
                                  </a:gdLst>
                                  <a:ahLst/>
                                  <a:cxnLst>
                                    <a:cxn ang="0">
                                      <a:pos x="csX0" y="csY0"/>
                                    </a:cxn>
                                    <a:cxn ang="0">
                                      <a:pos x="csX1" y="csY1"/>
                                    </a:cxn>
                                    <a:cxn ang="0">
                                      <a:pos x="csX2" y="csY2"/>
                                    </a:cxn>
                                  </a:cxnLst>
                                  <a:rect l="l" t="t" r="r" b="b"/>
                                  <a:pathLst>
                                    <a:path w="1534733" h="206063">
                                      <a:moveTo>
                                        <a:pt x="1534733" y="206063"/>
                                      </a:moveTo>
                                      <a:lnTo>
                                        <a:pt x="0" y="206063"/>
                                      </a:lnTo>
                                      <a:lnTo>
                                        <a:pt x="0" y="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33749190" name="直接连接符 1433749190"/>
                              <wps:cNvCnPr>
                                <a:cxnSpLocks/>
                              </wps:cNvCnPr>
                              <wps:spPr>
                                <a:xfrm>
                                  <a:off x="3232089" y="-458667"/>
                                  <a:ext cx="38344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53935753" name="直接连接符 2053935753"/>
                              <wps:cNvCnPr>
                                <a:cxnSpLocks/>
                              </wps:cNvCnPr>
                              <wps:spPr>
                                <a:xfrm>
                                  <a:off x="3631904" y="-187521"/>
                                  <a:ext cx="207493"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1356667526" name="任意多边形: 形状 1356667526"/>
                              <wps:cNvSpPr/>
                              <wps:spPr>
                                <a:xfrm>
                                  <a:off x="2566526" y="-184177"/>
                                  <a:ext cx="141529" cy="344662"/>
                                </a:xfrm>
                                <a:custGeom>
                                  <a:avLst/>
                                  <a:gdLst>
                                    <a:gd name="connsiteX0" fmla="*/ 1534733 w 1534733"/>
                                    <a:gd name="connsiteY0" fmla="*/ 0 h 233966"/>
                                    <a:gd name="connsiteX1" fmla="*/ 1534733 w 1534733"/>
                                    <a:gd name="connsiteY1" fmla="*/ 233966 h 233966"/>
                                    <a:gd name="connsiteX2" fmla="*/ 0 w 1534733"/>
                                    <a:gd name="connsiteY2" fmla="*/ 233966 h 233966"/>
                                    <a:gd name="connsiteX3" fmla="*/ 0 w 1534733"/>
                                    <a:gd name="connsiteY3" fmla="*/ 27904 h 233966"/>
                                    <a:gd name="csX0" fmla="*/ 1534733 w 1534733"/>
                                    <a:gd name="csY0" fmla="*/ 206063 h 206063"/>
                                    <a:gd name="csX1" fmla="*/ 0 w 1534733"/>
                                    <a:gd name="csY1" fmla="*/ 206063 h 206063"/>
                                    <a:gd name="csX2" fmla="*/ 0 w 1534733"/>
                                    <a:gd name="csY2" fmla="*/ 1 h 206063"/>
                                  </a:gdLst>
                                  <a:ahLst/>
                                  <a:cxnLst>
                                    <a:cxn ang="0">
                                      <a:pos x="csX0" y="csY0"/>
                                    </a:cxn>
                                    <a:cxn ang="0">
                                      <a:pos x="csX1" y="csY1"/>
                                    </a:cxn>
                                    <a:cxn ang="0">
                                      <a:pos x="csX2" y="csY2"/>
                                    </a:cxn>
                                  </a:cxnLst>
                                  <a:rect l="l" t="t" r="r" b="b"/>
                                  <a:pathLst>
                                    <a:path w="1534733" h="206063">
                                      <a:moveTo>
                                        <a:pt x="1534733" y="206063"/>
                                      </a:moveTo>
                                      <a:lnTo>
                                        <a:pt x="0" y="206063"/>
                                      </a:lnTo>
                                      <a:lnTo>
                                        <a:pt x="0" y="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2588113" name="直接连接符 942588113"/>
                              <wps:cNvCnPr>
                                <a:cxnSpLocks/>
                              </wps:cNvCnPr>
                              <wps:spPr>
                                <a:xfrm>
                                  <a:off x="3357420" y="-835054"/>
                                  <a:ext cx="0" cy="28954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7029576" name="任意多边形: 形状 1897029576"/>
                              <wps:cNvSpPr/>
                              <wps:spPr>
                                <a:xfrm flipH="1">
                                  <a:off x="2922025" y="-145704"/>
                                  <a:ext cx="157262" cy="301171"/>
                                </a:xfrm>
                                <a:custGeom>
                                  <a:avLst/>
                                  <a:gdLst>
                                    <a:gd name="connsiteX0" fmla="*/ 1534733 w 1534733"/>
                                    <a:gd name="connsiteY0" fmla="*/ 0 h 233966"/>
                                    <a:gd name="connsiteX1" fmla="*/ 1534733 w 1534733"/>
                                    <a:gd name="connsiteY1" fmla="*/ 233966 h 233966"/>
                                    <a:gd name="connsiteX2" fmla="*/ 0 w 1534733"/>
                                    <a:gd name="connsiteY2" fmla="*/ 233966 h 233966"/>
                                    <a:gd name="connsiteX3" fmla="*/ 0 w 1534733"/>
                                    <a:gd name="connsiteY3" fmla="*/ 27904 h 233966"/>
                                    <a:gd name="csX0" fmla="*/ 1534733 w 1534733"/>
                                    <a:gd name="csY0" fmla="*/ 206063 h 206063"/>
                                    <a:gd name="csX1" fmla="*/ 0 w 1534733"/>
                                    <a:gd name="csY1" fmla="*/ 206063 h 206063"/>
                                    <a:gd name="csX2" fmla="*/ 0 w 1534733"/>
                                    <a:gd name="csY2" fmla="*/ 1 h 206063"/>
                                  </a:gdLst>
                                  <a:ahLst/>
                                  <a:cxnLst>
                                    <a:cxn ang="0">
                                      <a:pos x="csX0" y="csY0"/>
                                    </a:cxn>
                                    <a:cxn ang="0">
                                      <a:pos x="csX1" y="csY1"/>
                                    </a:cxn>
                                    <a:cxn ang="0">
                                      <a:pos x="csX2" y="csY2"/>
                                    </a:cxn>
                                  </a:cxnLst>
                                  <a:rect l="l" t="t" r="r" b="b"/>
                                  <a:pathLst>
                                    <a:path w="1534733" h="206063">
                                      <a:moveTo>
                                        <a:pt x="1534733" y="206063"/>
                                      </a:moveTo>
                                      <a:lnTo>
                                        <a:pt x="0" y="206063"/>
                                      </a:lnTo>
                                      <a:lnTo>
                                        <a:pt x="0" y="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7351879" name="直接连接符 2087351879"/>
                              <wps:cNvCnPr>
                                <a:cxnSpLocks/>
                              </wps:cNvCnPr>
                              <wps:spPr>
                                <a:xfrm>
                                  <a:off x="1616791" y="-458291"/>
                                  <a:ext cx="28968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64997003" name="直接连接符 1364997003"/>
                              <wps:cNvCnPr>
                                <a:cxnSpLocks/>
                              </wps:cNvCnPr>
                              <wps:spPr>
                                <a:xfrm>
                                  <a:off x="1947157" y="-458291"/>
                                  <a:ext cx="33436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14919637" name="直接连接符 1114919637"/>
                              <wps:cNvCnPr>
                                <a:cxnSpLocks/>
                              </wps:cNvCnPr>
                              <wps:spPr>
                                <a:xfrm>
                                  <a:off x="2333865" y="-458736"/>
                                  <a:ext cx="38169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01621794" name="直接连接符 1201621794"/>
                              <wps:cNvCnPr>
                                <a:cxnSpLocks/>
                              </wps:cNvCnPr>
                              <wps:spPr>
                                <a:xfrm>
                                  <a:off x="2758085" y="-458736"/>
                                  <a:ext cx="43322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94479862" name="直接连接符 1494479862"/>
                              <wps:cNvCnPr>
                                <a:cxnSpLocks/>
                              </wps:cNvCnPr>
                              <wps:spPr>
                                <a:xfrm>
                                  <a:off x="3635657" y="-457216"/>
                                  <a:ext cx="207493"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239876460" name="椭圆 239876460"/>
                              <wps:cNvSpPr/>
                              <wps:spPr>
                                <a:xfrm>
                                  <a:off x="2376922" y="-849908"/>
                                  <a:ext cx="36000" cy="36000"/>
                                </a:xfrm>
                                <a:prstGeom prst="ellipse">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54604761" name="椭圆 1654604761"/>
                              <wps:cNvSpPr/>
                              <wps:spPr>
                                <a:xfrm>
                                  <a:off x="2547724" y="-204845"/>
                                  <a:ext cx="36000" cy="36000"/>
                                </a:xfrm>
                                <a:prstGeom prst="ellipse">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19332333" name="椭圆 1119332333"/>
                              <wps:cNvSpPr/>
                              <wps:spPr>
                                <a:xfrm>
                                  <a:off x="2835687" y="-204845"/>
                                  <a:ext cx="36000" cy="36000"/>
                                </a:xfrm>
                                <a:prstGeom prst="ellipse">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0439655" name="椭圆 410439655"/>
                              <wps:cNvSpPr/>
                              <wps:spPr>
                                <a:xfrm>
                                  <a:off x="3061665" y="-851416"/>
                                  <a:ext cx="36000" cy="36000"/>
                                </a:xfrm>
                                <a:prstGeom prst="ellipse">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6977768" name="椭圆 436977768"/>
                              <wps:cNvSpPr/>
                              <wps:spPr>
                                <a:xfrm>
                                  <a:off x="3339747" y="-852829"/>
                                  <a:ext cx="36000" cy="36000"/>
                                </a:xfrm>
                                <a:prstGeom prst="ellipse">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5026065" name="椭圆 1255026065"/>
                              <wps:cNvSpPr/>
                              <wps:spPr>
                                <a:xfrm>
                                  <a:off x="3338335" y="-473673"/>
                                  <a:ext cx="36000" cy="36000"/>
                                </a:xfrm>
                                <a:prstGeom prst="ellipse">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13651958" name="任意多边形: 形状 913651958">
                              <a:extLst>
                                <a:ext uri="{FF2B5EF4-FFF2-40B4-BE49-F238E27FC236}">
                                  <a16:creationId xmlns:a16="http://schemas.microsoft.com/office/drawing/2014/main" id="{1C5EEDBA-2206-8038-1FB8-9DB25841C5F8}"/>
                                </a:ext>
                              </a:extLst>
                            </wps:cNvPr>
                            <wps:cNvSpPr>
                              <a:spLocks noChangeAspect="1"/>
                            </wps:cNvSpPr>
                            <wps:spPr>
                              <a:xfrm>
                                <a:off x="2776702" y="143270"/>
                                <a:ext cx="91344" cy="45866"/>
                              </a:xfrm>
                              <a:custGeom>
                                <a:avLst/>
                                <a:gdLst>
                                  <a:gd name="connsiteX0" fmla="*/ 0 w 323405"/>
                                  <a:gd name="connsiteY0" fmla="*/ 132774 h 210370"/>
                                  <a:gd name="connsiteX1" fmla="*/ 82082 w 323405"/>
                                  <a:gd name="connsiteY1" fmla="*/ 1442 h 210370"/>
                                  <a:gd name="connsiteX2" fmla="*/ 231473 w 323405"/>
                                  <a:gd name="connsiteY2" fmla="*/ 208290 h 210370"/>
                                  <a:gd name="connsiteX3" fmla="*/ 323405 w 323405"/>
                                  <a:gd name="connsiteY3" fmla="*/ 90091 h 210370"/>
                                  <a:gd name="connsiteX0" fmla="*/ 0 w 323405"/>
                                  <a:gd name="connsiteY0" fmla="*/ 131546 h 209142"/>
                                  <a:gd name="connsiteX1" fmla="*/ 82082 w 323405"/>
                                  <a:gd name="connsiteY1" fmla="*/ 214 h 209142"/>
                                  <a:gd name="connsiteX2" fmla="*/ 231473 w 323405"/>
                                  <a:gd name="connsiteY2" fmla="*/ 207062 h 209142"/>
                                  <a:gd name="connsiteX3" fmla="*/ 323405 w 323405"/>
                                  <a:gd name="connsiteY3" fmla="*/ 88863 h 209142"/>
                                  <a:gd name="connsiteX0" fmla="*/ 0 w 323405"/>
                                  <a:gd name="connsiteY0" fmla="*/ 131546 h 209142"/>
                                  <a:gd name="connsiteX1" fmla="*/ 82082 w 323405"/>
                                  <a:gd name="connsiteY1" fmla="*/ 214 h 209142"/>
                                  <a:gd name="connsiteX2" fmla="*/ 231473 w 323405"/>
                                  <a:gd name="connsiteY2" fmla="*/ 207062 h 209142"/>
                                  <a:gd name="connsiteX3" fmla="*/ 323405 w 323405"/>
                                  <a:gd name="connsiteY3" fmla="*/ 88863 h 209142"/>
                                  <a:gd name="connsiteX0" fmla="*/ 0 w 323405"/>
                                  <a:gd name="connsiteY0" fmla="*/ 131334 h 208930"/>
                                  <a:gd name="connsiteX1" fmla="*/ 82082 w 323405"/>
                                  <a:gd name="connsiteY1" fmla="*/ 2 h 208930"/>
                                  <a:gd name="connsiteX2" fmla="*/ 231473 w 323405"/>
                                  <a:gd name="connsiteY2" fmla="*/ 206850 h 208930"/>
                                  <a:gd name="connsiteX3" fmla="*/ 323405 w 323405"/>
                                  <a:gd name="connsiteY3" fmla="*/ 88651 h 208930"/>
                                  <a:gd name="connsiteX0" fmla="*/ 0 w 323405"/>
                                  <a:gd name="connsiteY0" fmla="*/ 131334 h 208930"/>
                                  <a:gd name="connsiteX1" fmla="*/ 82082 w 323405"/>
                                  <a:gd name="connsiteY1" fmla="*/ 2 h 208930"/>
                                  <a:gd name="connsiteX2" fmla="*/ 231473 w 323405"/>
                                  <a:gd name="connsiteY2" fmla="*/ 206850 h 208930"/>
                                  <a:gd name="connsiteX3" fmla="*/ 323405 w 323405"/>
                                  <a:gd name="connsiteY3" fmla="*/ 88651 h 208930"/>
                                  <a:gd name="connsiteX0" fmla="*/ 0 w 323405"/>
                                  <a:gd name="connsiteY0" fmla="*/ 131334 h 206886"/>
                                  <a:gd name="connsiteX1" fmla="*/ 82082 w 323405"/>
                                  <a:gd name="connsiteY1" fmla="*/ 2 h 206886"/>
                                  <a:gd name="connsiteX2" fmla="*/ 231473 w 323405"/>
                                  <a:gd name="connsiteY2" fmla="*/ 206850 h 206886"/>
                                  <a:gd name="connsiteX3" fmla="*/ 323405 w 323405"/>
                                  <a:gd name="connsiteY3" fmla="*/ 88651 h 206886"/>
                                  <a:gd name="connsiteX0" fmla="*/ 0 w 323405"/>
                                  <a:gd name="connsiteY0" fmla="*/ 131334 h 206850"/>
                                  <a:gd name="connsiteX1" fmla="*/ 82082 w 323405"/>
                                  <a:gd name="connsiteY1" fmla="*/ 2 h 206850"/>
                                  <a:gd name="connsiteX2" fmla="*/ 231473 w 323405"/>
                                  <a:gd name="connsiteY2" fmla="*/ 206850 h 206850"/>
                                  <a:gd name="connsiteX3" fmla="*/ 323405 w 323405"/>
                                  <a:gd name="connsiteY3" fmla="*/ 88651 h 206850"/>
                                  <a:gd name="connsiteX0" fmla="*/ 0 w 323405"/>
                                  <a:gd name="connsiteY0" fmla="*/ 131334 h 206998"/>
                                  <a:gd name="connsiteX1" fmla="*/ 82082 w 323405"/>
                                  <a:gd name="connsiteY1" fmla="*/ 2 h 206998"/>
                                  <a:gd name="connsiteX2" fmla="*/ 231473 w 323405"/>
                                  <a:gd name="connsiteY2" fmla="*/ 206850 h 206998"/>
                                  <a:gd name="connsiteX3" fmla="*/ 323405 w 323405"/>
                                  <a:gd name="connsiteY3" fmla="*/ 88651 h 206998"/>
                                  <a:gd name="connsiteX0" fmla="*/ 0 w 323405"/>
                                  <a:gd name="connsiteY0" fmla="*/ 131334 h 206850"/>
                                  <a:gd name="connsiteX1" fmla="*/ 82082 w 323405"/>
                                  <a:gd name="connsiteY1" fmla="*/ 2 h 206850"/>
                                  <a:gd name="connsiteX2" fmla="*/ 231473 w 323405"/>
                                  <a:gd name="connsiteY2" fmla="*/ 206850 h 206850"/>
                                  <a:gd name="connsiteX3" fmla="*/ 323405 w 323405"/>
                                  <a:gd name="connsiteY3" fmla="*/ 88651 h 206850"/>
                                  <a:gd name="connsiteX0" fmla="*/ 0 w 323405"/>
                                  <a:gd name="connsiteY0" fmla="*/ 131334 h 206850"/>
                                  <a:gd name="connsiteX1" fmla="*/ 82082 w 323405"/>
                                  <a:gd name="connsiteY1" fmla="*/ 2 h 206850"/>
                                  <a:gd name="connsiteX2" fmla="*/ 231473 w 323405"/>
                                  <a:gd name="connsiteY2" fmla="*/ 206850 h 206850"/>
                                  <a:gd name="connsiteX3" fmla="*/ 323405 w 323405"/>
                                  <a:gd name="connsiteY3" fmla="*/ 88651 h 206850"/>
                                  <a:gd name="connsiteX0" fmla="*/ 0 w 323405"/>
                                  <a:gd name="connsiteY0" fmla="*/ 131334 h 206850"/>
                                  <a:gd name="connsiteX1" fmla="*/ 82082 w 323405"/>
                                  <a:gd name="connsiteY1" fmla="*/ 2 h 206850"/>
                                  <a:gd name="connsiteX2" fmla="*/ 231473 w 323405"/>
                                  <a:gd name="connsiteY2" fmla="*/ 206850 h 206850"/>
                                  <a:gd name="connsiteX3" fmla="*/ 323405 w 323405"/>
                                  <a:gd name="connsiteY3" fmla="*/ 88651 h 206850"/>
                                  <a:gd name="connsiteX0" fmla="*/ 0 w 323405"/>
                                  <a:gd name="connsiteY0" fmla="*/ 131334 h 206850"/>
                                  <a:gd name="connsiteX1" fmla="*/ 82082 w 323405"/>
                                  <a:gd name="connsiteY1" fmla="*/ 2 h 206850"/>
                                  <a:gd name="connsiteX2" fmla="*/ 231473 w 323405"/>
                                  <a:gd name="connsiteY2" fmla="*/ 206850 h 206850"/>
                                  <a:gd name="connsiteX3" fmla="*/ 323405 w 323405"/>
                                  <a:gd name="connsiteY3" fmla="*/ 88651 h 206850"/>
                                  <a:gd name="connsiteX0" fmla="*/ 0 w 323405"/>
                                  <a:gd name="connsiteY0" fmla="*/ 129692 h 207350"/>
                                  <a:gd name="connsiteX1" fmla="*/ 75515 w 323405"/>
                                  <a:gd name="connsiteY1" fmla="*/ 2 h 207350"/>
                                  <a:gd name="connsiteX2" fmla="*/ 231473 w 323405"/>
                                  <a:gd name="connsiteY2" fmla="*/ 205208 h 207350"/>
                                  <a:gd name="connsiteX3" fmla="*/ 323405 w 323405"/>
                                  <a:gd name="connsiteY3" fmla="*/ 87009 h 207350"/>
                                  <a:gd name="connsiteX0" fmla="*/ 0 w 323405"/>
                                  <a:gd name="connsiteY0" fmla="*/ 128050 h 205642"/>
                                  <a:gd name="connsiteX1" fmla="*/ 77157 w 323405"/>
                                  <a:gd name="connsiteY1" fmla="*/ 2 h 205642"/>
                                  <a:gd name="connsiteX2" fmla="*/ 231473 w 323405"/>
                                  <a:gd name="connsiteY2" fmla="*/ 203566 h 205642"/>
                                  <a:gd name="connsiteX3" fmla="*/ 323405 w 323405"/>
                                  <a:gd name="connsiteY3" fmla="*/ 85367 h 205642"/>
                                  <a:gd name="connsiteX0" fmla="*/ 0 w 323405"/>
                                  <a:gd name="connsiteY0" fmla="*/ 126409 h 203935"/>
                                  <a:gd name="connsiteX1" fmla="*/ 82082 w 323405"/>
                                  <a:gd name="connsiteY1" fmla="*/ 2 h 203935"/>
                                  <a:gd name="connsiteX2" fmla="*/ 231473 w 323405"/>
                                  <a:gd name="connsiteY2" fmla="*/ 201925 h 203935"/>
                                  <a:gd name="connsiteX3" fmla="*/ 323405 w 323405"/>
                                  <a:gd name="connsiteY3" fmla="*/ 83726 h 203935"/>
                                </a:gdLst>
                                <a:ahLst/>
                                <a:cxnLst>
                                  <a:cxn ang="0">
                                    <a:pos x="connsiteX0" y="connsiteY0"/>
                                  </a:cxn>
                                  <a:cxn ang="0">
                                    <a:pos x="connsiteX1" y="connsiteY1"/>
                                  </a:cxn>
                                  <a:cxn ang="0">
                                    <a:pos x="connsiteX2" y="connsiteY2"/>
                                  </a:cxn>
                                  <a:cxn ang="0">
                                    <a:pos x="connsiteX3" y="connsiteY3"/>
                                  </a:cxn>
                                </a:cxnLst>
                                <a:rect l="l" t="t" r="r" b="b"/>
                                <a:pathLst>
                                  <a:path w="323405" h="203935">
                                    <a:moveTo>
                                      <a:pt x="0" y="126409"/>
                                    </a:moveTo>
                                    <a:cubicBezTo>
                                      <a:pt x="21751" y="54450"/>
                                      <a:pt x="40220" y="549"/>
                                      <a:pt x="82082" y="2"/>
                                    </a:cubicBezTo>
                                    <a:cubicBezTo>
                                      <a:pt x="123944" y="-545"/>
                                      <a:pt x="191253" y="187971"/>
                                      <a:pt x="231473" y="201925"/>
                                    </a:cubicBezTo>
                                    <a:cubicBezTo>
                                      <a:pt x="271693" y="215879"/>
                                      <a:pt x="294266" y="155138"/>
                                      <a:pt x="323405" y="83726"/>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10007950" name="Rectangle 481"/>
                          <wps:cNvSpPr/>
                          <wps:spPr>
                            <a:xfrm>
                              <a:off x="2530229" y="257323"/>
                              <a:ext cx="530380" cy="198677"/>
                            </a:xfrm>
                            <a:prstGeom prst="rect">
                              <a:avLst/>
                            </a:prstGeom>
                            <a:ln>
                              <a:noFill/>
                            </a:ln>
                          </wps:spPr>
                          <wps:txbx>
                            <w:txbxContent>
                              <w:p w14:paraId="2D13B851" w14:textId="77777777" w:rsidR="007752E3" w:rsidRPr="007752E3" w:rsidRDefault="007752E3" w:rsidP="007752E3">
                                <w:pPr>
                                  <w:rPr>
                                    <w:sz w:val="18"/>
                                    <w:szCs w:val="18"/>
                                  </w:rPr>
                                </w:pPr>
                                <w:r w:rsidRPr="007752E3">
                                  <w:rPr>
                                    <w:rFonts w:hint="eastAsia"/>
                                    <w:sz w:val="18"/>
                                    <w:szCs w:val="18"/>
                                  </w:rPr>
                                  <w:t>脉冲电源</w:t>
                                </w:r>
                              </w:p>
                            </w:txbxContent>
                          </wps:txbx>
                          <wps:bodyPr horzOverflow="overflow" vert="horz" wrap="none" lIns="36000" tIns="0" rIns="36000" bIns="0" rtlCol="0">
                            <a:spAutoFit/>
                          </wps:bodyPr>
                        </wps:wsp>
                        <wps:wsp>
                          <wps:cNvPr id="761945497" name="Rectangle 481"/>
                          <wps:cNvSpPr/>
                          <wps:spPr>
                            <a:xfrm>
                              <a:off x="1335651" y="-660788"/>
                              <a:ext cx="216289" cy="198501"/>
                            </a:xfrm>
                            <a:prstGeom prst="rect">
                              <a:avLst/>
                            </a:prstGeom>
                            <a:ln>
                              <a:noFill/>
                            </a:ln>
                          </wps:spPr>
                          <wps:txbx>
                            <w:txbxContent>
                              <w:p w14:paraId="60DEE7F9" w14:textId="77777777" w:rsidR="007752E3" w:rsidRPr="007752E3" w:rsidRDefault="007752E3" w:rsidP="007752E3">
                                <w:pPr>
                                  <w:rPr>
                                    <w:sz w:val="18"/>
                                    <w:szCs w:val="18"/>
                                  </w:rPr>
                                </w:pPr>
                                <w:r w:rsidRPr="007752E3">
                                  <w:rPr>
                                    <w:rFonts w:ascii="Book Antiqua" w:hAnsi="Book Antiqua"/>
                                    <w:i/>
                                    <w:iCs/>
                                    <w:sz w:val="18"/>
                                    <w:szCs w:val="18"/>
                                  </w:rPr>
                                  <w:t>v</w:t>
                                </w:r>
                                <w:r w:rsidRPr="007752E3">
                                  <w:rPr>
                                    <w:rFonts w:hint="eastAsia"/>
                                    <w:sz w:val="18"/>
                                    <w:szCs w:val="18"/>
                                    <w:vertAlign w:val="subscript"/>
                                  </w:rPr>
                                  <w:t>0</w:t>
                                </w:r>
                              </w:p>
                            </w:txbxContent>
                          </wps:txbx>
                          <wps:bodyPr horzOverflow="overflow" vert="horz" wrap="square" lIns="36000" tIns="0" rIns="36000" bIns="0" rtlCol="0">
                            <a:spAutoFit/>
                          </wps:bodyPr>
                        </wps:wsp>
                        <wps:wsp>
                          <wps:cNvPr id="1648332423" name="Rectangle 481"/>
                          <wps:cNvSpPr/>
                          <wps:spPr>
                            <a:xfrm>
                              <a:off x="1486565" y="-729394"/>
                              <a:ext cx="216925" cy="198501"/>
                            </a:xfrm>
                            <a:prstGeom prst="rect">
                              <a:avLst/>
                            </a:prstGeom>
                            <a:ln>
                              <a:noFill/>
                            </a:ln>
                          </wps:spPr>
                          <wps:txbx>
                            <w:txbxContent>
                              <w:p w14:paraId="6957DC8B" w14:textId="6E9FF2E0" w:rsidR="007752E3" w:rsidRPr="007752E3" w:rsidRDefault="007752E3" w:rsidP="007752E3">
                                <w:pPr>
                                  <w:rPr>
                                    <w:sz w:val="18"/>
                                    <w:szCs w:val="18"/>
                                  </w:rPr>
                                </w:pPr>
                                <w:r>
                                  <w:rPr>
                                    <w:rFonts w:ascii="宋体" w:hAnsi="宋体" w:cs="Cambria Math" w:hint="eastAsia"/>
                                    <w:sz w:val="18"/>
                                    <w:szCs w:val="18"/>
                                  </w:rPr>
                                  <w:t>①</w:t>
                                </w:r>
                              </w:p>
                            </w:txbxContent>
                          </wps:txbx>
                          <wps:bodyPr horzOverflow="overflow" vert="horz" wrap="square" lIns="36000" tIns="0" rIns="36000" bIns="0" rtlCol="0">
                            <a:spAutoFit/>
                          </wps:bodyPr>
                        </wps:wsp>
                        <wps:wsp>
                          <wps:cNvPr id="1462221457" name="Rectangle 481"/>
                          <wps:cNvSpPr/>
                          <wps:spPr>
                            <a:xfrm>
                              <a:off x="1900106" y="-729101"/>
                              <a:ext cx="216289" cy="198501"/>
                            </a:xfrm>
                            <a:prstGeom prst="rect">
                              <a:avLst/>
                            </a:prstGeom>
                            <a:ln>
                              <a:noFill/>
                            </a:ln>
                          </wps:spPr>
                          <wps:txbx>
                            <w:txbxContent>
                              <w:p w14:paraId="31155E70" w14:textId="77777777" w:rsidR="007752E3" w:rsidRPr="007752E3" w:rsidRDefault="007752E3" w:rsidP="007752E3">
                                <w:pPr>
                                  <w:rPr>
                                    <w:sz w:val="18"/>
                                    <w:szCs w:val="18"/>
                                  </w:rPr>
                                </w:pPr>
                                <w:r w:rsidRPr="007752E3">
                                  <w:rPr>
                                    <w:rFonts w:hint="eastAsia"/>
                                    <w:sz w:val="18"/>
                                    <w:szCs w:val="18"/>
                                  </w:rPr>
                                  <w:t>②</w:t>
                                </w:r>
                              </w:p>
                            </w:txbxContent>
                          </wps:txbx>
                          <wps:bodyPr horzOverflow="overflow" vert="horz" wrap="square" lIns="36000" tIns="0" rIns="36000" bIns="0" rtlCol="0">
                            <a:spAutoFit/>
                          </wps:bodyPr>
                        </wps:wsp>
                        <wps:wsp>
                          <wps:cNvPr id="1380239069" name="Rectangle 481"/>
                          <wps:cNvSpPr/>
                          <wps:spPr>
                            <a:xfrm>
                              <a:off x="2207924" y="-729329"/>
                              <a:ext cx="216925" cy="198501"/>
                            </a:xfrm>
                            <a:prstGeom prst="rect">
                              <a:avLst/>
                            </a:prstGeom>
                            <a:ln>
                              <a:noFill/>
                            </a:ln>
                          </wps:spPr>
                          <wps:txbx>
                            <w:txbxContent>
                              <w:p w14:paraId="49777EBF" w14:textId="77777777" w:rsidR="007752E3" w:rsidRPr="007752E3" w:rsidRDefault="007752E3" w:rsidP="007752E3">
                                <w:pPr>
                                  <w:rPr>
                                    <w:sz w:val="18"/>
                                    <w:szCs w:val="18"/>
                                  </w:rPr>
                                </w:pPr>
                                <w:r w:rsidRPr="007752E3">
                                  <w:rPr>
                                    <w:rFonts w:hint="eastAsia"/>
                                    <w:sz w:val="18"/>
                                    <w:szCs w:val="18"/>
                                  </w:rPr>
                                  <w:t>③</w:t>
                                </w:r>
                              </w:p>
                            </w:txbxContent>
                          </wps:txbx>
                          <wps:bodyPr horzOverflow="overflow" vert="horz" wrap="square" lIns="36000" tIns="0" rIns="36000" bIns="0" rtlCol="0">
                            <a:spAutoFit/>
                          </wps:bodyPr>
                        </wps:wsp>
                        <wps:wsp>
                          <wps:cNvPr id="2020864205" name="Rectangle 481"/>
                          <wps:cNvSpPr/>
                          <wps:spPr>
                            <a:xfrm>
                              <a:off x="2759208" y="-729394"/>
                              <a:ext cx="216925" cy="198501"/>
                            </a:xfrm>
                            <a:prstGeom prst="rect">
                              <a:avLst/>
                            </a:prstGeom>
                            <a:ln>
                              <a:noFill/>
                            </a:ln>
                          </wps:spPr>
                          <wps:txbx>
                            <w:txbxContent>
                              <w:p w14:paraId="0961CC57" w14:textId="77777777" w:rsidR="007752E3" w:rsidRPr="007752E3" w:rsidRDefault="007752E3" w:rsidP="007752E3">
                                <w:pPr>
                                  <w:rPr>
                                    <w:sz w:val="18"/>
                                    <w:szCs w:val="18"/>
                                  </w:rPr>
                                </w:pPr>
                                <w:r w:rsidRPr="007752E3">
                                  <w:rPr>
                                    <w:rFonts w:hint="eastAsia"/>
                                    <w:sz w:val="18"/>
                                    <w:szCs w:val="18"/>
                                  </w:rPr>
                                  <w:t>④</w:t>
                                </w:r>
                              </w:p>
                            </w:txbxContent>
                          </wps:txbx>
                          <wps:bodyPr horzOverflow="overflow" vert="horz" wrap="square" lIns="36000" tIns="0" rIns="36000" bIns="0" rtlCol="0">
                            <a:spAutoFit/>
                          </wps:bodyPr>
                        </wps:wsp>
                        <wps:wsp>
                          <wps:cNvPr id="2105366295" name="Rectangle 481"/>
                          <wps:cNvSpPr/>
                          <wps:spPr>
                            <a:xfrm>
                              <a:off x="3148109" y="-729308"/>
                              <a:ext cx="216925" cy="198501"/>
                            </a:xfrm>
                            <a:prstGeom prst="rect">
                              <a:avLst/>
                            </a:prstGeom>
                            <a:ln>
                              <a:noFill/>
                            </a:ln>
                          </wps:spPr>
                          <wps:txbx>
                            <w:txbxContent>
                              <w:p w14:paraId="0D8BCD65" w14:textId="77777777" w:rsidR="007752E3" w:rsidRPr="007752E3" w:rsidRDefault="007752E3" w:rsidP="007752E3">
                                <w:pPr>
                                  <w:rPr>
                                    <w:sz w:val="18"/>
                                    <w:szCs w:val="18"/>
                                  </w:rPr>
                                </w:pPr>
                                <w:r w:rsidRPr="007752E3">
                                  <w:rPr>
                                    <w:rFonts w:hint="eastAsia"/>
                                    <w:sz w:val="18"/>
                                    <w:szCs w:val="18"/>
                                  </w:rPr>
                                  <w:t>⑤</w:t>
                                </w:r>
                              </w:p>
                            </w:txbxContent>
                          </wps:txbx>
                          <wps:bodyPr horzOverflow="overflow" vert="horz" wrap="square" lIns="36000" tIns="0" rIns="36000" bIns="0" rtlCol="0">
                            <a:spAutoFit/>
                          </wps:bodyPr>
                        </wps:wsp>
                        <wps:wsp>
                          <wps:cNvPr id="1181808473" name="Rectangle 481"/>
                          <wps:cNvSpPr/>
                          <wps:spPr>
                            <a:xfrm>
                              <a:off x="3286936" y="-398810"/>
                              <a:ext cx="217210" cy="199197"/>
                            </a:xfrm>
                            <a:prstGeom prst="rect">
                              <a:avLst/>
                            </a:prstGeom>
                            <a:ln>
                              <a:noFill/>
                            </a:ln>
                          </wps:spPr>
                          <wps:txbx>
                            <w:txbxContent>
                              <w:p w14:paraId="294BFD30" w14:textId="11F1920A" w:rsidR="00B81A01" w:rsidRPr="007752E3" w:rsidRDefault="00B81A01" w:rsidP="007752E3">
                                <w:pPr>
                                  <w:rPr>
                                    <w:sz w:val="18"/>
                                    <w:szCs w:val="18"/>
                                  </w:rPr>
                                </w:pPr>
                                <w:r>
                                  <w:rPr>
                                    <w:rFonts w:hint="eastAsia"/>
                                    <w:sz w:val="18"/>
                                    <w:szCs w:val="18"/>
                                  </w:rPr>
                                  <w:t>P</w:t>
                                </w:r>
                              </w:p>
                            </w:txbxContent>
                          </wps:txbx>
                          <wps:bodyPr horzOverflow="overflow" vert="horz" wrap="square" lIns="36000" tIns="0" rIns="36000" bIns="0" rtlCol="0">
                            <a:spAutoFit/>
                          </wps:bodyPr>
                        </wps:wsp>
                      </wpg:grpSp>
                      <wps:wsp>
                        <wps:cNvPr id="305018410" name="任意多边形: 形状 25">
                          <a:extLst>
                            <a:ext uri="{FF2B5EF4-FFF2-40B4-BE49-F238E27FC236}">
                              <a16:creationId xmlns:a16="http://schemas.microsoft.com/office/drawing/2014/main" id="{74DEE9F2-50F2-556A-DE77-5273603FF172}"/>
                            </a:ext>
                          </a:extLst>
                        </wps:cNvPr>
                        <wps:cNvSpPr>
                          <a:spLocks/>
                        </wps:cNvSpPr>
                        <wps:spPr>
                          <a:xfrm rot="5400000">
                            <a:off x="1715142" y="634489"/>
                            <a:ext cx="90733"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wgp>
                  </a:graphicData>
                </a:graphic>
              </wp:anchor>
            </w:drawing>
          </mc:Choice>
          <mc:Fallback>
            <w:pict>
              <v:group w14:anchorId="246C9145" id="组合 44" o:spid="_x0000_s1542" style="position:absolute;left:0;text-align:left;margin-left:209.75pt;margin-top:3.5pt;width:197.05pt;height:102.5pt;z-index:251759616;mso-position-horizontal-relative:margin;mso-position-vertical-relative:text" coordsize="25025,13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">
                <v:group id="组合 1" o:spid="_x0000_s1543" style="position:absolute;width:25025;height:13017" coordorigin="13356,-8528" coordsize="25074,13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">
                  <v:group id="组合 37" o:spid="_x0000_s1544" style="position:absolute;left:13447;top:-8528;width:24984;height:11181" coordorigin="13447,-8528" coordsize="24984,1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">
                    <v:group id="组合 647161622" o:spid="_x0000_s1545" style="position:absolute;left:13447;top:-8528;width:24984;height:11181" coordorigin="13447,-8528" coordsize="24984,1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">
                      <v:group id="组合 197123898" o:spid="_x0000_s1546" style="position:absolute;left:15653;top:-5485;width:19948;height:1806" coordorigin="15653,-5485" coordsize="19948,1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606898921" o:spid="_x0000_s1547" type="#_x0000_t22" style="position:absolute;left:15796;top:-5628;width:1801;height:20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" adj="7347" fillcolor="#d8d8d8 [2732]" strokecolor="black [3213]" strokeweight=".5pt">
                          <v:stroke joinstyle="miter"/>
                        </v:shape>
                        <v:shape id="圆柱体 411021956" o:spid="_x0000_s1548" type="#_x0000_t22" style="position:absolute;left:19076;top:-5819;width:1801;height:246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" adj="6211" fillcolor="#d8d8d8 [2732]" strokecolor="black [3213]" strokeweight=".5pt">
                          <v:stroke joinstyle="miter"/>
                        </v:shape>
                        <v:shape id="圆柱体 1311929767" o:spid="_x0000_s1549" type="#_x0000_t22" style="position:absolute;left:23063;top:-6015;width:1801;height:286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" adj="5360" fillcolor="#d8d8d8 [2732]" strokecolor="black [3213]" strokeweight=".5pt">
                          <v:stroke joinstyle="miter"/>
                        </v:shape>
                        <v:shape id="圆柱体 579500607" o:spid="_x0000_s1550" type="#_x0000_t22" style="position:absolute;left:27633;top:-6322;width:1801;height:348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" adj="4398" fillcolor="#d8d8d8 [2732]" strokecolor="black [3213]" strokeweight=".5pt">
                          <v:stroke joinstyle="miter"/>
                        </v:shape>
                        <v:shape id="圆柱体 769265025" o:spid="_x0000_s1551" type="#_x0000_t22" style="position:absolute;left:32671;top:-6613;width:1801;height:40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" adj="3779" fillcolor="#d8d8d8 [2732]" strokecolor="black [3213]" strokeweight=".5pt">
                          <v:stroke joinstyle="miter"/>
                        </v:shape>
                      </v:group>
                      <v:shape id="任意多边形: 形状 1416116922" o:spid="_x0000_s1552" style="position:absolute;left:19952;top:-3643;width:16118;height:1768;visibility:visible;mso-wrap-style:square;v-text-anchor:middle" coordsize="1534733,206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" path="m1534733,206063l,206063,,1e" filled="f" strokecolor="black [3213]" strokeweight=".5pt">
                        <v:stroke joinstyle="miter"/>
                        <v:path arrowok="t" o:connecttype="custom" o:connectlocs="1611826,176784;0,176784;0,1" o:connectangles="0,0,0"/>
                      </v:shape>
                      <v:oval id="椭圆 340999968" o:spid="_x0000_s1553" style="position:absolute;left:27054;top:487;width:2166;height:21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" filled="f" strokecolor="black [3213]">
                        <v:stroke joinstyle="miter"/>
                      </v:oval>
                      <v:line id="直接连接符 1045576557" o:spid="_x0000_s1554" style="position:absolute;visibility:visible;mso-wrap-style:square" from="36356,-8350" to="38431,-8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" strokecolor="black [3213]" strokeweight=".5pt">
                        <v:stroke dashstyle="3 1" joinstyle="miter"/>
                        <o:lock v:ext="edit" shapetype="f"/>
                      </v:line>
                      <v:oval id="椭圆 1981187747" o:spid="_x0000_s1555" style="position:absolute;left:15807;top:-476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" fillcolor="black [3213]" strokecolor="black [3213]" strokeweight=".5pt">
                        <v:stroke joinstyle="miter"/>
                      </v:oval>
                      <v:line id="直接连接符 435407130" o:spid="_x0000_s1556" style="position:absolute;visibility:visible;mso-wrap-style:square" from="23969,-8350" to="23969,-5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" strokecolor="black [3213]" strokeweight=".5pt">
                        <v:stroke joinstyle="miter"/>
                        <o:lock v:ext="edit" shapetype="f"/>
                      </v:line>
                      <v:line id="直接连接符 668597368" o:spid="_x0000_s1557" style="position:absolute;visibility:visible;mso-wrap-style:square" from="28538,-3653" to="28538,-1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" strokecolor="black [3213]" strokeweight=".5pt">
                        <v:stroke joinstyle="miter"/>
                        <o:lock v:ext="edit" shapetype="f"/>
                      </v:line>
                      <v:line id="直接连接符 543403559" o:spid="_x0000_s1558" style="position:absolute;visibility:visible;mso-wrap-style:square" from="30792,-8309" to="30792,-2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" strokecolor="black [3213]" strokeweight=".5pt">
                        <v:stroke joinstyle="miter"/>
                        <o:lock v:ext="edit" shapetype="f"/>
                      </v:line>
                      <v:line id="直接连接符 418694600" o:spid="_x0000_s1559" style="position:absolute;visibility:visible;mso-wrap-style:square" from="13447,-4585" to="15370,-4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" strokecolor="black [3213]" strokeweight=".5pt">
                        <v:stroke endarrow="block" endarrowwidth="narrow" joinstyle="miter"/>
                        <o:lock v:ext="edit" shapetype="f"/>
                      </v:line>
                      <v:shape id="任意多边形: 形状 1873388418" o:spid="_x0000_s1560" style="position:absolute;left:16747;top:-8350;width:19496;height:2858;flip:y;visibility:visible;mso-wrap-style:square;v-text-anchor:middle" coordsize="1534733,206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" path="m1534733,206063l,206063,,1e" filled="f" strokecolor="black [3213]" strokeweight=".5pt">
                        <v:stroke joinstyle="miter"/>
                        <v:path arrowok="t" o:connecttype="custom" o:connectlocs="1949666,285833;0,285833;0,1" o:connectangles="0,0,0"/>
                      </v:shape>
                      <v:line id="直接连接符 1433749190" o:spid="_x0000_s1561" style="position:absolute;visibility:visible;mso-wrap-style:square" from="32320,-4586" to="36155,-4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" strokecolor="black [3213]" strokeweight=".5pt">
                        <v:stroke dashstyle="dash" joinstyle="miter"/>
                        <o:lock v:ext="edit" shapetype="f"/>
                      </v:line>
                      <v:line id="直接连接符 2053935753" o:spid="_x0000_s1562" style="position:absolute;visibility:visible;mso-wrap-style:square" from="36319,-1875" to="38393,-1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" strokecolor="black [3213]" strokeweight=".5pt">
                        <v:stroke dashstyle="3 1" joinstyle="miter"/>
                        <o:lock v:ext="edit" shapetype="f"/>
                      </v:line>
                      <v:shape id="任意多边形: 形状 1356667526" o:spid="_x0000_s1563" style="position:absolute;left:25665;top:-1841;width:1415;height:3445;visibility:visible;mso-wrap-style:square;v-text-anchor:middle" coordsize="1534733,206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" path="m1534733,206063l,206063,,1e" filled="f" strokecolor="black [3213]" strokeweight=".5pt">
                        <v:stroke joinstyle="miter"/>
                        <v:path arrowok="t" o:connecttype="custom" o:connectlocs="141529,344662;0,344662;0,2" o:connectangles="0,0,0"/>
                      </v:shape>
                      <v:line id="直接连接符 942588113" o:spid="_x0000_s1564" style="position:absolute;visibility:visible;mso-wrap-style:square" from="33574,-8350" to="33574,-5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" strokecolor="black [3213]" strokeweight=".5pt">
                        <v:stroke joinstyle="miter"/>
                        <o:lock v:ext="edit" shapetype="f"/>
                      </v:line>
                      <v:shape id="任意多边形: 形状 1897029576" o:spid="_x0000_s1565" style="position:absolute;left:29220;top:-1457;width:1572;height:3011;flip:x;visibility:visible;mso-wrap-style:square;v-text-anchor:middle" coordsize="1534733,206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" path="m1534733,206063l,206063,,1e" filled="f" strokecolor="black [3213]" strokeweight=".5pt">
                        <v:stroke joinstyle="miter"/>
                        <v:path arrowok="t" o:connecttype="custom" o:connectlocs="157262,301171;0,301171;0,1" o:connectangles="0,0,0"/>
                      </v:shape>
                      <v:line id="直接连接符 2087351879" o:spid="_x0000_s1566" style="position:absolute;visibility:visible;mso-wrap-style:square" from="16167,-4582" to="19064,-4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" strokecolor="black [3213]" strokeweight=".5pt">
                        <v:stroke dashstyle="dash" joinstyle="miter"/>
                        <o:lock v:ext="edit" shapetype="f"/>
                      </v:line>
                      <v:line id="直接连接符 1364997003" o:spid="_x0000_s1567" style="position:absolute;visibility:visible;mso-wrap-style:square" from="19471,-4582" to="22815,-4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" strokecolor="black [3213]" strokeweight=".5pt">
                        <v:stroke dashstyle="dash" joinstyle="miter"/>
                        <o:lock v:ext="edit" shapetype="f"/>
                      </v:line>
                      <v:line id="直接连接符 1114919637" o:spid="_x0000_s1568" style="position:absolute;visibility:visible;mso-wrap-style:square" from="23338,-4587" to="27155,-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" strokecolor="black [3213]" strokeweight=".5pt">
                        <v:stroke dashstyle="dash" joinstyle="miter"/>
                        <o:lock v:ext="edit" shapetype="f"/>
                      </v:line>
                      <v:line id="直接连接符 1201621794" o:spid="_x0000_s1569" style="position:absolute;visibility:visible;mso-wrap-style:square" from="27580,-4587" to="31913,-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" strokecolor="black [3213]" strokeweight=".5pt">
                        <v:stroke dashstyle="dash" joinstyle="miter"/>
                        <o:lock v:ext="edit" shapetype="f"/>
                      </v:line>
                      <v:line id="直接连接符 1494479862" o:spid="_x0000_s1570" style="position:absolute;visibility:visible;mso-wrap-style:square" from="36356,-4572" to="38431,-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" strokecolor="black [3213]" strokeweight=".5pt">
                        <v:stroke dashstyle="3 1" joinstyle="miter"/>
                        <o:lock v:ext="edit" shapetype="f"/>
                      </v:line>
                      <v:oval id="椭圆 239876460" o:spid="_x0000_s1571" style="position:absolute;left:23769;top:-849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" fillcolor="black [3213]" strokecolor="black [3213]" strokeweight=".5pt">
                        <v:stroke joinstyle="miter"/>
                      </v:oval>
                      <v:oval id="椭圆 1654604761" o:spid="_x0000_s1572" style="position:absolute;left:25477;top:-204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" fillcolor="black [3213]" strokecolor="black [3213]" strokeweight=".5pt">
                        <v:stroke joinstyle="miter"/>
                      </v:oval>
                      <v:oval id="椭圆 1119332333" o:spid="_x0000_s1573" style="position:absolute;left:28356;top:-204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" fillcolor="black [3213]" strokecolor="black [3213]" strokeweight=".5pt">
                        <v:stroke joinstyle="miter"/>
                      </v:oval>
                      <v:oval id="椭圆 410439655" o:spid="_x0000_s1574" style="position:absolute;left:30616;top:-85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" fillcolor="black [3213]" strokecolor="black [3213]" strokeweight=".5pt">
                        <v:stroke joinstyle="miter"/>
                      </v:oval>
                      <v:oval id="椭圆 436977768" o:spid="_x0000_s1575" style="position:absolute;left:33397;top:-852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" fillcolor="black [3213]" strokecolor="black [3213]" strokeweight=".5pt">
                        <v:stroke joinstyle="miter"/>
                      </v:oval>
                      <v:oval id="椭圆 1255026065" o:spid="_x0000_s1576" style="position:absolute;left:33383;top:-473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" fillcolor="black [3213]" strokecolor="black [3213]" strokeweight=".5pt">
                        <v:stroke joinstyle="miter"/>
                      </v:oval>
                    </v:group>
                    <v:shape id="任意多边形: 形状 913651958" o:spid="_x0000_s1577" style="position:absolute;left:27767;top:1432;width:913;height:459;visibility:visible;mso-wrap-style:square;v-text-anchor:middle" coordsize="323405,203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" path="m,126409c21751,54450,40220,549,82082,2v41862,-547,109171,187969,149391,201923c271693,215879,294266,155138,323405,83726e" filled="f" strokecolor="black [3213]" strokeweight=".5pt">
                      <v:stroke joinstyle="miter"/>
                      <v:path arrowok="t" o:connecttype="custom" o:connectlocs="0,28430;23184,0;65378,45414;91344,18830" o:connectangles="0,0,0,0"/>
                      <o:lock v:ext="edit" aspectratio="t"/>
                    </v:shape>
                  </v:group>
                  <v:rect id="Rectangle 481" o:spid="_x0000_s1578" style="position:absolute;left:25302;top:2573;width:5304;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" filled="f" stroked="f">
                    <v:textbox style="mso-fit-shape-to-text:t" inset="1mm,0,1mm,0">
                      <w:txbxContent>
                        <w:p w14:paraId="2D13B851" w14:textId="77777777" w:rsidR="007752E3" w:rsidRPr="007752E3" w:rsidRDefault="007752E3" w:rsidP="007752E3">
                          <w:pPr>
                            <w:rPr>
                              <w:sz w:val="18"/>
                              <w:szCs w:val="18"/>
                            </w:rPr>
                          </w:pPr>
                          <w:r w:rsidRPr="007752E3">
                            <w:rPr>
                              <w:rFonts w:hint="eastAsia"/>
                              <w:sz w:val="18"/>
                              <w:szCs w:val="18"/>
                            </w:rPr>
                            <w:t>脉冲电源</w:t>
                          </w:r>
                        </w:p>
                      </w:txbxContent>
                    </v:textbox>
                  </v:rect>
                  <v:rect id="Rectangle 481" o:spid="_x0000_s1579" style="position:absolute;left:13356;top:-6607;width:216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" filled="f" stroked="f">
                    <v:textbox style="mso-fit-shape-to-text:t" inset="1mm,0,1mm,0">
                      <w:txbxContent>
                        <w:p w14:paraId="60DEE7F9" w14:textId="77777777" w:rsidR="007752E3" w:rsidRPr="007752E3" w:rsidRDefault="007752E3" w:rsidP="007752E3">
                          <w:pPr>
                            <w:rPr>
                              <w:sz w:val="18"/>
                              <w:szCs w:val="18"/>
                            </w:rPr>
                          </w:pPr>
                          <w:r w:rsidRPr="007752E3">
                            <w:rPr>
                              <w:rFonts w:ascii="Book Antiqua" w:hAnsi="Book Antiqua"/>
                              <w:i/>
                              <w:iCs/>
                              <w:sz w:val="18"/>
                              <w:szCs w:val="18"/>
                            </w:rPr>
                            <w:t>v</w:t>
                          </w:r>
                          <w:r w:rsidRPr="007752E3">
                            <w:rPr>
                              <w:rFonts w:hint="eastAsia"/>
                              <w:sz w:val="18"/>
                              <w:szCs w:val="18"/>
                              <w:vertAlign w:val="subscript"/>
                            </w:rPr>
                            <w:t>0</w:t>
                          </w:r>
                        </w:p>
                      </w:txbxContent>
                    </v:textbox>
                  </v:rect>
                  <v:rect id="Rectangle 481" o:spid="_x0000_s1580" style="position:absolute;left:14865;top:-7293;width:2169;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" filled="f" stroked="f">
                    <v:textbox style="mso-fit-shape-to-text:t" inset="1mm,0,1mm,0">
                      <w:txbxContent>
                        <w:p w14:paraId="6957DC8B" w14:textId="6E9FF2E0" w:rsidR="007752E3" w:rsidRPr="007752E3" w:rsidRDefault="007752E3" w:rsidP="007752E3">
                          <w:pPr>
                            <w:rPr>
                              <w:sz w:val="18"/>
                              <w:szCs w:val="18"/>
                            </w:rPr>
                          </w:pPr>
                          <w:r>
                            <w:rPr>
                              <w:rFonts w:ascii="宋体" w:hAnsi="宋体" w:cs="Cambria Math" w:hint="eastAsia"/>
                              <w:sz w:val="18"/>
                              <w:szCs w:val="18"/>
                            </w:rPr>
                            <w:t>①</w:t>
                          </w:r>
                        </w:p>
                      </w:txbxContent>
                    </v:textbox>
                  </v:rect>
                  <v:rect id="Rectangle 481" o:spid="_x0000_s1581" style="position:absolute;left:19001;top:-7291;width:2162;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" filled="f" stroked="f">
                    <v:textbox style="mso-fit-shape-to-text:t" inset="1mm,0,1mm,0">
                      <w:txbxContent>
                        <w:p w14:paraId="31155E70" w14:textId="77777777" w:rsidR="007752E3" w:rsidRPr="007752E3" w:rsidRDefault="007752E3" w:rsidP="007752E3">
                          <w:pPr>
                            <w:rPr>
                              <w:sz w:val="18"/>
                              <w:szCs w:val="18"/>
                            </w:rPr>
                          </w:pPr>
                          <w:r w:rsidRPr="007752E3">
                            <w:rPr>
                              <w:rFonts w:hint="eastAsia"/>
                              <w:sz w:val="18"/>
                              <w:szCs w:val="18"/>
                            </w:rPr>
                            <w:t>②</w:t>
                          </w:r>
                        </w:p>
                      </w:txbxContent>
                    </v:textbox>
                  </v:rect>
                  <v:rect id="Rectangle 481" o:spid="_x0000_s1582" style="position:absolute;left:22079;top:-7293;width:2169;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" filled="f" stroked="f">
                    <v:textbox style="mso-fit-shape-to-text:t" inset="1mm,0,1mm,0">
                      <w:txbxContent>
                        <w:p w14:paraId="49777EBF" w14:textId="77777777" w:rsidR="007752E3" w:rsidRPr="007752E3" w:rsidRDefault="007752E3" w:rsidP="007752E3">
                          <w:pPr>
                            <w:rPr>
                              <w:sz w:val="18"/>
                              <w:szCs w:val="18"/>
                            </w:rPr>
                          </w:pPr>
                          <w:r w:rsidRPr="007752E3">
                            <w:rPr>
                              <w:rFonts w:hint="eastAsia"/>
                              <w:sz w:val="18"/>
                              <w:szCs w:val="18"/>
                            </w:rPr>
                            <w:t>③</w:t>
                          </w:r>
                        </w:p>
                      </w:txbxContent>
                    </v:textbox>
                  </v:rect>
                  <v:rect id="Rectangle 481" o:spid="_x0000_s1583" style="position:absolute;left:27592;top:-7293;width:2169;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" filled="f" stroked="f">
                    <v:textbox style="mso-fit-shape-to-text:t" inset="1mm,0,1mm,0">
                      <w:txbxContent>
                        <w:p w14:paraId="0961CC57" w14:textId="77777777" w:rsidR="007752E3" w:rsidRPr="007752E3" w:rsidRDefault="007752E3" w:rsidP="007752E3">
                          <w:pPr>
                            <w:rPr>
                              <w:sz w:val="18"/>
                              <w:szCs w:val="18"/>
                            </w:rPr>
                          </w:pPr>
                          <w:r w:rsidRPr="007752E3">
                            <w:rPr>
                              <w:rFonts w:hint="eastAsia"/>
                              <w:sz w:val="18"/>
                              <w:szCs w:val="18"/>
                            </w:rPr>
                            <w:t>④</w:t>
                          </w:r>
                        </w:p>
                      </w:txbxContent>
                    </v:textbox>
                  </v:rect>
                  <v:rect id="Rectangle 481" o:spid="_x0000_s1584" style="position:absolute;left:31481;top:-7293;width:2169;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" filled="f" stroked="f">
                    <v:textbox style="mso-fit-shape-to-text:t" inset="1mm,0,1mm,0">
                      <w:txbxContent>
                        <w:p w14:paraId="0D8BCD65" w14:textId="77777777" w:rsidR="007752E3" w:rsidRPr="007752E3" w:rsidRDefault="007752E3" w:rsidP="007752E3">
                          <w:pPr>
                            <w:rPr>
                              <w:sz w:val="18"/>
                              <w:szCs w:val="18"/>
                            </w:rPr>
                          </w:pPr>
                          <w:r w:rsidRPr="007752E3">
                            <w:rPr>
                              <w:rFonts w:hint="eastAsia"/>
                              <w:sz w:val="18"/>
                              <w:szCs w:val="18"/>
                            </w:rPr>
                            <w:t>⑤</w:t>
                          </w:r>
                        </w:p>
                      </w:txbxContent>
                    </v:textbox>
                  </v:rect>
                  <v:rect id="Rectangle 481" o:spid="_x0000_s1585" style="position:absolute;left:32869;top:-3988;width:2172;height:1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" filled="f" stroked="f">
                    <v:textbox style="mso-fit-shape-to-text:t" inset="1mm,0,1mm,0">
                      <w:txbxContent>
                        <w:p w14:paraId="294BFD30" w14:textId="11F1920A" w:rsidR="00B81A01" w:rsidRPr="007752E3" w:rsidRDefault="00B81A01" w:rsidP="007752E3">
                          <w:pPr>
                            <w:rPr>
                              <w:sz w:val="18"/>
                              <w:szCs w:val="18"/>
                            </w:rPr>
                          </w:pPr>
                          <w:r>
                            <w:rPr>
                              <w:rFonts w:hint="eastAsia"/>
                              <w:sz w:val="18"/>
                              <w:szCs w:val="18"/>
                            </w:rPr>
                            <w:t>P</w:t>
                          </w:r>
                        </w:p>
                      </w:txbxContent>
                    </v:textbox>
                  </v:rect>
                </v:group>
                <v:shape id="任意多边形: 形状 25" o:spid="_x0000_s1586" style="position:absolute;left:17151;top:6344;width:908;height:457;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" path="m866648,433337c866648,194018,672643,,433324,,194005,,,194018,,433337e" filled="f" strokecolor="black [3213]" strokeweight=".5pt">
                  <v:stroke miterlimit="1" joinstyle="miter"/>
                  <v:path arrowok="t" textboxrect="0,0,866648,433337"/>
                </v:shape>
                <w10:wrap type="square" anchorx="margin"/>
              </v:group>
            </w:pict>
          </mc:Fallback>
        </mc:AlternateContent>
      </w:r>
      <w:r w:rsidR="00E7005E" w:rsidRPr="009959BC">
        <w:rPr>
          <w:rFonts w:hint="eastAsia"/>
        </w:rPr>
        <w:t>2</w:t>
      </w:r>
      <w:r w:rsidR="00E7005E" w:rsidRPr="009959BC">
        <w:rPr>
          <w:rFonts w:hint="eastAsia"/>
        </w:rPr>
        <w:t>．如图所示，某直线加速器由沿轴线等间距排列的一系列金属圆管组成。电子以大小为</w:t>
      </w:r>
      <w:r w:rsidR="00E7005E" w:rsidRPr="009959BC">
        <w:rPr>
          <w:rFonts w:ascii="Book Antiqua" w:hAnsi="Book Antiqua"/>
          <w:i/>
          <w:iCs/>
        </w:rPr>
        <w:t>v</w:t>
      </w:r>
      <w:r w:rsidR="00E7005E" w:rsidRPr="009959BC">
        <w:rPr>
          <w:rFonts w:hint="eastAsia"/>
          <w:vertAlign w:val="subscript"/>
        </w:rPr>
        <w:t>0</w:t>
      </w:r>
      <w:r w:rsidR="00E7005E" w:rsidRPr="009959BC">
        <w:rPr>
          <w:rFonts w:hint="eastAsia"/>
        </w:rPr>
        <w:t>的初速度进入</w:t>
      </w:r>
      <w:r w:rsidR="002E6845">
        <w:rPr>
          <w:rFonts w:ascii="宋体" w:hAnsi="宋体" w:hint="eastAsia"/>
        </w:rPr>
        <w:t>①</w:t>
      </w:r>
      <w:r w:rsidR="00E7005E" w:rsidRPr="009959BC">
        <w:rPr>
          <w:rFonts w:ascii="Cambria Math" w:hAnsi="Cambria Math" w:cs="Cambria Math" w:hint="eastAsia"/>
        </w:rPr>
        <w:t>号圆管</w:t>
      </w:r>
      <w:r w:rsidR="00E7005E" w:rsidRPr="009959BC">
        <w:rPr>
          <w:rFonts w:hint="eastAsia"/>
        </w:rPr>
        <w:t>，随后沿轴线依次经过各个圆管，电子在圆管中匀速运动且通过各圆管的时间均为</w:t>
      </w:r>
      <w:r w:rsidR="00E7005E" w:rsidRPr="009959BC">
        <w:rPr>
          <w:rFonts w:hint="eastAsia"/>
          <w:i/>
          <w:iCs/>
        </w:rPr>
        <w:t>t</w:t>
      </w:r>
      <w:r w:rsidR="00E7005E" w:rsidRPr="009959BC">
        <w:rPr>
          <w:rFonts w:hint="eastAsia"/>
        </w:rPr>
        <w:t>，经过两管间隙时被电场加速，且每次加速时前后管电势差均为</w:t>
      </w:r>
      <w:r w:rsidR="00E7005E" w:rsidRPr="009959BC">
        <w:rPr>
          <w:rFonts w:hint="eastAsia"/>
          <w:i/>
          <w:iCs/>
        </w:rPr>
        <w:t>U</w:t>
      </w:r>
      <w:r w:rsidR="00E7005E" w:rsidRPr="009959BC">
        <w:rPr>
          <w:rFonts w:hint="eastAsia"/>
        </w:rPr>
        <w:t>。</w:t>
      </w:r>
    </w:p>
    <w:p w14:paraId="1D05349B" w14:textId="30D6D4C5" w:rsidR="00E7005E" w:rsidRPr="009959BC" w:rsidRDefault="00E7005E" w:rsidP="00E7005E">
      <w:r w:rsidRPr="009959BC">
        <w:rPr>
          <w:rFonts w:hint="eastAsia"/>
        </w:rPr>
        <w:t>（</w:t>
      </w:r>
      <w:r w:rsidRPr="009959BC">
        <w:rPr>
          <w:rFonts w:hint="eastAsia"/>
        </w:rPr>
        <w:t>1</w:t>
      </w:r>
      <w:r w:rsidRPr="009959BC">
        <w:rPr>
          <w:rFonts w:hint="eastAsia"/>
        </w:rPr>
        <w:t>）（计算）已知电子质量为</w:t>
      </w:r>
      <w:r w:rsidRPr="009959BC">
        <w:rPr>
          <w:rFonts w:hint="eastAsia"/>
          <w:i/>
          <w:iCs/>
        </w:rPr>
        <w:t>m</w:t>
      </w:r>
      <w:r w:rsidRPr="009959BC">
        <w:rPr>
          <w:rFonts w:hint="eastAsia"/>
        </w:rPr>
        <w:t>，元电荷为</w:t>
      </w:r>
      <w:r w:rsidRPr="009959BC">
        <w:rPr>
          <w:rFonts w:hint="eastAsia"/>
          <w:i/>
          <w:iCs/>
        </w:rPr>
        <w:t>e</w:t>
      </w:r>
      <w:r w:rsidRPr="009959BC">
        <w:rPr>
          <w:rFonts w:hint="eastAsia"/>
        </w:rPr>
        <w:t>。求电子到达⑤号管中心</w:t>
      </w:r>
      <w:r w:rsidRPr="009959BC">
        <w:rPr>
          <w:rFonts w:hint="eastAsia"/>
        </w:rPr>
        <w:t>P</w:t>
      </w:r>
      <w:r w:rsidRPr="009959BC">
        <w:rPr>
          <w:rFonts w:hint="eastAsia"/>
        </w:rPr>
        <w:t>点时的速度大小</w:t>
      </w:r>
      <w:r w:rsidRPr="009959BC">
        <w:rPr>
          <w:rFonts w:ascii="Book Antiqua" w:hAnsi="Book Antiqua"/>
          <w:i/>
          <w:iCs/>
        </w:rPr>
        <w:t>v</w:t>
      </w:r>
      <w:r w:rsidRPr="009959BC">
        <w:rPr>
          <w:rFonts w:hint="eastAsia"/>
          <w:vertAlign w:val="subscript"/>
        </w:rPr>
        <w:t>P</w:t>
      </w:r>
      <w:r w:rsidRPr="009959BC">
        <w:rPr>
          <w:rFonts w:hint="eastAsia"/>
        </w:rPr>
        <w:t>。</w:t>
      </w:r>
    </w:p>
    <w:p w14:paraId="6BBFF24D" w14:textId="40CB03F9" w:rsidR="00E7005E" w:rsidRPr="009959BC" w:rsidRDefault="00E7005E" w:rsidP="00F8632A">
      <w:r w:rsidRPr="009959BC">
        <w:rPr>
          <w:rFonts w:hint="eastAsia"/>
        </w:rPr>
        <w:t>（</w:t>
      </w:r>
      <w:r w:rsidRPr="009959BC">
        <w:rPr>
          <w:rFonts w:hint="eastAsia"/>
        </w:rPr>
        <w:t>2</w:t>
      </w:r>
      <w:r w:rsidRPr="009959BC">
        <w:rPr>
          <w:rFonts w:hint="eastAsia"/>
        </w:rPr>
        <w:t>）电子经过两管间隙的过程中，途径各点的电势</w:t>
      </w:r>
      <w:r w:rsidRPr="009959BC">
        <w:rPr>
          <w:i/>
          <w:iCs/>
        </w:rPr>
        <w:t>φ</w:t>
      </w:r>
      <w:r w:rsidRPr="009959BC">
        <w:rPr>
          <w:rFonts w:hint="eastAsia"/>
        </w:rPr>
        <w:t>和电子的电势能</w:t>
      </w:r>
      <w:r w:rsidRPr="009959BC">
        <w:rPr>
          <w:rFonts w:hint="eastAsia"/>
          <w:i/>
          <w:iCs/>
        </w:rPr>
        <w:t>E</w:t>
      </w:r>
      <w:r w:rsidRPr="009959BC">
        <w:rPr>
          <w:rFonts w:hint="eastAsia"/>
        </w:rPr>
        <w:t>的变化情况为</w:t>
      </w:r>
    </w:p>
    <w:p w14:paraId="3DBF6590" w14:textId="0CC433F2" w:rsidR="00E7005E" w:rsidRPr="009959BC" w:rsidRDefault="00E7005E" w:rsidP="00E7005E">
      <w:r w:rsidRPr="009959BC">
        <w:rPr>
          <w:rFonts w:hint="eastAsia"/>
          <w:shd w:val="clear" w:color="auto" w:fill="FFFFFF"/>
        </w:rPr>
        <w:t>A</w:t>
      </w:r>
      <w:r w:rsidRPr="009959BC">
        <w:rPr>
          <w:shd w:val="clear" w:color="auto" w:fill="FFFFFF"/>
        </w:rPr>
        <w:t>．</w:t>
      </w:r>
      <w:r w:rsidRPr="009959BC">
        <w:rPr>
          <w:i/>
          <w:iCs/>
        </w:rPr>
        <w:t>φ</w:t>
      </w:r>
      <w:r w:rsidRPr="009959BC">
        <w:rPr>
          <w:rFonts w:hint="eastAsia"/>
          <w:shd w:val="clear" w:color="auto" w:fill="FFFFFF"/>
        </w:rPr>
        <w:t>增大，</w:t>
      </w:r>
      <w:r w:rsidRPr="009959BC">
        <w:rPr>
          <w:rFonts w:hint="eastAsia"/>
          <w:i/>
          <w:iCs/>
        </w:rPr>
        <w:t>E</w:t>
      </w:r>
      <w:r w:rsidRPr="009959BC">
        <w:rPr>
          <w:rFonts w:hint="eastAsia"/>
        </w:rPr>
        <w:t>增大</w:t>
      </w:r>
      <w:r w:rsidRPr="009959BC">
        <w:tab/>
      </w:r>
      <w:r w:rsidRPr="009959BC">
        <w:tab/>
      </w:r>
      <w:r w:rsidRPr="009959BC">
        <w:tab/>
      </w:r>
      <w:r w:rsidRPr="009959BC">
        <w:tab/>
      </w:r>
      <w:r w:rsidRPr="009959BC">
        <w:rPr>
          <w:rFonts w:hint="eastAsia"/>
          <w:shd w:val="clear" w:color="auto" w:fill="FFFFFF"/>
        </w:rPr>
        <w:t>B</w:t>
      </w:r>
      <w:r w:rsidRPr="009959BC">
        <w:rPr>
          <w:shd w:val="clear" w:color="auto" w:fill="FFFFFF"/>
        </w:rPr>
        <w:t>．</w:t>
      </w:r>
      <w:r w:rsidRPr="009959BC">
        <w:rPr>
          <w:i/>
          <w:iCs/>
        </w:rPr>
        <w:t>φ</w:t>
      </w:r>
      <w:r w:rsidRPr="009959BC">
        <w:rPr>
          <w:rFonts w:hint="eastAsia"/>
          <w:shd w:val="clear" w:color="auto" w:fill="FFFFFF"/>
        </w:rPr>
        <w:t>减小，</w:t>
      </w:r>
      <w:r w:rsidRPr="009959BC">
        <w:rPr>
          <w:rFonts w:hint="eastAsia"/>
          <w:i/>
          <w:iCs/>
        </w:rPr>
        <w:t>E</w:t>
      </w:r>
      <w:r w:rsidRPr="009959BC">
        <w:rPr>
          <w:rFonts w:hint="eastAsia"/>
        </w:rPr>
        <w:t>增大</w:t>
      </w:r>
    </w:p>
    <w:p w14:paraId="72A82D3C" w14:textId="10CE2122" w:rsidR="00E7005E" w:rsidRPr="009959BC" w:rsidRDefault="00E7005E" w:rsidP="00E7005E">
      <w:pPr>
        <w:rPr>
          <w:shd w:val="clear" w:color="auto" w:fill="FFFFFF"/>
        </w:rPr>
      </w:pPr>
      <w:r w:rsidRPr="009959BC">
        <w:rPr>
          <w:rFonts w:hint="eastAsia"/>
          <w:shd w:val="clear" w:color="auto" w:fill="FFFFFF"/>
        </w:rPr>
        <w:t>C</w:t>
      </w:r>
      <w:r w:rsidRPr="009959BC">
        <w:rPr>
          <w:rFonts w:hint="eastAsia"/>
          <w:shd w:val="clear" w:color="auto" w:fill="FFFFFF"/>
        </w:rPr>
        <w:t>．</w:t>
      </w:r>
      <w:r w:rsidRPr="009959BC">
        <w:rPr>
          <w:i/>
          <w:iCs/>
        </w:rPr>
        <w:t>φ</w:t>
      </w:r>
      <w:r w:rsidRPr="009959BC">
        <w:rPr>
          <w:rFonts w:hint="eastAsia"/>
          <w:shd w:val="clear" w:color="auto" w:fill="FFFFFF"/>
        </w:rPr>
        <w:t>增大，</w:t>
      </w:r>
      <w:r w:rsidRPr="009959BC">
        <w:rPr>
          <w:rFonts w:hint="eastAsia"/>
          <w:i/>
          <w:iCs/>
        </w:rPr>
        <w:t>E</w:t>
      </w:r>
      <w:r w:rsidRPr="009959BC">
        <w:rPr>
          <w:rFonts w:hint="eastAsia"/>
        </w:rPr>
        <w:t>减小</w:t>
      </w:r>
      <w:r w:rsidRPr="009959BC">
        <w:tab/>
      </w:r>
      <w:r w:rsidRPr="009959BC">
        <w:tab/>
      </w:r>
      <w:r w:rsidRPr="009959BC">
        <w:tab/>
      </w:r>
      <w:r w:rsidRPr="009959BC">
        <w:tab/>
      </w:r>
      <w:r w:rsidRPr="009959BC">
        <w:rPr>
          <w:rFonts w:hint="eastAsia"/>
          <w:shd w:val="clear" w:color="auto" w:fill="FFFFFF"/>
        </w:rPr>
        <w:t>D</w:t>
      </w:r>
      <w:r w:rsidRPr="009959BC">
        <w:rPr>
          <w:shd w:val="clear" w:color="auto" w:fill="FFFFFF"/>
        </w:rPr>
        <w:t>．</w:t>
      </w:r>
      <w:r w:rsidRPr="009959BC">
        <w:rPr>
          <w:i/>
          <w:iCs/>
        </w:rPr>
        <w:t>φ</w:t>
      </w:r>
      <w:r w:rsidRPr="009959BC">
        <w:rPr>
          <w:rFonts w:hint="eastAsia"/>
          <w:shd w:val="clear" w:color="auto" w:fill="FFFFFF"/>
        </w:rPr>
        <w:t>减小，</w:t>
      </w:r>
      <w:r w:rsidRPr="009959BC">
        <w:rPr>
          <w:rFonts w:hint="eastAsia"/>
          <w:i/>
          <w:iCs/>
        </w:rPr>
        <w:t>E</w:t>
      </w:r>
      <w:r w:rsidRPr="009959BC">
        <w:rPr>
          <w:rFonts w:hint="eastAsia"/>
        </w:rPr>
        <w:t>减小</w:t>
      </w:r>
    </w:p>
    <w:p w14:paraId="38DC5487" w14:textId="77777777" w:rsidR="00E7005E" w:rsidRPr="009959BC" w:rsidRDefault="00E7005E" w:rsidP="00E7005E">
      <w:r w:rsidRPr="009959BC">
        <w:rPr>
          <w:rFonts w:hint="eastAsia"/>
        </w:rPr>
        <w:t>（</w:t>
      </w:r>
      <w:r w:rsidRPr="009959BC">
        <w:rPr>
          <w:rFonts w:hint="eastAsia"/>
        </w:rPr>
        <w:t>3</w:t>
      </w:r>
      <w:r w:rsidRPr="009959BC">
        <w:rPr>
          <w:rFonts w:hint="eastAsia"/>
        </w:rPr>
        <w:t>）电子的速度</w:t>
      </w:r>
      <w:r>
        <w:rPr>
          <w:rFonts w:hint="eastAsia"/>
        </w:rPr>
        <w:t>大小</w:t>
      </w:r>
      <w:r w:rsidRPr="009959BC">
        <w:rPr>
          <w:rFonts w:hint="eastAsia"/>
        </w:rPr>
        <w:t>逐渐接近光速时，其经过各间隙时的加速度</w:t>
      </w:r>
      <w:r>
        <w:rPr>
          <w:rFonts w:hint="eastAsia"/>
        </w:rPr>
        <w:t>大小</w:t>
      </w:r>
      <w:r w:rsidRPr="009959BC">
        <w:rPr>
          <w:rFonts w:hint="eastAsia"/>
        </w:rPr>
        <w:t>将</w:t>
      </w:r>
    </w:p>
    <w:p w14:paraId="77A39116" w14:textId="49ABEFC4" w:rsidR="00E7005E" w:rsidRPr="009959BC" w:rsidRDefault="00E7005E" w:rsidP="00E7005E">
      <w:r w:rsidRPr="009959BC">
        <w:rPr>
          <w:rFonts w:hint="eastAsia"/>
          <w:shd w:val="clear" w:color="auto" w:fill="FFFFFF"/>
        </w:rPr>
        <w:t>A</w:t>
      </w:r>
      <w:r w:rsidRPr="009959BC">
        <w:rPr>
          <w:shd w:val="clear" w:color="auto" w:fill="FFFFFF"/>
        </w:rPr>
        <w:t>．</w:t>
      </w:r>
      <w:r w:rsidRPr="009959BC">
        <w:rPr>
          <w:rFonts w:hint="eastAsia"/>
        </w:rPr>
        <w:t>逐次增大</w:t>
      </w:r>
      <w:r w:rsidRPr="009959BC">
        <w:tab/>
      </w:r>
      <w:r w:rsidRPr="009959BC">
        <w:tab/>
      </w:r>
      <w:r w:rsidRPr="009959BC">
        <w:tab/>
      </w:r>
      <w:r w:rsidRPr="009959BC">
        <w:tab/>
      </w:r>
      <w:r w:rsidRPr="009959BC">
        <w:rPr>
          <w:rFonts w:hint="eastAsia"/>
          <w:shd w:val="clear" w:color="auto" w:fill="FFFFFF"/>
        </w:rPr>
        <w:t>B</w:t>
      </w:r>
      <w:r w:rsidRPr="009959BC">
        <w:rPr>
          <w:shd w:val="clear" w:color="auto" w:fill="FFFFFF"/>
        </w:rPr>
        <w:t>．</w:t>
      </w:r>
      <w:r w:rsidRPr="009959BC">
        <w:rPr>
          <w:rFonts w:hint="eastAsia"/>
        </w:rPr>
        <w:t>逐次减小</w:t>
      </w:r>
      <w:r w:rsidRPr="009959BC">
        <w:tab/>
      </w:r>
      <w:r w:rsidRPr="009959BC">
        <w:tab/>
      </w:r>
      <w:r w:rsidRPr="009959BC">
        <w:tab/>
      </w:r>
      <w:r w:rsidRPr="009959BC">
        <w:tab/>
      </w:r>
      <w:r w:rsidRPr="009959BC">
        <w:rPr>
          <w:rFonts w:hint="eastAsia"/>
          <w:shd w:val="clear" w:color="auto" w:fill="FFFFFF"/>
        </w:rPr>
        <w:t>C</w:t>
      </w:r>
      <w:r w:rsidRPr="009959BC">
        <w:rPr>
          <w:shd w:val="clear" w:color="auto" w:fill="FFFFFF"/>
        </w:rPr>
        <w:t>．</w:t>
      </w:r>
      <w:r w:rsidRPr="009959BC">
        <w:rPr>
          <w:rFonts w:hint="eastAsia"/>
        </w:rPr>
        <w:t>保持不变</w:t>
      </w:r>
    </w:p>
    <w:p w14:paraId="5901F539" w14:textId="4C1A721E" w:rsidR="00E7005E" w:rsidRPr="009959BC" w:rsidRDefault="00C33B3B" w:rsidP="00CA3E94">
      <w:pPr>
        <w:rPr>
          <w:vertAlign w:val="subscript"/>
        </w:rPr>
      </w:pPr>
      <w:r>
        <w:rPr>
          <w:noProof/>
        </w:rPr>
        <mc:AlternateContent>
          <mc:Choice Requires="wpg">
            <w:drawing>
              <wp:anchor distT="0" distB="0" distL="114300" distR="114300" simplePos="0" relativeHeight="251749376" behindDoc="0" locked="0" layoutInCell="1" allowOverlap="1" wp14:anchorId="36A34E2F" wp14:editId="6E99D68A">
                <wp:simplePos x="0" y="0"/>
                <wp:positionH relativeFrom="margin">
                  <wp:align>right</wp:align>
                </wp:positionH>
                <wp:positionV relativeFrom="paragraph">
                  <wp:posOffset>3810</wp:posOffset>
                </wp:positionV>
                <wp:extent cx="2255520" cy="1504950"/>
                <wp:effectExtent l="0" t="0" r="11430" b="0"/>
                <wp:wrapSquare wrapText="bothSides"/>
                <wp:docPr id="1248953073" name="组合 42"/>
                <wp:cNvGraphicFramePr/>
                <a:graphic xmlns:a="http://schemas.openxmlformats.org/drawingml/2006/main">
                  <a:graphicData uri="http://schemas.microsoft.com/office/word/2010/wordprocessingGroup">
                    <wpg:wgp>
                      <wpg:cNvGrpSpPr/>
                      <wpg:grpSpPr>
                        <a:xfrm>
                          <a:off x="0" y="0"/>
                          <a:ext cx="2255520" cy="1504950"/>
                          <a:chOff x="174768" y="-37323"/>
                          <a:chExt cx="2256105" cy="1504950"/>
                        </a:xfrm>
                      </wpg:grpSpPr>
                      <wpg:grpSp>
                        <wpg:cNvPr id="525383943" name="组合 34"/>
                        <wpg:cNvGrpSpPr/>
                        <wpg:grpSpPr>
                          <a:xfrm>
                            <a:off x="174768" y="-37323"/>
                            <a:ext cx="1960057" cy="1504950"/>
                            <a:chOff x="174768" y="-37323"/>
                            <a:chExt cx="1960057" cy="1504950"/>
                          </a:xfrm>
                        </wpg:grpSpPr>
                        <wps:wsp>
                          <wps:cNvPr id="1252982024" name="任意多边形: 形状 1"/>
                          <wps:cNvSpPr/>
                          <wps:spPr>
                            <a:xfrm>
                              <a:off x="191395" y="412137"/>
                              <a:ext cx="508749" cy="441531"/>
                            </a:xfrm>
                            <a:custGeom>
                              <a:avLst/>
                              <a:gdLst>
                                <a:gd name="csX0" fmla="*/ 508628 w 508821"/>
                                <a:gd name="csY0" fmla="*/ 79724 h 441576"/>
                                <a:gd name="csX1" fmla="*/ 421193 w 508821"/>
                                <a:gd name="csY1" fmla="*/ 167892 h 441576"/>
                                <a:gd name="csX2" fmla="*/ 264679 w 508821"/>
                                <a:gd name="csY2" fmla="*/ 434990 h 441576"/>
                                <a:gd name="csX3" fmla="*/ 6044 w 508821"/>
                                <a:gd name="csY3" fmla="*/ 273354 h 441576"/>
                                <a:gd name="csX4" fmla="*/ 162558 w 508821"/>
                                <a:gd name="csY4" fmla="*/ 6258 h 441576"/>
                                <a:gd name="csX5" fmla="*/ 386951 w 508821"/>
                                <a:gd name="csY5" fmla="*/ 91430 h 441576"/>
                              </a:gdLst>
                              <a:ahLst/>
                              <a:cxnLst>
                                <a:cxn ang="0">
                                  <a:pos x="csX0" y="csY0"/>
                                </a:cxn>
                                <a:cxn ang="0">
                                  <a:pos x="csX1" y="csY1"/>
                                </a:cxn>
                                <a:cxn ang="0">
                                  <a:pos x="csX2" y="csY2"/>
                                </a:cxn>
                                <a:cxn ang="0">
                                  <a:pos x="csX3" y="csY3"/>
                                </a:cxn>
                                <a:cxn ang="0">
                                  <a:pos x="csX4" y="csY4"/>
                                </a:cxn>
                                <a:cxn ang="0">
                                  <a:pos x="csX5" y="csY5"/>
                                </a:cxn>
                              </a:cxnLst>
                              <a:rect l="l" t="t" r="r" b="b"/>
                              <a:pathLst>
                                <a:path w="508821" h="441576">
                                  <a:moveTo>
                                    <a:pt x="508628" y="79724"/>
                                  </a:moveTo>
                                  <a:lnTo>
                                    <a:pt x="421193" y="167892"/>
                                  </a:lnTo>
                                  <a:cubicBezTo>
                                    <a:pt x="449392" y="286284"/>
                                    <a:pt x="379320" y="405868"/>
                                    <a:pt x="264679" y="434990"/>
                                  </a:cubicBezTo>
                                  <a:cubicBezTo>
                                    <a:pt x="150039" y="464113"/>
                                    <a:pt x="34244" y="391746"/>
                                    <a:pt x="6044" y="273354"/>
                                  </a:cubicBezTo>
                                  <a:cubicBezTo>
                                    <a:pt x="-22156" y="154964"/>
                                    <a:pt x="47918" y="35380"/>
                                    <a:pt x="162558" y="6258"/>
                                  </a:cubicBezTo>
                                  <a:cubicBezTo>
                                    <a:pt x="247173" y="-15238"/>
                                    <a:pt x="335955" y="18460"/>
                                    <a:pt x="386951" y="91430"/>
                                  </a:cubicBezTo>
                                  <a:close/>
                                </a:path>
                              </a:pathLst>
                            </a:custGeom>
                            <a:noFill/>
                            <a:ln w="6350" cap="flat">
                              <a:solidFill>
                                <a:schemeClr val="tx1"/>
                              </a:solidFill>
                              <a:prstDash val="solid"/>
                              <a:miter/>
                            </a:ln>
                          </wps:spPr>
                          <wps:bodyPr wrap="none" lIns="36000" tIns="0" rIns="36000" bIns="0">
                            <a:spAutoFit/>
                          </wps:bodyPr>
                        </wps:wsp>
                        <wps:wsp>
                          <wps:cNvPr id="319475824" name="任意多边形: 形状 2"/>
                          <wps:cNvSpPr/>
                          <wps:spPr>
                            <a:xfrm>
                              <a:off x="297703" y="595130"/>
                              <a:ext cx="39255" cy="39260"/>
                            </a:xfrm>
                            <a:custGeom>
                              <a:avLst/>
                              <a:gdLst>
                                <a:gd name="csX0" fmla="*/ 5555 w 39261"/>
                                <a:gd name="csY0" fmla="*/ 33370 h 39264"/>
                                <a:gd name="csX1" fmla="*/ 5555 w 39261"/>
                                <a:gd name="csY1" fmla="*/ 5606 h 39264"/>
                                <a:gd name="csX2" fmla="*/ 33318 w 39261"/>
                                <a:gd name="csY2" fmla="*/ 5606 h 39264"/>
                                <a:gd name="csX3" fmla="*/ 33318 w 39261"/>
                                <a:gd name="csY3" fmla="*/ 33370 h 39264"/>
                                <a:gd name="csX4" fmla="*/ 5555 w 39261"/>
                                <a:gd name="csY4" fmla="*/ 33370 h 39264"/>
                              </a:gdLst>
                              <a:ahLst/>
                              <a:cxnLst>
                                <a:cxn ang="0">
                                  <a:pos x="csX0" y="csY0"/>
                                </a:cxn>
                                <a:cxn ang="0">
                                  <a:pos x="csX1" y="csY1"/>
                                </a:cxn>
                                <a:cxn ang="0">
                                  <a:pos x="csX2" y="csY2"/>
                                </a:cxn>
                                <a:cxn ang="0">
                                  <a:pos x="csX3" y="csY3"/>
                                </a:cxn>
                                <a:cxn ang="0">
                                  <a:pos x="csX4" y="csY4"/>
                                </a:cxn>
                              </a:cxnLst>
                              <a:rect l="l" t="t" r="r" b="b"/>
                              <a:pathLst>
                                <a:path w="39261" h="39264">
                                  <a:moveTo>
                                    <a:pt x="5555" y="33370"/>
                                  </a:moveTo>
                                  <a:cubicBezTo>
                                    <a:pt x="-2110" y="25704"/>
                                    <a:pt x="-2110" y="13272"/>
                                    <a:pt x="5555" y="5606"/>
                                  </a:cubicBezTo>
                                  <a:cubicBezTo>
                                    <a:pt x="13221" y="-2061"/>
                                    <a:pt x="25653" y="-2061"/>
                                    <a:pt x="33318" y="5606"/>
                                  </a:cubicBezTo>
                                  <a:cubicBezTo>
                                    <a:pt x="40984" y="13272"/>
                                    <a:pt x="40984" y="25704"/>
                                    <a:pt x="33318" y="33370"/>
                                  </a:cubicBezTo>
                                  <a:cubicBezTo>
                                    <a:pt x="25653" y="41037"/>
                                    <a:pt x="13221" y="41037"/>
                                    <a:pt x="5555" y="33370"/>
                                  </a:cubicBezTo>
                                  <a:close/>
                                </a:path>
                              </a:pathLst>
                            </a:custGeom>
                            <a:solidFill>
                              <a:schemeClr val="tx1"/>
                            </a:solidFill>
                            <a:ln w="1740" cap="flat">
                              <a:noFill/>
                              <a:prstDash val="solid"/>
                              <a:miter/>
                            </a:ln>
                          </wps:spPr>
                          <wps:bodyPr wrap="none" lIns="36000" tIns="0" rIns="36000" bIns="0">
                            <a:spAutoFit/>
                          </wps:bodyPr>
                        </wps:wsp>
                        <wps:wsp>
                          <wps:cNvPr id="1817846838" name="文本框 37"/>
                          <wps:cNvSpPr txBox="1"/>
                          <wps:spPr>
                            <a:xfrm>
                              <a:off x="440151" y="550100"/>
                              <a:ext cx="184395" cy="198120"/>
                            </a:xfrm>
                            <a:prstGeom prst="rect">
                              <a:avLst/>
                            </a:prstGeom>
                            <a:noFill/>
                          </wps:spPr>
                          <wps:txbx>
                            <w:txbxContent>
                              <w:p w14:paraId="65391D03" w14:textId="38AD025F" w:rsidR="00834D5B" w:rsidRPr="00C33B3B" w:rsidRDefault="00834D5B" w:rsidP="00834D5B">
                                <w:pPr>
                                  <w:rPr>
                                    <w:sz w:val="18"/>
                                    <w:szCs w:val="18"/>
                                    <w:vertAlign w:val="subscript"/>
                                  </w:rPr>
                                </w:pPr>
                                <w:r w:rsidRPr="00C33B3B">
                                  <w:rPr>
                                    <w:rFonts w:ascii="Book Antiqua" w:hAnsi="Book Antiqua"/>
                                    <w:i/>
                                    <w:iCs/>
                                    <w:sz w:val="18"/>
                                    <w:szCs w:val="18"/>
                                  </w:rPr>
                                  <w:t>v</w:t>
                                </w:r>
                                <w:r w:rsidR="00C33B3B">
                                  <w:rPr>
                                    <w:rFonts w:hint="eastAsia"/>
                                    <w:sz w:val="18"/>
                                    <w:szCs w:val="18"/>
                                    <w:vertAlign w:val="subscript"/>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689126600" name="文本框 39"/>
                          <wps:cNvSpPr txBox="1"/>
                          <wps:spPr>
                            <a:xfrm>
                              <a:off x="174768" y="598456"/>
                              <a:ext cx="301235" cy="198120"/>
                            </a:xfrm>
                            <a:prstGeom prst="rect">
                              <a:avLst/>
                            </a:prstGeom>
                            <a:noFill/>
                          </wps:spPr>
                          <wps:txbx>
                            <w:txbxContent>
                              <w:p w14:paraId="5B1AEC68" w14:textId="77777777" w:rsidR="00834D5B" w:rsidRPr="00834D5B" w:rsidRDefault="00834D5B" w:rsidP="00834D5B">
                                <w:pPr>
                                  <w:rPr>
                                    <w:sz w:val="18"/>
                                    <w:szCs w:val="18"/>
                                  </w:rPr>
                                </w:pPr>
                                <w:r w:rsidRPr="00834D5B">
                                  <w:rPr>
                                    <w:rFonts w:hint="eastAsia"/>
                                    <w:sz w:val="18"/>
                                    <w:szCs w:val="18"/>
                                  </w:rPr>
                                  <w:t>电子</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775412413" name="文本框 44"/>
                          <wps:cNvSpPr txBox="1"/>
                          <wps:spPr>
                            <a:xfrm>
                              <a:off x="567610" y="321885"/>
                              <a:ext cx="154550" cy="198120"/>
                            </a:xfrm>
                            <a:prstGeom prst="rect">
                              <a:avLst/>
                            </a:prstGeom>
                            <a:noFill/>
                          </wps:spPr>
                          <wps:txbx>
                            <w:txbxContent>
                              <w:p w14:paraId="32EC3656" w14:textId="77777777" w:rsidR="00834D5B" w:rsidRPr="00834D5B" w:rsidRDefault="00834D5B" w:rsidP="00834D5B">
                                <w:pPr>
                                  <w:rPr>
                                    <w:sz w:val="18"/>
                                    <w:szCs w:val="18"/>
                                  </w:rPr>
                                </w:pPr>
                                <w:r w:rsidRPr="00834D5B">
                                  <w:rPr>
                                    <w:sz w:val="18"/>
                                    <w:szCs w:val="18"/>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60365139" name="文本框 45"/>
                          <wps:cNvSpPr txBox="1"/>
                          <wps:spPr>
                            <a:xfrm>
                              <a:off x="1985990" y="321865"/>
                              <a:ext cx="148835" cy="198120"/>
                            </a:xfrm>
                            <a:prstGeom prst="rect">
                              <a:avLst/>
                            </a:prstGeom>
                            <a:noFill/>
                          </wps:spPr>
                          <wps:txbx>
                            <w:txbxContent>
                              <w:p w14:paraId="2AED51F1" w14:textId="77777777" w:rsidR="00834D5B" w:rsidRPr="00834D5B" w:rsidRDefault="00834D5B" w:rsidP="00834D5B">
                                <w:pPr>
                                  <w:rPr>
                                    <w:sz w:val="18"/>
                                    <w:szCs w:val="18"/>
                                  </w:rPr>
                                </w:pPr>
                                <w:r w:rsidRPr="00834D5B">
                                  <w:rPr>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397116429" name="文本框 44"/>
                          <wps:cNvSpPr txBox="1"/>
                          <wps:spPr>
                            <a:xfrm>
                              <a:off x="1280586" y="-37323"/>
                              <a:ext cx="154550" cy="198120"/>
                            </a:xfrm>
                            <a:prstGeom prst="rect">
                              <a:avLst/>
                            </a:prstGeom>
                            <a:noFill/>
                          </wps:spPr>
                          <wps:txbx>
                            <w:txbxContent>
                              <w:p w14:paraId="590AF9FC" w14:textId="0BCD0BCC" w:rsidR="00C33B3B" w:rsidRPr="00834D5B" w:rsidRDefault="00C33B3B" w:rsidP="00834D5B">
                                <w:pPr>
                                  <w:rPr>
                                    <w:sz w:val="18"/>
                                    <w:szCs w:val="18"/>
                                  </w:rPr>
                                </w:pPr>
                                <w:r>
                                  <w:rPr>
                                    <w:rFonts w:hint="eastAsia"/>
                                    <w:sz w:val="18"/>
                                    <w:szCs w:val="18"/>
                                  </w:rPr>
                                  <w:t>O</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872337243" name="文本框 44"/>
                          <wps:cNvSpPr txBox="1"/>
                          <wps:spPr>
                            <a:xfrm>
                              <a:off x="1271703" y="1269507"/>
                              <a:ext cx="179950" cy="198120"/>
                            </a:xfrm>
                            <a:prstGeom prst="rect">
                              <a:avLst/>
                            </a:prstGeom>
                            <a:noFill/>
                          </wps:spPr>
                          <wps:txbx>
                            <w:txbxContent>
                              <w:p w14:paraId="01FA2862" w14:textId="01D359D8" w:rsidR="00C33B3B" w:rsidRPr="00834D5B" w:rsidRDefault="00C33B3B" w:rsidP="00834D5B">
                                <w:pPr>
                                  <w:rPr>
                                    <w:sz w:val="18"/>
                                    <w:szCs w:val="18"/>
                                  </w:rPr>
                                </w:pPr>
                                <w:r>
                                  <w:rPr>
                                    <w:rFonts w:hint="eastAsia"/>
                                    <w:sz w:val="18"/>
                                    <w:szCs w:val="18"/>
                                  </w:rPr>
                                  <w:t>O</w:t>
                                </w:r>
                                <w:r>
                                  <w:rPr>
                                    <w:rFonts w:cs="Times New Roman"/>
                                    <w:sz w:val="18"/>
                                    <w:szCs w:val="18"/>
                                  </w:rPr>
                                  <w:t>ʹ</w:t>
                                </w:r>
                              </w:p>
                            </w:txbxContent>
                          </wps:txbx>
                          <wps:bodyPr rot="0" spcFirstLastPara="0" vert="horz" wrap="none" lIns="36000" tIns="0" rIns="36000" bIns="0" numCol="1" spcCol="0" rtlCol="0" fromWordArt="0" anchor="t" anchorCtr="0" forceAA="0" compatLnSpc="1">
                            <a:prstTxWarp prst="textNoShape">
                              <a:avLst/>
                            </a:prstTxWarp>
                            <a:spAutoFit/>
                          </wps:bodyPr>
                        </wps:wsp>
                      </wpg:grpSp>
                      <wpg:grpSp>
                        <wpg:cNvPr id="457466833" name="组合 35"/>
                        <wpg:cNvGrpSpPr/>
                        <wpg:grpSpPr>
                          <a:xfrm>
                            <a:off x="706052" y="470645"/>
                            <a:ext cx="1311275" cy="38100"/>
                            <a:chOff x="0" y="0"/>
                            <a:chExt cx="1311822" cy="38388"/>
                          </a:xfrm>
                        </wpg:grpSpPr>
                        <wps:wsp>
                          <wps:cNvPr id="2065340985" name="任意多边形: 形状 3"/>
                          <wps:cNvSpPr/>
                          <wps:spPr>
                            <a:xfrm>
                              <a:off x="9853" y="0"/>
                              <a:ext cx="1289373" cy="38388"/>
                            </a:xfrm>
                            <a:custGeom>
                              <a:avLst/>
                              <a:gdLst>
                                <a:gd name="csX0" fmla="*/ -194 w 1289555"/>
                                <a:gd name="csY0" fmla="*/ -144 h 38392"/>
                                <a:gd name="csX1" fmla="*/ 1289361 w 1289555"/>
                                <a:gd name="csY1" fmla="*/ -144 h 38392"/>
                                <a:gd name="csX2" fmla="*/ 1289361 w 1289555"/>
                                <a:gd name="csY2" fmla="*/ 38248 h 38392"/>
                                <a:gd name="csX3" fmla="*/ -194 w 1289555"/>
                                <a:gd name="csY3" fmla="*/ 38248 h 38392"/>
                              </a:gdLst>
                              <a:ahLst/>
                              <a:cxnLst>
                                <a:cxn ang="0">
                                  <a:pos x="csX0" y="csY0"/>
                                </a:cxn>
                                <a:cxn ang="0">
                                  <a:pos x="csX1" y="csY1"/>
                                </a:cxn>
                                <a:cxn ang="0">
                                  <a:pos x="csX2" y="csY2"/>
                                </a:cxn>
                                <a:cxn ang="0">
                                  <a:pos x="csX3" y="csY3"/>
                                </a:cxn>
                              </a:cxnLst>
                              <a:rect l="l" t="t" r="r" b="b"/>
                              <a:pathLst>
                                <a:path w="1289555" h="38392">
                                  <a:moveTo>
                                    <a:pt x="-194" y="-144"/>
                                  </a:moveTo>
                                  <a:lnTo>
                                    <a:pt x="1289361" y="-144"/>
                                  </a:lnTo>
                                  <a:lnTo>
                                    <a:pt x="1289361" y="38248"/>
                                  </a:lnTo>
                                  <a:lnTo>
                                    <a:pt x="-194" y="38248"/>
                                  </a:lnTo>
                                  <a:close/>
                                </a:path>
                              </a:pathLst>
                            </a:custGeom>
                            <a:solidFill>
                              <a:schemeClr val="bg1">
                                <a:lumMod val="85000"/>
                              </a:schemeClr>
                            </a:solidFill>
                            <a:ln w="3175" cap="flat">
                              <a:solidFill>
                                <a:srgbClr val="172C51"/>
                              </a:solidFill>
                              <a:prstDash val="dash"/>
                              <a:miter/>
                            </a:ln>
                          </wps:spPr>
                          <wps:bodyPr wrap="none" lIns="36000" tIns="0" rIns="36000" bIns="0">
                            <a:spAutoFit/>
                          </wps:bodyPr>
                        </wps:wsp>
                        <wps:wsp>
                          <wps:cNvPr id="1425379215" name="任意多边形: 形状 4"/>
                          <wps:cNvSpPr/>
                          <wps:spPr>
                            <a:xfrm>
                              <a:off x="1292772" y="9904"/>
                              <a:ext cx="19050" cy="19050"/>
                            </a:xfrm>
                            <a:custGeom>
                              <a:avLst/>
                              <a:gdLst>
                                <a:gd name="csX0" fmla="*/ 2882 w 20948"/>
                                <a:gd name="csY0" fmla="*/ 17732 h 20942"/>
                                <a:gd name="csX1" fmla="*/ 2882 w 20948"/>
                                <a:gd name="csY1" fmla="*/ 2923 h 20942"/>
                                <a:gd name="csX2" fmla="*/ 17679 w 20948"/>
                                <a:gd name="csY2" fmla="*/ 2923 h 20942"/>
                                <a:gd name="csX3" fmla="*/ 17679 w 20948"/>
                                <a:gd name="csY3" fmla="*/ 17732 h 20942"/>
                                <a:gd name="csX4" fmla="*/ 2882 w 20948"/>
                                <a:gd name="csY4" fmla="*/ 17732 h 20942"/>
                              </a:gdLst>
                              <a:ahLst/>
                              <a:cxnLst>
                                <a:cxn ang="0">
                                  <a:pos x="csX0" y="csY0"/>
                                </a:cxn>
                                <a:cxn ang="0">
                                  <a:pos x="csX1" y="csY1"/>
                                </a:cxn>
                                <a:cxn ang="0">
                                  <a:pos x="csX2" y="csY2"/>
                                </a:cxn>
                                <a:cxn ang="0">
                                  <a:pos x="csX3" y="csY3"/>
                                </a:cxn>
                                <a:cxn ang="0">
                                  <a:pos x="csX4" y="csY4"/>
                                </a:cxn>
                              </a:cxnLst>
                              <a:rect l="l" t="t" r="r" b="b"/>
                              <a:pathLst>
                                <a:path w="20948" h="20942">
                                  <a:moveTo>
                                    <a:pt x="2882" y="17732"/>
                                  </a:moveTo>
                                  <a:cubicBezTo>
                                    <a:pt x="-1219" y="13643"/>
                                    <a:pt x="-1219" y="7011"/>
                                    <a:pt x="2882" y="2923"/>
                                  </a:cubicBezTo>
                                  <a:cubicBezTo>
                                    <a:pt x="6965" y="-1166"/>
                                    <a:pt x="13596" y="-1166"/>
                                    <a:pt x="17679" y="2923"/>
                                  </a:cubicBezTo>
                                  <a:cubicBezTo>
                                    <a:pt x="21780" y="7011"/>
                                    <a:pt x="21780" y="13643"/>
                                    <a:pt x="17679" y="17732"/>
                                  </a:cubicBezTo>
                                  <a:cubicBezTo>
                                    <a:pt x="13596" y="21820"/>
                                    <a:pt x="6965" y="21820"/>
                                    <a:pt x="2882" y="17732"/>
                                  </a:cubicBezTo>
                                  <a:close/>
                                </a:path>
                              </a:pathLst>
                            </a:custGeom>
                            <a:solidFill>
                              <a:srgbClr val="000000"/>
                            </a:solidFill>
                            <a:ln w="1740" cap="flat">
                              <a:noFill/>
                              <a:prstDash val="solid"/>
                              <a:miter/>
                            </a:ln>
                          </wps:spPr>
                          <wps:bodyPr wrap="none" lIns="36000" tIns="0" rIns="36000" bIns="0">
                            <a:spAutoFit/>
                          </wps:bodyPr>
                        </wps:wsp>
                        <wps:wsp>
                          <wps:cNvPr id="1897228231" name="任意多边形: 形状 5"/>
                          <wps:cNvSpPr/>
                          <wps:spPr>
                            <a:xfrm>
                              <a:off x="0" y="8419"/>
                              <a:ext cx="20937" cy="20940"/>
                            </a:xfrm>
                            <a:custGeom>
                              <a:avLst/>
                              <a:gdLst>
                                <a:gd name="csX0" fmla="*/ 2872 w 20940"/>
                                <a:gd name="csY0" fmla="*/ 17732 h 20942"/>
                                <a:gd name="csX1" fmla="*/ 2872 w 20940"/>
                                <a:gd name="csY1" fmla="*/ 2923 h 20942"/>
                                <a:gd name="csX2" fmla="*/ 17680 w 20940"/>
                                <a:gd name="csY2" fmla="*/ 2923 h 20942"/>
                                <a:gd name="csX3" fmla="*/ 17680 w 20940"/>
                                <a:gd name="csY3" fmla="*/ 17732 h 20942"/>
                                <a:gd name="csX4" fmla="*/ 2872 w 20940"/>
                                <a:gd name="csY4" fmla="*/ 17732 h 20942"/>
                              </a:gdLst>
                              <a:ahLst/>
                              <a:cxnLst>
                                <a:cxn ang="0">
                                  <a:pos x="csX0" y="csY0"/>
                                </a:cxn>
                                <a:cxn ang="0">
                                  <a:pos x="csX1" y="csY1"/>
                                </a:cxn>
                                <a:cxn ang="0">
                                  <a:pos x="csX2" y="csY2"/>
                                </a:cxn>
                                <a:cxn ang="0">
                                  <a:pos x="csX3" y="csY3"/>
                                </a:cxn>
                                <a:cxn ang="0">
                                  <a:pos x="csX4" y="csY4"/>
                                </a:cxn>
                              </a:cxnLst>
                              <a:rect l="l" t="t" r="r" b="b"/>
                              <a:pathLst>
                                <a:path w="20940" h="20942">
                                  <a:moveTo>
                                    <a:pt x="2872" y="17732"/>
                                  </a:moveTo>
                                  <a:cubicBezTo>
                                    <a:pt x="-1216" y="13643"/>
                                    <a:pt x="-1216" y="7011"/>
                                    <a:pt x="2872" y="2923"/>
                                  </a:cubicBezTo>
                                  <a:cubicBezTo>
                                    <a:pt x="6961" y="-1166"/>
                                    <a:pt x="13592" y="-1166"/>
                                    <a:pt x="17680" y="2923"/>
                                  </a:cubicBezTo>
                                  <a:cubicBezTo>
                                    <a:pt x="21769" y="7011"/>
                                    <a:pt x="21769" y="13643"/>
                                    <a:pt x="17680" y="17732"/>
                                  </a:cubicBezTo>
                                  <a:cubicBezTo>
                                    <a:pt x="13592" y="21820"/>
                                    <a:pt x="6961" y="21820"/>
                                    <a:pt x="2872" y="17732"/>
                                  </a:cubicBezTo>
                                  <a:close/>
                                </a:path>
                              </a:pathLst>
                            </a:custGeom>
                            <a:solidFill>
                              <a:srgbClr val="000000"/>
                            </a:solidFill>
                            <a:ln w="1740" cap="flat">
                              <a:noFill/>
                              <a:prstDash val="solid"/>
                              <a:miter/>
                            </a:ln>
                          </wps:spPr>
                          <wps:bodyPr wrap="none" lIns="36000" tIns="0" rIns="36000" bIns="0">
                            <a:spAutoFit/>
                          </wps:bodyPr>
                        </wps:wsp>
                      </wpg:grpSp>
                      <wpg:grpSp>
                        <wpg:cNvPr id="1095823584" name="组合 41"/>
                        <wpg:cNvGrpSpPr/>
                        <wpg:grpSpPr>
                          <a:xfrm>
                            <a:off x="278477" y="116736"/>
                            <a:ext cx="2152396" cy="1212039"/>
                            <a:chOff x="0" y="0"/>
                            <a:chExt cx="2152396" cy="1212039"/>
                          </a:xfrm>
                        </wpg:grpSpPr>
                        <wpg:grpSp>
                          <wpg:cNvPr id="1470875777" name="组合 36"/>
                          <wpg:cNvGrpSpPr/>
                          <wpg:grpSpPr>
                            <a:xfrm>
                              <a:off x="0" y="0"/>
                              <a:ext cx="2152396" cy="1212039"/>
                              <a:chOff x="0" y="0"/>
                              <a:chExt cx="2152396" cy="1212039"/>
                            </a:xfrm>
                          </wpg:grpSpPr>
                          <wps:wsp>
                            <wps:cNvPr id="1240192332" name="任意多边形: 形状 6"/>
                            <wps:cNvSpPr/>
                            <wps:spPr>
                              <a:xfrm>
                                <a:off x="1485900" y="0"/>
                                <a:ext cx="666496" cy="151808"/>
                              </a:xfrm>
                              <a:custGeom>
                                <a:avLst/>
                                <a:gdLst>
                                  <a:gd name="csX0" fmla="*/ -194 w 666590"/>
                                  <a:gd name="csY0" fmla="*/ 151681 h 151824"/>
                                  <a:gd name="csX1" fmla="*/ -194 w 666590"/>
                                  <a:gd name="csY1" fmla="*/ 66491 h 151824"/>
                                  <a:gd name="csX2" fmla="*/ 66221 w 666590"/>
                                  <a:gd name="csY2" fmla="*/ 69 h 151824"/>
                                  <a:gd name="csX3" fmla="*/ 666396 w 666590"/>
                                  <a:gd name="csY3" fmla="*/ 69 h 151824"/>
                                  <a:gd name="csX4" fmla="*/ 666396 w 666590"/>
                                  <a:gd name="csY4" fmla="*/ -144 h 151824"/>
                                  <a:gd name="csX5" fmla="*/ 666396 w 666590"/>
                                  <a:gd name="csY5" fmla="*/ 19047 h 151824"/>
                                  <a:gd name="csX6" fmla="*/ 666396 w 666590"/>
                                  <a:gd name="csY6" fmla="*/ 38236 h 151824"/>
                                  <a:gd name="csX7" fmla="*/ 666396 w 666590"/>
                                  <a:gd name="csY7" fmla="*/ 38025 h 151824"/>
                                  <a:gd name="csX8" fmla="*/ 66221 w 666590"/>
                                  <a:gd name="csY8" fmla="*/ 38025 h 151824"/>
                                  <a:gd name="csX9" fmla="*/ 37760 w 666590"/>
                                  <a:gd name="csY9" fmla="*/ 66491 h 151824"/>
                                  <a:gd name="csX10" fmla="*/ 37760 w 666590"/>
                                  <a:gd name="csY10" fmla="*/ 151681 h 15182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666590" h="151824">
                                    <a:moveTo>
                                      <a:pt x="-194" y="151681"/>
                                    </a:moveTo>
                                    <a:lnTo>
                                      <a:pt x="-194" y="66491"/>
                                    </a:lnTo>
                                    <a:cubicBezTo>
                                      <a:pt x="-194" y="29807"/>
                                      <a:pt x="29541" y="69"/>
                                      <a:pt x="66221" y="69"/>
                                    </a:cubicBezTo>
                                    <a:lnTo>
                                      <a:pt x="666396" y="69"/>
                                    </a:lnTo>
                                    <a:lnTo>
                                      <a:pt x="666396" y="-144"/>
                                    </a:lnTo>
                                    <a:lnTo>
                                      <a:pt x="666396" y="19047"/>
                                    </a:lnTo>
                                    <a:lnTo>
                                      <a:pt x="666396" y="38236"/>
                                    </a:lnTo>
                                    <a:lnTo>
                                      <a:pt x="666396" y="38025"/>
                                    </a:lnTo>
                                    <a:lnTo>
                                      <a:pt x="66221" y="38025"/>
                                    </a:lnTo>
                                    <a:cubicBezTo>
                                      <a:pt x="50498" y="38025"/>
                                      <a:pt x="37760" y="50770"/>
                                      <a:pt x="37760" y="66491"/>
                                    </a:cubicBezTo>
                                    <a:lnTo>
                                      <a:pt x="37760" y="151681"/>
                                    </a:lnTo>
                                    <a:close/>
                                  </a:path>
                                </a:pathLst>
                              </a:custGeom>
                              <a:solidFill>
                                <a:srgbClr val="000000"/>
                              </a:solidFill>
                              <a:ln w="1740" cap="flat">
                                <a:noFill/>
                                <a:prstDash val="solid"/>
                                <a:miter/>
                              </a:ln>
                            </wps:spPr>
                            <wps:bodyPr wrap="none" lIns="36000" tIns="0" rIns="36000" bIns="0">
                              <a:spAutoFit/>
                            </wps:bodyPr>
                          </wps:wsp>
                          <wps:wsp>
                            <wps:cNvPr id="1829930617" name="任意多边形: 形状 7"/>
                            <wps:cNvSpPr/>
                            <wps:spPr>
                              <a:xfrm flipV="1">
                                <a:off x="1485900" y="1060231"/>
                                <a:ext cx="666496" cy="151808"/>
                              </a:xfrm>
                              <a:custGeom>
                                <a:avLst/>
                                <a:gdLst>
                                  <a:gd name="csX0" fmla="*/ 888 w 666590"/>
                                  <a:gd name="csY0" fmla="*/ 152504 h 151824"/>
                                  <a:gd name="csX1" fmla="*/ 888 w 666590"/>
                                  <a:gd name="csY1" fmla="*/ 67315 h 151824"/>
                                  <a:gd name="csX2" fmla="*/ 67307 w 666590"/>
                                  <a:gd name="csY2" fmla="*/ 891 h 151824"/>
                                  <a:gd name="csX3" fmla="*/ 667478 w 666590"/>
                                  <a:gd name="csY3" fmla="*/ 892 h 151824"/>
                                  <a:gd name="csX4" fmla="*/ 667478 w 666590"/>
                                  <a:gd name="csY4" fmla="*/ 679 h 151824"/>
                                  <a:gd name="csX5" fmla="*/ 667478 w 666590"/>
                                  <a:gd name="csY5" fmla="*/ 19869 h 151824"/>
                                  <a:gd name="csX6" fmla="*/ 667478 w 666590"/>
                                  <a:gd name="csY6" fmla="*/ 39060 h 151824"/>
                                  <a:gd name="csX7" fmla="*/ 667478 w 666590"/>
                                  <a:gd name="csY7" fmla="*/ 38848 h 151824"/>
                                  <a:gd name="csX8" fmla="*/ 67307 w 666590"/>
                                  <a:gd name="csY8" fmla="*/ 38848 h 151824"/>
                                  <a:gd name="csX9" fmla="*/ 38842 w 666590"/>
                                  <a:gd name="csY9" fmla="*/ 67315 h 151824"/>
                                  <a:gd name="csX10" fmla="*/ 38842 w 666590"/>
                                  <a:gd name="csY10" fmla="*/ 152504 h 15182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666590" h="151824">
                                    <a:moveTo>
                                      <a:pt x="888" y="152504"/>
                                    </a:moveTo>
                                    <a:lnTo>
                                      <a:pt x="888" y="67315"/>
                                    </a:lnTo>
                                    <a:cubicBezTo>
                                      <a:pt x="888" y="30630"/>
                                      <a:pt x="30625" y="891"/>
                                      <a:pt x="67307" y="891"/>
                                    </a:cubicBezTo>
                                    <a:lnTo>
                                      <a:pt x="667478" y="892"/>
                                    </a:lnTo>
                                    <a:lnTo>
                                      <a:pt x="667478" y="679"/>
                                    </a:lnTo>
                                    <a:lnTo>
                                      <a:pt x="667478" y="19869"/>
                                    </a:lnTo>
                                    <a:lnTo>
                                      <a:pt x="667478" y="39060"/>
                                    </a:lnTo>
                                    <a:lnTo>
                                      <a:pt x="667478" y="38848"/>
                                    </a:lnTo>
                                    <a:lnTo>
                                      <a:pt x="67307" y="38848"/>
                                    </a:lnTo>
                                    <a:cubicBezTo>
                                      <a:pt x="51586" y="38848"/>
                                      <a:pt x="38842" y="51593"/>
                                      <a:pt x="38842" y="67315"/>
                                    </a:cubicBezTo>
                                    <a:lnTo>
                                      <a:pt x="38842" y="152504"/>
                                    </a:lnTo>
                                    <a:close/>
                                  </a:path>
                                </a:pathLst>
                              </a:custGeom>
                              <a:solidFill>
                                <a:srgbClr val="000000"/>
                              </a:solidFill>
                              <a:ln w="1740" cap="flat">
                                <a:noFill/>
                                <a:prstDash val="solid"/>
                                <a:miter/>
                              </a:ln>
                            </wps:spPr>
                            <wps:bodyPr wrap="none" lIns="36000" tIns="0" rIns="36000" bIns="0">
                              <a:spAutoFit/>
                            </wps:bodyPr>
                          </wps:wsp>
                          <wps:wsp>
                            <wps:cNvPr id="2012624242" name="任意多边形: 形状 8"/>
                            <wps:cNvSpPr/>
                            <wps:spPr>
                              <a:xfrm>
                                <a:off x="0" y="1060231"/>
                                <a:ext cx="666496" cy="151808"/>
                              </a:xfrm>
                              <a:custGeom>
                                <a:avLst/>
                                <a:gdLst>
                                  <a:gd name="csX0" fmla="*/ 666396 w 666590"/>
                                  <a:gd name="csY0" fmla="*/ -144 h 151824"/>
                                  <a:gd name="csX1" fmla="*/ 666396 w 666590"/>
                                  <a:gd name="csY1" fmla="*/ 85045 h 151824"/>
                                  <a:gd name="csX2" fmla="*/ 599976 w 666590"/>
                                  <a:gd name="csY2" fmla="*/ 151468 h 151824"/>
                                  <a:gd name="csX3" fmla="*/ -194 w 666590"/>
                                  <a:gd name="csY3" fmla="*/ 151468 h 151824"/>
                                  <a:gd name="csX4" fmla="*/ -194 w 666590"/>
                                  <a:gd name="csY4" fmla="*/ 151681 h 151824"/>
                                  <a:gd name="csX5" fmla="*/ -194 w 666590"/>
                                  <a:gd name="csY5" fmla="*/ 132490 h 151824"/>
                                  <a:gd name="csX6" fmla="*/ -194 w 666590"/>
                                  <a:gd name="csY6" fmla="*/ 113301 h 151824"/>
                                  <a:gd name="csX7" fmla="*/ -194 w 666590"/>
                                  <a:gd name="csY7" fmla="*/ 113512 h 151824"/>
                                  <a:gd name="csX8" fmla="*/ 599976 w 666590"/>
                                  <a:gd name="csY8" fmla="*/ 113512 h 151824"/>
                                  <a:gd name="csX9" fmla="*/ 628442 w 666590"/>
                                  <a:gd name="csY9" fmla="*/ 85045 h 151824"/>
                                  <a:gd name="csX10" fmla="*/ 628442 w 666590"/>
                                  <a:gd name="csY10" fmla="*/ -144 h 15182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666590" h="151824">
                                    <a:moveTo>
                                      <a:pt x="666396" y="-144"/>
                                    </a:moveTo>
                                    <a:lnTo>
                                      <a:pt x="666396" y="85045"/>
                                    </a:lnTo>
                                    <a:cubicBezTo>
                                      <a:pt x="666396" y="121729"/>
                                      <a:pt x="636659" y="151468"/>
                                      <a:pt x="599976" y="151468"/>
                                    </a:cubicBezTo>
                                    <a:lnTo>
                                      <a:pt x="-194" y="151468"/>
                                    </a:lnTo>
                                    <a:lnTo>
                                      <a:pt x="-194" y="151681"/>
                                    </a:lnTo>
                                    <a:lnTo>
                                      <a:pt x="-194" y="132490"/>
                                    </a:lnTo>
                                    <a:lnTo>
                                      <a:pt x="-194" y="113301"/>
                                    </a:lnTo>
                                    <a:lnTo>
                                      <a:pt x="-194" y="113512"/>
                                    </a:lnTo>
                                    <a:lnTo>
                                      <a:pt x="599976" y="113512"/>
                                    </a:lnTo>
                                    <a:cubicBezTo>
                                      <a:pt x="615697" y="113512"/>
                                      <a:pt x="628442" y="100767"/>
                                      <a:pt x="628442" y="85045"/>
                                    </a:cubicBezTo>
                                    <a:lnTo>
                                      <a:pt x="628442" y="-144"/>
                                    </a:lnTo>
                                    <a:close/>
                                  </a:path>
                                </a:pathLst>
                              </a:custGeom>
                              <a:solidFill>
                                <a:srgbClr val="000000"/>
                              </a:solidFill>
                              <a:ln w="1740" cap="flat">
                                <a:noFill/>
                                <a:prstDash val="solid"/>
                                <a:miter/>
                              </a:ln>
                            </wps:spPr>
                            <wps:bodyPr wrap="none" lIns="36000" tIns="0" rIns="36000" bIns="0">
                              <a:spAutoFit/>
                            </wps:bodyPr>
                          </wps:wsp>
                          <wps:wsp>
                            <wps:cNvPr id="1994524462" name="任意多边形: 形状 9"/>
                            <wps:cNvSpPr/>
                            <wps:spPr>
                              <a:xfrm rot="10800000" flipV="1">
                                <a:off x="0" y="0"/>
                                <a:ext cx="666496" cy="151808"/>
                              </a:xfrm>
                              <a:custGeom>
                                <a:avLst/>
                                <a:gdLst>
                                  <a:gd name="csX0" fmla="*/ 36 w 666590"/>
                                  <a:gd name="csY0" fmla="*/ 151896 h 151824"/>
                                  <a:gd name="csX1" fmla="*/ 36 w 666590"/>
                                  <a:gd name="csY1" fmla="*/ 66707 h 151824"/>
                                  <a:gd name="csX2" fmla="*/ 66455 w 666590"/>
                                  <a:gd name="csY2" fmla="*/ 283 h 151824"/>
                                  <a:gd name="csX3" fmla="*/ 666626 w 666590"/>
                                  <a:gd name="csY3" fmla="*/ 284 h 151824"/>
                                  <a:gd name="csX4" fmla="*/ 666626 w 666590"/>
                                  <a:gd name="csY4" fmla="*/ 71 h 151824"/>
                                  <a:gd name="csX5" fmla="*/ 666626 w 666590"/>
                                  <a:gd name="csY5" fmla="*/ 19261 h 151824"/>
                                  <a:gd name="csX6" fmla="*/ 666626 w 666590"/>
                                  <a:gd name="csY6" fmla="*/ 38452 h 151824"/>
                                  <a:gd name="csX7" fmla="*/ 666626 w 666590"/>
                                  <a:gd name="csY7" fmla="*/ 38240 h 151824"/>
                                  <a:gd name="csX8" fmla="*/ 66455 w 666590"/>
                                  <a:gd name="csY8" fmla="*/ 38240 h 151824"/>
                                  <a:gd name="csX9" fmla="*/ 37990 w 666590"/>
                                  <a:gd name="csY9" fmla="*/ 66707 h 151824"/>
                                  <a:gd name="csX10" fmla="*/ 37990 w 666590"/>
                                  <a:gd name="csY10" fmla="*/ 151896 h 15182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666590" h="151824">
                                    <a:moveTo>
                                      <a:pt x="36" y="151896"/>
                                    </a:moveTo>
                                    <a:lnTo>
                                      <a:pt x="36" y="66707"/>
                                    </a:lnTo>
                                    <a:cubicBezTo>
                                      <a:pt x="36" y="30022"/>
                                      <a:pt x="29773" y="283"/>
                                      <a:pt x="66455" y="283"/>
                                    </a:cubicBezTo>
                                    <a:lnTo>
                                      <a:pt x="666626" y="284"/>
                                    </a:lnTo>
                                    <a:lnTo>
                                      <a:pt x="666626" y="71"/>
                                    </a:lnTo>
                                    <a:lnTo>
                                      <a:pt x="666626" y="19261"/>
                                    </a:lnTo>
                                    <a:lnTo>
                                      <a:pt x="666626" y="38452"/>
                                    </a:lnTo>
                                    <a:lnTo>
                                      <a:pt x="666626" y="38240"/>
                                    </a:lnTo>
                                    <a:lnTo>
                                      <a:pt x="66455" y="38240"/>
                                    </a:lnTo>
                                    <a:cubicBezTo>
                                      <a:pt x="50734" y="38240"/>
                                      <a:pt x="37990" y="50985"/>
                                      <a:pt x="37990" y="66707"/>
                                    </a:cubicBezTo>
                                    <a:lnTo>
                                      <a:pt x="37990" y="151896"/>
                                    </a:lnTo>
                                    <a:close/>
                                  </a:path>
                                </a:pathLst>
                              </a:custGeom>
                              <a:solidFill>
                                <a:srgbClr val="000000"/>
                              </a:solidFill>
                              <a:ln w="1740" cap="flat">
                                <a:noFill/>
                                <a:prstDash val="solid"/>
                                <a:miter/>
                              </a:ln>
                            </wps:spPr>
                            <wps:bodyPr wrap="none" lIns="36000" tIns="0" rIns="36000" bIns="0">
                              <a:spAutoFit/>
                            </wps:bodyPr>
                          </wps:wsp>
                        </wpg:grpSp>
                        <wpg:grpSp>
                          <wpg:cNvPr id="699150185" name="组合 40"/>
                          <wpg:cNvGrpSpPr/>
                          <wpg:grpSpPr>
                            <a:xfrm>
                              <a:off x="58482" y="43925"/>
                              <a:ext cx="1591334" cy="1123481"/>
                              <a:chOff x="-459017" y="2519"/>
                              <a:chExt cx="1591334" cy="1123481"/>
                            </a:xfrm>
                          </wpg:grpSpPr>
                          <wps:wsp>
                            <wps:cNvPr id="1406253995" name="直接连接符 37"/>
                            <wps:cNvCnPr/>
                            <wps:spPr>
                              <a:xfrm>
                                <a:off x="564166" y="2519"/>
                                <a:ext cx="0" cy="112268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87077277" name="任意多边形: 形状 39"/>
                            <wps:cNvSpPr/>
                            <wps:spPr>
                              <a:xfrm>
                                <a:off x="1259" y="6350"/>
                                <a:ext cx="275855"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Lst>
                                <a:ahLst/>
                                <a:cxnLst>
                                  <a:cxn ang="0">
                                    <a:pos x="csX0" y="csY0"/>
                                  </a:cxn>
                                  <a:cxn ang="0">
                                    <a:pos x="csX1" y="csY1"/>
                                  </a:cxn>
                                </a:cxnLst>
                                <a:rect l="l" t="t" r="r" b="b"/>
                                <a:pathLst>
                                  <a:path w="275855" h="561739">
                                    <a:moveTo>
                                      <a:pt x="275855" y="0"/>
                                    </a:moveTo>
                                    <a:cubicBezTo>
                                      <a:pt x="219209" y="254047"/>
                                      <a:pt x="-2580" y="298869"/>
                                      <a:pt x="23"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8232312" name="任意多边形: 形状 39"/>
                            <wps:cNvSpPr/>
                            <wps:spPr>
                              <a:xfrm>
                                <a:off x="230363" y="6295"/>
                                <a:ext cx="155045"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5 w 275855"/>
                                  <a:gd name="csY0" fmla="*/ 0 h 561739"/>
                                  <a:gd name="csX1" fmla="*/ 23 w 275855"/>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Lst>
                                <a:ahLst/>
                                <a:cxnLst>
                                  <a:cxn ang="0">
                                    <a:pos x="csX0" y="csY0"/>
                                  </a:cxn>
                                  <a:cxn ang="0">
                                    <a:pos x="csX1" y="csY1"/>
                                  </a:cxn>
                                </a:cxnLst>
                                <a:rect l="l" t="t" r="r" b="b"/>
                                <a:pathLst>
                                  <a:path w="275853" h="561739">
                                    <a:moveTo>
                                      <a:pt x="275853" y="0"/>
                                    </a:moveTo>
                                    <a:cubicBezTo>
                                      <a:pt x="228175" y="296894"/>
                                      <a:pt x="-2581" y="282486"/>
                                      <a:pt x="21"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969238" name="任意多边形: 形状 39"/>
                            <wps:cNvSpPr/>
                            <wps:spPr>
                              <a:xfrm>
                                <a:off x="395142" y="6292"/>
                                <a:ext cx="98584"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5 w 275855"/>
                                  <a:gd name="csY0" fmla="*/ 0 h 561739"/>
                                  <a:gd name="csX1" fmla="*/ 23 w 275855"/>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3 w 275853"/>
                                  <a:gd name="csY0" fmla="*/ 0 h 561739"/>
                                  <a:gd name="csX1" fmla="*/ 21 w 275853"/>
                                  <a:gd name="csY1" fmla="*/ 561739 h 561739"/>
                                  <a:gd name="csX0" fmla="*/ 275853 w 275853"/>
                                  <a:gd name="csY0" fmla="*/ 0 h 561739"/>
                                  <a:gd name="csX1" fmla="*/ 21 w 275853"/>
                                  <a:gd name="csY1" fmla="*/ 561739 h 561739"/>
                                </a:gdLst>
                                <a:ahLst/>
                                <a:cxnLst>
                                  <a:cxn ang="0">
                                    <a:pos x="csX0" y="csY0"/>
                                  </a:cxn>
                                  <a:cxn ang="0">
                                    <a:pos x="csX1" y="csY1"/>
                                  </a:cxn>
                                </a:cxnLst>
                                <a:rect l="l" t="t" r="r" b="b"/>
                                <a:pathLst>
                                  <a:path w="275853" h="561739">
                                    <a:moveTo>
                                      <a:pt x="275853" y="0"/>
                                    </a:moveTo>
                                    <a:cubicBezTo>
                                      <a:pt x="221122" y="260349"/>
                                      <a:pt x="-2581" y="282486"/>
                                      <a:pt x="21"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7925248" name="任意多边形: 形状 39"/>
                            <wps:cNvSpPr/>
                            <wps:spPr>
                              <a:xfrm flipH="1">
                                <a:off x="853943" y="6348"/>
                                <a:ext cx="275855"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Lst>
                                <a:ahLst/>
                                <a:cxnLst>
                                  <a:cxn ang="0">
                                    <a:pos x="csX0" y="csY0"/>
                                  </a:cxn>
                                  <a:cxn ang="0">
                                    <a:pos x="csX1" y="csY1"/>
                                  </a:cxn>
                                </a:cxnLst>
                                <a:rect l="l" t="t" r="r" b="b"/>
                                <a:pathLst>
                                  <a:path w="275855" h="561739">
                                    <a:moveTo>
                                      <a:pt x="275855" y="0"/>
                                    </a:moveTo>
                                    <a:cubicBezTo>
                                      <a:pt x="219209" y="254047"/>
                                      <a:pt x="-2580" y="298869"/>
                                      <a:pt x="23"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6132849" name="任意多边形: 形状 39"/>
                            <wps:cNvSpPr/>
                            <wps:spPr>
                              <a:xfrm flipH="1">
                                <a:off x="747777" y="6389"/>
                                <a:ext cx="155045"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5 w 275855"/>
                                  <a:gd name="csY0" fmla="*/ 0 h 561739"/>
                                  <a:gd name="csX1" fmla="*/ 23 w 275855"/>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Lst>
                                <a:ahLst/>
                                <a:cxnLst>
                                  <a:cxn ang="0">
                                    <a:pos x="csX0" y="csY0"/>
                                  </a:cxn>
                                  <a:cxn ang="0">
                                    <a:pos x="csX1" y="csY1"/>
                                  </a:cxn>
                                </a:cxnLst>
                                <a:rect l="l" t="t" r="r" b="b"/>
                                <a:pathLst>
                                  <a:path w="275853" h="561739">
                                    <a:moveTo>
                                      <a:pt x="275853" y="0"/>
                                    </a:moveTo>
                                    <a:cubicBezTo>
                                      <a:pt x="228175" y="296894"/>
                                      <a:pt x="-2581" y="282486"/>
                                      <a:pt x="21"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345707" name="任意多边形: 形状 39"/>
                            <wps:cNvSpPr/>
                            <wps:spPr>
                              <a:xfrm flipH="1">
                                <a:off x="639486" y="6373"/>
                                <a:ext cx="98584"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5 w 275855"/>
                                  <a:gd name="csY0" fmla="*/ 0 h 561739"/>
                                  <a:gd name="csX1" fmla="*/ 23 w 275855"/>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3 w 275853"/>
                                  <a:gd name="csY0" fmla="*/ 0 h 561739"/>
                                  <a:gd name="csX1" fmla="*/ 21 w 275853"/>
                                  <a:gd name="csY1" fmla="*/ 561739 h 561739"/>
                                  <a:gd name="csX0" fmla="*/ 275853 w 275853"/>
                                  <a:gd name="csY0" fmla="*/ 0 h 561739"/>
                                  <a:gd name="csX1" fmla="*/ 21 w 275853"/>
                                  <a:gd name="csY1" fmla="*/ 561739 h 561739"/>
                                </a:gdLst>
                                <a:ahLst/>
                                <a:cxnLst>
                                  <a:cxn ang="0">
                                    <a:pos x="csX0" y="csY0"/>
                                  </a:cxn>
                                  <a:cxn ang="0">
                                    <a:pos x="csX1" y="csY1"/>
                                  </a:cxn>
                                </a:cxnLst>
                                <a:rect l="l" t="t" r="r" b="b"/>
                                <a:pathLst>
                                  <a:path w="275853" h="561739">
                                    <a:moveTo>
                                      <a:pt x="275853" y="0"/>
                                    </a:moveTo>
                                    <a:cubicBezTo>
                                      <a:pt x="221122" y="260349"/>
                                      <a:pt x="-2581" y="282486"/>
                                      <a:pt x="21"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507605" name="任意多边形: 形状 39"/>
                            <wps:cNvSpPr/>
                            <wps:spPr>
                              <a:xfrm flipV="1">
                                <a:off x="1259" y="563972"/>
                                <a:ext cx="275855"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Lst>
                                <a:ahLst/>
                                <a:cxnLst>
                                  <a:cxn ang="0">
                                    <a:pos x="csX0" y="csY0"/>
                                  </a:cxn>
                                  <a:cxn ang="0">
                                    <a:pos x="csX1" y="csY1"/>
                                  </a:cxn>
                                </a:cxnLst>
                                <a:rect l="l" t="t" r="r" b="b"/>
                                <a:pathLst>
                                  <a:path w="275855" h="561739">
                                    <a:moveTo>
                                      <a:pt x="275855" y="0"/>
                                    </a:moveTo>
                                    <a:cubicBezTo>
                                      <a:pt x="219209" y="254047"/>
                                      <a:pt x="-2580" y="298869"/>
                                      <a:pt x="23"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264037" name="任意多边形: 形状 39"/>
                            <wps:cNvSpPr/>
                            <wps:spPr>
                              <a:xfrm flipV="1">
                                <a:off x="230363" y="563917"/>
                                <a:ext cx="155045"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5 w 275855"/>
                                  <a:gd name="csY0" fmla="*/ 0 h 561739"/>
                                  <a:gd name="csX1" fmla="*/ 23 w 275855"/>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Lst>
                                <a:ahLst/>
                                <a:cxnLst>
                                  <a:cxn ang="0">
                                    <a:pos x="csX0" y="csY0"/>
                                  </a:cxn>
                                  <a:cxn ang="0">
                                    <a:pos x="csX1" y="csY1"/>
                                  </a:cxn>
                                </a:cxnLst>
                                <a:rect l="l" t="t" r="r" b="b"/>
                                <a:pathLst>
                                  <a:path w="275853" h="561739">
                                    <a:moveTo>
                                      <a:pt x="275853" y="0"/>
                                    </a:moveTo>
                                    <a:cubicBezTo>
                                      <a:pt x="228175" y="296894"/>
                                      <a:pt x="-2581" y="282486"/>
                                      <a:pt x="21"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109204" name="任意多边形: 形状 39"/>
                            <wps:cNvSpPr/>
                            <wps:spPr>
                              <a:xfrm flipV="1">
                                <a:off x="395142" y="563914"/>
                                <a:ext cx="98584"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5 w 275855"/>
                                  <a:gd name="csY0" fmla="*/ 0 h 561739"/>
                                  <a:gd name="csX1" fmla="*/ 23 w 275855"/>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3 w 275853"/>
                                  <a:gd name="csY0" fmla="*/ 0 h 561739"/>
                                  <a:gd name="csX1" fmla="*/ 21 w 275853"/>
                                  <a:gd name="csY1" fmla="*/ 561739 h 561739"/>
                                  <a:gd name="csX0" fmla="*/ 275853 w 275853"/>
                                  <a:gd name="csY0" fmla="*/ 0 h 561739"/>
                                  <a:gd name="csX1" fmla="*/ 21 w 275853"/>
                                  <a:gd name="csY1" fmla="*/ 561739 h 561739"/>
                                </a:gdLst>
                                <a:ahLst/>
                                <a:cxnLst>
                                  <a:cxn ang="0">
                                    <a:pos x="csX0" y="csY0"/>
                                  </a:cxn>
                                  <a:cxn ang="0">
                                    <a:pos x="csX1" y="csY1"/>
                                  </a:cxn>
                                </a:cxnLst>
                                <a:rect l="l" t="t" r="r" b="b"/>
                                <a:pathLst>
                                  <a:path w="275853" h="561739">
                                    <a:moveTo>
                                      <a:pt x="275853" y="0"/>
                                    </a:moveTo>
                                    <a:cubicBezTo>
                                      <a:pt x="221122" y="260349"/>
                                      <a:pt x="-2581" y="282486"/>
                                      <a:pt x="21"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4419936" name="任意多边形: 形状 39"/>
                            <wps:cNvSpPr/>
                            <wps:spPr>
                              <a:xfrm>
                                <a:off x="856462" y="564220"/>
                                <a:ext cx="275855"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Lst>
                                <a:ahLst/>
                                <a:cxnLst>
                                  <a:cxn ang="0">
                                    <a:pos x="csX0" y="csY0"/>
                                  </a:cxn>
                                  <a:cxn ang="0">
                                    <a:pos x="csX1" y="csY1"/>
                                  </a:cxn>
                                </a:cxnLst>
                                <a:rect l="l" t="t" r="r" b="b"/>
                                <a:pathLst>
                                  <a:path w="275855" h="561739">
                                    <a:moveTo>
                                      <a:pt x="275855" y="0"/>
                                    </a:moveTo>
                                    <a:cubicBezTo>
                                      <a:pt x="219209" y="254047"/>
                                      <a:pt x="-2580" y="298869"/>
                                      <a:pt x="23"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4861697" name="任意多边形: 形状 39"/>
                            <wps:cNvSpPr/>
                            <wps:spPr>
                              <a:xfrm>
                                <a:off x="747776" y="564261"/>
                                <a:ext cx="155045"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5 w 275855"/>
                                  <a:gd name="csY0" fmla="*/ 0 h 561739"/>
                                  <a:gd name="csX1" fmla="*/ 23 w 275855"/>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Lst>
                                <a:ahLst/>
                                <a:cxnLst>
                                  <a:cxn ang="0">
                                    <a:pos x="csX0" y="csY0"/>
                                  </a:cxn>
                                  <a:cxn ang="0">
                                    <a:pos x="csX1" y="csY1"/>
                                  </a:cxn>
                                </a:cxnLst>
                                <a:rect l="l" t="t" r="r" b="b"/>
                                <a:pathLst>
                                  <a:path w="275853" h="561739">
                                    <a:moveTo>
                                      <a:pt x="275853" y="0"/>
                                    </a:moveTo>
                                    <a:cubicBezTo>
                                      <a:pt x="228175" y="296894"/>
                                      <a:pt x="-2581" y="282486"/>
                                      <a:pt x="21"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0126401" name="任意多边形: 形状 39"/>
                            <wps:cNvSpPr/>
                            <wps:spPr>
                              <a:xfrm>
                                <a:off x="642005" y="564245"/>
                                <a:ext cx="98584" cy="561739"/>
                              </a:xfrm>
                              <a:custGeom>
                                <a:avLst/>
                                <a:gdLst>
                                  <a:gd name="csX0" fmla="*/ 275832 w 275832"/>
                                  <a:gd name="csY0" fmla="*/ 0 h 561739"/>
                                  <a:gd name="csX1" fmla="*/ 0 w 275832"/>
                                  <a:gd name="csY1" fmla="*/ 561739 h 561739"/>
                                  <a:gd name="csX0" fmla="*/ 275839 w 275839"/>
                                  <a:gd name="csY0" fmla="*/ 0 h 561739"/>
                                  <a:gd name="csX1" fmla="*/ 7 w 275839"/>
                                  <a:gd name="csY1" fmla="*/ 561739 h 561739"/>
                                  <a:gd name="csX0" fmla="*/ 275839 w 275839"/>
                                  <a:gd name="csY0" fmla="*/ 0 h 561739"/>
                                  <a:gd name="csX1" fmla="*/ 7 w 275839"/>
                                  <a:gd name="csY1" fmla="*/ 561739 h 561739"/>
                                  <a:gd name="csX0" fmla="*/ 275881 w 275881"/>
                                  <a:gd name="csY0" fmla="*/ 0 h 561739"/>
                                  <a:gd name="csX1" fmla="*/ 49 w 275881"/>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5 w 275855"/>
                                  <a:gd name="csY0" fmla="*/ 0 h 561739"/>
                                  <a:gd name="csX1" fmla="*/ 23 w 275855"/>
                                  <a:gd name="csY1" fmla="*/ 561739 h 561739"/>
                                  <a:gd name="csX0" fmla="*/ 275855 w 275855"/>
                                  <a:gd name="csY0" fmla="*/ 0 h 561739"/>
                                  <a:gd name="csX1" fmla="*/ 23 w 275855"/>
                                  <a:gd name="csY1" fmla="*/ 561739 h 561739"/>
                                  <a:gd name="csX0" fmla="*/ 275853 w 275853"/>
                                  <a:gd name="csY0" fmla="*/ 0 h 561739"/>
                                  <a:gd name="csX1" fmla="*/ 21 w 275853"/>
                                  <a:gd name="csY1" fmla="*/ 561739 h 561739"/>
                                  <a:gd name="csX0" fmla="*/ 275853 w 275853"/>
                                  <a:gd name="csY0" fmla="*/ 0 h 561739"/>
                                  <a:gd name="csX1" fmla="*/ 21 w 275853"/>
                                  <a:gd name="csY1" fmla="*/ 561739 h 561739"/>
                                  <a:gd name="csX0" fmla="*/ 275853 w 275853"/>
                                  <a:gd name="csY0" fmla="*/ 0 h 561739"/>
                                  <a:gd name="csX1" fmla="*/ 21 w 275853"/>
                                  <a:gd name="csY1" fmla="*/ 561739 h 561739"/>
                                </a:gdLst>
                                <a:ahLst/>
                                <a:cxnLst>
                                  <a:cxn ang="0">
                                    <a:pos x="csX0" y="csY0"/>
                                  </a:cxn>
                                  <a:cxn ang="0">
                                    <a:pos x="csX1" y="csY1"/>
                                  </a:cxn>
                                </a:cxnLst>
                                <a:rect l="l" t="t" r="r" b="b"/>
                                <a:pathLst>
                                  <a:path w="275853" h="561739">
                                    <a:moveTo>
                                      <a:pt x="275853" y="0"/>
                                    </a:moveTo>
                                    <a:cubicBezTo>
                                      <a:pt x="221122" y="260349"/>
                                      <a:pt x="-2581" y="282486"/>
                                      <a:pt x="21" y="561739"/>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8104678" name="直接连接符 37"/>
                            <wps:cNvCnPr/>
                            <wps:spPr>
                              <a:xfrm flipH="1">
                                <a:off x="-459017" y="418526"/>
                                <a:ext cx="206148" cy="33041"/>
                              </a:xfrm>
                              <a:prstGeom prst="line">
                                <a:avLst/>
                              </a:prstGeom>
                              <a:ln>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36A34E2F" id="组合 42" o:spid="_x0000_s1587" style="position:absolute;left:0;text-align:left;margin-left:126.4pt;margin-top:.3pt;width:177.6pt;height:118.5pt;z-index:251749376;mso-position-horizontal:right;mso-position-horizontal-relative:margin;mso-position-vertical-relative:text;mso-width-relative:margin;mso-height-relative:margin" coordorigin="1747,-373" coordsize="22561,15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">
                <v:group id="组合 34" o:spid="_x0000_s1588" style="position:absolute;left:1747;top:-373;width:19601;height:15049" coordorigin="1747,-373" coordsize="19600,15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">
                  <v:shape id="任意多边形: 形状 1" o:spid="_x0000_s1589" style="position:absolute;left:1913;top:4121;width:5088;height:4415;visibility:visible;mso-wrap-style:none;v-text-anchor:top" coordsize="508821,441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" path="m508628,79724r-87435,88168c449392,286284,379320,405868,264679,434990,150039,464113,34244,391746,6044,273354,-22156,154964,47918,35380,162558,6258v84615,-21496,173397,12202,224393,85172l508628,79724xe" filled="f" strokecolor="black [3213]" strokeweight=".5pt">
                    <v:stroke joinstyle="miter"/>
                    <v:path arrowok="t" o:connecttype="custom" o:connectlocs="508556,79716;421133,167875;264642,434946;6043,273326;162535,6257;386896,91421" o:connectangles="0,0,0,0,0,0"/>
                  </v:shape>
                  <v:shape id="任意多边形: 形状 2" o:spid="_x0000_s1590" style="position:absolute;left:2977;top:5951;width:392;height:392;visibility:visible;mso-wrap-style:none;v-text-anchor:top" coordsize="39261,39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" path="m5555,33370v-7665,-7666,-7665,-20098,,-27764c13221,-2061,25653,-2061,33318,5606v7666,7666,7666,20098,,27764c25653,41037,13221,41037,5555,33370xe" fillcolor="black [3213]" stroked="f" strokeweight=".04833mm">
                    <v:stroke joinstyle="miter"/>
                    <v:path arrowok="t" o:connecttype="custom" o:connectlocs="5554,33367;5554,5605;33313,5605;33313,33367;5554,33367" o:connectangles="0,0,0,0,0"/>
                  </v:shape>
                  <v:shapetype id="_x0000_t202" coordsize="21600,21600" o:spt="202" path="m,l,21600r21600,l21600,xe">
                    <v:stroke joinstyle="miter"/>
                    <v:path gradientshapeok="t" o:connecttype="rect"/>
                  </v:shapetype>
                  <v:shape id="文本框 37" o:spid="_x0000_s1591" type="#_x0000_t202" style="position:absolute;left:4401;top:5501;width:18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" filled="f" stroked="f">
                    <v:textbox style="mso-fit-shape-to-text:t" inset="1mm,0,1mm,0">
                      <w:txbxContent>
                        <w:p w14:paraId="65391D03" w14:textId="38AD025F" w:rsidR="00834D5B" w:rsidRPr="00C33B3B" w:rsidRDefault="00834D5B" w:rsidP="00834D5B">
                          <w:pPr>
                            <w:rPr>
                              <w:sz w:val="18"/>
                              <w:szCs w:val="18"/>
                              <w:vertAlign w:val="subscript"/>
                            </w:rPr>
                          </w:pPr>
                          <w:r w:rsidRPr="00C33B3B">
                            <w:rPr>
                              <w:rFonts w:ascii="Book Antiqua" w:hAnsi="Book Antiqua"/>
                              <w:i/>
                              <w:iCs/>
                              <w:sz w:val="18"/>
                              <w:szCs w:val="18"/>
                            </w:rPr>
                            <w:t>v</w:t>
                          </w:r>
                          <w:r w:rsidR="00C33B3B">
                            <w:rPr>
                              <w:rFonts w:hint="eastAsia"/>
                              <w:sz w:val="18"/>
                              <w:szCs w:val="18"/>
                              <w:vertAlign w:val="subscript"/>
                            </w:rPr>
                            <w:t>A</w:t>
                          </w:r>
                        </w:p>
                      </w:txbxContent>
                    </v:textbox>
                  </v:shape>
                  <v:shape id="文本框 39" o:spid="_x0000_s1592" type="#_x0000_t202" style="position:absolute;left:1747;top:5984;width:301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" filled="f" stroked="f">
                    <v:textbox style="mso-fit-shape-to-text:t" inset="1mm,0,1mm,0">
                      <w:txbxContent>
                        <w:p w14:paraId="5B1AEC68" w14:textId="77777777" w:rsidR="00834D5B" w:rsidRPr="00834D5B" w:rsidRDefault="00834D5B" w:rsidP="00834D5B">
                          <w:pPr>
                            <w:rPr>
                              <w:sz w:val="18"/>
                              <w:szCs w:val="18"/>
                            </w:rPr>
                          </w:pPr>
                          <w:r w:rsidRPr="00834D5B">
                            <w:rPr>
                              <w:rFonts w:hint="eastAsia"/>
                              <w:sz w:val="18"/>
                              <w:szCs w:val="18"/>
                            </w:rPr>
                            <w:t>电子</w:t>
                          </w:r>
                        </w:p>
                      </w:txbxContent>
                    </v:textbox>
                  </v:shape>
                  <v:shape id="文本框 44" o:spid="_x0000_s1593" type="#_x0000_t202" style="position:absolute;left:5676;top:3218;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" filled="f" stroked="f">
                    <v:textbox style="mso-fit-shape-to-text:t" inset="1mm,0,1mm,0">
                      <w:txbxContent>
                        <w:p w14:paraId="32EC3656" w14:textId="77777777" w:rsidR="00834D5B" w:rsidRPr="00834D5B" w:rsidRDefault="00834D5B" w:rsidP="00834D5B">
                          <w:pPr>
                            <w:rPr>
                              <w:sz w:val="18"/>
                              <w:szCs w:val="18"/>
                            </w:rPr>
                          </w:pPr>
                          <w:r w:rsidRPr="00834D5B">
                            <w:rPr>
                              <w:sz w:val="18"/>
                              <w:szCs w:val="18"/>
                            </w:rPr>
                            <w:t>A</w:t>
                          </w:r>
                        </w:p>
                      </w:txbxContent>
                    </v:textbox>
                  </v:shape>
                  <v:shape id="文本框 45" o:spid="_x0000_s1594" type="#_x0000_t202" style="position:absolute;left:19859;top:3218;width:1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" filled="f" stroked="f">
                    <v:textbox style="mso-fit-shape-to-text:t" inset="1mm,0,1mm,0">
                      <w:txbxContent>
                        <w:p w14:paraId="2AED51F1" w14:textId="77777777" w:rsidR="00834D5B" w:rsidRPr="00834D5B" w:rsidRDefault="00834D5B" w:rsidP="00834D5B">
                          <w:pPr>
                            <w:rPr>
                              <w:sz w:val="18"/>
                              <w:szCs w:val="18"/>
                            </w:rPr>
                          </w:pPr>
                          <w:r w:rsidRPr="00834D5B">
                            <w:rPr>
                              <w:sz w:val="18"/>
                              <w:szCs w:val="18"/>
                            </w:rPr>
                            <w:t>B</w:t>
                          </w:r>
                        </w:p>
                      </w:txbxContent>
                    </v:textbox>
                  </v:shape>
                  <v:shape id="文本框 44" o:spid="_x0000_s1595" type="#_x0000_t202" style="position:absolute;left:12805;top:-373;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" filled="f" stroked="f">
                    <v:textbox style="mso-fit-shape-to-text:t" inset="1mm,0,1mm,0">
                      <w:txbxContent>
                        <w:p w14:paraId="590AF9FC" w14:textId="0BCD0BCC" w:rsidR="00C33B3B" w:rsidRPr="00834D5B" w:rsidRDefault="00C33B3B" w:rsidP="00834D5B">
                          <w:pPr>
                            <w:rPr>
                              <w:sz w:val="18"/>
                              <w:szCs w:val="18"/>
                            </w:rPr>
                          </w:pPr>
                          <w:r>
                            <w:rPr>
                              <w:rFonts w:hint="eastAsia"/>
                              <w:sz w:val="18"/>
                              <w:szCs w:val="18"/>
                            </w:rPr>
                            <w:t>O</w:t>
                          </w:r>
                        </w:p>
                      </w:txbxContent>
                    </v:textbox>
                  </v:shape>
                  <v:shape id="文本框 44" o:spid="_x0000_s1596" type="#_x0000_t202" style="position:absolute;left:12717;top:12695;width:17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" filled="f" stroked="f">
                    <v:textbox style="mso-fit-shape-to-text:t" inset="1mm,0,1mm,0">
                      <w:txbxContent>
                        <w:p w14:paraId="01FA2862" w14:textId="01D359D8" w:rsidR="00C33B3B" w:rsidRPr="00834D5B" w:rsidRDefault="00C33B3B" w:rsidP="00834D5B">
                          <w:pPr>
                            <w:rPr>
                              <w:sz w:val="18"/>
                              <w:szCs w:val="18"/>
                            </w:rPr>
                          </w:pPr>
                          <w:r>
                            <w:rPr>
                              <w:rFonts w:hint="eastAsia"/>
                              <w:sz w:val="18"/>
                              <w:szCs w:val="18"/>
                            </w:rPr>
                            <w:t>O</w:t>
                          </w:r>
                          <w:r>
                            <w:rPr>
                              <w:rFonts w:cs="Times New Roman"/>
                              <w:sz w:val="18"/>
                              <w:szCs w:val="18"/>
                            </w:rPr>
                            <w:t>ʹ</w:t>
                          </w:r>
                        </w:p>
                      </w:txbxContent>
                    </v:textbox>
                  </v:shape>
                </v:group>
                <v:group id="组合 35" o:spid="_x0000_s1597" style="position:absolute;left:7060;top:4706;width:13113;height:381" coordsize="1311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">
                  <v:shape id="任意多边形: 形状 3" o:spid="_x0000_s1598" style="position:absolute;left:98;width:12894;height:383;visibility:visible;mso-wrap-style:none;v-text-anchor:top" coordsize="1289555,3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" path="m-194,-144r1289555,l1289361,38248r-1289555,l-194,-144xe" fillcolor="#d8d8d8 [2732]" strokecolor="#172c51" strokeweight=".25pt">
                    <v:stroke dashstyle="dash" joinstyle="miter"/>
                    <v:path arrowok="t" o:connecttype="custom" o:connectlocs="-194,-144;1289179,-144;1289179,38244;-194,38244" o:connectangles="0,0,0,0"/>
                  </v:shape>
                  <v:shape id="任意多边形: 形状 4" o:spid="_x0000_s1599" style="position:absolute;left:12927;top:99;width:191;height:190;visibility:visible;mso-wrap-style:none;v-text-anchor:top" coordsize="20948,20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" path="m2882,17732c-1219,13643,-1219,7011,2882,2923v4083,-4089,10714,-4089,14797,c21780,7011,21780,13643,17679,17732v-4083,4088,-10714,4088,-14797,xe" fillcolor="black" stroked="f" strokeweight=".04833mm">
                    <v:stroke joinstyle="miter"/>
                    <v:path arrowok="t" o:connecttype="custom" o:connectlocs="2621,16130;2621,2659;16077,2659;16077,16130;2621,16130" o:connectangles="0,0,0,0,0"/>
                  </v:shape>
                  <v:shape id="任意多边形: 形状 5" o:spid="_x0000_s1600" style="position:absolute;top:84;width:209;height:209;visibility:visible;mso-wrap-style:none;v-text-anchor:top" coordsize="20940,20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" path="m2872,17732c-1216,13643,-1216,7011,2872,2923v4089,-4089,10720,-4089,14808,c21769,7011,21769,13643,17680,17732v-4088,4088,-10719,4088,-14808,xe" fillcolor="black" stroked="f" strokeweight=".04833mm">
                    <v:stroke joinstyle="miter"/>
                    <v:path arrowok="t" o:connecttype="custom" o:connectlocs="2872,17730;2872,2923;17677,2923;17677,17730;2872,17730" o:connectangles="0,0,0,0,0"/>
                  </v:shape>
                </v:group>
                <v:group id="组合 41" o:spid="_x0000_s1601" style="position:absolute;left:2784;top:1167;width:21524;height:12120" coordsize="21523,1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">
                  <v:group id="组合 36" o:spid="_x0000_s1602" style="position:absolute;width:21523;height:12120" coordsize="21523,1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">
                    <v:shape id="任意多边形: 形状 6" o:spid="_x0000_s1603" style="position:absolute;left:14859;width:6664;height:1518;visibility:visible;mso-wrap-style:none;v-text-anchor:top" coordsize="666590,15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" path="m-194,151681r,-85190c-194,29807,29541,69,66221,69r600175,l666396,-144r,19191l666396,38236r,-211l66221,38025v-15723,,-28461,12745,-28461,28466l37760,151681r-37954,xe" fillcolor="black" stroked="f" strokeweight=".04833mm">
                      <v:stroke joinstyle="miter"/>
                      <v:path arrowok="t" o:connecttype="custom" o:connectlocs="-194,151665;-194,66484;66212,69;666302,69;666302,-144;666302,19045;666302,38232;666302,38021;66212,38021;37755,66484;37755,151665" o:connectangles="0,0,0,0,0,0,0,0,0,0,0"/>
                    </v:shape>
                    <v:shape id="任意多边形: 形状 7" o:spid="_x0000_s1604" style="position:absolute;left:14859;top:10602;width:6664;height:1518;flip:y;visibility:visible;mso-wrap-style:none;v-text-anchor:top" coordsize="666590,15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" path="m888,152504r,-85189c888,30630,30625,891,67307,891r600171,1l667478,679r,19190l667478,39060r,-212l67307,38848v-15721,,-28465,12745,-28465,28467l38842,152504r-37954,xe" fillcolor="black" stroked="f" strokeweight=".04833mm">
                      <v:stroke joinstyle="miter"/>
                      <v:path arrowok="t" o:connecttype="custom" o:connectlocs="888,152488;888,67308;67298,891;667384,892;667384,679;667384,19867;667384,39056;667384,38844;67298,38844;38837,67308;38837,152488" o:connectangles="0,0,0,0,0,0,0,0,0,0,0"/>
                    </v:shape>
                    <v:shape id="任意多边形: 形状 8" o:spid="_x0000_s1605" style="position:absolute;top:10602;width:6664;height:1518;visibility:visible;mso-wrap-style:none;v-text-anchor:top" coordsize="666590,15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" path="m666396,-144r,85189c666396,121729,636659,151468,599976,151468r-600170,l-194,151681r,-19191l-194,113301r,211l599976,113512v15721,,28466,-12745,28466,-28467l628442,-144r37954,xe" fillcolor="black" stroked="f" strokeweight=".04833mm">
                      <v:stroke joinstyle="miter"/>
                      <v:path arrowok="t" o:connecttype="custom" o:connectlocs="666302,-144;666302,85036;599891,151452;-194,151452;-194,151665;-194,132476;-194,113289;-194,113500;599891,113500;628353,85036;628353,-144" o:connectangles="0,0,0,0,0,0,0,0,0,0,0"/>
                    </v:shape>
                    <v:shape id="任意多边形: 形状 9" o:spid="_x0000_s1606" style="position:absolute;width:6664;height:1518;rotation:180;flip:y;visibility:visible;mso-wrap-style:none;v-text-anchor:top" coordsize="666590,15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" path="m36,151896r,-85189c36,30022,29773,283,66455,283r600171,1l666626,71r,19190l666626,38452r,-212l66455,38240v-15721,,-28465,12745,-28465,28467l37990,151896r-37954,xe" fillcolor="black" stroked="f" strokeweight=".04833mm">
                      <v:stroke joinstyle="miter"/>
                      <v:path arrowok="t" o:connecttype="custom" o:connectlocs="36,151880;36,66700;66446,283;666532,284;666532,71;666532,19259;666532,38448;666532,38236;66446,38236;37985,66700;37985,151880" o:connectangles="0,0,0,0,0,0,0,0,0,0,0"/>
                    </v:shape>
                  </v:group>
                  <v:group id="组合 40" o:spid="_x0000_s1607" style="position:absolute;left:584;top:439;width:15914;height:11235" coordorigin="-4590,25" coordsize="15913,11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">
                    <v:line id="直接连接符 37" o:spid="_x0000_s1608" style="position:absolute;visibility:visible;mso-wrap-style:square" from="5641,25" to="5641,11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" strokecolor="black [3213]" strokeweight=".5pt">
                      <v:stroke dashstyle="dash" joinstyle="miter"/>
                    </v:line>
                    <v:shape id="任意多边形: 形状 39" o:spid="_x0000_s1609" style="position:absolute;left:12;top:63;width:2759;height:5617;visibility:visible;mso-wrap-style:square;v-text-anchor:middle" coordsize="275855,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" path="m275855,c219209,254047,-2580,298869,23,561739e" filled="f" strokecolor="black [3213]" strokeweight=".5pt">
                      <v:stroke dashstyle="dash" joinstyle="miter"/>
                      <v:path arrowok="t" o:connecttype="custom" o:connectlocs="275855,0;23,561739" o:connectangles="0,0"/>
                    </v:shape>
                    <v:shape id="任意多边形: 形状 39" o:spid="_x0000_s1610" style="position:absolute;left:2303;top:62;width:1551;height:5618;visibility:visible;mso-wrap-style:square;v-text-anchor:middle" coordsize="275853,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" path="m275853,c228175,296894,-2581,282486,21,561739e" filled="f" strokecolor="black [3213]" strokeweight=".5pt">
                      <v:stroke dashstyle="dash" joinstyle="miter"/>
                      <v:path arrowok="t" o:connecttype="custom" o:connectlocs="155045,0;12,561739" o:connectangles="0,0"/>
                    </v:shape>
                    <v:shape id="任意多边形: 形状 39" o:spid="_x0000_s1611" style="position:absolute;left:3951;top:62;width:986;height:5618;visibility:visible;mso-wrap-style:square;v-text-anchor:middle" coordsize="275853,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" path="m275853,c221122,260349,-2581,282486,21,561739e" filled="f" strokecolor="black [3213]" strokeweight=".5pt">
                      <v:stroke dashstyle="dash" joinstyle="miter"/>
                      <v:path arrowok="t" o:connecttype="custom" o:connectlocs="98584,0;8,561739" o:connectangles="0,0"/>
                    </v:shape>
                    <v:shape id="任意多边形: 形状 39" o:spid="_x0000_s1612" style="position:absolute;left:8539;top:63;width:2758;height:5617;flip:x;visibility:visible;mso-wrap-style:square;v-text-anchor:middle" coordsize="275855,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" path="m275855,c219209,254047,-2580,298869,23,561739e" filled="f" strokecolor="black [3213]" strokeweight=".5pt">
                      <v:stroke dashstyle="dash" joinstyle="miter"/>
                      <v:path arrowok="t" o:connecttype="custom" o:connectlocs="275855,0;23,561739" o:connectangles="0,0"/>
                    </v:shape>
                    <v:shape id="任意多边形: 形状 39" o:spid="_x0000_s1613" style="position:absolute;left:7477;top:63;width:1551;height:5618;flip:x;visibility:visible;mso-wrap-style:square;v-text-anchor:middle" coordsize="275853,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" path="m275853,c228175,296894,-2581,282486,21,561739e" filled="f" strokecolor="black [3213]" strokeweight=".5pt">
                      <v:stroke dashstyle="dash" joinstyle="miter"/>
                      <v:path arrowok="t" o:connecttype="custom" o:connectlocs="155045,0;12,561739" o:connectangles="0,0"/>
                    </v:shape>
                    <v:shape id="任意多边形: 形状 39" o:spid="_x0000_s1614" style="position:absolute;left:6394;top:63;width:986;height:5618;flip:x;visibility:visible;mso-wrap-style:square;v-text-anchor:middle" coordsize="275853,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" path="m275853,c221122,260349,-2581,282486,21,561739e" filled="f" strokecolor="black [3213]" strokeweight=".5pt">
                      <v:stroke dashstyle="dash" joinstyle="miter"/>
                      <v:path arrowok="t" o:connecttype="custom" o:connectlocs="98584,0;8,561739" o:connectangles="0,0"/>
                    </v:shape>
                    <v:shape id="任意多边形: 形状 39" o:spid="_x0000_s1615" style="position:absolute;left:12;top:5639;width:2759;height:5618;flip:y;visibility:visible;mso-wrap-style:square;v-text-anchor:middle" coordsize="275855,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" path="m275855,c219209,254047,-2580,298869,23,561739e" filled="f" strokecolor="black [3213]" strokeweight=".5pt">
                      <v:stroke dashstyle="dash" joinstyle="miter"/>
                      <v:path arrowok="t" o:connecttype="custom" o:connectlocs="275855,0;23,561739" o:connectangles="0,0"/>
                    </v:shape>
                    <v:shape id="任意多边形: 形状 39" o:spid="_x0000_s1616" style="position:absolute;left:2303;top:5639;width:1551;height:5617;flip:y;visibility:visible;mso-wrap-style:square;v-text-anchor:middle" coordsize="275853,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" path="m275853,c228175,296894,-2581,282486,21,561739e" filled="f" strokecolor="black [3213]" strokeweight=".5pt">
                      <v:stroke dashstyle="dash" joinstyle="miter"/>
                      <v:path arrowok="t" o:connecttype="custom" o:connectlocs="155045,0;12,561739" o:connectangles="0,0"/>
                    </v:shape>
                    <v:shape id="任意多边形: 形状 39" o:spid="_x0000_s1617" style="position:absolute;left:3951;top:5639;width:986;height:5617;flip:y;visibility:visible;mso-wrap-style:square;v-text-anchor:middle" coordsize="275853,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" path="m275853,c221122,260349,-2581,282486,21,561739e" filled="f" strokecolor="black [3213]" strokeweight=".5pt">
                      <v:stroke dashstyle="dash" joinstyle="miter"/>
                      <v:path arrowok="t" o:connecttype="custom" o:connectlocs="98584,0;8,561739" o:connectangles="0,0"/>
                    </v:shape>
                    <v:shape id="任意多边形: 形状 39" o:spid="_x0000_s1618" style="position:absolute;left:8564;top:5642;width:2759;height:5617;visibility:visible;mso-wrap-style:square;v-text-anchor:middle" coordsize="275855,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" path="m275855,c219209,254047,-2580,298869,23,561739e" filled="f" strokecolor="black [3213]" strokeweight=".5pt">
                      <v:stroke dashstyle="dash" joinstyle="miter"/>
                      <v:path arrowok="t" o:connecttype="custom" o:connectlocs="275855,0;23,561739" o:connectangles="0,0"/>
                    </v:shape>
                    <v:shape id="任意多边形: 形状 39" o:spid="_x0000_s1619" style="position:absolute;left:7477;top:5642;width:1551;height:5618;visibility:visible;mso-wrap-style:square;v-text-anchor:middle" coordsize="275853,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" path="m275853,c228175,296894,-2581,282486,21,561739e" filled="f" strokecolor="black [3213]" strokeweight=".5pt">
                      <v:stroke dashstyle="dash" joinstyle="miter"/>
                      <v:path arrowok="t" o:connecttype="custom" o:connectlocs="155045,0;12,561739" o:connectangles="0,0"/>
                    </v:shape>
                    <v:shape id="任意多边形: 形状 39" o:spid="_x0000_s1620" style="position:absolute;left:6420;top:5642;width:985;height:5617;visibility:visible;mso-wrap-style:square;v-text-anchor:middle" coordsize="275853,56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" path="m275853,c221122,260349,-2581,282486,21,561739e" filled="f" strokecolor="black [3213]" strokeweight=".5pt">
                      <v:stroke dashstyle="dash" joinstyle="miter"/>
                      <v:path arrowok="t" o:connecttype="custom" o:connectlocs="98584,0;8,561739" o:connectangles="0,0"/>
                    </v:shape>
                    <v:line id="直接连接符 37" o:spid="_x0000_s1621" style="position:absolute;flip:x;visibility:visible;mso-wrap-style:square" from="-4590,4185" to="-2528,4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" strokecolor="black [3213]" strokeweight=".5pt">
                      <v:stroke startarrow="block" startarrowwidth="narrow" endarrowwidth="narrow" joinstyle="miter"/>
                    </v:line>
                  </v:group>
                </v:group>
                <w10:wrap type="square" anchorx="margin"/>
              </v:group>
            </w:pict>
          </mc:Fallback>
        </mc:AlternateContent>
      </w:r>
      <w:r w:rsidR="00E7005E" w:rsidRPr="009959BC">
        <w:rPr>
          <w:rFonts w:hint="eastAsia"/>
        </w:rPr>
        <w:t>（</w:t>
      </w:r>
      <w:r w:rsidR="00E7005E" w:rsidRPr="009959BC">
        <w:rPr>
          <w:rFonts w:hint="eastAsia"/>
        </w:rPr>
        <w:t>4</w:t>
      </w:r>
      <w:r w:rsidR="00E7005E" w:rsidRPr="009959BC">
        <w:rPr>
          <w:rFonts w:hint="eastAsia"/>
        </w:rPr>
        <w:t>）（多选）如图所示为间隙处电场的实际分布情况，图中虚线为等势线，且等势线</w:t>
      </w:r>
      <w:r w:rsidR="00E7005E" w:rsidRPr="009959BC">
        <w:rPr>
          <w:rFonts w:hint="eastAsia"/>
        </w:rPr>
        <w:t>OO</w:t>
      </w:r>
      <w:r w:rsidR="00E7005E" w:rsidRPr="009959BC">
        <w:t>′</w:t>
      </w:r>
      <w:r w:rsidR="00E7005E" w:rsidRPr="009959BC">
        <w:rPr>
          <w:rFonts w:hint="eastAsia"/>
        </w:rPr>
        <w:t>位于间隙中线。若一电子受到扰动后以微微偏离轴线方向的初速度</w:t>
      </w:r>
      <w:r w:rsidR="00E7005E" w:rsidRPr="009959BC">
        <w:rPr>
          <w:rFonts w:ascii="Book Antiqua" w:hAnsi="Book Antiqua"/>
          <w:i/>
          <w:iCs/>
        </w:rPr>
        <w:t>v</w:t>
      </w:r>
      <w:r w:rsidR="00E7005E" w:rsidRPr="009959BC">
        <w:rPr>
          <w:vertAlign w:val="subscript"/>
        </w:rPr>
        <w:t>A</w:t>
      </w:r>
      <w:r w:rsidR="00E7005E" w:rsidRPr="009959BC">
        <w:rPr>
          <w:rFonts w:hint="eastAsia"/>
        </w:rPr>
        <w:t>从</w:t>
      </w:r>
      <w:r w:rsidR="00E7005E" w:rsidRPr="009959BC">
        <w:rPr>
          <w:rFonts w:hint="eastAsia"/>
        </w:rPr>
        <w:t>A</w:t>
      </w:r>
      <w:r w:rsidR="00E7005E" w:rsidRPr="009959BC">
        <w:rPr>
          <w:rFonts w:hint="eastAsia"/>
        </w:rPr>
        <w:t>点进入电场，通过图中关于</w:t>
      </w:r>
      <w:r w:rsidR="00E7005E" w:rsidRPr="009959BC">
        <w:rPr>
          <w:rFonts w:hint="eastAsia"/>
        </w:rPr>
        <w:t>OO</w:t>
      </w:r>
      <w:r w:rsidR="00E7005E" w:rsidRPr="009959BC">
        <w:t>′</w:t>
      </w:r>
      <w:r w:rsidR="00E7005E" w:rsidRPr="009959BC">
        <w:rPr>
          <w:rFonts w:hint="eastAsia"/>
        </w:rPr>
        <w:t>对称的狭窄灰色区域后，从</w:t>
      </w:r>
      <w:r w:rsidR="00E7005E" w:rsidRPr="009959BC">
        <w:rPr>
          <w:rFonts w:hint="eastAsia"/>
        </w:rPr>
        <w:t>B</w:t>
      </w:r>
      <w:r w:rsidR="00E7005E" w:rsidRPr="009959BC">
        <w:rPr>
          <w:rFonts w:hint="eastAsia"/>
        </w:rPr>
        <w:t>点以速度</w:t>
      </w:r>
      <w:r w:rsidR="00E7005E" w:rsidRPr="009959BC">
        <w:rPr>
          <w:rFonts w:ascii="Book Antiqua" w:hAnsi="Book Antiqua"/>
          <w:i/>
          <w:iCs/>
        </w:rPr>
        <w:t>v</w:t>
      </w:r>
      <w:r w:rsidR="00E7005E" w:rsidRPr="009959BC">
        <w:rPr>
          <w:vertAlign w:val="subscript"/>
        </w:rPr>
        <w:t>B</w:t>
      </w:r>
      <w:r w:rsidR="00E7005E" w:rsidRPr="009959BC">
        <w:rPr>
          <w:rFonts w:hint="eastAsia"/>
        </w:rPr>
        <w:t>离开电场，从</w:t>
      </w:r>
      <w:r w:rsidR="00E7005E" w:rsidRPr="009959BC">
        <w:rPr>
          <w:rFonts w:hint="eastAsia"/>
        </w:rPr>
        <w:t>A</w:t>
      </w:r>
      <w:r w:rsidR="00E7005E" w:rsidRPr="009959BC">
        <w:rPr>
          <w:rFonts w:hint="eastAsia"/>
        </w:rPr>
        <w:t>到</w:t>
      </w:r>
      <w:r w:rsidR="00E7005E" w:rsidRPr="009959BC">
        <w:rPr>
          <w:rFonts w:hint="eastAsia"/>
        </w:rPr>
        <w:t>B</w:t>
      </w:r>
      <w:r w:rsidR="00E7005E" w:rsidRPr="009959BC">
        <w:rPr>
          <w:rFonts w:hint="eastAsia"/>
        </w:rPr>
        <w:t>的运动始终处于图中狭窄的灰色区域内。则速度</w:t>
      </w:r>
      <w:r w:rsidR="00E7005E" w:rsidRPr="009959BC">
        <w:rPr>
          <w:rFonts w:ascii="Book Antiqua" w:hAnsi="Book Antiqua"/>
          <w:i/>
          <w:iCs/>
        </w:rPr>
        <w:t>v</w:t>
      </w:r>
      <w:r w:rsidR="00E7005E" w:rsidRPr="009959BC">
        <w:rPr>
          <w:vertAlign w:val="subscript"/>
        </w:rPr>
        <w:t>A</w:t>
      </w:r>
      <w:r w:rsidR="00E7005E" w:rsidRPr="009959BC">
        <w:rPr>
          <w:rFonts w:hint="eastAsia"/>
        </w:rPr>
        <w:t>和</w:t>
      </w:r>
      <w:r w:rsidR="00E7005E" w:rsidRPr="009959BC">
        <w:rPr>
          <w:rFonts w:ascii="Book Antiqua" w:hAnsi="Book Antiqua"/>
          <w:i/>
          <w:iCs/>
        </w:rPr>
        <w:t>v</w:t>
      </w:r>
      <w:r w:rsidR="00E7005E" w:rsidRPr="009959BC">
        <w:rPr>
          <w:vertAlign w:val="subscript"/>
        </w:rPr>
        <w:t>B</w:t>
      </w:r>
      <w:r w:rsidR="00E7005E" w:rsidRPr="009959BC">
        <w:rPr>
          <w:rFonts w:hint="eastAsia"/>
        </w:rPr>
        <w:t>的关系可能为</w:t>
      </w:r>
    </w:p>
    <w:p w14:paraId="387239C9" w14:textId="7D9838F8" w:rsidR="00834D5B" w:rsidRDefault="00C33B3B" w:rsidP="00834D5B">
      <w:pPr>
        <w:rPr>
          <w:shd w:val="clear" w:color="auto" w:fill="FFFFFF"/>
        </w:rPr>
      </w:pPr>
      <w:r>
        <w:rPr>
          <w:rFonts w:hint="eastAsia"/>
          <w:noProof/>
        </w:rPr>
        <mc:AlternateContent>
          <mc:Choice Requires="wpg">
            <w:drawing>
              <wp:inline distT="0" distB="0" distL="0" distR="0" wp14:anchorId="37B2CC5F" wp14:editId="77DEC809">
                <wp:extent cx="3935730" cy="721360"/>
                <wp:effectExtent l="0" t="0" r="45720" b="2540"/>
                <wp:docPr id="1377249022" name="组合 33"/>
                <wp:cNvGraphicFramePr/>
                <a:graphic xmlns:a="http://schemas.openxmlformats.org/drawingml/2006/main">
                  <a:graphicData uri="http://schemas.microsoft.com/office/word/2010/wordprocessingGroup">
                    <wpg:wgp>
                      <wpg:cNvGrpSpPr/>
                      <wpg:grpSpPr>
                        <a:xfrm>
                          <a:off x="0" y="0"/>
                          <a:ext cx="3935730" cy="721360"/>
                          <a:chOff x="0" y="0"/>
                          <a:chExt cx="3936150" cy="721668"/>
                        </a:xfrm>
                      </wpg:grpSpPr>
                      <wpg:grpSp>
                        <wpg:cNvPr id="1175578422" name="组合 32"/>
                        <wpg:cNvGrpSpPr/>
                        <wpg:grpSpPr>
                          <a:xfrm>
                            <a:off x="0" y="0"/>
                            <a:ext cx="2501064" cy="721668"/>
                            <a:chOff x="2458" y="17206"/>
                            <a:chExt cx="2501064" cy="721668"/>
                          </a:xfrm>
                        </wpg:grpSpPr>
                        <wpg:grpSp>
                          <wpg:cNvPr id="804490779" name="组合 31"/>
                          <wpg:cNvGrpSpPr/>
                          <wpg:grpSpPr>
                            <a:xfrm>
                              <a:off x="2458" y="196200"/>
                              <a:ext cx="2501064" cy="232951"/>
                              <a:chOff x="-66193" y="-169099"/>
                              <a:chExt cx="2501064" cy="232951"/>
                            </a:xfrm>
                          </wpg:grpSpPr>
                          <wps:wsp>
                            <wps:cNvPr id="1344844086" name="直接箭头连接符 30"/>
                            <wps:cNvCnPr/>
                            <wps:spPr>
                              <a:xfrm flipV="1">
                                <a:off x="-62503" y="-169099"/>
                                <a:ext cx="662940" cy="22923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55169383" name="直接箭头连接符 30"/>
                            <wps:cNvCnPr/>
                            <wps:spPr>
                              <a:xfrm flipV="1">
                                <a:off x="-66193" y="18158"/>
                                <a:ext cx="346587" cy="45694"/>
                              </a:xfrm>
                              <a:prstGeom prst="straightConnector1">
                                <a:avLst/>
                              </a:prstGeom>
                              <a:ln>
                                <a:solidFill>
                                  <a:schemeClr val="tx1"/>
                                </a:solidFill>
                                <a:prstDash val="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68988401" name="直接箭头连接符 30"/>
                            <wps:cNvCnPr/>
                            <wps:spPr>
                              <a:xfrm flipV="1">
                                <a:off x="1304125" y="18158"/>
                                <a:ext cx="58875" cy="7762"/>
                              </a:xfrm>
                              <a:prstGeom prst="straightConnector1">
                                <a:avLst/>
                              </a:prstGeom>
                              <a:ln>
                                <a:solidFill>
                                  <a:schemeClr val="tx1"/>
                                </a:solidFill>
                                <a:prstDash val="dash"/>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08307940" name="直接箭头连接符 30"/>
                            <wps:cNvCnPr/>
                            <wps:spPr>
                              <a:xfrm flipV="1">
                                <a:off x="2088284" y="15789"/>
                                <a:ext cx="346587" cy="45694"/>
                              </a:xfrm>
                              <a:prstGeom prst="straightConnector1">
                                <a:avLst/>
                              </a:prstGeom>
                              <a:ln>
                                <a:solidFill>
                                  <a:schemeClr val="tx1"/>
                                </a:solidFill>
                                <a:prstDash val="dash"/>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389454284" name="Rectangle 10588"/>
                          <wps:cNvSpPr/>
                          <wps:spPr>
                            <a:xfrm>
                              <a:off x="356601" y="275302"/>
                              <a:ext cx="184395" cy="198120"/>
                            </a:xfrm>
                            <a:prstGeom prst="rect">
                              <a:avLst/>
                            </a:prstGeom>
                            <a:grpFill/>
                            <a:ln>
                              <a:noFill/>
                            </a:ln>
                          </wps:spPr>
                          <wps:txbx>
                            <w:txbxContent>
                              <w:p w14:paraId="15E22BDC" w14:textId="24452E1C" w:rsidR="00834D5B" w:rsidRPr="00834D5B" w:rsidRDefault="00834D5B" w:rsidP="00834D5B">
                                <w:pPr>
                                  <w:rPr>
                                    <w:i/>
                                    <w:iCs/>
                                    <w:sz w:val="18"/>
                                    <w:szCs w:val="18"/>
                                    <w:vertAlign w:val="subscript"/>
                                  </w:rPr>
                                </w:pPr>
                                <w:r w:rsidRPr="00834D5B">
                                  <w:rPr>
                                    <w:rFonts w:ascii="Book Antiqua" w:hAnsi="Book Antiqua"/>
                                    <w:i/>
                                    <w:iCs/>
                                    <w:sz w:val="18"/>
                                    <w:szCs w:val="18"/>
                                  </w:rPr>
                                  <w:t>v</w:t>
                                </w:r>
                                <w:r w:rsidRPr="00834D5B">
                                  <w:rPr>
                                    <w:rFonts w:hint="eastAsia"/>
                                    <w:sz w:val="18"/>
                                    <w:szCs w:val="18"/>
                                    <w:vertAlign w:val="subscript"/>
                                  </w:rPr>
                                  <w:t>A</w:t>
                                </w:r>
                              </w:p>
                            </w:txbxContent>
                          </wps:txbx>
                          <wps:bodyPr horzOverflow="overflow" vert="horz" wrap="none" lIns="36000" tIns="0" rIns="36000" bIns="0" rtlCol="0">
                            <a:spAutoFit/>
                          </wps:bodyPr>
                        </wps:wsp>
                        <wps:wsp>
                          <wps:cNvPr id="306757591" name="Rectangle 10588"/>
                          <wps:cNvSpPr/>
                          <wps:spPr>
                            <a:xfrm>
                              <a:off x="493713" y="17206"/>
                              <a:ext cx="180585" cy="198120"/>
                            </a:xfrm>
                            <a:prstGeom prst="rect">
                              <a:avLst/>
                            </a:prstGeom>
                            <a:grpFill/>
                            <a:ln>
                              <a:noFill/>
                            </a:ln>
                          </wps:spPr>
                          <wps:txbx>
                            <w:txbxContent>
                              <w:p w14:paraId="166B6DD9" w14:textId="51EE68C9" w:rsidR="00834D5B" w:rsidRPr="00834D5B" w:rsidRDefault="00834D5B" w:rsidP="00834D5B">
                                <w:pPr>
                                  <w:rPr>
                                    <w:i/>
                                    <w:iCs/>
                                    <w:sz w:val="18"/>
                                    <w:szCs w:val="18"/>
                                    <w:vertAlign w:val="subscript"/>
                                  </w:rPr>
                                </w:pPr>
                                <w:r w:rsidRPr="00834D5B">
                                  <w:rPr>
                                    <w:rFonts w:ascii="Book Antiqua" w:hAnsi="Book Antiqua"/>
                                    <w:i/>
                                    <w:iCs/>
                                    <w:sz w:val="18"/>
                                    <w:szCs w:val="18"/>
                                  </w:rPr>
                                  <w:t>v</w:t>
                                </w:r>
                                <w:r>
                                  <w:rPr>
                                    <w:rFonts w:hint="eastAsia"/>
                                    <w:sz w:val="18"/>
                                    <w:szCs w:val="18"/>
                                    <w:vertAlign w:val="subscript"/>
                                  </w:rPr>
                                  <w:t>B</w:t>
                                </w:r>
                              </w:p>
                            </w:txbxContent>
                          </wps:txbx>
                          <wps:bodyPr horzOverflow="overflow" vert="horz" wrap="none" lIns="36000" tIns="0" rIns="36000" bIns="0" rtlCol="0">
                            <a:spAutoFit/>
                          </wps:bodyPr>
                        </wps:wsp>
                        <wps:wsp>
                          <wps:cNvPr id="2048030043" name="Rectangle 10588"/>
                          <wps:cNvSpPr/>
                          <wps:spPr>
                            <a:xfrm>
                              <a:off x="279325" y="540754"/>
                              <a:ext cx="168520" cy="198120"/>
                            </a:xfrm>
                            <a:prstGeom prst="rect">
                              <a:avLst/>
                            </a:prstGeom>
                            <a:grpFill/>
                            <a:ln>
                              <a:noFill/>
                            </a:ln>
                          </wps:spPr>
                          <wps:txbx>
                            <w:txbxContent>
                              <w:p w14:paraId="585621D7" w14:textId="498A9FFE" w:rsidR="00834D5B" w:rsidRPr="00834D5B" w:rsidRDefault="00834D5B" w:rsidP="00834D5B">
                                <w:pPr>
                                  <w:rPr>
                                    <w:i/>
                                    <w:iCs/>
                                    <w:szCs w:val="21"/>
                                  </w:rPr>
                                </w:pPr>
                                <w:r w:rsidRPr="00834D5B">
                                  <w:rPr>
                                    <w:rFonts w:hint="eastAsia"/>
                                    <w:szCs w:val="21"/>
                                  </w:rPr>
                                  <w:t>A</w:t>
                                </w:r>
                              </w:p>
                            </w:txbxContent>
                          </wps:txbx>
                          <wps:bodyPr horzOverflow="overflow" vert="horz" wrap="none" lIns="36000" tIns="0" rIns="36000" bIns="0" rtlCol="0">
                            <a:spAutoFit/>
                          </wps:bodyPr>
                        </wps:wsp>
                      </wpg:grpSp>
                      <wpg:grpSp>
                        <wpg:cNvPr id="1853718147" name="组合 32"/>
                        <wpg:cNvGrpSpPr/>
                        <wpg:grpSpPr>
                          <a:xfrm>
                            <a:off x="1096389" y="111597"/>
                            <a:ext cx="682089" cy="609625"/>
                            <a:chOff x="22215" y="128803"/>
                            <a:chExt cx="682089" cy="609625"/>
                          </a:xfrm>
                        </wpg:grpSpPr>
                        <wps:wsp>
                          <wps:cNvPr id="555851962" name="直接箭头连接符 30"/>
                          <wps:cNvCnPr/>
                          <wps:spPr>
                            <a:xfrm flipV="1">
                              <a:off x="22215" y="340814"/>
                              <a:ext cx="662085" cy="8605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3811768" name="Rectangle 10588"/>
                          <wps:cNvSpPr/>
                          <wps:spPr>
                            <a:xfrm>
                              <a:off x="200255" y="177981"/>
                              <a:ext cx="184395" cy="198120"/>
                            </a:xfrm>
                            <a:prstGeom prst="rect">
                              <a:avLst/>
                            </a:prstGeom>
                            <a:grpFill/>
                            <a:ln>
                              <a:noFill/>
                            </a:ln>
                          </wps:spPr>
                          <wps:txbx>
                            <w:txbxContent>
                              <w:p w14:paraId="7C48C0D3"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sidRPr="00834D5B">
                                  <w:rPr>
                                    <w:rFonts w:hint="eastAsia"/>
                                    <w:sz w:val="18"/>
                                    <w:szCs w:val="18"/>
                                    <w:vertAlign w:val="subscript"/>
                                  </w:rPr>
                                  <w:t>A</w:t>
                                </w:r>
                              </w:p>
                            </w:txbxContent>
                          </wps:txbx>
                          <wps:bodyPr horzOverflow="overflow" vert="horz" wrap="none" lIns="36000" tIns="0" rIns="36000" bIns="0" rtlCol="0">
                            <a:spAutoFit/>
                          </wps:bodyPr>
                        </wps:wsp>
                        <wps:wsp>
                          <wps:cNvPr id="235586488" name="Rectangle 10588"/>
                          <wps:cNvSpPr/>
                          <wps:spPr>
                            <a:xfrm>
                              <a:off x="523719" y="128803"/>
                              <a:ext cx="180585" cy="198120"/>
                            </a:xfrm>
                            <a:prstGeom prst="rect">
                              <a:avLst/>
                            </a:prstGeom>
                            <a:grpFill/>
                            <a:ln>
                              <a:noFill/>
                            </a:ln>
                          </wps:spPr>
                          <wps:txbx>
                            <w:txbxContent>
                              <w:p w14:paraId="0E1A63BA"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Pr>
                                    <w:rFonts w:hint="eastAsia"/>
                                    <w:sz w:val="18"/>
                                    <w:szCs w:val="18"/>
                                    <w:vertAlign w:val="subscript"/>
                                  </w:rPr>
                                  <w:t>B</w:t>
                                </w:r>
                              </w:p>
                            </w:txbxContent>
                          </wps:txbx>
                          <wps:bodyPr horzOverflow="overflow" vert="horz" wrap="none" lIns="36000" tIns="0" rIns="36000" bIns="0" rtlCol="0">
                            <a:spAutoFit/>
                          </wps:bodyPr>
                        </wps:wsp>
                        <wps:wsp>
                          <wps:cNvPr id="1342357670" name="Rectangle 10588"/>
                          <wps:cNvSpPr/>
                          <wps:spPr>
                            <a:xfrm>
                              <a:off x="279289" y="540308"/>
                              <a:ext cx="161535" cy="198120"/>
                            </a:xfrm>
                            <a:prstGeom prst="rect">
                              <a:avLst/>
                            </a:prstGeom>
                            <a:grpFill/>
                            <a:ln>
                              <a:noFill/>
                            </a:ln>
                          </wps:spPr>
                          <wps:txbx>
                            <w:txbxContent>
                              <w:p w14:paraId="2570A0D4" w14:textId="6DAEAF24" w:rsidR="00834D5B" w:rsidRPr="00834D5B" w:rsidRDefault="00834D5B" w:rsidP="00834D5B">
                                <w:pPr>
                                  <w:rPr>
                                    <w:i/>
                                    <w:iCs/>
                                    <w:szCs w:val="21"/>
                                  </w:rPr>
                                </w:pPr>
                                <w:r>
                                  <w:rPr>
                                    <w:rFonts w:hint="eastAsia"/>
                                    <w:szCs w:val="21"/>
                                  </w:rPr>
                                  <w:t>B</w:t>
                                </w:r>
                              </w:p>
                            </w:txbxContent>
                          </wps:txbx>
                          <wps:bodyPr horzOverflow="overflow" vert="horz" wrap="none" lIns="36000" tIns="0" rIns="36000" bIns="0" rtlCol="0">
                            <a:spAutoFit/>
                          </wps:bodyPr>
                        </wps:wsp>
                      </wpg:grpSp>
                      <wpg:grpSp>
                        <wpg:cNvPr id="1134293864" name="组合 32"/>
                        <wpg:cNvGrpSpPr/>
                        <wpg:grpSpPr>
                          <a:xfrm>
                            <a:off x="2162175" y="147484"/>
                            <a:ext cx="741587" cy="573738"/>
                            <a:chOff x="6453" y="164690"/>
                            <a:chExt cx="741587" cy="573738"/>
                          </a:xfrm>
                        </wpg:grpSpPr>
                        <wps:wsp>
                          <wps:cNvPr id="653689838" name="直接箭头连接符 30"/>
                          <wps:cNvCnPr/>
                          <wps:spPr>
                            <a:xfrm flipV="1">
                              <a:off x="6453" y="426781"/>
                              <a:ext cx="71437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82154494" name="Rectangle 10588"/>
                          <wps:cNvSpPr/>
                          <wps:spPr>
                            <a:xfrm>
                              <a:off x="236156" y="164690"/>
                              <a:ext cx="184395" cy="198120"/>
                            </a:xfrm>
                            <a:prstGeom prst="rect">
                              <a:avLst/>
                            </a:prstGeom>
                            <a:grpFill/>
                            <a:ln>
                              <a:noFill/>
                            </a:ln>
                          </wps:spPr>
                          <wps:txbx>
                            <w:txbxContent>
                              <w:p w14:paraId="64EF0C6E"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sidRPr="00834D5B">
                                  <w:rPr>
                                    <w:rFonts w:hint="eastAsia"/>
                                    <w:sz w:val="18"/>
                                    <w:szCs w:val="18"/>
                                    <w:vertAlign w:val="subscript"/>
                                  </w:rPr>
                                  <w:t>A</w:t>
                                </w:r>
                              </w:p>
                            </w:txbxContent>
                          </wps:txbx>
                          <wps:bodyPr horzOverflow="overflow" vert="horz" wrap="none" lIns="36000" tIns="0" rIns="36000" bIns="0" rtlCol="0">
                            <a:spAutoFit/>
                          </wps:bodyPr>
                        </wps:wsp>
                        <wps:wsp>
                          <wps:cNvPr id="1385716751" name="Rectangle 10588"/>
                          <wps:cNvSpPr/>
                          <wps:spPr>
                            <a:xfrm>
                              <a:off x="567455" y="223684"/>
                              <a:ext cx="180585" cy="198120"/>
                            </a:xfrm>
                            <a:prstGeom prst="rect">
                              <a:avLst/>
                            </a:prstGeom>
                            <a:grpFill/>
                            <a:ln>
                              <a:noFill/>
                            </a:ln>
                          </wps:spPr>
                          <wps:txbx>
                            <w:txbxContent>
                              <w:p w14:paraId="41BCD46B"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Pr>
                                    <w:rFonts w:hint="eastAsia"/>
                                    <w:sz w:val="18"/>
                                    <w:szCs w:val="18"/>
                                    <w:vertAlign w:val="subscript"/>
                                  </w:rPr>
                                  <w:t>B</w:t>
                                </w:r>
                              </w:p>
                            </w:txbxContent>
                          </wps:txbx>
                          <wps:bodyPr horzOverflow="overflow" vert="horz" wrap="none" lIns="36000" tIns="0" rIns="36000" bIns="0" rtlCol="0">
                            <a:spAutoFit/>
                          </wps:bodyPr>
                        </wps:wsp>
                        <wps:wsp>
                          <wps:cNvPr id="825034093" name="Rectangle 10588"/>
                          <wps:cNvSpPr/>
                          <wps:spPr>
                            <a:xfrm>
                              <a:off x="279261" y="540308"/>
                              <a:ext cx="165980" cy="198120"/>
                            </a:xfrm>
                            <a:prstGeom prst="rect">
                              <a:avLst/>
                            </a:prstGeom>
                            <a:grpFill/>
                            <a:ln>
                              <a:noFill/>
                            </a:ln>
                          </wps:spPr>
                          <wps:txbx>
                            <w:txbxContent>
                              <w:p w14:paraId="042DDB66" w14:textId="524CB1D5" w:rsidR="00834D5B" w:rsidRPr="00834D5B" w:rsidRDefault="00834D5B" w:rsidP="00834D5B">
                                <w:pPr>
                                  <w:rPr>
                                    <w:szCs w:val="21"/>
                                  </w:rPr>
                                </w:pPr>
                                <w:r w:rsidRPr="00834D5B">
                                  <w:rPr>
                                    <w:rFonts w:hint="eastAsia"/>
                                    <w:szCs w:val="21"/>
                                  </w:rPr>
                                  <w:t>C</w:t>
                                </w:r>
                              </w:p>
                            </w:txbxContent>
                          </wps:txbx>
                          <wps:bodyPr horzOverflow="overflow" vert="horz" wrap="none" lIns="36000" tIns="0" rIns="36000" bIns="0" rtlCol="0">
                            <a:spAutoFit/>
                          </wps:bodyPr>
                        </wps:wsp>
                      </wpg:grpSp>
                      <wpg:grpSp>
                        <wpg:cNvPr id="782960938" name="组合 32"/>
                        <wpg:cNvGrpSpPr/>
                        <wpg:grpSpPr>
                          <a:xfrm>
                            <a:off x="3231741" y="108154"/>
                            <a:ext cx="704409" cy="613068"/>
                            <a:chOff x="-3072" y="125360"/>
                            <a:chExt cx="704409" cy="613068"/>
                          </a:xfrm>
                        </wpg:grpSpPr>
                        <wpg:grpSp>
                          <wpg:cNvPr id="746605760" name="组合 31"/>
                          <wpg:cNvGrpSpPr/>
                          <wpg:grpSpPr>
                            <a:xfrm>
                              <a:off x="-3072" y="326922"/>
                              <a:ext cx="661219" cy="189272"/>
                              <a:chOff x="-71723" y="-38377"/>
                              <a:chExt cx="661219" cy="189272"/>
                            </a:xfrm>
                          </wpg:grpSpPr>
                          <wps:wsp>
                            <wps:cNvPr id="1256050026" name="直接箭头连接符 30"/>
                            <wps:cNvCnPr/>
                            <wps:spPr>
                              <a:xfrm>
                                <a:off x="-68075" y="10801"/>
                                <a:ext cx="657571" cy="140094"/>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77443095" name="直接箭头连接符 30"/>
                            <wps:cNvCnPr/>
                            <wps:spPr>
                              <a:xfrm flipV="1">
                                <a:off x="-71723" y="-38377"/>
                                <a:ext cx="346587" cy="45694"/>
                              </a:xfrm>
                              <a:prstGeom prst="straightConnector1">
                                <a:avLst/>
                              </a:prstGeom>
                              <a:ln>
                                <a:solidFill>
                                  <a:schemeClr val="tx1"/>
                                </a:solidFill>
                                <a:prstDash val="dash"/>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570807619" name="Rectangle 10588"/>
                          <wps:cNvSpPr/>
                          <wps:spPr>
                            <a:xfrm>
                              <a:off x="201743" y="125360"/>
                              <a:ext cx="184395" cy="198120"/>
                            </a:xfrm>
                            <a:prstGeom prst="rect">
                              <a:avLst/>
                            </a:prstGeom>
                            <a:grpFill/>
                            <a:ln>
                              <a:noFill/>
                            </a:ln>
                          </wps:spPr>
                          <wps:txbx>
                            <w:txbxContent>
                              <w:p w14:paraId="7A1E1D17"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sidRPr="00834D5B">
                                  <w:rPr>
                                    <w:rFonts w:hint="eastAsia"/>
                                    <w:sz w:val="18"/>
                                    <w:szCs w:val="18"/>
                                    <w:vertAlign w:val="subscript"/>
                                  </w:rPr>
                                  <w:t>A</w:t>
                                </w:r>
                              </w:p>
                            </w:txbxContent>
                          </wps:txbx>
                          <wps:bodyPr horzOverflow="overflow" vert="horz" wrap="none" lIns="36000" tIns="0" rIns="36000" bIns="0" rtlCol="0">
                            <a:spAutoFit/>
                          </wps:bodyPr>
                        </wps:wsp>
                        <wps:wsp>
                          <wps:cNvPr id="1836160960" name="Rectangle 10588"/>
                          <wps:cNvSpPr/>
                          <wps:spPr>
                            <a:xfrm>
                              <a:off x="520752" y="290051"/>
                              <a:ext cx="180585" cy="198120"/>
                            </a:xfrm>
                            <a:prstGeom prst="rect">
                              <a:avLst/>
                            </a:prstGeom>
                            <a:grpFill/>
                            <a:ln>
                              <a:noFill/>
                            </a:ln>
                          </wps:spPr>
                          <wps:txbx>
                            <w:txbxContent>
                              <w:p w14:paraId="1DA01688"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Pr>
                                    <w:rFonts w:hint="eastAsia"/>
                                    <w:sz w:val="18"/>
                                    <w:szCs w:val="18"/>
                                    <w:vertAlign w:val="subscript"/>
                                  </w:rPr>
                                  <w:t>B</w:t>
                                </w:r>
                              </w:p>
                            </w:txbxContent>
                          </wps:txbx>
                          <wps:bodyPr horzOverflow="overflow" vert="horz" wrap="none" lIns="36000" tIns="0" rIns="36000" bIns="0" rtlCol="0">
                            <a:spAutoFit/>
                          </wps:bodyPr>
                        </wps:wsp>
                        <wps:wsp>
                          <wps:cNvPr id="846340030" name="Rectangle 10588"/>
                          <wps:cNvSpPr/>
                          <wps:spPr>
                            <a:xfrm>
                              <a:off x="278575" y="540308"/>
                              <a:ext cx="168520" cy="198120"/>
                            </a:xfrm>
                            <a:prstGeom prst="rect">
                              <a:avLst/>
                            </a:prstGeom>
                            <a:grpFill/>
                            <a:ln>
                              <a:noFill/>
                            </a:ln>
                          </wps:spPr>
                          <wps:txbx>
                            <w:txbxContent>
                              <w:p w14:paraId="3D95A8B4" w14:textId="0D2A4291" w:rsidR="00834D5B" w:rsidRPr="00834D5B" w:rsidRDefault="00834D5B" w:rsidP="00834D5B">
                                <w:pPr>
                                  <w:rPr>
                                    <w:i/>
                                    <w:iCs/>
                                    <w:szCs w:val="21"/>
                                  </w:rPr>
                                </w:pPr>
                                <w:r>
                                  <w:rPr>
                                    <w:rFonts w:hint="eastAsia"/>
                                    <w:szCs w:val="21"/>
                                  </w:rPr>
                                  <w:t>D</w:t>
                                </w:r>
                              </w:p>
                            </w:txbxContent>
                          </wps:txbx>
                          <wps:bodyPr horzOverflow="overflow" vert="horz" wrap="none" lIns="36000" tIns="0" rIns="36000" bIns="0" rtlCol="0">
                            <a:spAutoFit/>
                          </wps:bodyPr>
                        </wps:wsp>
                      </wpg:grpSp>
                    </wpg:wgp>
                  </a:graphicData>
                </a:graphic>
              </wp:inline>
            </w:drawing>
          </mc:Choice>
          <mc:Fallback>
            <w:pict>
              <v:group w14:anchorId="37B2CC5F" id="组合 33" o:spid="_x0000_s1622" style="width:309.9pt;height:56.8pt;mso-position-horizontal-relative:char;mso-position-vertical-relative:line" coordsize="39361,7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">
                <v:group id="组合 32" o:spid="_x0000_s1623" style="position:absolute;width:25010;height:7216" coordorigin="24,172" coordsize="25010,7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">
                  <v:group id="组合 31" o:spid="_x0000_s1624" style="position:absolute;left:24;top:1962;width:25011;height:2329" coordorigin="-661,-1690" coordsize="25010,2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">
                    <v:shapetype id="_x0000_t32" coordsize="21600,21600" o:spt="32" o:oned="t" path="m,l21600,21600e" filled="f">
                      <v:path arrowok="t" fillok="f" o:connecttype="none"/>
                      <o:lock v:ext="edit" shapetype="t"/>
                    </v:shapetype>
                    <v:shape id="直接箭头连接符 30" o:spid="_x0000_s1625" type="#_x0000_t32" style="position:absolute;left:-625;top:-1690;width:6629;height:22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" strokecolor="black [3213]" strokeweight=".5pt">
                      <v:stroke endarrow="block" endarrowwidth="narrow" joinstyle="miter"/>
                    </v:shape>
                    <v:shape id="直接箭头连接符 30" o:spid="_x0000_s1626" type="#_x0000_t32" style="position:absolute;left:-661;top:181;width:3464;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" strokecolor="black [3213]" strokeweight=".5pt">
                      <v:stroke dashstyle="dash" endarrow="block" endarrowwidth="narrow" joinstyle="miter"/>
                    </v:shape>
                    <v:shape id="直接箭头连接符 30" o:spid="_x0000_s1627" type="#_x0000_t32" style="position:absolute;left:13041;top:181;width:589;height: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" strokecolor="black [3213]" strokeweight=".5pt">
                      <v:stroke dashstyle="dash" endarrow="block" endarrowwidth="narrow" joinstyle="miter"/>
                    </v:shape>
                    <v:shape id="直接箭头连接符 30" o:spid="_x0000_s1628" type="#_x0000_t32" style="position:absolute;left:20882;top:157;width:346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" strokecolor="black [3213]" strokeweight=".5pt">
                      <v:stroke dashstyle="dash" endarrow="block" endarrowwidth="narrow" joinstyle="miter"/>
                    </v:shape>
                  </v:group>
                  <v:rect id="Rectangle 10588" o:spid="_x0000_s1629" style="position:absolute;left:3566;top:2753;width:184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" filled="f" stroked="f">
                    <v:textbox style="mso-fit-shape-to-text:t" inset="1mm,0,1mm,0">
                      <w:txbxContent>
                        <w:p w14:paraId="15E22BDC" w14:textId="24452E1C" w:rsidR="00834D5B" w:rsidRPr="00834D5B" w:rsidRDefault="00834D5B" w:rsidP="00834D5B">
                          <w:pPr>
                            <w:rPr>
                              <w:i/>
                              <w:iCs/>
                              <w:sz w:val="18"/>
                              <w:szCs w:val="18"/>
                              <w:vertAlign w:val="subscript"/>
                            </w:rPr>
                          </w:pPr>
                          <w:r w:rsidRPr="00834D5B">
                            <w:rPr>
                              <w:rFonts w:ascii="Book Antiqua" w:hAnsi="Book Antiqua"/>
                              <w:i/>
                              <w:iCs/>
                              <w:sz w:val="18"/>
                              <w:szCs w:val="18"/>
                            </w:rPr>
                            <w:t>v</w:t>
                          </w:r>
                          <w:r w:rsidRPr="00834D5B">
                            <w:rPr>
                              <w:rFonts w:hint="eastAsia"/>
                              <w:sz w:val="18"/>
                              <w:szCs w:val="18"/>
                              <w:vertAlign w:val="subscript"/>
                            </w:rPr>
                            <w:t>A</w:t>
                          </w:r>
                        </w:p>
                      </w:txbxContent>
                    </v:textbox>
                  </v:rect>
                  <v:rect id="Rectangle 10588" o:spid="_x0000_s1630" style="position:absolute;left:4937;top:172;width:180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" filled="f" stroked="f">
                    <v:textbox style="mso-fit-shape-to-text:t" inset="1mm,0,1mm,0">
                      <w:txbxContent>
                        <w:p w14:paraId="166B6DD9" w14:textId="51EE68C9" w:rsidR="00834D5B" w:rsidRPr="00834D5B" w:rsidRDefault="00834D5B" w:rsidP="00834D5B">
                          <w:pPr>
                            <w:rPr>
                              <w:i/>
                              <w:iCs/>
                              <w:sz w:val="18"/>
                              <w:szCs w:val="18"/>
                              <w:vertAlign w:val="subscript"/>
                            </w:rPr>
                          </w:pPr>
                          <w:r w:rsidRPr="00834D5B">
                            <w:rPr>
                              <w:rFonts w:ascii="Book Antiqua" w:hAnsi="Book Antiqua"/>
                              <w:i/>
                              <w:iCs/>
                              <w:sz w:val="18"/>
                              <w:szCs w:val="18"/>
                            </w:rPr>
                            <w:t>v</w:t>
                          </w:r>
                          <w:r>
                            <w:rPr>
                              <w:rFonts w:hint="eastAsia"/>
                              <w:sz w:val="18"/>
                              <w:szCs w:val="18"/>
                              <w:vertAlign w:val="subscript"/>
                            </w:rPr>
                            <w:t>B</w:t>
                          </w:r>
                        </w:p>
                      </w:txbxContent>
                    </v:textbox>
                  </v:rect>
                  <v:rect id="Rectangle 10588" o:spid="_x0000_s1631" style="position:absolute;left:2793;top:5407;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" filled="f" stroked="f">
                    <v:textbox style="mso-fit-shape-to-text:t" inset="1mm,0,1mm,0">
                      <w:txbxContent>
                        <w:p w14:paraId="585621D7" w14:textId="498A9FFE" w:rsidR="00834D5B" w:rsidRPr="00834D5B" w:rsidRDefault="00834D5B" w:rsidP="00834D5B">
                          <w:pPr>
                            <w:rPr>
                              <w:i/>
                              <w:iCs/>
                              <w:szCs w:val="21"/>
                            </w:rPr>
                          </w:pPr>
                          <w:r w:rsidRPr="00834D5B">
                            <w:rPr>
                              <w:rFonts w:hint="eastAsia"/>
                              <w:szCs w:val="21"/>
                            </w:rPr>
                            <w:t>A</w:t>
                          </w:r>
                        </w:p>
                      </w:txbxContent>
                    </v:textbox>
                  </v:rect>
                </v:group>
                <v:group id="组合 32" o:spid="_x0000_s1632" style="position:absolute;left:10963;top:1115;width:6821;height:6097" coordorigin="222,1288" coordsize="6820,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">
                  <v:shape id="直接箭头连接符 30" o:spid="_x0000_s1633" type="#_x0000_t32" style="position:absolute;left:222;top:3408;width:6621;height:8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" strokecolor="black [3213]" strokeweight=".5pt">
                    <v:stroke endarrow="block" endarrowwidth="narrow" joinstyle="miter"/>
                  </v:shape>
                  <v:rect id="Rectangle 10588" o:spid="_x0000_s1634" style="position:absolute;left:2002;top:1779;width:18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" filled="f" stroked="f">
                    <v:textbox style="mso-fit-shape-to-text:t" inset="1mm,0,1mm,0">
                      <w:txbxContent>
                        <w:p w14:paraId="7C48C0D3"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sidRPr="00834D5B">
                            <w:rPr>
                              <w:rFonts w:hint="eastAsia"/>
                              <w:sz w:val="18"/>
                              <w:szCs w:val="18"/>
                              <w:vertAlign w:val="subscript"/>
                            </w:rPr>
                            <w:t>A</w:t>
                          </w:r>
                        </w:p>
                      </w:txbxContent>
                    </v:textbox>
                  </v:rect>
                  <v:rect id="Rectangle 10588" o:spid="_x0000_s1635" style="position:absolute;left:5237;top:1288;width:180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" filled="f" stroked="f">
                    <v:textbox style="mso-fit-shape-to-text:t" inset="1mm,0,1mm,0">
                      <w:txbxContent>
                        <w:p w14:paraId="0E1A63BA"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Pr>
                              <w:rFonts w:hint="eastAsia"/>
                              <w:sz w:val="18"/>
                              <w:szCs w:val="18"/>
                              <w:vertAlign w:val="subscript"/>
                            </w:rPr>
                            <w:t>B</w:t>
                          </w:r>
                        </w:p>
                      </w:txbxContent>
                    </v:textbox>
                  </v:rect>
                  <v:rect id="Rectangle 10588" o:spid="_x0000_s1636" style="position:absolute;left:2792;top:5403;width:161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" filled="f" stroked="f">
                    <v:textbox style="mso-fit-shape-to-text:t" inset="1mm,0,1mm,0">
                      <w:txbxContent>
                        <w:p w14:paraId="2570A0D4" w14:textId="6DAEAF24" w:rsidR="00834D5B" w:rsidRPr="00834D5B" w:rsidRDefault="00834D5B" w:rsidP="00834D5B">
                          <w:pPr>
                            <w:rPr>
                              <w:i/>
                              <w:iCs/>
                              <w:szCs w:val="21"/>
                            </w:rPr>
                          </w:pPr>
                          <w:r>
                            <w:rPr>
                              <w:rFonts w:hint="eastAsia"/>
                              <w:szCs w:val="21"/>
                            </w:rPr>
                            <w:t>B</w:t>
                          </w:r>
                        </w:p>
                      </w:txbxContent>
                    </v:textbox>
                  </v:rect>
                </v:group>
                <v:group id="组合 32" o:spid="_x0000_s1637" style="position:absolute;left:21621;top:1474;width:7416;height:5738" coordorigin="64,1646" coordsize="7415,5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">
                  <v:shape id="直接箭头连接符 30" o:spid="_x0000_s1638" type="#_x0000_t32" style="position:absolute;left:64;top:4267;width:714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" strokecolor="black [3213]" strokeweight=".5pt">
                    <v:stroke endarrow="block" endarrowwidth="narrow" joinstyle="miter"/>
                  </v:shape>
                  <v:rect id="Rectangle 10588" o:spid="_x0000_s1639" style="position:absolute;left:2361;top:1646;width:18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" filled="f" stroked="f">
                    <v:textbox style="mso-fit-shape-to-text:t" inset="1mm,0,1mm,0">
                      <w:txbxContent>
                        <w:p w14:paraId="64EF0C6E"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sidRPr="00834D5B">
                            <w:rPr>
                              <w:rFonts w:hint="eastAsia"/>
                              <w:sz w:val="18"/>
                              <w:szCs w:val="18"/>
                              <w:vertAlign w:val="subscript"/>
                            </w:rPr>
                            <w:t>A</w:t>
                          </w:r>
                        </w:p>
                      </w:txbxContent>
                    </v:textbox>
                  </v:rect>
                  <v:rect id="Rectangle 10588" o:spid="_x0000_s1640" style="position:absolute;left:5674;top:2236;width:180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" filled="f" stroked="f">
                    <v:textbox style="mso-fit-shape-to-text:t" inset="1mm,0,1mm,0">
                      <w:txbxContent>
                        <w:p w14:paraId="41BCD46B"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Pr>
                              <w:rFonts w:hint="eastAsia"/>
                              <w:sz w:val="18"/>
                              <w:szCs w:val="18"/>
                              <w:vertAlign w:val="subscript"/>
                            </w:rPr>
                            <w:t>B</w:t>
                          </w:r>
                        </w:p>
                      </w:txbxContent>
                    </v:textbox>
                  </v:rect>
                  <v:rect id="Rectangle 10588" o:spid="_x0000_s1641" style="position:absolute;left:2792;top:5403;width:166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" filled="f" stroked="f">
                    <v:textbox style="mso-fit-shape-to-text:t" inset="1mm,0,1mm,0">
                      <w:txbxContent>
                        <w:p w14:paraId="042DDB66" w14:textId="524CB1D5" w:rsidR="00834D5B" w:rsidRPr="00834D5B" w:rsidRDefault="00834D5B" w:rsidP="00834D5B">
                          <w:pPr>
                            <w:rPr>
                              <w:szCs w:val="21"/>
                            </w:rPr>
                          </w:pPr>
                          <w:r w:rsidRPr="00834D5B">
                            <w:rPr>
                              <w:rFonts w:hint="eastAsia"/>
                              <w:szCs w:val="21"/>
                            </w:rPr>
                            <w:t>C</w:t>
                          </w:r>
                        </w:p>
                      </w:txbxContent>
                    </v:textbox>
                  </v:rect>
                </v:group>
                <v:group id="组合 32" o:spid="_x0000_s1642" style="position:absolute;left:32317;top:1081;width:7044;height:6131" coordorigin="-30,1253" coordsize="7044,6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">
                  <v:group id="组合 31" o:spid="_x0000_s1643" style="position:absolute;left:-30;top:3269;width:6611;height:1892" coordorigin="-717,-383" coordsize="6612,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">
                    <v:shape id="直接箭头连接符 30" o:spid="_x0000_s1644" type="#_x0000_t32" style="position:absolute;left:-680;top:108;width:6574;height:1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" strokecolor="black [3213]" strokeweight=".5pt">
                      <v:stroke endarrow="block" endarrowwidth="narrow" joinstyle="miter"/>
                    </v:shape>
                    <v:shape id="直接箭头连接符 30" o:spid="_x0000_s1645" type="#_x0000_t32" style="position:absolute;left:-717;top:-383;width:3465;height:4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" strokecolor="black [3213]" strokeweight=".5pt">
                      <v:stroke dashstyle="dash" endarrow="block" endarrowwidth="narrow" joinstyle="miter"/>
                    </v:shape>
                  </v:group>
                  <v:rect id="Rectangle 10588" o:spid="_x0000_s1646" style="position:absolute;left:2017;top:1253;width:18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" filled="f" stroked="f">
                    <v:textbox style="mso-fit-shape-to-text:t" inset="1mm,0,1mm,0">
                      <w:txbxContent>
                        <w:p w14:paraId="7A1E1D17"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sidRPr="00834D5B">
                            <w:rPr>
                              <w:rFonts w:hint="eastAsia"/>
                              <w:sz w:val="18"/>
                              <w:szCs w:val="18"/>
                              <w:vertAlign w:val="subscript"/>
                            </w:rPr>
                            <w:t>A</w:t>
                          </w:r>
                        </w:p>
                      </w:txbxContent>
                    </v:textbox>
                  </v:rect>
                  <v:rect id="Rectangle 10588" o:spid="_x0000_s1647" style="position:absolute;left:5207;top:2900;width:180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" filled="f" stroked="f">
                    <v:textbox style="mso-fit-shape-to-text:t" inset="1mm,0,1mm,0">
                      <w:txbxContent>
                        <w:p w14:paraId="1DA01688" w14:textId="77777777" w:rsidR="00834D5B" w:rsidRPr="00834D5B" w:rsidRDefault="00834D5B" w:rsidP="00834D5B">
                          <w:pPr>
                            <w:rPr>
                              <w:i/>
                              <w:iCs/>
                              <w:sz w:val="18"/>
                              <w:szCs w:val="18"/>
                              <w:vertAlign w:val="subscript"/>
                            </w:rPr>
                          </w:pPr>
                          <w:r w:rsidRPr="00834D5B">
                            <w:rPr>
                              <w:rFonts w:ascii="Book Antiqua" w:hAnsi="Book Antiqua"/>
                              <w:i/>
                              <w:iCs/>
                              <w:sz w:val="18"/>
                              <w:szCs w:val="18"/>
                            </w:rPr>
                            <w:t>v</w:t>
                          </w:r>
                          <w:r>
                            <w:rPr>
                              <w:rFonts w:hint="eastAsia"/>
                              <w:sz w:val="18"/>
                              <w:szCs w:val="18"/>
                              <w:vertAlign w:val="subscript"/>
                            </w:rPr>
                            <w:t>B</w:t>
                          </w:r>
                        </w:p>
                      </w:txbxContent>
                    </v:textbox>
                  </v:rect>
                  <v:rect id="Rectangle 10588" o:spid="_x0000_s1648" style="position:absolute;left:2785;top:5403;width:16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" filled="f" stroked="f">
                    <v:textbox style="mso-fit-shape-to-text:t" inset="1mm,0,1mm,0">
                      <w:txbxContent>
                        <w:p w14:paraId="3D95A8B4" w14:textId="0D2A4291" w:rsidR="00834D5B" w:rsidRPr="00834D5B" w:rsidRDefault="00834D5B" w:rsidP="00834D5B">
                          <w:pPr>
                            <w:rPr>
                              <w:i/>
                              <w:iCs/>
                              <w:szCs w:val="21"/>
                            </w:rPr>
                          </w:pPr>
                          <w:r>
                            <w:rPr>
                              <w:rFonts w:hint="eastAsia"/>
                              <w:szCs w:val="21"/>
                            </w:rPr>
                            <w:t>D</w:t>
                          </w:r>
                        </w:p>
                      </w:txbxContent>
                    </v:textbox>
                  </v:rect>
                </v:group>
                <w10:anchorlock/>
              </v:group>
            </w:pict>
          </mc:Fallback>
        </mc:AlternateContent>
      </w:r>
    </w:p>
    <w:p w14:paraId="40BE67AE" w14:textId="779C8EAD" w:rsidR="00F954E4" w:rsidRDefault="00F954E4">
      <w:pPr>
        <w:rPr>
          <w:rFonts w:eastAsia="黑体" w:cstheme="majorBidi"/>
          <w:bCs/>
          <w:sz w:val="24"/>
          <w:szCs w:val="32"/>
        </w:rPr>
      </w:pPr>
      <w:r>
        <w:br w:type="page"/>
      </w:r>
    </w:p>
    <w:p w14:paraId="07DC629D" w14:textId="18CB0D00" w:rsidR="00E7005E" w:rsidRPr="009959BC" w:rsidRDefault="00E7005E" w:rsidP="000464CD">
      <w:pPr>
        <w:pStyle w:val="2"/>
      </w:pPr>
      <w:r w:rsidRPr="009959BC">
        <w:rPr>
          <w:rFonts w:hint="eastAsia"/>
        </w:rPr>
        <w:lastRenderedPageBreak/>
        <w:t>五</w:t>
      </w:r>
      <w:r w:rsidRPr="009959BC">
        <w:t>、</w:t>
      </w:r>
      <w:r w:rsidRPr="009959BC">
        <w:rPr>
          <w:rFonts w:hint="eastAsia"/>
        </w:rPr>
        <w:t>天外来客</w:t>
      </w:r>
    </w:p>
    <w:p w14:paraId="2CBFE85E" w14:textId="77777777" w:rsidR="00E7005E" w:rsidRPr="009959BC" w:rsidRDefault="00E7005E" w:rsidP="000464CD">
      <w:pPr>
        <w:pStyle w:val="af3"/>
      </w:pPr>
      <w:r w:rsidRPr="009959BC">
        <w:rPr>
          <w:rFonts w:hint="eastAsia"/>
        </w:rPr>
        <w:t>3</w:t>
      </w:r>
      <w:r w:rsidRPr="009959BC">
        <w:t>I/ATLAS</w:t>
      </w:r>
      <w:r w:rsidRPr="009959BC">
        <w:rPr>
          <w:rFonts w:hint="eastAsia"/>
        </w:rPr>
        <w:t>彗星是被人类系统观测的第三颗星际</w:t>
      </w:r>
      <w:commentRangeStart w:id="4"/>
      <w:r w:rsidRPr="009959BC">
        <w:rPr>
          <w:rFonts w:hint="eastAsia"/>
        </w:rPr>
        <w:t>天体</w:t>
      </w:r>
      <w:commentRangeEnd w:id="4"/>
      <w:r w:rsidR="00F954E4" w:rsidRPr="009959BC">
        <w:rPr>
          <w:rStyle w:val="a9"/>
          <w:rFonts w:hint="eastAsia"/>
        </w:rPr>
        <w:commentReference w:id="4"/>
      </w:r>
      <w:r w:rsidRPr="009959BC">
        <w:rPr>
          <w:rFonts w:hint="eastAsia"/>
        </w:rPr>
        <w:t>。</w:t>
      </w:r>
    </w:p>
    <w:p w14:paraId="061EE011" w14:textId="77777777" w:rsidR="000464CD" w:rsidRDefault="000464CD" w:rsidP="00E7005E"/>
    <w:p w14:paraId="594234FD" w14:textId="467809DB" w:rsidR="00E7005E" w:rsidRPr="009959BC" w:rsidRDefault="00E7005E" w:rsidP="00E7005E">
      <w:r w:rsidRPr="009959BC">
        <w:rPr>
          <w:rFonts w:hint="eastAsia"/>
        </w:rPr>
        <w:t>1</w:t>
      </w:r>
      <w:r w:rsidRPr="009959BC">
        <w:rPr>
          <w:rFonts w:hint="eastAsia"/>
        </w:rPr>
        <w:t>．某近地轨道观测站通过光谱分析发现该彗星具有异常的元素丰度。</w:t>
      </w:r>
    </w:p>
    <w:p w14:paraId="5BF7BBC1" w14:textId="77777777" w:rsidR="00E7005E" w:rsidRPr="009959BC" w:rsidRDefault="00E7005E" w:rsidP="00E7005E">
      <w:r w:rsidRPr="009959BC">
        <w:rPr>
          <w:rFonts w:hint="eastAsia"/>
        </w:rPr>
        <w:t>（</w:t>
      </w:r>
      <w:r w:rsidRPr="009959BC">
        <w:rPr>
          <w:rFonts w:hint="eastAsia"/>
        </w:rPr>
        <w:t>1</w:t>
      </w:r>
      <w:r w:rsidRPr="009959BC">
        <w:rPr>
          <w:rFonts w:hint="eastAsia"/>
        </w:rPr>
        <w:t>）已知该观测站沿半径为</w:t>
      </w:r>
      <w:r w:rsidRPr="009959BC">
        <w:rPr>
          <w:rFonts w:hint="eastAsia"/>
          <w:i/>
          <w:iCs/>
        </w:rPr>
        <w:t>r</w:t>
      </w:r>
      <w:r w:rsidRPr="009959BC">
        <w:rPr>
          <w:rFonts w:hint="eastAsia"/>
        </w:rPr>
        <w:t>的圆周轨道绕地球公转，地球质量为</w:t>
      </w:r>
      <w:r w:rsidRPr="009959BC">
        <w:rPr>
          <w:rFonts w:hint="eastAsia"/>
          <w:i/>
          <w:iCs/>
        </w:rPr>
        <w:t>M</w:t>
      </w:r>
      <w:r w:rsidRPr="009959BC">
        <w:rPr>
          <w:rFonts w:hint="eastAsia"/>
        </w:rPr>
        <w:t>，引力常量为</w:t>
      </w:r>
      <w:r w:rsidRPr="009959BC">
        <w:rPr>
          <w:rFonts w:hint="eastAsia"/>
          <w:i/>
          <w:iCs/>
        </w:rPr>
        <w:t>G</w:t>
      </w:r>
      <w:r w:rsidRPr="009959BC">
        <w:rPr>
          <w:rFonts w:hint="eastAsia"/>
        </w:rPr>
        <w:t>。则观测站公转的向心加速度大小</w:t>
      </w:r>
      <w:r w:rsidRPr="009959BC">
        <w:rPr>
          <w:rFonts w:hint="eastAsia"/>
          <w:i/>
          <w:iCs/>
        </w:rPr>
        <w:t>a</w:t>
      </w:r>
      <w:r w:rsidRPr="009959BC">
        <w:rPr>
          <w:rFonts w:hint="eastAsia"/>
        </w:rPr>
        <w:t xml:space="preserve"> =</w:t>
      </w:r>
      <w:r w:rsidRPr="009959BC">
        <w:t>_______</w:t>
      </w:r>
      <w:r w:rsidRPr="009959BC">
        <w:rPr>
          <w:rFonts w:hint="eastAsia"/>
        </w:rPr>
        <w:t>，线速度大小</w:t>
      </w:r>
      <w:r w:rsidRPr="009959BC">
        <w:rPr>
          <w:rFonts w:ascii="Book Antiqua" w:hAnsi="Book Antiqua"/>
          <w:i/>
          <w:iCs/>
        </w:rPr>
        <w:t>v</w:t>
      </w:r>
      <w:r w:rsidRPr="009959BC">
        <w:rPr>
          <w:rFonts w:hint="eastAsia"/>
        </w:rPr>
        <w:t xml:space="preserve"> =</w:t>
      </w:r>
      <w:r w:rsidRPr="009959BC">
        <w:t>_______</w:t>
      </w:r>
      <w:r w:rsidRPr="009959BC">
        <w:rPr>
          <w:rFonts w:hint="eastAsia"/>
        </w:rPr>
        <w:t>。</w:t>
      </w:r>
    </w:p>
    <w:p w14:paraId="49EABFE4" w14:textId="77777777" w:rsidR="00E7005E" w:rsidRPr="009959BC" w:rsidRDefault="00E7005E" w:rsidP="00E7005E">
      <w:r w:rsidRPr="009959BC">
        <w:rPr>
          <w:rFonts w:hint="eastAsia"/>
        </w:rPr>
        <w:t>（</w:t>
      </w:r>
      <w:r w:rsidRPr="009959BC">
        <w:rPr>
          <w:rFonts w:hint="eastAsia"/>
        </w:rPr>
        <w:t>2</w:t>
      </w:r>
      <w:r w:rsidRPr="009959BC">
        <w:rPr>
          <w:rFonts w:hint="eastAsia"/>
        </w:rPr>
        <w:t>）光具有波动性，能观测到与机械波类似的多普勒效应。当彗星高速靠近观测站时，对于观测到的彗尾辉光的波长</w:t>
      </w:r>
      <w:r w:rsidRPr="009959BC">
        <w:rPr>
          <w:i/>
          <w:iCs/>
        </w:rPr>
        <w:t>λ</w:t>
      </w:r>
      <w:r w:rsidRPr="009959BC">
        <w:rPr>
          <w:rFonts w:hint="eastAsia"/>
        </w:rPr>
        <w:t>与频率</w:t>
      </w:r>
      <w:r w:rsidRPr="009959BC">
        <w:rPr>
          <w:i/>
          <w:iCs/>
        </w:rPr>
        <w:t>ν</w:t>
      </w:r>
      <w:r w:rsidRPr="009959BC">
        <w:rPr>
          <w:rFonts w:hint="eastAsia"/>
        </w:rPr>
        <w:t>，有</w:t>
      </w:r>
    </w:p>
    <w:p w14:paraId="4DD0736E" w14:textId="6ECEC13E" w:rsidR="00E7005E" w:rsidRPr="009959BC" w:rsidRDefault="00E7005E" w:rsidP="00E7005E">
      <w:r w:rsidRPr="009959BC">
        <w:rPr>
          <w:rFonts w:hint="eastAsia"/>
          <w:shd w:val="clear" w:color="auto" w:fill="FFFFFF"/>
        </w:rPr>
        <w:t>A</w:t>
      </w:r>
      <w:r w:rsidRPr="009959BC">
        <w:rPr>
          <w:shd w:val="clear" w:color="auto" w:fill="FFFFFF"/>
        </w:rPr>
        <w:t>．</w:t>
      </w:r>
      <w:r w:rsidRPr="009959BC">
        <w:rPr>
          <w:i/>
          <w:iCs/>
        </w:rPr>
        <w:t>λ</w:t>
      </w:r>
      <w:r w:rsidRPr="009959BC">
        <w:rPr>
          <w:rFonts w:hint="eastAsia"/>
        </w:rPr>
        <w:t>偏大，</w:t>
      </w:r>
      <w:r w:rsidRPr="009959BC">
        <w:rPr>
          <w:i/>
          <w:iCs/>
        </w:rPr>
        <w:t>ν</w:t>
      </w:r>
      <w:r w:rsidRPr="009959BC">
        <w:rPr>
          <w:rFonts w:hint="eastAsia"/>
        </w:rPr>
        <w:t>偏小</w:t>
      </w:r>
      <w:r w:rsidRPr="009959BC">
        <w:rPr>
          <w:shd w:val="clear" w:color="auto" w:fill="FFFFFF"/>
        </w:rPr>
        <w:tab/>
      </w:r>
      <w:r w:rsidRPr="009959BC">
        <w:rPr>
          <w:rFonts w:hint="eastAsia"/>
          <w:shd w:val="clear" w:color="auto" w:fill="FFFFFF"/>
        </w:rPr>
        <w:t>B</w:t>
      </w:r>
      <w:r w:rsidRPr="009959BC">
        <w:rPr>
          <w:shd w:val="clear" w:color="auto" w:fill="FFFFFF"/>
        </w:rPr>
        <w:t>．</w:t>
      </w:r>
      <w:r w:rsidRPr="009959BC">
        <w:rPr>
          <w:i/>
          <w:iCs/>
        </w:rPr>
        <w:t>λ</w:t>
      </w:r>
      <w:r w:rsidRPr="009959BC">
        <w:rPr>
          <w:rFonts w:hint="eastAsia"/>
        </w:rPr>
        <w:t>偏小，</w:t>
      </w:r>
      <w:r w:rsidRPr="009959BC">
        <w:rPr>
          <w:i/>
          <w:iCs/>
        </w:rPr>
        <w:t>ν</w:t>
      </w:r>
      <w:r w:rsidRPr="009959BC">
        <w:rPr>
          <w:rFonts w:hint="eastAsia"/>
        </w:rPr>
        <w:t>偏大</w:t>
      </w:r>
      <w:r w:rsidR="002E6845">
        <w:tab/>
      </w:r>
      <w:r w:rsidRPr="009959BC">
        <w:rPr>
          <w:rFonts w:hint="eastAsia"/>
          <w:shd w:val="clear" w:color="auto" w:fill="FFFFFF"/>
        </w:rPr>
        <w:t>C</w:t>
      </w:r>
      <w:r w:rsidRPr="009959BC">
        <w:rPr>
          <w:rFonts w:hint="eastAsia"/>
          <w:shd w:val="clear" w:color="auto" w:fill="FFFFFF"/>
        </w:rPr>
        <w:t>．</w:t>
      </w:r>
      <w:r w:rsidRPr="009959BC">
        <w:rPr>
          <w:i/>
          <w:iCs/>
        </w:rPr>
        <w:t>λ</w:t>
      </w:r>
      <w:r w:rsidRPr="009959BC">
        <w:rPr>
          <w:rFonts w:hint="eastAsia"/>
        </w:rPr>
        <w:t>和</w:t>
      </w:r>
      <w:r w:rsidRPr="009959BC">
        <w:rPr>
          <w:i/>
          <w:iCs/>
        </w:rPr>
        <w:t>ν</w:t>
      </w:r>
      <w:r w:rsidRPr="009959BC">
        <w:rPr>
          <w:rFonts w:hint="eastAsia"/>
        </w:rPr>
        <w:t>都偏大</w:t>
      </w:r>
      <w:r w:rsidRPr="00AC752A">
        <w:tab/>
      </w:r>
      <w:r w:rsidRPr="009959BC">
        <w:rPr>
          <w:rFonts w:hint="eastAsia"/>
          <w:shd w:val="clear" w:color="auto" w:fill="FFFFFF"/>
        </w:rPr>
        <w:t>D</w:t>
      </w:r>
      <w:r w:rsidRPr="009959BC">
        <w:rPr>
          <w:shd w:val="clear" w:color="auto" w:fill="FFFFFF"/>
        </w:rPr>
        <w:t>．</w:t>
      </w:r>
      <w:r w:rsidRPr="009959BC">
        <w:rPr>
          <w:i/>
          <w:iCs/>
        </w:rPr>
        <w:t>λ</w:t>
      </w:r>
      <w:r w:rsidRPr="009959BC">
        <w:rPr>
          <w:rFonts w:hint="eastAsia"/>
        </w:rPr>
        <w:t>和</w:t>
      </w:r>
      <w:r w:rsidRPr="009959BC">
        <w:rPr>
          <w:i/>
          <w:iCs/>
        </w:rPr>
        <w:t>ν</w:t>
      </w:r>
      <w:r w:rsidRPr="009959BC">
        <w:rPr>
          <w:rFonts w:hint="eastAsia"/>
        </w:rPr>
        <w:t>都偏小</w:t>
      </w:r>
    </w:p>
    <w:p w14:paraId="6DBE6ECB" w14:textId="77777777" w:rsidR="000464CD" w:rsidRDefault="000464CD" w:rsidP="00E7005E"/>
    <w:p w14:paraId="50E9287D" w14:textId="6986A6EB" w:rsidR="00E7005E" w:rsidRPr="009959BC" w:rsidRDefault="00E7005E" w:rsidP="00E7005E">
      <w:r w:rsidRPr="009959BC">
        <w:rPr>
          <w:rFonts w:hint="eastAsia"/>
        </w:rPr>
        <w:t>2</w:t>
      </w:r>
      <w:r w:rsidRPr="009959BC">
        <w:rPr>
          <w:rFonts w:hint="eastAsia"/>
        </w:rPr>
        <w:t>．</w:t>
      </w:r>
      <w:r w:rsidRPr="009959BC">
        <w:t>彗星喷射尘埃形成的彗尾</w:t>
      </w:r>
      <w:r w:rsidRPr="009959BC">
        <w:rPr>
          <w:rFonts w:hint="eastAsia"/>
        </w:rPr>
        <w:t>总是沿着阳光照射的方向被吹离彗星，该现象表明光子除了具有能量外，还具有动量。已知真空中的光速大小为</w:t>
      </w:r>
      <w:r w:rsidRPr="009959BC">
        <w:rPr>
          <w:rFonts w:hint="eastAsia"/>
          <w:i/>
          <w:iCs/>
        </w:rPr>
        <w:t>c</w:t>
      </w:r>
      <w:r w:rsidRPr="009959BC">
        <w:rPr>
          <w:rFonts w:hint="eastAsia"/>
        </w:rPr>
        <w:t>，则能量为</w:t>
      </w:r>
      <w:r w:rsidRPr="009959BC">
        <w:rPr>
          <w:rFonts w:hint="eastAsia"/>
          <w:i/>
          <w:iCs/>
        </w:rPr>
        <w:t>E</w:t>
      </w:r>
      <w:r w:rsidRPr="009959BC">
        <w:rPr>
          <w:rFonts w:hint="eastAsia"/>
        </w:rPr>
        <w:t>的光子所具有的动量大小可表示为</w:t>
      </w:r>
    </w:p>
    <w:p w14:paraId="1BC321F9" w14:textId="1AC54BFB" w:rsidR="00E7005E" w:rsidRPr="009959BC" w:rsidRDefault="00E7005E" w:rsidP="00E7005E">
      <w:pPr>
        <w:rPr>
          <w:i/>
          <w:iCs/>
        </w:rPr>
      </w:pPr>
      <w:r w:rsidRPr="009959BC">
        <w:rPr>
          <w:rFonts w:hint="eastAsia"/>
          <w:shd w:val="clear" w:color="auto" w:fill="FFFFFF"/>
        </w:rPr>
        <w:t>A</w:t>
      </w:r>
      <w:r w:rsidRPr="009959BC">
        <w:rPr>
          <w:shd w:val="clear" w:color="auto" w:fill="FFFFFF"/>
        </w:rPr>
        <w:t>．</w:t>
      </w:r>
      <w:r w:rsidRPr="009959BC">
        <w:rPr>
          <w:rFonts w:hint="eastAsia"/>
          <w:i/>
          <w:iCs/>
        </w:rPr>
        <w:t>Ec</w:t>
      </w:r>
      <w:r w:rsidRPr="009959BC">
        <w:rPr>
          <w:rFonts w:hint="eastAsia"/>
          <w:shd w:val="clear" w:color="auto" w:fill="FFFFFF"/>
        </w:rPr>
        <w:tab/>
      </w:r>
      <w:r w:rsidRPr="009959BC">
        <w:rPr>
          <w:shd w:val="clear" w:color="auto" w:fill="FFFFFF"/>
        </w:rPr>
        <w:tab/>
      </w:r>
      <w:r w:rsidRPr="009959BC">
        <w:rPr>
          <w:shd w:val="clear" w:color="auto" w:fill="FFFFFF"/>
        </w:rPr>
        <w:tab/>
      </w:r>
      <w:r w:rsidRPr="009959BC">
        <w:rPr>
          <w:rFonts w:hint="eastAsia"/>
          <w:shd w:val="clear" w:color="auto" w:fill="FFFFFF"/>
        </w:rPr>
        <w:t>B</w:t>
      </w:r>
      <w:r w:rsidRPr="009959BC">
        <w:rPr>
          <w:shd w:val="clear" w:color="auto" w:fill="FFFFFF"/>
        </w:rPr>
        <w:t>．</w:t>
      </w:r>
      <w:r w:rsidRPr="009959BC">
        <w:rPr>
          <w:rFonts w:hint="eastAsia"/>
          <w:i/>
          <w:iCs/>
        </w:rPr>
        <w:t>Ec</w:t>
      </w:r>
      <w:r w:rsidRPr="009959BC">
        <w:rPr>
          <w:rFonts w:hint="eastAsia"/>
          <w:vertAlign w:val="superscript"/>
        </w:rPr>
        <w:t>2</w:t>
      </w:r>
      <w:r w:rsidRPr="009959BC">
        <w:rPr>
          <w:shd w:val="clear" w:color="auto" w:fill="FFFFFF"/>
        </w:rPr>
        <w:tab/>
      </w:r>
      <w:r w:rsidRPr="009959BC">
        <w:rPr>
          <w:shd w:val="clear" w:color="auto" w:fill="FFFFFF"/>
        </w:rPr>
        <w:tab/>
      </w:r>
      <w:r w:rsidRPr="009959BC">
        <w:rPr>
          <w:shd w:val="clear" w:color="auto" w:fill="FFFFFF"/>
        </w:rPr>
        <w:tab/>
      </w:r>
      <w:r w:rsidRPr="009959BC">
        <w:rPr>
          <w:rFonts w:hint="eastAsia"/>
          <w:shd w:val="clear" w:color="auto" w:fill="FFFFFF"/>
        </w:rPr>
        <w:t>C</w:t>
      </w:r>
      <w:r w:rsidRPr="009959BC">
        <w:rPr>
          <w:rFonts w:hint="eastAsia"/>
          <w:shd w:val="clear" w:color="auto" w:fill="FFFFFF"/>
        </w:rPr>
        <w:t>．</w:t>
      </w:r>
      <w:r w:rsidRPr="009959BC">
        <w:fldChar w:fldCharType="begin"/>
      </w:r>
      <w:r w:rsidRPr="009959BC">
        <w:instrText xml:space="preserve"> EQ \f(</w:instrText>
      </w:r>
      <w:r w:rsidRPr="009959BC">
        <w:rPr>
          <w:rFonts w:hint="eastAsia"/>
          <w:i/>
          <w:iCs/>
        </w:rPr>
        <w:instrText>E</w:instrText>
      </w:r>
      <w:r w:rsidRPr="009959BC">
        <w:rPr>
          <w:rFonts w:hint="eastAsia"/>
        </w:rPr>
        <w:instrText>,</w:instrText>
      </w:r>
      <w:r w:rsidRPr="009959BC">
        <w:rPr>
          <w:rFonts w:hint="eastAsia"/>
          <w:i/>
          <w:iCs/>
        </w:rPr>
        <w:instrText>c</w:instrText>
      </w:r>
      <w:r w:rsidRPr="009959BC">
        <w:instrText>)</w:instrText>
      </w:r>
      <w:r w:rsidR="002E6845">
        <w:rPr>
          <w:rFonts w:hint="eastAsia"/>
        </w:rPr>
        <w:instrText xml:space="preserve"> </w:instrText>
      </w:r>
      <w:r w:rsidRPr="009959BC">
        <w:fldChar w:fldCharType="separate"/>
      </w:r>
      <w:r w:rsidRPr="009959BC">
        <w:fldChar w:fldCharType="end"/>
      </w:r>
      <w:r w:rsidRPr="009959BC">
        <w:tab/>
      </w:r>
      <w:r w:rsidRPr="009959BC">
        <w:tab/>
      </w:r>
      <w:r w:rsidRPr="009959BC">
        <w:tab/>
      </w:r>
      <w:r w:rsidRPr="009959BC">
        <w:rPr>
          <w:rFonts w:hint="eastAsia"/>
          <w:shd w:val="clear" w:color="auto" w:fill="FFFFFF"/>
        </w:rPr>
        <w:t>D</w:t>
      </w:r>
      <w:r w:rsidRPr="009959BC">
        <w:rPr>
          <w:shd w:val="clear" w:color="auto" w:fill="FFFFFF"/>
        </w:rPr>
        <w:t>．</w:t>
      </w:r>
      <w:r w:rsidRPr="009959BC">
        <w:fldChar w:fldCharType="begin"/>
      </w:r>
      <w:r w:rsidRPr="009959BC">
        <w:instrText xml:space="preserve"> EQ \f(</w:instrText>
      </w:r>
      <w:r w:rsidRPr="009959BC">
        <w:rPr>
          <w:rFonts w:hint="eastAsia"/>
          <w:i/>
          <w:iCs/>
        </w:rPr>
        <w:instrText>c</w:instrText>
      </w:r>
      <w:r w:rsidRPr="009959BC">
        <w:rPr>
          <w:rFonts w:hint="eastAsia"/>
        </w:rPr>
        <w:instrText>,</w:instrText>
      </w:r>
      <w:r w:rsidRPr="009959BC">
        <w:rPr>
          <w:rFonts w:hint="eastAsia"/>
          <w:i/>
          <w:iCs/>
        </w:rPr>
        <w:instrText>E</w:instrText>
      </w:r>
      <w:r w:rsidRPr="009959BC">
        <w:instrText>)</w:instrText>
      </w:r>
      <w:r w:rsidR="002E6845">
        <w:rPr>
          <w:rFonts w:hint="eastAsia"/>
        </w:rPr>
        <w:instrText xml:space="preserve"> </w:instrText>
      </w:r>
      <w:r w:rsidRPr="009959BC">
        <w:fldChar w:fldCharType="separate"/>
      </w:r>
      <w:r w:rsidRPr="009959BC">
        <w:fldChar w:fldCharType="end"/>
      </w:r>
    </w:p>
    <w:p w14:paraId="2CF50BA6" w14:textId="77777777" w:rsidR="000464CD" w:rsidRDefault="000464CD" w:rsidP="00E7005E"/>
    <w:p w14:paraId="27FB09C7" w14:textId="1088F20B" w:rsidR="00E7005E" w:rsidRPr="009959BC" w:rsidRDefault="00E7005E" w:rsidP="00E7005E">
      <w:r w:rsidRPr="009959BC">
        <w:rPr>
          <w:rFonts w:hint="eastAsia"/>
        </w:rPr>
        <w:t>3</w:t>
      </w:r>
      <w:r w:rsidRPr="009959BC">
        <w:rPr>
          <w:rFonts w:hint="eastAsia"/>
        </w:rPr>
        <w:t>．（论证）首次观测到</w:t>
      </w:r>
      <w:r w:rsidRPr="009959BC">
        <w:rPr>
          <w:rFonts w:hint="eastAsia"/>
        </w:rPr>
        <w:t>3</w:t>
      </w:r>
      <w:r w:rsidRPr="009959BC">
        <w:t>I/ATLAS</w:t>
      </w:r>
      <w:r w:rsidRPr="009959BC">
        <w:rPr>
          <w:rFonts w:hint="eastAsia"/>
        </w:rPr>
        <w:t>彗星时，其到太阳的距离</w:t>
      </w:r>
      <w:r w:rsidRPr="009959BC">
        <w:rPr>
          <w:rFonts w:hint="eastAsia"/>
          <w:i/>
          <w:iCs/>
        </w:rPr>
        <w:t>R</w:t>
      </w:r>
      <w:r w:rsidRPr="009959BC">
        <w:rPr>
          <w:rFonts w:hint="eastAsia"/>
        </w:rPr>
        <w:t xml:space="preserve"> = </w:t>
      </w:r>
      <w:r w:rsidRPr="009959BC">
        <w:t>4.76×10</w:t>
      </w:r>
      <w:r w:rsidRPr="009959BC">
        <w:rPr>
          <w:rFonts w:hint="eastAsia"/>
          <w:vertAlign w:val="superscript"/>
        </w:rPr>
        <w:t>11</w:t>
      </w:r>
      <w:r w:rsidRPr="002E6845">
        <w:rPr>
          <w:rFonts w:hint="eastAsia"/>
        </w:rPr>
        <w:t xml:space="preserve"> </w:t>
      </w:r>
      <w:r w:rsidRPr="009959BC">
        <w:t>m</w:t>
      </w:r>
      <w:r w:rsidRPr="009959BC">
        <w:rPr>
          <w:rFonts w:hint="eastAsia"/>
        </w:rPr>
        <w:t>，相对于太阳的速度大小</w:t>
      </w:r>
      <w:r w:rsidRPr="009959BC">
        <w:rPr>
          <w:rFonts w:ascii="Book Antiqua" w:eastAsia="楷体" w:hAnsi="Book Antiqua"/>
          <w:i/>
          <w:iCs/>
        </w:rPr>
        <w:t>v</w:t>
      </w:r>
      <w:r w:rsidRPr="009959BC">
        <w:rPr>
          <w:rFonts w:ascii="Book Antiqua" w:eastAsia="楷体" w:hAnsi="Book Antiqua" w:hint="eastAsia"/>
        </w:rPr>
        <w:t xml:space="preserve"> </w:t>
      </w:r>
      <w:r w:rsidRPr="009959BC">
        <w:rPr>
          <w:rFonts w:hint="eastAsia"/>
        </w:rPr>
        <w:t>= 6</w:t>
      </w:r>
      <w:r w:rsidRPr="009959BC">
        <w:t>.</w:t>
      </w:r>
      <w:r w:rsidRPr="009959BC">
        <w:rPr>
          <w:rFonts w:hint="eastAsia"/>
        </w:rPr>
        <w:t>13</w:t>
      </w:r>
      <w:r w:rsidRPr="009959BC">
        <w:t>×10</w:t>
      </w:r>
      <w:r w:rsidRPr="009959BC">
        <w:rPr>
          <w:rFonts w:hint="eastAsia"/>
          <w:vertAlign w:val="superscript"/>
        </w:rPr>
        <w:t>4</w:t>
      </w:r>
      <w:r w:rsidRPr="002E6845">
        <w:rPr>
          <w:rFonts w:hint="eastAsia"/>
        </w:rPr>
        <w:t xml:space="preserve"> </w:t>
      </w:r>
      <w:r w:rsidRPr="009959BC">
        <w:t>m</w:t>
      </w:r>
      <w:r w:rsidRPr="009959BC">
        <w:rPr>
          <w:rFonts w:hint="eastAsia"/>
        </w:rPr>
        <w:t>/s</w:t>
      </w:r>
      <w:r w:rsidRPr="009959BC">
        <w:rPr>
          <w:rFonts w:hint="eastAsia"/>
        </w:rPr>
        <w:t>。已知太阳质量</w:t>
      </w:r>
      <w:r w:rsidRPr="009959BC">
        <w:rPr>
          <w:rFonts w:hint="eastAsia"/>
          <w:i/>
          <w:iCs/>
        </w:rPr>
        <w:t>M</w:t>
      </w:r>
      <w:r w:rsidRPr="009959BC">
        <w:rPr>
          <w:rFonts w:hint="eastAsia"/>
        </w:rPr>
        <w:t xml:space="preserve"> = 1.99</w:t>
      </w:r>
      <w:r w:rsidRPr="009959BC">
        <w:t>×10</w:t>
      </w:r>
      <w:r w:rsidRPr="009959BC">
        <w:rPr>
          <w:rFonts w:hint="eastAsia"/>
          <w:vertAlign w:val="superscript"/>
        </w:rPr>
        <w:t>30</w:t>
      </w:r>
      <w:r w:rsidRPr="009959BC">
        <w:rPr>
          <w:rFonts w:hint="eastAsia"/>
        </w:rPr>
        <w:t xml:space="preserve"> kg</w:t>
      </w:r>
      <w:r w:rsidRPr="009959BC">
        <w:rPr>
          <w:rFonts w:hint="eastAsia"/>
        </w:rPr>
        <w:t>，引力常量</w:t>
      </w:r>
      <w:r w:rsidRPr="009959BC">
        <w:rPr>
          <w:rFonts w:hint="eastAsia"/>
          <w:i/>
          <w:iCs/>
        </w:rPr>
        <w:t>G</w:t>
      </w:r>
      <w:r w:rsidRPr="009959BC">
        <w:rPr>
          <w:rFonts w:hint="eastAsia"/>
        </w:rPr>
        <w:t xml:space="preserve"> = 6.67</w:t>
      </w:r>
      <w:r w:rsidRPr="009959BC">
        <w:t>×10</w:t>
      </w:r>
      <w:r w:rsidRPr="009959BC">
        <w:rPr>
          <w:shd w:val="clear" w:color="auto" w:fill="FFFFFF"/>
          <w:vertAlign w:val="superscript"/>
        </w:rPr>
        <w:t>−</w:t>
      </w:r>
      <w:r w:rsidRPr="009959BC">
        <w:rPr>
          <w:rFonts w:hint="eastAsia"/>
          <w:vertAlign w:val="superscript"/>
        </w:rPr>
        <w:t>11</w:t>
      </w:r>
      <w:r w:rsidRPr="002E6845">
        <w:rPr>
          <w:rFonts w:hint="eastAsia"/>
        </w:rPr>
        <w:t xml:space="preserve"> </w:t>
      </w:r>
      <w:r w:rsidRPr="009959BC">
        <w:rPr>
          <w:rFonts w:hint="eastAsia"/>
        </w:rPr>
        <w:t>N</w:t>
      </w:r>
      <w:r w:rsidRPr="009959BC">
        <w:t>∙</w:t>
      </w:r>
      <w:r w:rsidRPr="009959BC">
        <w:rPr>
          <w:rFonts w:hint="eastAsia"/>
        </w:rPr>
        <w:t>m</w:t>
      </w:r>
      <w:r w:rsidRPr="009959BC">
        <w:rPr>
          <w:rFonts w:hint="eastAsia"/>
          <w:vertAlign w:val="superscript"/>
        </w:rPr>
        <w:t>2</w:t>
      </w:r>
      <w:r w:rsidRPr="009959BC">
        <w:rPr>
          <w:rFonts w:hint="eastAsia"/>
        </w:rPr>
        <w:t>/kg</w:t>
      </w:r>
      <w:r w:rsidRPr="009959BC">
        <w:rPr>
          <w:rFonts w:hint="eastAsia"/>
          <w:vertAlign w:val="superscript"/>
        </w:rPr>
        <w:t>2</w:t>
      </w:r>
      <w:r w:rsidRPr="009959BC">
        <w:rPr>
          <w:rFonts w:hint="eastAsia"/>
        </w:rPr>
        <w:t>。彗星在太阳系中近似仅受太阳引力作用，</w:t>
      </w:r>
      <w:r w:rsidRPr="009959BC">
        <w:rPr>
          <w:rFonts w:hint="eastAsia"/>
          <w:shd w:val="clear" w:color="auto" w:fill="FFFFFF"/>
        </w:rPr>
        <w:t>取无穷远处势能为零，质量为</w:t>
      </w:r>
      <w:r w:rsidRPr="009959BC">
        <w:rPr>
          <w:rFonts w:hint="eastAsia"/>
          <w:i/>
          <w:iCs/>
          <w:shd w:val="clear" w:color="auto" w:fill="FFFFFF"/>
        </w:rPr>
        <w:t>m</w:t>
      </w:r>
      <w:r w:rsidRPr="009959BC">
        <w:rPr>
          <w:rFonts w:hint="eastAsia"/>
          <w:shd w:val="clear" w:color="auto" w:fill="FFFFFF"/>
        </w:rPr>
        <w:t>的彗星所具有的引力势能</w:t>
      </w:r>
      <w:r w:rsidRPr="009959BC">
        <w:rPr>
          <w:rFonts w:hint="eastAsia"/>
          <w:i/>
          <w:iCs/>
          <w:shd w:val="clear" w:color="auto" w:fill="FFFFFF"/>
        </w:rPr>
        <w:t>E</w:t>
      </w:r>
      <w:r w:rsidRPr="009959BC">
        <w:rPr>
          <w:rFonts w:hint="eastAsia"/>
          <w:shd w:val="clear" w:color="auto" w:fill="FFFFFF"/>
          <w:vertAlign w:val="subscript"/>
        </w:rPr>
        <w:t>p</w:t>
      </w:r>
      <w:r w:rsidRPr="009959BC">
        <w:rPr>
          <w:rFonts w:hint="eastAsia"/>
          <w:shd w:val="clear" w:color="auto" w:fill="FFFFFF"/>
        </w:rPr>
        <w:t xml:space="preserve"> = </w:t>
      </w:r>
      <w:r w:rsidR="002E6845">
        <w:rPr>
          <w:rFonts w:cs="Times New Roman"/>
          <w:shd w:val="clear" w:color="auto" w:fill="FFFFFF"/>
        </w:rPr>
        <w:t>−</w:t>
      </w:r>
      <w:r w:rsidR="002E6845">
        <w:rPr>
          <w:rFonts w:hint="eastAsia"/>
          <w:shd w:val="clear" w:color="auto" w:fill="FFFFFF"/>
        </w:rPr>
        <w:t xml:space="preserve"> </w:t>
      </w:r>
      <w:r w:rsidRPr="009959BC">
        <w:fldChar w:fldCharType="begin"/>
      </w:r>
      <w:r w:rsidRPr="009959BC">
        <w:instrText xml:space="preserve"> EQ \f(</w:instrText>
      </w:r>
      <w:r w:rsidRPr="009959BC">
        <w:rPr>
          <w:rFonts w:hint="eastAsia"/>
          <w:i/>
          <w:iCs/>
        </w:rPr>
        <w:instrText>GMm</w:instrText>
      </w:r>
      <w:r w:rsidRPr="009959BC">
        <w:instrText>,</w:instrText>
      </w:r>
      <w:r w:rsidRPr="009959BC">
        <w:rPr>
          <w:rFonts w:hint="eastAsia"/>
          <w:i/>
          <w:iCs/>
        </w:rPr>
        <w:instrText>R</w:instrText>
      </w:r>
      <w:r w:rsidRPr="009959BC">
        <w:instrText>)</w:instrText>
      </w:r>
      <w:r w:rsidR="002E6845">
        <w:rPr>
          <w:rFonts w:hint="eastAsia"/>
        </w:rPr>
        <w:instrText xml:space="preserve"> </w:instrText>
      </w:r>
      <w:r w:rsidRPr="009959BC">
        <w:fldChar w:fldCharType="separate"/>
      </w:r>
      <w:r w:rsidRPr="009959BC">
        <w:fldChar w:fldCharType="end"/>
      </w:r>
      <w:r w:rsidRPr="009959BC">
        <w:rPr>
          <w:rFonts w:hint="eastAsia"/>
        </w:rPr>
        <w:t>。试判断彗星能否完全摆脱太阳引力的束缚彻底飞离太阳系，并做出解释。</w:t>
      </w:r>
    </w:p>
    <w:p w14:paraId="64B2D33C" w14:textId="77777777" w:rsidR="00E7005E" w:rsidRPr="009959BC" w:rsidRDefault="00E7005E" w:rsidP="00E7005E">
      <w:pPr>
        <w:rPr>
          <w:rFonts w:cs="Times New Roman"/>
          <w:szCs w:val="21"/>
          <w:vertAlign w:val="subscript"/>
        </w:rPr>
      </w:pPr>
    </w:p>
    <w:p w14:paraId="3B5E8AA0" w14:textId="77777777" w:rsidR="00E7005E" w:rsidRPr="009959BC" w:rsidRDefault="00E7005E" w:rsidP="00E7005E">
      <w:pPr>
        <w:rPr>
          <w:rFonts w:cs="Times New Roman"/>
          <w:szCs w:val="21"/>
        </w:rPr>
      </w:pPr>
    </w:p>
    <w:p w14:paraId="7A6F456A" w14:textId="77777777" w:rsidR="000464CD" w:rsidRDefault="000464CD">
      <w:pPr>
        <w:rPr>
          <w:rFonts w:asciiTheme="majorHAnsi" w:eastAsia="黑体" w:hAnsiTheme="majorHAnsi" w:cstheme="majorBidi" w:hint="eastAsia"/>
          <w:bCs/>
          <w:sz w:val="24"/>
          <w:szCs w:val="32"/>
        </w:rPr>
      </w:pPr>
      <w:r>
        <w:rPr>
          <w:rFonts w:hint="eastAsia"/>
        </w:rPr>
        <w:br w:type="page"/>
      </w:r>
    </w:p>
    <w:p w14:paraId="34F8F032" w14:textId="65293F53" w:rsidR="00E7005E" w:rsidRPr="009959BC" w:rsidRDefault="00E7005E" w:rsidP="000464CD">
      <w:pPr>
        <w:pStyle w:val="2"/>
      </w:pPr>
      <w:r w:rsidRPr="009959BC">
        <w:rPr>
          <w:rFonts w:hint="eastAsia"/>
        </w:rPr>
        <w:lastRenderedPageBreak/>
        <w:t>六</w:t>
      </w:r>
      <w:r w:rsidRPr="009959BC">
        <w:t>、</w:t>
      </w:r>
      <w:r w:rsidRPr="009959BC">
        <w:rPr>
          <w:rFonts w:hint="eastAsia"/>
        </w:rPr>
        <w:t>捕捉</w:t>
      </w:r>
      <w:r w:rsidRPr="009959BC">
        <w:t>α</w:t>
      </w:r>
      <w:r w:rsidRPr="009959BC">
        <w:t>粒子</w:t>
      </w:r>
    </w:p>
    <w:p w14:paraId="4D23805C" w14:textId="0C04C160" w:rsidR="00E7005E" w:rsidRPr="009959BC" w:rsidRDefault="007752E3" w:rsidP="000464CD">
      <w:pPr>
        <w:pStyle w:val="af3"/>
      </w:pPr>
      <w:r>
        <w:rPr>
          <w:noProof/>
        </w:rPr>
        <mc:AlternateContent>
          <mc:Choice Requires="wpg">
            <w:drawing>
              <wp:anchor distT="0" distB="0" distL="114300" distR="114300" simplePos="0" relativeHeight="251754496" behindDoc="0" locked="0" layoutInCell="1" allowOverlap="1" wp14:anchorId="51E38C19" wp14:editId="1EC84F91">
                <wp:simplePos x="0" y="0"/>
                <wp:positionH relativeFrom="margin">
                  <wp:align>right</wp:align>
                </wp:positionH>
                <wp:positionV relativeFrom="paragraph">
                  <wp:posOffset>15875</wp:posOffset>
                </wp:positionV>
                <wp:extent cx="1204181" cy="2362835"/>
                <wp:effectExtent l="0" t="0" r="15240" b="37465"/>
                <wp:wrapSquare wrapText="bothSides"/>
                <wp:docPr id="1377701228" name="组合 43"/>
                <wp:cNvGraphicFramePr/>
                <a:graphic xmlns:a="http://schemas.openxmlformats.org/drawingml/2006/main">
                  <a:graphicData uri="http://schemas.microsoft.com/office/word/2010/wordprocessingGroup">
                    <wpg:wgp>
                      <wpg:cNvGrpSpPr/>
                      <wpg:grpSpPr>
                        <a:xfrm>
                          <a:off x="0" y="0"/>
                          <a:ext cx="1204181" cy="2362835"/>
                          <a:chOff x="0" y="0"/>
                          <a:chExt cx="1204893" cy="2362835"/>
                        </a:xfrm>
                      </wpg:grpSpPr>
                      <wpg:grpSp>
                        <wpg:cNvPr id="1587385462" name="组合 1112">
                          <a:extLst>
                            <a:ext uri="{FF2B5EF4-FFF2-40B4-BE49-F238E27FC236}">
                              <a16:creationId xmlns:a16="http://schemas.microsoft.com/office/drawing/2014/main" id="{ABB294A8-8790-6337-24A3-7F18410C74B7}"/>
                            </a:ext>
                          </a:extLst>
                        </wpg:cNvPr>
                        <wpg:cNvGrpSpPr/>
                        <wpg:grpSpPr>
                          <a:xfrm>
                            <a:off x="0" y="0"/>
                            <a:ext cx="1204893" cy="2362835"/>
                            <a:chOff x="0" y="0"/>
                            <a:chExt cx="2374490" cy="4654848"/>
                          </a:xfrm>
                        </wpg:grpSpPr>
                        <wpg:grpSp>
                          <wpg:cNvPr id="258865974" name="组合 258865974">
                            <a:extLst>
                              <a:ext uri="{FF2B5EF4-FFF2-40B4-BE49-F238E27FC236}">
                                <a16:creationId xmlns:a16="http://schemas.microsoft.com/office/drawing/2014/main" id="{C6906F8F-DCF2-8B7E-FAD5-3B07FD7F6D56}"/>
                              </a:ext>
                            </a:extLst>
                          </wpg:cNvPr>
                          <wpg:cNvGrpSpPr/>
                          <wpg:grpSpPr>
                            <a:xfrm>
                              <a:off x="0" y="0"/>
                              <a:ext cx="2142889" cy="3001192"/>
                              <a:chOff x="0" y="0"/>
                              <a:chExt cx="2142889" cy="3001192"/>
                            </a:xfrm>
                          </wpg:grpSpPr>
                          <wpg:grpSp>
                            <wpg:cNvPr id="581072589" name="组合 581072589">
                              <a:extLst>
                                <a:ext uri="{FF2B5EF4-FFF2-40B4-BE49-F238E27FC236}">
                                  <a16:creationId xmlns:a16="http://schemas.microsoft.com/office/drawing/2014/main" id="{03DE44D0-9D08-0F25-7EAE-6631F8419C04}"/>
                                </a:ext>
                              </a:extLst>
                            </wpg:cNvPr>
                            <wpg:cNvGrpSpPr/>
                            <wpg:grpSpPr>
                              <a:xfrm>
                                <a:off x="0" y="0"/>
                                <a:ext cx="2080260" cy="3001192"/>
                                <a:chOff x="0" y="0"/>
                                <a:chExt cx="2080260" cy="3001192"/>
                              </a:xfrm>
                            </wpg:grpSpPr>
                            <wpg:grpSp>
                              <wpg:cNvPr id="820048935" name="组合 820048935">
                                <a:extLst>
                                  <a:ext uri="{FF2B5EF4-FFF2-40B4-BE49-F238E27FC236}">
                                    <a16:creationId xmlns:a16="http://schemas.microsoft.com/office/drawing/2014/main" id="{59F6AC7C-608A-DC5D-6622-239C1C9E4DCF}"/>
                                  </a:ext>
                                </a:extLst>
                              </wpg:cNvPr>
                              <wpg:cNvGrpSpPr/>
                              <wpg:grpSpPr>
                                <a:xfrm>
                                  <a:off x="0" y="0"/>
                                  <a:ext cx="2080260" cy="3001192"/>
                                  <a:chOff x="0" y="0"/>
                                  <a:chExt cx="2080260" cy="3001192"/>
                                </a:xfrm>
                              </wpg:grpSpPr>
                              <wpg:grpSp>
                                <wpg:cNvPr id="1056715768" name="组合 1056715768">
                                  <a:extLst>
                                    <a:ext uri="{FF2B5EF4-FFF2-40B4-BE49-F238E27FC236}">
                                      <a16:creationId xmlns:a16="http://schemas.microsoft.com/office/drawing/2014/main" id="{05D00BD1-416A-DE49-206F-B502BA29BB54}"/>
                                    </a:ext>
                                  </a:extLst>
                                </wpg:cNvPr>
                                <wpg:cNvGrpSpPr/>
                                <wpg:grpSpPr>
                                  <a:xfrm>
                                    <a:off x="0" y="0"/>
                                    <a:ext cx="2080260" cy="3001192"/>
                                    <a:chOff x="0" y="0"/>
                                    <a:chExt cx="2080260" cy="3001192"/>
                                  </a:xfrm>
                                </wpg:grpSpPr>
                                <wps:wsp>
                                  <wps:cNvPr id="461938925" name="任意多边形: 形状 461938925">
                                    <a:extLst>
                                      <a:ext uri="{FF2B5EF4-FFF2-40B4-BE49-F238E27FC236}">
                                        <a16:creationId xmlns:a16="http://schemas.microsoft.com/office/drawing/2014/main" id="{B1B22DCD-BA32-BACE-6665-DD7120CBDFAA}"/>
                                      </a:ext>
                                    </a:extLst>
                                  </wps:cNvPr>
                                  <wps:cNvSpPr/>
                                  <wps:spPr>
                                    <a:xfrm>
                                      <a:off x="0" y="0"/>
                                      <a:ext cx="966652" cy="3001192"/>
                                    </a:xfrm>
                                    <a:custGeom>
                                      <a:avLst/>
                                      <a:gdLst>
                                        <a:gd name="csX0" fmla="*/ 460466 w 966652"/>
                                        <a:gd name="csY0" fmla="*/ 0 h 3001192"/>
                                        <a:gd name="csX1" fmla="*/ 506186 w 966652"/>
                                        <a:gd name="csY1" fmla="*/ 0 h 3001192"/>
                                        <a:gd name="csX2" fmla="*/ 548640 w 966652"/>
                                        <a:gd name="csY2" fmla="*/ 42454 h 3001192"/>
                                        <a:gd name="csX3" fmla="*/ 548640 w 966652"/>
                                        <a:gd name="csY3" fmla="*/ 1195251 h 3001192"/>
                                        <a:gd name="csX4" fmla="*/ 805540 w 966652"/>
                                        <a:gd name="csY4" fmla="*/ 1195251 h 3001192"/>
                                        <a:gd name="csX5" fmla="*/ 966652 w 966652"/>
                                        <a:gd name="csY5" fmla="*/ 1356363 h 3001192"/>
                                        <a:gd name="csX6" fmla="*/ 966652 w 966652"/>
                                        <a:gd name="csY6" fmla="*/ 2533103 h 3001192"/>
                                        <a:gd name="csX7" fmla="*/ 805540 w 966652"/>
                                        <a:gd name="csY7" fmla="*/ 2694215 h 3001192"/>
                                        <a:gd name="csX8" fmla="*/ 556805 w 966652"/>
                                        <a:gd name="csY8" fmla="*/ 2694215 h 3001192"/>
                                        <a:gd name="csX9" fmla="*/ 556805 w 966652"/>
                                        <a:gd name="csY9" fmla="*/ 3001192 h 3001192"/>
                                        <a:gd name="csX10" fmla="*/ 409848 w 966652"/>
                                        <a:gd name="csY10" fmla="*/ 3001192 h 3001192"/>
                                        <a:gd name="csX11" fmla="*/ 409848 w 966652"/>
                                        <a:gd name="csY11" fmla="*/ 2694215 h 3001192"/>
                                        <a:gd name="csX12" fmla="*/ 161112 w 966652"/>
                                        <a:gd name="csY12" fmla="*/ 2694215 h 3001192"/>
                                        <a:gd name="csX13" fmla="*/ 0 w 966652"/>
                                        <a:gd name="csY13" fmla="*/ 2533103 h 3001192"/>
                                        <a:gd name="csX14" fmla="*/ 0 w 966652"/>
                                        <a:gd name="csY14" fmla="*/ 1356363 h 3001192"/>
                                        <a:gd name="csX15" fmla="*/ 161112 w 966652"/>
                                        <a:gd name="csY15" fmla="*/ 1195251 h 3001192"/>
                                        <a:gd name="csX16" fmla="*/ 418012 w 966652"/>
                                        <a:gd name="csY16" fmla="*/ 1195251 h 3001192"/>
                                        <a:gd name="csX17" fmla="*/ 418012 w 966652"/>
                                        <a:gd name="csY17" fmla="*/ 42454 h 3001192"/>
                                        <a:gd name="csX18" fmla="*/ 460466 w 966652"/>
                                        <a:gd name="csY18" fmla="*/ 0 h 3001192"/>
                                        <a:gd name="csX0" fmla="*/ 409848 w 966652"/>
                                        <a:gd name="csY0" fmla="*/ 3001192 h 3092632"/>
                                        <a:gd name="csX1" fmla="*/ 409848 w 966652"/>
                                        <a:gd name="csY1" fmla="*/ 2694215 h 3092632"/>
                                        <a:gd name="csX2" fmla="*/ 161112 w 966652"/>
                                        <a:gd name="csY2" fmla="*/ 2694215 h 3092632"/>
                                        <a:gd name="csX3" fmla="*/ 0 w 966652"/>
                                        <a:gd name="csY3" fmla="*/ 2533103 h 3092632"/>
                                        <a:gd name="csX4" fmla="*/ 0 w 966652"/>
                                        <a:gd name="csY4" fmla="*/ 1356363 h 3092632"/>
                                        <a:gd name="csX5" fmla="*/ 161112 w 966652"/>
                                        <a:gd name="csY5" fmla="*/ 1195251 h 3092632"/>
                                        <a:gd name="csX6" fmla="*/ 418012 w 966652"/>
                                        <a:gd name="csY6" fmla="*/ 1195251 h 3092632"/>
                                        <a:gd name="csX7" fmla="*/ 418012 w 966652"/>
                                        <a:gd name="csY7" fmla="*/ 42454 h 3092632"/>
                                        <a:gd name="csX8" fmla="*/ 460466 w 966652"/>
                                        <a:gd name="csY8" fmla="*/ 0 h 3092632"/>
                                        <a:gd name="csX9" fmla="*/ 506186 w 966652"/>
                                        <a:gd name="csY9" fmla="*/ 0 h 3092632"/>
                                        <a:gd name="csX10" fmla="*/ 548640 w 966652"/>
                                        <a:gd name="csY10" fmla="*/ 42454 h 3092632"/>
                                        <a:gd name="csX11" fmla="*/ 548640 w 966652"/>
                                        <a:gd name="csY11" fmla="*/ 1195251 h 3092632"/>
                                        <a:gd name="csX12" fmla="*/ 805540 w 966652"/>
                                        <a:gd name="csY12" fmla="*/ 1195251 h 3092632"/>
                                        <a:gd name="csX13" fmla="*/ 966652 w 966652"/>
                                        <a:gd name="csY13" fmla="*/ 1356363 h 3092632"/>
                                        <a:gd name="csX14" fmla="*/ 966652 w 966652"/>
                                        <a:gd name="csY14" fmla="*/ 2533103 h 3092632"/>
                                        <a:gd name="csX15" fmla="*/ 805540 w 966652"/>
                                        <a:gd name="csY15" fmla="*/ 2694215 h 3092632"/>
                                        <a:gd name="csX16" fmla="*/ 556805 w 966652"/>
                                        <a:gd name="csY16" fmla="*/ 2694215 h 3092632"/>
                                        <a:gd name="csX17" fmla="*/ 556805 w 966652"/>
                                        <a:gd name="csY17" fmla="*/ 3001192 h 3092632"/>
                                        <a:gd name="csX18" fmla="*/ 501288 w 966652"/>
                                        <a:gd name="csY18" fmla="*/ 3092632 h 3092632"/>
                                        <a:gd name="csX0" fmla="*/ 409848 w 966652"/>
                                        <a:gd name="csY0" fmla="*/ 3001192 h 3001192"/>
                                        <a:gd name="csX1" fmla="*/ 409848 w 966652"/>
                                        <a:gd name="csY1" fmla="*/ 2694215 h 3001192"/>
                                        <a:gd name="csX2" fmla="*/ 161112 w 966652"/>
                                        <a:gd name="csY2" fmla="*/ 2694215 h 3001192"/>
                                        <a:gd name="csX3" fmla="*/ 0 w 966652"/>
                                        <a:gd name="csY3" fmla="*/ 2533103 h 3001192"/>
                                        <a:gd name="csX4" fmla="*/ 0 w 966652"/>
                                        <a:gd name="csY4" fmla="*/ 1356363 h 3001192"/>
                                        <a:gd name="csX5" fmla="*/ 161112 w 966652"/>
                                        <a:gd name="csY5" fmla="*/ 1195251 h 3001192"/>
                                        <a:gd name="csX6" fmla="*/ 418012 w 966652"/>
                                        <a:gd name="csY6" fmla="*/ 1195251 h 3001192"/>
                                        <a:gd name="csX7" fmla="*/ 418012 w 966652"/>
                                        <a:gd name="csY7" fmla="*/ 42454 h 3001192"/>
                                        <a:gd name="csX8" fmla="*/ 460466 w 966652"/>
                                        <a:gd name="csY8" fmla="*/ 0 h 3001192"/>
                                        <a:gd name="csX9" fmla="*/ 506186 w 966652"/>
                                        <a:gd name="csY9" fmla="*/ 0 h 3001192"/>
                                        <a:gd name="csX10" fmla="*/ 548640 w 966652"/>
                                        <a:gd name="csY10" fmla="*/ 42454 h 3001192"/>
                                        <a:gd name="csX11" fmla="*/ 548640 w 966652"/>
                                        <a:gd name="csY11" fmla="*/ 1195251 h 3001192"/>
                                        <a:gd name="csX12" fmla="*/ 805540 w 966652"/>
                                        <a:gd name="csY12" fmla="*/ 1195251 h 3001192"/>
                                        <a:gd name="csX13" fmla="*/ 966652 w 966652"/>
                                        <a:gd name="csY13" fmla="*/ 1356363 h 3001192"/>
                                        <a:gd name="csX14" fmla="*/ 966652 w 966652"/>
                                        <a:gd name="csY14" fmla="*/ 2533103 h 3001192"/>
                                        <a:gd name="csX15" fmla="*/ 805540 w 966652"/>
                                        <a:gd name="csY15" fmla="*/ 2694215 h 3001192"/>
                                        <a:gd name="csX16" fmla="*/ 556805 w 966652"/>
                                        <a:gd name="csY16" fmla="*/ 2694215 h 3001192"/>
                                        <a:gd name="csX17" fmla="*/ 556805 w 966652"/>
                                        <a:gd name="csY17" fmla="*/ 3001192 h 300119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Lst>
                                      <a:rect l="l" t="t" r="r" b="b"/>
                                      <a:pathLst>
                                        <a:path w="966652" h="3001192">
                                          <a:moveTo>
                                            <a:pt x="409848" y="3001192"/>
                                          </a:moveTo>
                                          <a:lnTo>
                                            <a:pt x="409848" y="2694215"/>
                                          </a:lnTo>
                                          <a:lnTo>
                                            <a:pt x="161112" y="2694215"/>
                                          </a:lnTo>
                                          <a:cubicBezTo>
                                            <a:pt x="72132" y="2694215"/>
                                            <a:pt x="0" y="2622083"/>
                                            <a:pt x="0" y="2533103"/>
                                          </a:cubicBezTo>
                                          <a:lnTo>
                                            <a:pt x="0" y="1356363"/>
                                          </a:lnTo>
                                          <a:cubicBezTo>
                                            <a:pt x="0" y="1267383"/>
                                            <a:pt x="72132" y="1195251"/>
                                            <a:pt x="161112" y="1195251"/>
                                          </a:cubicBezTo>
                                          <a:lnTo>
                                            <a:pt x="418012" y="1195251"/>
                                          </a:lnTo>
                                          <a:lnTo>
                                            <a:pt x="418012" y="42454"/>
                                          </a:lnTo>
                                          <a:cubicBezTo>
                                            <a:pt x="418012" y="19007"/>
                                            <a:pt x="437019" y="0"/>
                                            <a:pt x="460466" y="0"/>
                                          </a:cubicBezTo>
                                          <a:lnTo>
                                            <a:pt x="506186" y="0"/>
                                          </a:lnTo>
                                          <a:cubicBezTo>
                                            <a:pt x="529633" y="0"/>
                                            <a:pt x="548640" y="19007"/>
                                            <a:pt x="548640" y="42454"/>
                                          </a:cubicBezTo>
                                          <a:lnTo>
                                            <a:pt x="548640" y="1195251"/>
                                          </a:lnTo>
                                          <a:lnTo>
                                            <a:pt x="805540" y="1195251"/>
                                          </a:lnTo>
                                          <a:cubicBezTo>
                                            <a:pt x="894520" y="1195251"/>
                                            <a:pt x="966652" y="1267383"/>
                                            <a:pt x="966652" y="1356363"/>
                                          </a:cubicBezTo>
                                          <a:lnTo>
                                            <a:pt x="966652" y="2533103"/>
                                          </a:lnTo>
                                          <a:cubicBezTo>
                                            <a:pt x="966652" y="2622083"/>
                                            <a:pt x="894520" y="2694215"/>
                                            <a:pt x="805540" y="2694215"/>
                                          </a:cubicBezTo>
                                          <a:lnTo>
                                            <a:pt x="556805" y="2694215"/>
                                          </a:lnTo>
                                          <a:lnTo>
                                            <a:pt x="556805" y="3001192"/>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932697173" name="任意多边形: 形状 932697173">
                                    <a:extLst>
                                      <a:ext uri="{FF2B5EF4-FFF2-40B4-BE49-F238E27FC236}">
                                        <a16:creationId xmlns:a16="http://schemas.microsoft.com/office/drawing/2014/main" id="{858F9FD9-86DB-E79C-8165-C5B7B157AC54}"/>
                                      </a:ext>
                                    </a:extLst>
                                  </wps:cNvPr>
                                  <wps:cNvSpPr/>
                                  <wps:spPr>
                                    <a:xfrm>
                                      <a:off x="496389" y="71846"/>
                                      <a:ext cx="803366" cy="133894"/>
                                    </a:xfrm>
                                    <a:custGeom>
                                      <a:avLst/>
                                      <a:gdLst>
                                        <a:gd name="csX0" fmla="*/ 0 w 803366"/>
                                        <a:gd name="csY0" fmla="*/ 101237 h 133894"/>
                                        <a:gd name="csX1" fmla="*/ 0 w 803366"/>
                                        <a:gd name="csY1" fmla="*/ 0 h 133894"/>
                                        <a:gd name="csX2" fmla="*/ 803366 w 803366"/>
                                        <a:gd name="csY2" fmla="*/ 0 h 133894"/>
                                        <a:gd name="csX3" fmla="*/ 803366 w 803366"/>
                                        <a:gd name="csY3" fmla="*/ 133894 h 133894"/>
                                      </a:gdLst>
                                      <a:ahLst/>
                                      <a:cxnLst>
                                        <a:cxn ang="0">
                                          <a:pos x="csX0" y="csY0"/>
                                        </a:cxn>
                                        <a:cxn ang="0">
                                          <a:pos x="csX1" y="csY1"/>
                                        </a:cxn>
                                        <a:cxn ang="0">
                                          <a:pos x="csX2" y="csY2"/>
                                        </a:cxn>
                                        <a:cxn ang="0">
                                          <a:pos x="csX3" y="csY3"/>
                                        </a:cxn>
                                      </a:cxnLst>
                                      <a:rect l="l" t="t" r="r" b="b"/>
                                      <a:pathLst>
                                        <a:path w="803366" h="133894">
                                          <a:moveTo>
                                            <a:pt x="0" y="101237"/>
                                          </a:moveTo>
                                          <a:lnTo>
                                            <a:pt x="0" y="0"/>
                                          </a:lnTo>
                                          <a:lnTo>
                                            <a:pt x="803366" y="0"/>
                                          </a:lnTo>
                                          <a:lnTo>
                                            <a:pt x="803366" y="13389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0760957" name="任意多边形: 形状 380760957">
                                    <a:extLst>
                                      <a:ext uri="{FF2B5EF4-FFF2-40B4-BE49-F238E27FC236}">
                                        <a16:creationId xmlns:a16="http://schemas.microsoft.com/office/drawing/2014/main" id="{FC8FC295-AD18-AA26-11CB-FD104F227A1B}"/>
                                      </a:ext>
                                    </a:extLst>
                                  </wps:cNvPr>
                                  <wps:cNvSpPr/>
                                  <wps:spPr>
                                    <a:xfrm flipH="1">
                                      <a:off x="1559923" y="71846"/>
                                      <a:ext cx="510540" cy="133894"/>
                                    </a:xfrm>
                                    <a:custGeom>
                                      <a:avLst/>
                                      <a:gdLst>
                                        <a:gd name="csX0" fmla="*/ 0 w 803366"/>
                                        <a:gd name="csY0" fmla="*/ 101237 h 133894"/>
                                        <a:gd name="csX1" fmla="*/ 0 w 803366"/>
                                        <a:gd name="csY1" fmla="*/ 0 h 133894"/>
                                        <a:gd name="csX2" fmla="*/ 803366 w 803366"/>
                                        <a:gd name="csY2" fmla="*/ 0 h 133894"/>
                                        <a:gd name="csX3" fmla="*/ 803366 w 803366"/>
                                        <a:gd name="csY3" fmla="*/ 133894 h 133894"/>
                                        <a:gd name="csX0" fmla="*/ 0 w 803366"/>
                                        <a:gd name="csY0" fmla="*/ 0 h 133894"/>
                                        <a:gd name="csX1" fmla="*/ 803366 w 803366"/>
                                        <a:gd name="csY1" fmla="*/ 0 h 133894"/>
                                        <a:gd name="csX2" fmla="*/ 803366 w 803366"/>
                                        <a:gd name="csY2" fmla="*/ 133894 h 133894"/>
                                      </a:gdLst>
                                      <a:ahLst/>
                                      <a:cxnLst>
                                        <a:cxn ang="0">
                                          <a:pos x="csX0" y="csY0"/>
                                        </a:cxn>
                                        <a:cxn ang="0">
                                          <a:pos x="csX1" y="csY1"/>
                                        </a:cxn>
                                        <a:cxn ang="0">
                                          <a:pos x="csX2" y="csY2"/>
                                        </a:cxn>
                                      </a:cxnLst>
                                      <a:rect l="l" t="t" r="r" b="b"/>
                                      <a:pathLst>
                                        <a:path w="803366" h="133894">
                                          <a:moveTo>
                                            <a:pt x="0" y="0"/>
                                          </a:moveTo>
                                          <a:lnTo>
                                            <a:pt x="803366" y="0"/>
                                          </a:lnTo>
                                          <a:lnTo>
                                            <a:pt x="803366" y="13389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5153825" name="任意多边形: 形状 155153825">
                                    <a:extLst>
                                      <a:ext uri="{FF2B5EF4-FFF2-40B4-BE49-F238E27FC236}">
                                        <a16:creationId xmlns:a16="http://schemas.microsoft.com/office/drawing/2014/main" id="{0ACE1F97-EB8A-F331-48C0-65F1FBF70549}"/>
                                      </a:ext>
                                    </a:extLst>
                                  </wps:cNvPr>
                                  <wps:cNvSpPr/>
                                  <wps:spPr>
                                    <a:xfrm flipV="1">
                                      <a:off x="496390" y="992777"/>
                                      <a:ext cx="803366" cy="133894"/>
                                    </a:xfrm>
                                    <a:custGeom>
                                      <a:avLst/>
                                      <a:gdLst>
                                        <a:gd name="csX0" fmla="*/ 0 w 803366"/>
                                        <a:gd name="csY0" fmla="*/ 101237 h 133894"/>
                                        <a:gd name="csX1" fmla="*/ 0 w 803366"/>
                                        <a:gd name="csY1" fmla="*/ 0 h 133894"/>
                                        <a:gd name="csX2" fmla="*/ 803366 w 803366"/>
                                        <a:gd name="csY2" fmla="*/ 0 h 133894"/>
                                        <a:gd name="csX3" fmla="*/ 803366 w 803366"/>
                                        <a:gd name="csY3" fmla="*/ 133894 h 133894"/>
                                      </a:gdLst>
                                      <a:ahLst/>
                                      <a:cxnLst>
                                        <a:cxn ang="0">
                                          <a:pos x="csX0" y="csY0"/>
                                        </a:cxn>
                                        <a:cxn ang="0">
                                          <a:pos x="csX1" y="csY1"/>
                                        </a:cxn>
                                        <a:cxn ang="0">
                                          <a:pos x="csX2" y="csY2"/>
                                        </a:cxn>
                                        <a:cxn ang="0">
                                          <a:pos x="csX3" y="csY3"/>
                                        </a:cxn>
                                      </a:cxnLst>
                                      <a:rect l="l" t="t" r="r" b="b"/>
                                      <a:pathLst>
                                        <a:path w="803366" h="133894">
                                          <a:moveTo>
                                            <a:pt x="0" y="101237"/>
                                          </a:moveTo>
                                          <a:lnTo>
                                            <a:pt x="0" y="0"/>
                                          </a:lnTo>
                                          <a:lnTo>
                                            <a:pt x="803366" y="0"/>
                                          </a:lnTo>
                                          <a:lnTo>
                                            <a:pt x="803366" y="13389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25346597" name="任意多边形: 形状 1725346597">
                                    <a:extLst>
                                      <a:ext uri="{FF2B5EF4-FFF2-40B4-BE49-F238E27FC236}">
                                        <a16:creationId xmlns:a16="http://schemas.microsoft.com/office/drawing/2014/main" id="{2ABC91F6-8803-CDCC-8337-6675CDA17A78}"/>
                                      </a:ext>
                                    </a:extLst>
                                  </wps:cNvPr>
                                  <wps:cNvSpPr/>
                                  <wps:spPr>
                                    <a:xfrm flipH="1" flipV="1">
                                      <a:off x="1569720" y="992777"/>
                                      <a:ext cx="510540" cy="133894"/>
                                    </a:xfrm>
                                    <a:custGeom>
                                      <a:avLst/>
                                      <a:gdLst>
                                        <a:gd name="csX0" fmla="*/ 0 w 803366"/>
                                        <a:gd name="csY0" fmla="*/ 101237 h 133894"/>
                                        <a:gd name="csX1" fmla="*/ 0 w 803366"/>
                                        <a:gd name="csY1" fmla="*/ 0 h 133894"/>
                                        <a:gd name="csX2" fmla="*/ 803366 w 803366"/>
                                        <a:gd name="csY2" fmla="*/ 0 h 133894"/>
                                        <a:gd name="csX3" fmla="*/ 803366 w 803366"/>
                                        <a:gd name="csY3" fmla="*/ 133894 h 133894"/>
                                        <a:gd name="csX0" fmla="*/ 0 w 803366"/>
                                        <a:gd name="csY0" fmla="*/ 0 h 133894"/>
                                        <a:gd name="csX1" fmla="*/ 803366 w 803366"/>
                                        <a:gd name="csY1" fmla="*/ 0 h 133894"/>
                                        <a:gd name="csX2" fmla="*/ 803366 w 803366"/>
                                        <a:gd name="csY2" fmla="*/ 133894 h 133894"/>
                                      </a:gdLst>
                                      <a:ahLst/>
                                      <a:cxnLst>
                                        <a:cxn ang="0">
                                          <a:pos x="csX0" y="csY0"/>
                                        </a:cxn>
                                        <a:cxn ang="0">
                                          <a:pos x="csX1" y="csY1"/>
                                        </a:cxn>
                                        <a:cxn ang="0">
                                          <a:pos x="csX2" y="csY2"/>
                                        </a:cxn>
                                      </a:cxnLst>
                                      <a:rect l="l" t="t" r="r" b="b"/>
                                      <a:pathLst>
                                        <a:path w="803366" h="133894">
                                          <a:moveTo>
                                            <a:pt x="0" y="0"/>
                                          </a:moveTo>
                                          <a:lnTo>
                                            <a:pt x="803366" y="0"/>
                                          </a:lnTo>
                                          <a:lnTo>
                                            <a:pt x="803366" y="13389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49647758" name="矩形: 圆角 1549647758">
                                  <a:extLst>
                                    <a:ext uri="{FF2B5EF4-FFF2-40B4-BE49-F238E27FC236}">
                                      <a16:creationId xmlns:a16="http://schemas.microsoft.com/office/drawing/2014/main" id="{5A230FBD-9189-7B0A-8957-863C37DDC9A6}"/>
                                    </a:ext>
                                  </a:extLst>
                                </wps:cNvPr>
                                <wps:cNvSpPr/>
                                <wps:spPr>
                                  <a:xfrm>
                                    <a:off x="627019" y="1458139"/>
                                    <a:ext cx="84908" cy="1007475"/>
                                  </a:xfrm>
                                  <a:prstGeom prst="roundRect">
                                    <a:avLst>
                                      <a:gd name="adj" fmla="val 50000"/>
                                    </a:avLst>
                                  </a:prstGeom>
                                  <a:pattFill prst="pct5">
                                    <a:fgClr>
                                      <a:srgbClr val="000000"/>
                                    </a:fgClr>
                                    <a:bgClr>
                                      <a:schemeClr val="bg1"/>
                                    </a:bgClr>
                                  </a:patt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64342636" name="Shape 11839">
                                <a:extLst>
                                  <a:ext uri="{FF2B5EF4-FFF2-40B4-BE49-F238E27FC236}">
                                    <a16:creationId xmlns:a16="http://schemas.microsoft.com/office/drawing/2014/main" id="{08B6C14A-1742-BCDC-0ADD-145A2426A9A2}"/>
                                  </a:ext>
                                </a:extLst>
                              </wps:cNvPr>
                              <wps:cNvSpPr>
                                <a:spLocks noChangeAspect="1"/>
                              </wps:cNvSpPr>
                              <wps:spPr>
                                <a:xfrm>
                                  <a:off x="1505496" y="209005"/>
                                  <a:ext cx="62629" cy="793242"/>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7">
                                      <a:moveTo>
                                        <a:pt x="56698" y="716347"/>
                                      </a:move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288943946" name="直接连接符 288943946">
                                <a:extLst>
                                  <a:ext uri="{FF2B5EF4-FFF2-40B4-BE49-F238E27FC236}">
                                    <a16:creationId xmlns:a16="http://schemas.microsoft.com/office/drawing/2014/main" id="{898023C2-8036-FC0E-B8A1-CC03D6722FF4}"/>
                                  </a:ext>
                                </a:extLst>
                              </wps:cNvPr>
                              <wps:cNvCnPr>
                                <a:cxnSpLocks/>
                              </wps:cNvCnPr>
                              <wps:spPr>
                                <a:xfrm>
                                  <a:off x="1437172" y="179615"/>
                                  <a:ext cx="0" cy="8131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6943084" name="Shape 11839">
                                <a:extLst>
                                  <a:ext uri="{FF2B5EF4-FFF2-40B4-BE49-F238E27FC236}">
                                    <a16:creationId xmlns:a16="http://schemas.microsoft.com/office/drawing/2014/main" id="{FE16AF30-838C-BA35-96BA-FDBB58377C6D}"/>
                                  </a:ext>
                                </a:extLst>
                              </wps:cNvPr>
                              <wps:cNvSpPr>
                                <a:spLocks noChangeAspect="1"/>
                              </wps:cNvSpPr>
                              <wps:spPr>
                                <a:xfrm flipH="1">
                                  <a:off x="1298664" y="202638"/>
                                  <a:ext cx="62629" cy="793242"/>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7">
                                      <a:moveTo>
                                        <a:pt x="56698" y="716347"/>
                                      </a:move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120064136" name="直接连接符 120064136">
                                <a:extLst>
                                  <a:ext uri="{FF2B5EF4-FFF2-40B4-BE49-F238E27FC236}">
                                    <a16:creationId xmlns:a16="http://schemas.microsoft.com/office/drawing/2014/main" id="{D151A0F3-09CE-7BAF-6AFF-3758ADA0A4C2}"/>
                                  </a:ext>
                                </a:extLst>
                              </wps:cNvPr>
                              <wps:cNvCnPr>
                                <a:cxnSpLocks/>
                              </wps:cNvCnPr>
                              <wps:spPr>
                                <a:xfrm flipH="1">
                                  <a:off x="336888" y="2868586"/>
                                  <a:ext cx="29013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133924" name="直接连接符 39133924">
                                <a:extLst>
                                  <a:ext uri="{FF2B5EF4-FFF2-40B4-BE49-F238E27FC236}">
                                    <a16:creationId xmlns:a16="http://schemas.microsoft.com/office/drawing/2014/main" id="{761EC3DA-B278-B487-AB84-3EDBE17C765B}"/>
                                  </a:ext>
                                </a:extLst>
                              </wps:cNvPr>
                              <wps:cNvCnPr>
                                <a:cxnSpLocks/>
                              </wps:cNvCnPr>
                              <wps:spPr>
                                <a:xfrm flipH="1" flipV="1">
                                  <a:off x="333890" y="2784449"/>
                                  <a:ext cx="1" cy="16827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36778609" name="椭圆 1936778609">
                              <a:extLst>
                                <a:ext uri="{FF2B5EF4-FFF2-40B4-BE49-F238E27FC236}">
                                  <a16:creationId xmlns:a16="http://schemas.microsoft.com/office/drawing/2014/main" id="{510F1A1D-C181-72C6-D2A6-E9042FD17CE2}"/>
                                </a:ext>
                              </a:extLst>
                            </wps:cNvPr>
                            <wps:cNvSpPr/>
                            <wps:spPr>
                              <a:xfrm>
                                <a:off x="2070463" y="40274"/>
                                <a:ext cx="62629" cy="6262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0477708" name="椭圆 600477708">
                              <a:extLst>
                                <a:ext uri="{FF2B5EF4-FFF2-40B4-BE49-F238E27FC236}">
                                  <a16:creationId xmlns:a16="http://schemas.microsoft.com/office/drawing/2014/main" id="{58FD2944-3E29-A5ED-6296-8BC665FCADAD}"/>
                                </a:ext>
                              </a:extLst>
                            </wps:cNvPr>
                            <wps:cNvSpPr/>
                            <wps:spPr>
                              <a:xfrm>
                                <a:off x="2080260" y="1095356"/>
                                <a:ext cx="62629" cy="6262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120499780" name="组合 2120499780">
                            <a:extLst>
                              <a:ext uri="{FF2B5EF4-FFF2-40B4-BE49-F238E27FC236}">
                                <a16:creationId xmlns:a16="http://schemas.microsoft.com/office/drawing/2014/main" id="{8AFF3744-3B33-02B6-15E8-F58C5B52C372}"/>
                              </a:ext>
                            </a:extLst>
                          </wpg:cNvPr>
                          <wpg:cNvGrpSpPr/>
                          <wpg:grpSpPr>
                            <a:xfrm>
                              <a:off x="426065" y="2871594"/>
                              <a:ext cx="1948425" cy="1783254"/>
                              <a:chOff x="426077" y="2871594"/>
                              <a:chExt cx="1955999" cy="1790186"/>
                            </a:xfrm>
                          </wpg:grpSpPr>
                          <wps:wsp>
                            <wps:cNvPr id="411902365" name="任意多边形: 形状 411902365">
                              <a:extLst>
                                <a:ext uri="{FF2B5EF4-FFF2-40B4-BE49-F238E27FC236}">
                                  <a16:creationId xmlns:a16="http://schemas.microsoft.com/office/drawing/2014/main" id="{E4562869-126F-0C63-D7DA-91CEA2456BDF}"/>
                                </a:ext>
                              </a:extLst>
                            </wps:cNvPr>
                            <wps:cNvSpPr/>
                            <wps:spPr>
                              <a:xfrm rot="10800000" flipH="1">
                                <a:off x="429179" y="2871594"/>
                                <a:ext cx="1952897" cy="1790186"/>
                              </a:xfrm>
                              <a:custGeom>
                                <a:avLst/>
                                <a:gdLst>
                                  <a:gd name="csX0" fmla="*/ 0 w 1952897"/>
                                  <a:gd name="csY0" fmla="*/ 1790186 h 1790186"/>
                                  <a:gd name="csX1" fmla="*/ 106130 w 1952897"/>
                                  <a:gd name="csY1" fmla="*/ 1790186 h 1790186"/>
                                  <a:gd name="csX2" fmla="*/ 106130 w 1952897"/>
                                  <a:gd name="csY2" fmla="*/ 457489 h 1790186"/>
                                  <a:gd name="csX3" fmla="*/ 108012 w 1952897"/>
                                  <a:gd name="csY3" fmla="*/ 457497 h 1790186"/>
                                  <a:gd name="csX4" fmla="*/ 211824 w 1952897"/>
                                  <a:gd name="csY4" fmla="*/ 210667 h 1790186"/>
                                  <a:gd name="csX5" fmla="*/ 391295 w 1952897"/>
                                  <a:gd name="csY5" fmla="*/ 116196 h 1790186"/>
                                  <a:gd name="csX6" fmla="*/ 459378 w 1952897"/>
                                  <a:gd name="csY6" fmla="*/ 109982 h 1790186"/>
                                  <a:gd name="csX7" fmla="*/ 882173 w 1952897"/>
                                  <a:gd name="csY7" fmla="*/ 109982 h 1790186"/>
                                  <a:gd name="csX8" fmla="*/ 913053 w 1952897"/>
                                  <a:gd name="csY8" fmla="*/ 111964 h 1790186"/>
                                  <a:gd name="csX9" fmla="*/ 1139739 w 1952897"/>
                                  <a:gd name="csY9" fmla="*/ 226252 h 1790186"/>
                                  <a:gd name="csX10" fmla="*/ 1261571 w 1952897"/>
                                  <a:gd name="csY10" fmla="*/ 448975 h 1790186"/>
                                  <a:gd name="csX11" fmla="*/ 1269230 w 1952897"/>
                                  <a:gd name="csY11" fmla="*/ 527157 h 1790186"/>
                                  <a:gd name="csX12" fmla="*/ 936176 w 1952897"/>
                                  <a:gd name="csY12" fmla="*/ 527157 h 1790186"/>
                                  <a:gd name="csX13" fmla="*/ 658039 w 1952897"/>
                                  <a:gd name="csY13" fmla="*/ 805294 h 1790186"/>
                                  <a:gd name="csX14" fmla="*/ 658039 w 1952897"/>
                                  <a:gd name="csY14" fmla="*/ 1320465 h 1790186"/>
                                  <a:gd name="csX15" fmla="*/ 1952897 w 1952897"/>
                                  <a:gd name="csY15" fmla="*/ 1320465 h 1790186"/>
                                  <a:gd name="csX16" fmla="*/ 1952897 w 1952897"/>
                                  <a:gd name="csY16" fmla="*/ 805294 h 1790186"/>
                                  <a:gd name="csX17" fmla="*/ 1674760 w 1952897"/>
                                  <a:gd name="csY17" fmla="*/ 527157 h 1790186"/>
                                  <a:gd name="csX18" fmla="*/ 1375700 w 1952897"/>
                                  <a:gd name="csY18" fmla="*/ 527157 h 1790186"/>
                                  <a:gd name="csX19" fmla="*/ 1365979 w 1952897"/>
                                  <a:gd name="csY19" fmla="*/ 427931 h 1790186"/>
                                  <a:gd name="csX20" fmla="*/ 1213777 w 1952897"/>
                                  <a:gd name="csY20" fmla="*/ 149687 h 1790186"/>
                                  <a:gd name="csX21" fmla="*/ 930582 w 1952897"/>
                                  <a:gd name="csY21" fmla="*/ 6908 h 1790186"/>
                                  <a:gd name="csX22" fmla="*/ 896439 w 1952897"/>
                                  <a:gd name="csY22" fmla="*/ 4717 h 1790186"/>
                                  <a:gd name="csX23" fmla="*/ 896439 w 1952897"/>
                                  <a:gd name="csY23" fmla="*/ 1982 h 1790186"/>
                                  <a:gd name="csX24" fmla="*/ 853821 w 1952897"/>
                                  <a:gd name="csY24" fmla="*/ 1982 h 1790186"/>
                                  <a:gd name="csX25" fmla="*/ 822937 w 1952897"/>
                                  <a:gd name="csY25" fmla="*/ 0 h 1790186"/>
                                  <a:gd name="csX26" fmla="*/ 823011 w 1952897"/>
                                  <a:gd name="csY26" fmla="*/ 1982 h 1790186"/>
                                  <a:gd name="csX27" fmla="*/ 460769 w 1952897"/>
                                  <a:gd name="csY27" fmla="*/ 1982 h 1790186"/>
                                  <a:gd name="csX28" fmla="*/ 460769 w 1952897"/>
                                  <a:gd name="csY28" fmla="*/ 1926 h 1790186"/>
                                  <a:gd name="csX29" fmla="*/ 460156 w 1952897"/>
                                  <a:gd name="csY29" fmla="*/ 1982 h 1790186"/>
                                  <a:gd name="csX30" fmla="*/ 439239 w 1952897"/>
                                  <a:gd name="csY30" fmla="*/ 1982 h 1790186"/>
                                  <a:gd name="csX31" fmla="*/ 439239 w 1952897"/>
                                  <a:gd name="csY31" fmla="*/ 3891 h 1790186"/>
                                  <a:gd name="csX32" fmla="*/ 370910 w 1952897"/>
                                  <a:gd name="csY32" fmla="*/ 10127 h 1790186"/>
                                  <a:gd name="csX33" fmla="*/ 135926 w 1952897"/>
                                  <a:gd name="csY33" fmla="*/ 133819 h 1790186"/>
                                  <a:gd name="csX34" fmla="*/ 9321 w 1952897"/>
                                  <a:gd name="csY34" fmla="*/ 367247 h 1790186"/>
                                  <a:gd name="csX35" fmla="*/ 262 w 1952897"/>
                                  <a:gd name="csY35" fmla="*/ 454509 h 1790186"/>
                                  <a:gd name="csX36" fmla="*/ 0 w 1952897"/>
                                  <a:gd name="csY36" fmla="*/ 454509 h 179018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Lst>
                                <a:rect l="l" t="t" r="r" b="b"/>
                                <a:pathLst>
                                  <a:path w="1952897" h="1790186">
                                    <a:moveTo>
                                      <a:pt x="0" y="1790186"/>
                                    </a:moveTo>
                                    <a:lnTo>
                                      <a:pt x="106130" y="1790186"/>
                                    </a:lnTo>
                                    <a:lnTo>
                                      <a:pt x="106130" y="457489"/>
                                    </a:lnTo>
                                    <a:lnTo>
                                      <a:pt x="108012" y="457497"/>
                                    </a:lnTo>
                                    <a:cubicBezTo>
                                      <a:pt x="108441" y="364694"/>
                                      <a:pt x="145795" y="275880"/>
                                      <a:pt x="211824" y="210667"/>
                                    </a:cubicBezTo>
                                    <a:cubicBezTo>
                                      <a:pt x="261346" y="161757"/>
                                      <a:pt x="323942" y="129142"/>
                                      <a:pt x="391295" y="116196"/>
                                    </a:cubicBezTo>
                                    <a:lnTo>
                                      <a:pt x="459378" y="109982"/>
                                    </a:lnTo>
                                    <a:lnTo>
                                      <a:pt x="882173" y="109982"/>
                                    </a:lnTo>
                                    <a:lnTo>
                                      <a:pt x="913053" y="111964"/>
                                    </a:lnTo>
                                    <a:cubicBezTo>
                                      <a:pt x="997790" y="126104"/>
                                      <a:pt x="1077021" y="165605"/>
                                      <a:pt x="1139739" y="226252"/>
                                    </a:cubicBezTo>
                                    <a:cubicBezTo>
                                      <a:pt x="1202457" y="286899"/>
                                      <a:pt x="1244595" y="364760"/>
                                      <a:pt x="1261571" y="448975"/>
                                    </a:cubicBezTo>
                                    <a:lnTo>
                                      <a:pt x="1269230" y="527157"/>
                                    </a:lnTo>
                                    <a:lnTo>
                                      <a:pt x="936176" y="527157"/>
                                    </a:lnTo>
                                    <a:cubicBezTo>
                                      <a:pt x="782565" y="527157"/>
                                      <a:pt x="658039" y="651683"/>
                                      <a:pt x="658039" y="805294"/>
                                    </a:cubicBezTo>
                                    <a:lnTo>
                                      <a:pt x="658039" y="1320465"/>
                                    </a:lnTo>
                                    <a:lnTo>
                                      <a:pt x="1952897" y="1320465"/>
                                    </a:lnTo>
                                    <a:lnTo>
                                      <a:pt x="1952897" y="805294"/>
                                    </a:lnTo>
                                    <a:cubicBezTo>
                                      <a:pt x="1952897" y="651683"/>
                                      <a:pt x="1828371" y="527157"/>
                                      <a:pt x="1674760" y="527157"/>
                                    </a:cubicBezTo>
                                    <a:lnTo>
                                      <a:pt x="1375700" y="527157"/>
                                    </a:lnTo>
                                    <a:lnTo>
                                      <a:pt x="1365979" y="427931"/>
                                    </a:lnTo>
                                    <a:cubicBezTo>
                                      <a:pt x="1344772" y="322723"/>
                                      <a:pt x="1292130" y="225453"/>
                                      <a:pt x="1213777" y="149687"/>
                                    </a:cubicBezTo>
                                    <a:cubicBezTo>
                                      <a:pt x="1135424" y="73922"/>
                                      <a:pt x="1036442" y="24573"/>
                                      <a:pt x="930582" y="6908"/>
                                    </a:cubicBezTo>
                                    <a:lnTo>
                                      <a:pt x="896439" y="4717"/>
                                    </a:lnTo>
                                    <a:lnTo>
                                      <a:pt x="896439" y="1982"/>
                                    </a:lnTo>
                                    <a:lnTo>
                                      <a:pt x="853821" y="1982"/>
                                    </a:lnTo>
                                    <a:lnTo>
                                      <a:pt x="822937" y="0"/>
                                    </a:lnTo>
                                    <a:lnTo>
                                      <a:pt x="823011" y="1982"/>
                                    </a:lnTo>
                                    <a:lnTo>
                                      <a:pt x="460769" y="1982"/>
                                    </a:lnTo>
                                    <a:lnTo>
                                      <a:pt x="460769" y="1926"/>
                                    </a:lnTo>
                                    <a:lnTo>
                                      <a:pt x="460156" y="1982"/>
                                    </a:lnTo>
                                    <a:lnTo>
                                      <a:pt x="439239" y="1982"/>
                                    </a:lnTo>
                                    <a:lnTo>
                                      <a:pt x="439239" y="3891"/>
                                    </a:lnTo>
                                    <a:lnTo>
                                      <a:pt x="370910" y="10127"/>
                                    </a:lnTo>
                                    <a:cubicBezTo>
                                      <a:pt x="282723" y="27077"/>
                                      <a:pt x="200766" y="69781"/>
                                      <a:pt x="135926" y="133819"/>
                                    </a:cubicBezTo>
                                    <a:cubicBezTo>
                                      <a:pt x="71087" y="197857"/>
                                      <a:pt x="27366" y="279278"/>
                                      <a:pt x="9321" y="367247"/>
                                    </a:cubicBezTo>
                                    <a:lnTo>
                                      <a:pt x="262" y="454509"/>
                                    </a:lnTo>
                                    <a:lnTo>
                                      <a:pt x="0" y="454509"/>
                                    </a:lnTo>
                                    <a:close/>
                                  </a:path>
                                </a:pathLst>
                              </a:custGeom>
                              <a:pattFill prst="ltUpDiag">
                                <a:fgClr>
                                  <a:srgbClr val="000000"/>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296850028" name="任意多边形: 形状 1296850028">
                              <a:extLst>
                                <a:ext uri="{FF2B5EF4-FFF2-40B4-BE49-F238E27FC236}">
                                  <a16:creationId xmlns:a16="http://schemas.microsoft.com/office/drawing/2014/main" id="{4CE1ECBF-6AAE-71B1-8BE1-68D43C45BAF9}"/>
                                </a:ext>
                              </a:extLst>
                            </wps:cNvPr>
                            <wps:cNvSpPr/>
                            <wps:spPr>
                              <a:xfrm rot="10800000" flipH="1">
                                <a:off x="426077" y="2871594"/>
                                <a:ext cx="1952897" cy="1790186"/>
                              </a:xfrm>
                              <a:custGeom>
                                <a:avLst/>
                                <a:gdLst>
                                  <a:gd name="csX0" fmla="*/ 0 w 1952897"/>
                                  <a:gd name="csY0" fmla="*/ 1790186 h 1790186"/>
                                  <a:gd name="csX1" fmla="*/ 106130 w 1952897"/>
                                  <a:gd name="csY1" fmla="*/ 1790186 h 1790186"/>
                                  <a:gd name="csX2" fmla="*/ 106130 w 1952897"/>
                                  <a:gd name="csY2" fmla="*/ 457489 h 1790186"/>
                                  <a:gd name="csX3" fmla="*/ 108012 w 1952897"/>
                                  <a:gd name="csY3" fmla="*/ 457497 h 1790186"/>
                                  <a:gd name="csX4" fmla="*/ 211824 w 1952897"/>
                                  <a:gd name="csY4" fmla="*/ 210667 h 1790186"/>
                                  <a:gd name="csX5" fmla="*/ 391295 w 1952897"/>
                                  <a:gd name="csY5" fmla="*/ 116196 h 1790186"/>
                                  <a:gd name="csX6" fmla="*/ 459378 w 1952897"/>
                                  <a:gd name="csY6" fmla="*/ 109982 h 1790186"/>
                                  <a:gd name="csX7" fmla="*/ 882173 w 1952897"/>
                                  <a:gd name="csY7" fmla="*/ 109982 h 1790186"/>
                                  <a:gd name="csX8" fmla="*/ 913053 w 1952897"/>
                                  <a:gd name="csY8" fmla="*/ 111964 h 1790186"/>
                                  <a:gd name="csX9" fmla="*/ 1139739 w 1952897"/>
                                  <a:gd name="csY9" fmla="*/ 226252 h 1790186"/>
                                  <a:gd name="csX10" fmla="*/ 1261571 w 1952897"/>
                                  <a:gd name="csY10" fmla="*/ 448975 h 1790186"/>
                                  <a:gd name="csX11" fmla="*/ 1269230 w 1952897"/>
                                  <a:gd name="csY11" fmla="*/ 527157 h 1790186"/>
                                  <a:gd name="csX12" fmla="*/ 936176 w 1952897"/>
                                  <a:gd name="csY12" fmla="*/ 527157 h 1790186"/>
                                  <a:gd name="csX13" fmla="*/ 658039 w 1952897"/>
                                  <a:gd name="csY13" fmla="*/ 805294 h 1790186"/>
                                  <a:gd name="csX14" fmla="*/ 658039 w 1952897"/>
                                  <a:gd name="csY14" fmla="*/ 1764863 h 1790186"/>
                                  <a:gd name="csX15" fmla="*/ 1952897 w 1952897"/>
                                  <a:gd name="csY15" fmla="*/ 1764863 h 1790186"/>
                                  <a:gd name="csX16" fmla="*/ 1952897 w 1952897"/>
                                  <a:gd name="csY16" fmla="*/ 805294 h 1790186"/>
                                  <a:gd name="csX17" fmla="*/ 1674760 w 1952897"/>
                                  <a:gd name="csY17" fmla="*/ 527157 h 1790186"/>
                                  <a:gd name="csX18" fmla="*/ 1375700 w 1952897"/>
                                  <a:gd name="csY18" fmla="*/ 527157 h 1790186"/>
                                  <a:gd name="csX19" fmla="*/ 1365979 w 1952897"/>
                                  <a:gd name="csY19" fmla="*/ 427931 h 1790186"/>
                                  <a:gd name="csX20" fmla="*/ 1213777 w 1952897"/>
                                  <a:gd name="csY20" fmla="*/ 149687 h 1790186"/>
                                  <a:gd name="csX21" fmla="*/ 930582 w 1952897"/>
                                  <a:gd name="csY21" fmla="*/ 6908 h 1790186"/>
                                  <a:gd name="csX22" fmla="*/ 896439 w 1952897"/>
                                  <a:gd name="csY22" fmla="*/ 4717 h 1790186"/>
                                  <a:gd name="csX23" fmla="*/ 896439 w 1952897"/>
                                  <a:gd name="csY23" fmla="*/ 1982 h 1790186"/>
                                  <a:gd name="csX24" fmla="*/ 853821 w 1952897"/>
                                  <a:gd name="csY24" fmla="*/ 1982 h 1790186"/>
                                  <a:gd name="csX25" fmla="*/ 822937 w 1952897"/>
                                  <a:gd name="csY25" fmla="*/ 0 h 1790186"/>
                                  <a:gd name="csX26" fmla="*/ 823011 w 1952897"/>
                                  <a:gd name="csY26" fmla="*/ 1982 h 1790186"/>
                                  <a:gd name="csX27" fmla="*/ 460769 w 1952897"/>
                                  <a:gd name="csY27" fmla="*/ 1982 h 1790186"/>
                                  <a:gd name="csX28" fmla="*/ 460769 w 1952897"/>
                                  <a:gd name="csY28" fmla="*/ 1926 h 1790186"/>
                                  <a:gd name="csX29" fmla="*/ 460156 w 1952897"/>
                                  <a:gd name="csY29" fmla="*/ 1982 h 1790186"/>
                                  <a:gd name="csX30" fmla="*/ 439239 w 1952897"/>
                                  <a:gd name="csY30" fmla="*/ 1982 h 1790186"/>
                                  <a:gd name="csX31" fmla="*/ 439239 w 1952897"/>
                                  <a:gd name="csY31" fmla="*/ 3891 h 1790186"/>
                                  <a:gd name="csX32" fmla="*/ 370910 w 1952897"/>
                                  <a:gd name="csY32" fmla="*/ 10127 h 1790186"/>
                                  <a:gd name="csX33" fmla="*/ 135926 w 1952897"/>
                                  <a:gd name="csY33" fmla="*/ 133819 h 1790186"/>
                                  <a:gd name="csX34" fmla="*/ 9321 w 1952897"/>
                                  <a:gd name="csY34" fmla="*/ 367247 h 1790186"/>
                                  <a:gd name="csX35" fmla="*/ 262 w 1952897"/>
                                  <a:gd name="csY35" fmla="*/ 454509 h 1790186"/>
                                  <a:gd name="csX36" fmla="*/ 0 w 1952897"/>
                                  <a:gd name="csY36" fmla="*/ 454509 h 1790186"/>
                                  <a:gd name="csX0" fmla="*/ 1952897 w 2044337"/>
                                  <a:gd name="csY0" fmla="*/ 1764863 h 1856303"/>
                                  <a:gd name="csX1" fmla="*/ 1952897 w 2044337"/>
                                  <a:gd name="csY1" fmla="*/ 805294 h 1856303"/>
                                  <a:gd name="csX2" fmla="*/ 1674760 w 2044337"/>
                                  <a:gd name="csY2" fmla="*/ 527157 h 1856303"/>
                                  <a:gd name="csX3" fmla="*/ 1375700 w 2044337"/>
                                  <a:gd name="csY3" fmla="*/ 527157 h 1856303"/>
                                  <a:gd name="csX4" fmla="*/ 1365979 w 2044337"/>
                                  <a:gd name="csY4" fmla="*/ 427931 h 1856303"/>
                                  <a:gd name="csX5" fmla="*/ 1213777 w 2044337"/>
                                  <a:gd name="csY5" fmla="*/ 149687 h 1856303"/>
                                  <a:gd name="csX6" fmla="*/ 930582 w 2044337"/>
                                  <a:gd name="csY6" fmla="*/ 6908 h 1856303"/>
                                  <a:gd name="csX7" fmla="*/ 896439 w 2044337"/>
                                  <a:gd name="csY7" fmla="*/ 4717 h 1856303"/>
                                  <a:gd name="csX8" fmla="*/ 896439 w 2044337"/>
                                  <a:gd name="csY8" fmla="*/ 1982 h 1856303"/>
                                  <a:gd name="csX9" fmla="*/ 853821 w 2044337"/>
                                  <a:gd name="csY9" fmla="*/ 1982 h 1856303"/>
                                  <a:gd name="csX10" fmla="*/ 822937 w 2044337"/>
                                  <a:gd name="csY10" fmla="*/ 0 h 1856303"/>
                                  <a:gd name="csX11" fmla="*/ 823011 w 2044337"/>
                                  <a:gd name="csY11" fmla="*/ 1982 h 1856303"/>
                                  <a:gd name="csX12" fmla="*/ 460769 w 2044337"/>
                                  <a:gd name="csY12" fmla="*/ 1982 h 1856303"/>
                                  <a:gd name="csX13" fmla="*/ 460769 w 2044337"/>
                                  <a:gd name="csY13" fmla="*/ 1926 h 1856303"/>
                                  <a:gd name="csX14" fmla="*/ 460156 w 2044337"/>
                                  <a:gd name="csY14" fmla="*/ 1982 h 1856303"/>
                                  <a:gd name="csX15" fmla="*/ 439239 w 2044337"/>
                                  <a:gd name="csY15" fmla="*/ 1982 h 1856303"/>
                                  <a:gd name="csX16" fmla="*/ 439239 w 2044337"/>
                                  <a:gd name="csY16" fmla="*/ 3891 h 1856303"/>
                                  <a:gd name="csX17" fmla="*/ 370910 w 2044337"/>
                                  <a:gd name="csY17" fmla="*/ 10127 h 1856303"/>
                                  <a:gd name="csX18" fmla="*/ 135926 w 2044337"/>
                                  <a:gd name="csY18" fmla="*/ 133819 h 1856303"/>
                                  <a:gd name="csX19" fmla="*/ 9321 w 2044337"/>
                                  <a:gd name="csY19" fmla="*/ 367247 h 1856303"/>
                                  <a:gd name="csX20" fmla="*/ 262 w 2044337"/>
                                  <a:gd name="csY20" fmla="*/ 454509 h 1856303"/>
                                  <a:gd name="csX21" fmla="*/ 0 w 2044337"/>
                                  <a:gd name="csY21" fmla="*/ 454509 h 1856303"/>
                                  <a:gd name="csX22" fmla="*/ 0 w 2044337"/>
                                  <a:gd name="csY22" fmla="*/ 1790186 h 1856303"/>
                                  <a:gd name="csX23" fmla="*/ 106130 w 2044337"/>
                                  <a:gd name="csY23" fmla="*/ 1790186 h 1856303"/>
                                  <a:gd name="csX24" fmla="*/ 106130 w 2044337"/>
                                  <a:gd name="csY24" fmla="*/ 457489 h 1856303"/>
                                  <a:gd name="csX25" fmla="*/ 108012 w 2044337"/>
                                  <a:gd name="csY25" fmla="*/ 457497 h 1856303"/>
                                  <a:gd name="csX26" fmla="*/ 211824 w 2044337"/>
                                  <a:gd name="csY26" fmla="*/ 210667 h 1856303"/>
                                  <a:gd name="csX27" fmla="*/ 391295 w 2044337"/>
                                  <a:gd name="csY27" fmla="*/ 116196 h 1856303"/>
                                  <a:gd name="csX28" fmla="*/ 459378 w 2044337"/>
                                  <a:gd name="csY28" fmla="*/ 109982 h 1856303"/>
                                  <a:gd name="csX29" fmla="*/ 882173 w 2044337"/>
                                  <a:gd name="csY29" fmla="*/ 109982 h 1856303"/>
                                  <a:gd name="csX30" fmla="*/ 913053 w 2044337"/>
                                  <a:gd name="csY30" fmla="*/ 111964 h 1856303"/>
                                  <a:gd name="csX31" fmla="*/ 1139739 w 2044337"/>
                                  <a:gd name="csY31" fmla="*/ 226252 h 1856303"/>
                                  <a:gd name="csX32" fmla="*/ 1261571 w 2044337"/>
                                  <a:gd name="csY32" fmla="*/ 448975 h 1856303"/>
                                  <a:gd name="csX33" fmla="*/ 1269230 w 2044337"/>
                                  <a:gd name="csY33" fmla="*/ 527157 h 1856303"/>
                                  <a:gd name="csX34" fmla="*/ 936176 w 2044337"/>
                                  <a:gd name="csY34" fmla="*/ 527157 h 1856303"/>
                                  <a:gd name="csX35" fmla="*/ 658039 w 2044337"/>
                                  <a:gd name="csY35" fmla="*/ 805294 h 1856303"/>
                                  <a:gd name="csX36" fmla="*/ 658039 w 2044337"/>
                                  <a:gd name="csY36" fmla="*/ 1764863 h 1856303"/>
                                  <a:gd name="csX37" fmla="*/ 2044337 w 2044337"/>
                                  <a:gd name="csY37" fmla="*/ 1856303 h 1856303"/>
                                  <a:gd name="csX0" fmla="*/ 1952897 w 1952897"/>
                                  <a:gd name="csY0" fmla="*/ 1764863 h 1790186"/>
                                  <a:gd name="csX1" fmla="*/ 1952897 w 1952897"/>
                                  <a:gd name="csY1" fmla="*/ 805294 h 1790186"/>
                                  <a:gd name="csX2" fmla="*/ 1674760 w 1952897"/>
                                  <a:gd name="csY2" fmla="*/ 527157 h 1790186"/>
                                  <a:gd name="csX3" fmla="*/ 1375700 w 1952897"/>
                                  <a:gd name="csY3" fmla="*/ 527157 h 1790186"/>
                                  <a:gd name="csX4" fmla="*/ 1365979 w 1952897"/>
                                  <a:gd name="csY4" fmla="*/ 427931 h 1790186"/>
                                  <a:gd name="csX5" fmla="*/ 1213777 w 1952897"/>
                                  <a:gd name="csY5" fmla="*/ 149687 h 1790186"/>
                                  <a:gd name="csX6" fmla="*/ 930582 w 1952897"/>
                                  <a:gd name="csY6" fmla="*/ 6908 h 1790186"/>
                                  <a:gd name="csX7" fmla="*/ 896439 w 1952897"/>
                                  <a:gd name="csY7" fmla="*/ 4717 h 1790186"/>
                                  <a:gd name="csX8" fmla="*/ 896439 w 1952897"/>
                                  <a:gd name="csY8" fmla="*/ 1982 h 1790186"/>
                                  <a:gd name="csX9" fmla="*/ 853821 w 1952897"/>
                                  <a:gd name="csY9" fmla="*/ 1982 h 1790186"/>
                                  <a:gd name="csX10" fmla="*/ 822937 w 1952897"/>
                                  <a:gd name="csY10" fmla="*/ 0 h 1790186"/>
                                  <a:gd name="csX11" fmla="*/ 823011 w 1952897"/>
                                  <a:gd name="csY11" fmla="*/ 1982 h 1790186"/>
                                  <a:gd name="csX12" fmla="*/ 460769 w 1952897"/>
                                  <a:gd name="csY12" fmla="*/ 1982 h 1790186"/>
                                  <a:gd name="csX13" fmla="*/ 460769 w 1952897"/>
                                  <a:gd name="csY13" fmla="*/ 1926 h 1790186"/>
                                  <a:gd name="csX14" fmla="*/ 460156 w 1952897"/>
                                  <a:gd name="csY14" fmla="*/ 1982 h 1790186"/>
                                  <a:gd name="csX15" fmla="*/ 439239 w 1952897"/>
                                  <a:gd name="csY15" fmla="*/ 1982 h 1790186"/>
                                  <a:gd name="csX16" fmla="*/ 439239 w 1952897"/>
                                  <a:gd name="csY16" fmla="*/ 3891 h 1790186"/>
                                  <a:gd name="csX17" fmla="*/ 370910 w 1952897"/>
                                  <a:gd name="csY17" fmla="*/ 10127 h 1790186"/>
                                  <a:gd name="csX18" fmla="*/ 135926 w 1952897"/>
                                  <a:gd name="csY18" fmla="*/ 133819 h 1790186"/>
                                  <a:gd name="csX19" fmla="*/ 9321 w 1952897"/>
                                  <a:gd name="csY19" fmla="*/ 367247 h 1790186"/>
                                  <a:gd name="csX20" fmla="*/ 262 w 1952897"/>
                                  <a:gd name="csY20" fmla="*/ 454509 h 1790186"/>
                                  <a:gd name="csX21" fmla="*/ 0 w 1952897"/>
                                  <a:gd name="csY21" fmla="*/ 454509 h 1790186"/>
                                  <a:gd name="csX22" fmla="*/ 0 w 1952897"/>
                                  <a:gd name="csY22" fmla="*/ 1790186 h 1790186"/>
                                  <a:gd name="csX23" fmla="*/ 106130 w 1952897"/>
                                  <a:gd name="csY23" fmla="*/ 1790186 h 1790186"/>
                                  <a:gd name="csX24" fmla="*/ 106130 w 1952897"/>
                                  <a:gd name="csY24" fmla="*/ 457489 h 1790186"/>
                                  <a:gd name="csX25" fmla="*/ 108012 w 1952897"/>
                                  <a:gd name="csY25" fmla="*/ 457497 h 1790186"/>
                                  <a:gd name="csX26" fmla="*/ 211824 w 1952897"/>
                                  <a:gd name="csY26" fmla="*/ 210667 h 1790186"/>
                                  <a:gd name="csX27" fmla="*/ 391295 w 1952897"/>
                                  <a:gd name="csY27" fmla="*/ 116196 h 1790186"/>
                                  <a:gd name="csX28" fmla="*/ 459378 w 1952897"/>
                                  <a:gd name="csY28" fmla="*/ 109982 h 1790186"/>
                                  <a:gd name="csX29" fmla="*/ 882173 w 1952897"/>
                                  <a:gd name="csY29" fmla="*/ 109982 h 1790186"/>
                                  <a:gd name="csX30" fmla="*/ 913053 w 1952897"/>
                                  <a:gd name="csY30" fmla="*/ 111964 h 1790186"/>
                                  <a:gd name="csX31" fmla="*/ 1139739 w 1952897"/>
                                  <a:gd name="csY31" fmla="*/ 226252 h 1790186"/>
                                  <a:gd name="csX32" fmla="*/ 1261571 w 1952897"/>
                                  <a:gd name="csY32" fmla="*/ 448975 h 1790186"/>
                                  <a:gd name="csX33" fmla="*/ 1269230 w 1952897"/>
                                  <a:gd name="csY33" fmla="*/ 527157 h 1790186"/>
                                  <a:gd name="csX34" fmla="*/ 936176 w 1952897"/>
                                  <a:gd name="csY34" fmla="*/ 527157 h 1790186"/>
                                  <a:gd name="csX35" fmla="*/ 658039 w 1952897"/>
                                  <a:gd name="csY35" fmla="*/ 805294 h 1790186"/>
                                  <a:gd name="csX36" fmla="*/ 658039 w 1952897"/>
                                  <a:gd name="csY36" fmla="*/ 1764863 h 179018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Lst>
                                <a:rect l="l" t="t" r="r" b="b"/>
                                <a:pathLst>
                                  <a:path w="1952897" h="1790186">
                                    <a:moveTo>
                                      <a:pt x="1952897" y="1764863"/>
                                    </a:moveTo>
                                    <a:lnTo>
                                      <a:pt x="1952897" y="805294"/>
                                    </a:lnTo>
                                    <a:cubicBezTo>
                                      <a:pt x="1952897" y="651683"/>
                                      <a:pt x="1828371" y="527157"/>
                                      <a:pt x="1674760" y="527157"/>
                                    </a:cubicBezTo>
                                    <a:lnTo>
                                      <a:pt x="1375700" y="527157"/>
                                    </a:lnTo>
                                    <a:lnTo>
                                      <a:pt x="1365979" y="427931"/>
                                    </a:lnTo>
                                    <a:cubicBezTo>
                                      <a:pt x="1344772" y="322723"/>
                                      <a:pt x="1292130" y="225453"/>
                                      <a:pt x="1213777" y="149687"/>
                                    </a:cubicBezTo>
                                    <a:cubicBezTo>
                                      <a:pt x="1135424" y="73922"/>
                                      <a:pt x="1036442" y="24573"/>
                                      <a:pt x="930582" y="6908"/>
                                    </a:cubicBezTo>
                                    <a:lnTo>
                                      <a:pt x="896439" y="4717"/>
                                    </a:lnTo>
                                    <a:lnTo>
                                      <a:pt x="896439" y="1982"/>
                                    </a:lnTo>
                                    <a:lnTo>
                                      <a:pt x="853821" y="1982"/>
                                    </a:lnTo>
                                    <a:lnTo>
                                      <a:pt x="822937" y="0"/>
                                    </a:lnTo>
                                    <a:cubicBezTo>
                                      <a:pt x="822962" y="661"/>
                                      <a:pt x="822986" y="1321"/>
                                      <a:pt x="823011" y="1982"/>
                                    </a:cubicBezTo>
                                    <a:lnTo>
                                      <a:pt x="460769" y="1982"/>
                                    </a:lnTo>
                                    <a:lnTo>
                                      <a:pt x="460769" y="1926"/>
                                    </a:lnTo>
                                    <a:lnTo>
                                      <a:pt x="460156" y="1982"/>
                                    </a:lnTo>
                                    <a:lnTo>
                                      <a:pt x="439239" y="1982"/>
                                    </a:lnTo>
                                    <a:lnTo>
                                      <a:pt x="439239" y="3891"/>
                                    </a:lnTo>
                                    <a:lnTo>
                                      <a:pt x="370910" y="10127"/>
                                    </a:lnTo>
                                    <a:cubicBezTo>
                                      <a:pt x="282723" y="27077"/>
                                      <a:pt x="200766" y="69781"/>
                                      <a:pt x="135926" y="133819"/>
                                    </a:cubicBezTo>
                                    <a:cubicBezTo>
                                      <a:pt x="71087" y="197857"/>
                                      <a:pt x="27366" y="279278"/>
                                      <a:pt x="9321" y="367247"/>
                                    </a:cubicBezTo>
                                    <a:lnTo>
                                      <a:pt x="262" y="454509"/>
                                    </a:lnTo>
                                    <a:lnTo>
                                      <a:pt x="0" y="454509"/>
                                    </a:lnTo>
                                    <a:lnTo>
                                      <a:pt x="0" y="1790186"/>
                                    </a:lnTo>
                                    <a:lnTo>
                                      <a:pt x="106130" y="1790186"/>
                                    </a:lnTo>
                                    <a:lnTo>
                                      <a:pt x="106130" y="457489"/>
                                    </a:lnTo>
                                    <a:lnTo>
                                      <a:pt x="108012" y="457497"/>
                                    </a:lnTo>
                                    <a:cubicBezTo>
                                      <a:pt x="108441" y="364694"/>
                                      <a:pt x="145795" y="275880"/>
                                      <a:pt x="211824" y="210667"/>
                                    </a:cubicBezTo>
                                    <a:cubicBezTo>
                                      <a:pt x="261346" y="161757"/>
                                      <a:pt x="323942" y="129142"/>
                                      <a:pt x="391295" y="116196"/>
                                    </a:cubicBezTo>
                                    <a:lnTo>
                                      <a:pt x="459378" y="109982"/>
                                    </a:lnTo>
                                    <a:lnTo>
                                      <a:pt x="882173" y="109982"/>
                                    </a:lnTo>
                                    <a:lnTo>
                                      <a:pt x="913053" y="111964"/>
                                    </a:lnTo>
                                    <a:cubicBezTo>
                                      <a:pt x="997790" y="126104"/>
                                      <a:pt x="1077021" y="165605"/>
                                      <a:pt x="1139739" y="226252"/>
                                    </a:cubicBezTo>
                                    <a:cubicBezTo>
                                      <a:pt x="1202457" y="286899"/>
                                      <a:pt x="1244595" y="364760"/>
                                      <a:pt x="1261571" y="448975"/>
                                    </a:cubicBezTo>
                                    <a:lnTo>
                                      <a:pt x="1269230" y="527157"/>
                                    </a:lnTo>
                                    <a:lnTo>
                                      <a:pt x="936176" y="527157"/>
                                    </a:lnTo>
                                    <a:cubicBezTo>
                                      <a:pt x="782565" y="527157"/>
                                      <a:pt x="658039" y="651683"/>
                                      <a:pt x="658039" y="805294"/>
                                    </a:cubicBezTo>
                                    <a:lnTo>
                                      <a:pt x="658039" y="1764863"/>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s:wsp>
                        <wps:cNvPr id="1850015905" name="文本框 44"/>
                        <wps:cNvSpPr txBox="1"/>
                        <wps:spPr>
                          <a:xfrm>
                            <a:off x="497356" y="902043"/>
                            <a:ext cx="154510" cy="198120"/>
                          </a:xfrm>
                          <a:prstGeom prst="rect">
                            <a:avLst/>
                          </a:prstGeom>
                          <a:noFill/>
                        </wps:spPr>
                        <wps:txbx>
                          <w:txbxContent>
                            <w:p w14:paraId="5574E98C" w14:textId="2B0696A7" w:rsidR="007752E3" w:rsidRPr="00834D5B" w:rsidRDefault="007752E3" w:rsidP="007752E3">
                              <w:pPr>
                                <w:rPr>
                                  <w:sz w:val="18"/>
                                  <w:szCs w:val="18"/>
                                </w:rPr>
                              </w:pPr>
                              <w:r>
                                <w:rPr>
                                  <w:rFonts w:hint="eastAsia"/>
                                  <w:sz w:val="18"/>
                                  <w:szCs w:val="18"/>
                                </w:rPr>
                                <w:t>A</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48593821" name="文本框 44"/>
                        <wps:cNvSpPr txBox="1"/>
                        <wps:spPr>
                          <a:xfrm>
                            <a:off x="284016" y="210065"/>
                            <a:ext cx="148872" cy="198120"/>
                          </a:xfrm>
                          <a:prstGeom prst="rect">
                            <a:avLst/>
                          </a:prstGeom>
                          <a:noFill/>
                        </wps:spPr>
                        <wps:txbx>
                          <w:txbxContent>
                            <w:p w14:paraId="042C3CCD" w14:textId="0F3F861D" w:rsidR="007752E3" w:rsidRPr="00834D5B" w:rsidRDefault="007752E3" w:rsidP="007752E3">
                              <w:pPr>
                                <w:rPr>
                                  <w:sz w:val="18"/>
                                  <w:szCs w:val="18"/>
                                </w:rPr>
                              </w:pPr>
                              <w:r>
                                <w:rPr>
                                  <w:rFonts w:hint="eastAsia"/>
                                  <w:sz w:val="18"/>
                                  <w:szCs w:val="18"/>
                                </w:rPr>
                                <w:t>B</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34239664" name="文本框 44"/>
                        <wps:cNvSpPr txBox="1"/>
                        <wps:spPr>
                          <a:xfrm>
                            <a:off x="169428" y="883508"/>
                            <a:ext cx="148872" cy="198120"/>
                          </a:xfrm>
                          <a:prstGeom prst="rect">
                            <a:avLst/>
                          </a:prstGeom>
                          <a:noFill/>
                        </wps:spPr>
                        <wps:txbx>
                          <w:txbxContent>
                            <w:p w14:paraId="53CBB49E" w14:textId="3F895D15" w:rsidR="007752E3" w:rsidRPr="00834D5B" w:rsidRDefault="007752E3" w:rsidP="007752E3">
                              <w:pPr>
                                <w:rPr>
                                  <w:sz w:val="18"/>
                                  <w:szCs w:val="18"/>
                                </w:rPr>
                              </w:pPr>
                              <w:r>
                                <w:rPr>
                                  <w:rFonts w:hint="eastAsia"/>
                                  <w:sz w:val="18"/>
                                  <w:szCs w:val="18"/>
                                </w:rPr>
                                <w:t>C</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926141041" name="文本框 44"/>
                        <wps:cNvSpPr txBox="1"/>
                        <wps:spPr>
                          <a:xfrm>
                            <a:off x="784732" y="1495168"/>
                            <a:ext cx="154588" cy="198120"/>
                          </a:xfrm>
                          <a:prstGeom prst="rect">
                            <a:avLst/>
                          </a:prstGeom>
                          <a:noFill/>
                        </wps:spPr>
                        <wps:txbx>
                          <w:txbxContent>
                            <w:p w14:paraId="7FB8B059" w14:textId="14C8E44F" w:rsidR="007752E3" w:rsidRPr="00834D5B" w:rsidRDefault="007752E3" w:rsidP="007752E3">
                              <w:pPr>
                                <w:rPr>
                                  <w:sz w:val="18"/>
                                  <w:szCs w:val="18"/>
                                </w:rPr>
                              </w:pPr>
                              <w:r>
                                <w:rPr>
                                  <w:rFonts w:hint="eastAsia"/>
                                  <w:sz w:val="18"/>
                                  <w:szCs w:val="18"/>
                                </w:rPr>
                                <w:t>D</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096616198" name="文本框 44"/>
                        <wps:cNvSpPr txBox="1"/>
                        <wps:spPr>
                          <a:xfrm>
                            <a:off x="9151" y="1356154"/>
                            <a:ext cx="154588" cy="198120"/>
                          </a:xfrm>
                          <a:prstGeom prst="rect">
                            <a:avLst/>
                          </a:prstGeom>
                          <a:noFill/>
                        </wps:spPr>
                        <wps:txbx>
                          <w:txbxContent>
                            <w:p w14:paraId="553839A4" w14:textId="3278A4E6" w:rsidR="007752E3" w:rsidRPr="00834D5B" w:rsidRDefault="007752E3" w:rsidP="007752E3">
                              <w:pPr>
                                <w:rPr>
                                  <w:sz w:val="18"/>
                                  <w:szCs w:val="18"/>
                                </w:rPr>
                              </w:pPr>
                              <w:r>
                                <w:rPr>
                                  <w:rFonts w:hint="eastAsia"/>
                                  <w:sz w:val="18"/>
                                  <w:szCs w:val="18"/>
                                </w:rPr>
                                <w:t>K</w:t>
                              </w:r>
                            </w:p>
                          </w:txbxContent>
                        </wps:txbx>
                        <wps:bodyPr rot="0" spcFirstLastPara="0"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51E38C19" id="组合 43" o:spid="_x0000_s1649" style="position:absolute;left:0;text-align:left;margin-left:43.6pt;margin-top:1.25pt;width:94.8pt;height:186.05pt;z-index:251754496;mso-position-horizontal:right;mso-position-horizontal-relative:margin;mso-position-vertical-relative:text;mso-width-relative:margin" coordsize="12048,23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">
                <v:group id="组合 1112" o:spid="_x0000_s1650" style="position:absolute;width:12048;height:23628" coordsize="23744,46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">
                  <v:group id="组合 258865974" o:spid="_x0000_s1651" style="position:absolute;width:21428;height:30011" coordsize="21428,3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">
                    <v:group id="组合 581072589" o:spid="_x0000_s1652" style="position:absolute;width:20802;height:30011" coordsize="20802,3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">
                      <v:group id="组合 820048935" o:spid="_x0000_s1653" style="position:absolute;width:20802;height:30011" coordsize="20802,3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">
                        <v:group id="组合 1056715768" o:spid="_x0000_s1654" style="position:absolute;width:20802;height:30011" coordsize="20802,3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">
                          <v:shape id="任意多边形: 形状 461938925" o:spid="_x0000_s1655" style="position:absolute;width:9666;height:30011;visibility:visible;mso-wrap-style:square;v-text-anchor:middle" coordsize="966652,3001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" path="m409848,3001192r,-306977l161112,2694215c72132,2694215,,2622083,,2533103l,1356363v,-88980,72132,-161112,161112,-161112l418012,1195251r,-1152797c418012,19007,437019,,460466,r45720,c529633,,548640,19007,548640,42454r,1152797l805540,1195251v88980,,161112,72132,161112,161112l966652,2533103v,88980,-72132,161112,-161112,161112l556805,2694215r,306977e" filled="f" strokecolor="black [3213]" strokeweight="1pt">
                            <v:stroke joinstyle="miter"/>
                            <v:path arrowok="t" o:connecttype="custom" o:connectlocs="409848,3001192;409848,2694215;161112,2694215;0,2533103;0,1356363;161112,1195251;418012,1195251;418012,42454;460466,0;506186,0;548640,42454;548640,1195251;805540,1195251;966652,1356363;966652,2533103;805540,2694215;556805,2694215;556805,3001192" o:connectangles="0,0,0,0,0,0,0,0,0,0,0,0,0,0,0,0,0,0"/>
                          </v:shape>
                          <v:shape id="任意多边形: 形状 932697173" o:spid="_x0000_s1656" style="position:absolute;left:4963;top:718;width:8034;height:1339;visibility:visible;mso-wrap-style:square;v-text-anchor:middle" coordsize="803366,133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" path="m,101237l,,803366,r,133894e" filled="f" strokecolor="black [3213]" strokeweight=".5pt">
                            <v:stroke joinstyle="miter"/>
                            <v:path arrowok="t" o:connecttype="custom" o:connectlocs="0,101237;0,0;803366,0;803366,133894" o:connectangles="0,0,0,0"/>
                          </v:shape>
                          <v:shape id="任意多边形: 形状 380760957" o:spid="_x0000_s1657" style="position:absolute;left:15599;top:718;width:5105;height:1339;flip:x;visibility:visible;mso-wrap-style:square;v-text-anchor:middle" coordsize="803366,133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" path="m,l803366,r,133894e" filled="f" strokecolor="black [3213]" strokeweight=".5pt">
                            <v:stroke joinstyle="miter"/>
                            <v:path arrowok="t" o:connecttype="custom" o:connectlocs="0,0;510540,0;510540,133894" o:connectangles="0,0,0"/>
                          </v:shape>
                          <v:shape id="任意多边形: 形状 155153825" o:spid="_x0000_s1658" style="position:absolute;left:4963;top:9927;width:8034;height:1339;flip:y;visibility:visible;mso-wrap-style:square;v-text-anchor:middle" coordsize="803366,133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" path="m,101237l,,803366,r,133894e" filled="f" strokecolor="black [3213]" strokeweight=".5pt">
                            <v:stroke joinstyle="miter"/>
                            <v:path arrowok="t" o:connecttype="custom" o:connectlocs="0,101237;0,0;803366,0;803366,133894" o:connectangles="0,0,0,0"/>
                          </v:shape>
                          <v:shape id="任意多边形: 形状 1725346597" o:spid="_x0000_s1659" style="position:absolute;left:15697;top:9927;width:5105;height:1339;flip:x y;visibility:visible;mso-wrap-style:square;v-text-anchor:middle" coordsize="803366,133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" path="m,l803366,r,133894e" filled="f" strokecolor="black [3213]" strokeweight=".5pt">
                            <v:stroke joinstyle="miter"/>
                            <v:path arrowok="t" o:connecttype="custom" o:connectlocs="0,0;510540,0;510540,133894" o:connectangles="0,0,0"/>
                          </v:shape>
                        </v:group>
                        <v:roundrect id="矩形: 圆角 1549647758" o:spid="_x0000_s1660" style="position:absolute;left:6270;top:14581;width:849;height:10075;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" fillcolor="black" strokecolor="black [3213]">
                          <v:fill r:id="rId19" o:title="" color2="white [3212]" type="pattern"/>
                          <v:stroke joinstyle="miter"/>
                        </v:roundrect>
                      </v:group>
                      <v:shape id="Shape 11839" o:spid="_x0000_s1661" style="position:absolute;left:15054;top:2090;width:627;height:7932;visibility:visible;mso-wrap-style:square;v-text-anchor:top" coordsize="56698,71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" path="m56698,716347c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62629,793242;0,727138;62629,661035;0,594931;62629,528828;0,462724;62629,396622;0,330518;62629,264414;0,198311;62629,132207;0,66104;62629,0" o:connectangles="0,0,0,0,0,0,0,0,0,0,0,0,0"/>
                        <o:lock v:ext="edit" aspectratio="t"/>
                      </v:shape>
                      <v:line id="直接连接符 288943946" o:spid="_x0000_s1662" style="position:absolute;visibility:visible;mso-wrap-style:square" from="14371,1796" to="1437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" strokecolor="black [3213]" strokeweight="1pt">
                        <v:stroke joinstyle="miter"/>
                        <o:lock v:ext="edit" shapetype="f"/>
                      </v:line>
                      <v:shape id="Shape 11839" o:spid="_x0000_s1663" style="position:absolute;left:12986;top:2026;width:626;height:7932;flip:x;visibility:visible;mso-wrap-style:square;v-text-anchor:top" coordsize="56698,71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" path="m56698,716347c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62629,793242;0,727138;62629,661035;0,594931;62629,528828;0,462724;62629,396622;0,330518;62629,264414;0,198311;62629,132207;0,66104;62629,0" o:connectangles="0,0,0,0,0,0,0,0,0,0,0,0,0"/>
                        <o:lock v:ext="edit" aspectratio="t"/>
                      </v:shape>
                      <v:line id="直接连接符 120064136" o:spid="_x0000_s1664" style="position:absolute;flip:x;visibility:visible;mso-wrap-style:square" from="3368,28685" to="6270,28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" strokecolor="black [3213]" strokeweight="1pt">
                        <v:stroke joinstyle="miter"/>
                        <o:lock v:ext="edit" shapetype="f"/>
                      </v:line>
                      <v:line id="直接连接符 39133924" o:spid="_x0000_s1665" style="position:absolute;flip:x y;visibility:visible;mso-wrap-style:square" from="3338,27844" to="3338,29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" strokecolor="black [3213]" strokeweight="1pt">
                        <v:stroke joinstyle="miter"/>
                        <o:lock v:ext="edit" shapetype="f"/>
                      </v:line>
                    </v:group>
                    <v:oval id="椭圆 1936778609" o:spid="_x0000_s1666" style="position:absolute;left:20704;top:402;width:626;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" filled="f" strokecolor="black [3213]" strokeweight="1pt">
                      <v:stroke joinstyle="miter"/>
                    </v:oval>
                    <v:oval id="椭圆 600477708" o:spid="_x0000_s1667" style="position:absolute;left:20802;top:10953;width:626;height: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" filled="f" strokecolor="black [3213]" strokeweight="1pt">
                      <v:stroke joinstyle="miter"/>
                    </v:oval>
                  </v:group>
                  <v:group id="组合 2120499780" o:spid="_x0000_s1668" style="position:absolute;left:4260;top:28715;width:19484;height:17833" coordorigin="4260,28715" coordsize="19559,17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">
                    <v:shape id="任意多边形: 形状 411902365" o:spid="_x0000_s1669" style="position:absolute;left:4291;top:28715;width:19529;height:17902;rotation:180;flip:x;visibility:visible;mso-wrap-style:square;v-text-anchor:middle" coordsize="1952897,1790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" path="m,1790186r106130,l106130,457489r1882,8c108441,364694,145795,275880,211824,210667v49522,-48910,112118,-81525,179471,-94471l459378,109982r422795,l913053,111964v84737,14140,163968,53641,226686,114288c1202457,286899,1244595,364760,1261571,448975r7659,78182l936176,527157v-153611,,-278137,124526,-278137,278137l658039,1320465r1294858,l1952897,805294v,-153611,-124526,-278137,-278137,-278137l1375700,527157r-9721,-99226c1344772,322723,1292130,225453,1213777,149687,1135424,73922,1036442,24573,930582,6908l896439,4717r,-2735l853821,1982,822937,r74,1982l460769,1982r,-56l460156,1982r-20917,l439239,3891r-68329,6236c282723,27077,200766,69781,135926,133819,71087,197857,27366,279278,9321,367247l262,454509r-262,l,1790186xe" fillcolor="black" strokecolor="black [3213]" strokeweight="1pt">
                      <v:fill r:id="rId13" o:title="" color2="white [3212]" type="pattern"/>
                      <v:stroke joinstyle="miter"/>
                      <v:path arrowok="t" o:connecttype="custom" o:connectlocs="0,1790186;106130,1790186;106130,457489;108012,457497;211824,210667;391295,116196;459378,109982;882173,109982;913053,111964;1139739,226252;1261571,448975;1269230,527157;936176,527157;658039,805294;658039,1320465;1952897,1320465;1952897,805294;1674760,527157;1375700,527157;1365979,427931;1213777,149687;930582,6908;896439,4717;896439,1982;853821,1982;822937,0;823011,1982;460769,1982;460769,1926;460156,1982;439239,1982;439239,3891;370910,10127;135926,133819;9321,367247;262,454509;0,454509" o:connectangles="0,0,0,0,0,0,0,0,0,0,0,0,0,0,0,0,0,0,0,0,0,0,0,0,0,0,0,0,0,0,0,0,0,0,0,0,0"/>
                    </v:shape>
                    <v:shape id="任意多边形: 形状 1296850028" o:spid="_x0000_s1670" style="position:absolute;left:4260;top:28715;width:19529;height:17902;rotation:180;flip:x;visibility:visible;mso-wrap-style:square;v-text-anchor:middle" coordsize="1952897,1790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" path="m1952897,1764863r,-959569c1952897,651683,1828371,527157,1674760,527157r-299060,l1365979,427931c1344772,322723,1292130,225453,1213777,149687,1135424,73922,1036442,24573,930582,6908l896439,4717r,-2735l853821,1982,822937,v25,661,49,1321,74,1982l460769,1982r,-56l460156,1982r-20917,l439239,3891r-68329,6236c282723,27077,200766,69781,135926,133819,71087,197857,27366,279278,9321,367247l262,454509r-262,l,1790186r106130,l106130,457489r1882,8c108441,364694,145795,275880,211824,210667v49522,-48910,112118,-81525,179471,-94471l459378,109982r422795,l913053,111964v84737,14140,163968,53641,226686,114288c1202457,286899,1244595,364760,1261571,448975r7659,78182l936176,527157v-153611,,-278137,124526,-278137,278137l658039,1764863e" filled="f" strokecolor="black [3213]">
                      <v:stroke joinstyle="miter"/>
                      <v:path arrowok="t" o:connecttype="custom" o:connectlocs="1952897,1764863;1952897,805294;1674760,527157;1375700,527157;1365979,427931;1213777,149687;930582,6908;896439,4717;896439,1982;853821,1982;822937,0;823011,1982;460769,1982;460769,1926;460156,1982;439239,1982;439239,3891;370910,10127;135926,133819;9321,367247;262,454509;0,454509;0,1790186;106130,1790186;106130,457489;108012,457497;211824,210667;391295,116196;459378,109982;882173,109982;913053,111964;1139739,226252;1261571,448975;1269230,527157;936176,527157;658039,805294;658039,1764863" o:connectangles="0,0,0,0,0,0,0,0,0,0,0,0,0,0,0,0,0,0,0,0,0,0,0,0,0,0,0,0,0,0,0,0,0,0,0,0,0"/>
                    </v:shape>
                  </v:group>
                </v:group>
                <v:shape id="文本框 44" o:spid="_x0000_s1671" type="#_x0000_t202" style="position:absolute;left:4973;top:9020;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" filled="f" stroked="f">
                  <v:textbox style="mso-fit-shape-to-text:t" inset="1mm,0,1mm,0">
                    <w:txbxContent>
                      <w:p w14:paraId="5574E98C" w14:textId="2B0696A7" w:rsidR="007752E3" w:rsidRPr="00834D5B" w:rsidRDefault="007752E3" w:rsidP="007752E3">
                        <w:pPr>
                          <w:rPr>
                            <w:sz w:val="18"/>
                            <w:szCs w:val="18"/>
                          </w:rPr>
                        </w:pPr>
                        <w:r>
                          <w:rPr>
                            <w:rFonts w:hint="eastAsia"/>
                            <w:sz w:val="18"/>
                            <w:szCs w:val="18"/>
                          </w:rPr>
                          <w:t>A</w:t>
                        </w:r>
                      </w:p>
                    </w:txbxContent>
                  </v:textbox>
                </v:shape>
                <v:shape id="文本框 44" o:spid="_x0000_s1672" type="#_x0000_t202" style="position:absolute;left:2840;top:2100;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" filled="f" stroked="f">
                  <v:textbox style="mso-fit-shape-to-text:t" inset="1mm,0,1mm,0">
                    <w:txbxContent>
                      <w:p w14:paraId="042C3CCD" w14:textId="0F3F861D" w:rsidR="007752E3" w:rsidRPr="00834D5B" w:rsidRDefault="007752E3" w:rsidP="007752E3">
                        <w:pPr>
                          <w:rPr>
                            <w:sz w:val="18"/>
                            <w:szCs w:val="18"/>
                          </w:rPr>
                        </w:pPr>
                        <w:r>
                          <w:rPr>
                            <w:rFonts w:hint="eastAsia"/>
                            <w:sz w:val="18"/>
                            <w:szCs w:val="18"/>
                          </w:rPr>
                          <w:t>B</w:t>
                        </w:r>
                      </w:p>
                    </w:txbxContent>
                  </v:textbox>
                </v:shape>
                <v:shape id="文本框 44" o:spid="_x0000_s1673" type="#_x0000_t202" style="position:absolute;left:1694;top:8835;width:1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" filled="f" stroked="f">
                  <v:textbox style="mso-fit-shape-to-text:t" inset="1mm,0,1mm,0">
                    <w:txbxContent>
                      <w:p w14:paraId="53CBB49E" w14:textId="3F895D15" w:rsidR="007752E3" w:rsidRPr="00834D5B" w:rsidRDefault="007752E3" w:rsidP="007752E3">
                        <w:pPr>
                          <w:rPr>
                            <w:sz w:val="18"/>
                            <w:szCs w:val="18"/>
                          </w:rPr>
                        </w:pPr>
                        <w:r>
                          <w:rPr>
                            <w:rFonts w:hint="eastAsia"/>
                            <w:sz w:val="18"/>
                            <w:szCs w:val="18"/>
                          </w:rPr>
                          <w:t>C</w:t>
                        </w:r>
                      </w:p>
                    </w:txbxContent>
                  </v:textbox>
                </v:shape>
                <v:shape id="文本框 44" o:spid="_x0000_s1674" type="#_x0000_t202" style="position:absolute;left:7847;top:14951;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" filled="f" stroked="f">
                  <v:textbox style="mso-fit-shape-to-text:t" inset="1mm,0,1mm,0">
                    <w:txbxContent>
                      <w:p w14:paraId="7FB8B059" w14:textId="14C8E44F" w:rsidR="007752E3" w:rsidRPr="00834D5B" w:rsidRDefault="007752E3" w:rsidP="007752E3">
                        <w:pPr>
                          <w:rPr>
                            <w:sz w:val="18"/>
                            <w:szCs w:val="18"/>
                          </w:rPr>
                        </w:pPr>
                        <w:r>
                          <w:rPr>
                            <w:rFonts w:hint="eastAsia"/>
                            <w:sz w:val="18"/>
                            <w:szCs w:val="18"/>
                          </w:rPr>
                          <w:t>D</w:t>
                        </w:r>
                      </w:p>
                    </w:txbxContent>
                  </v:textbox>
                </v:shape>
                <v:shape id="文本框 44" o:spid="_x0000_s1675" type="#_x0000_t202" style="position:absolute;left:91;top:13561;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" filled="f" stroked="f">
                  <v:textbox style="mso-fit-shape-to-text:t" inset="1mm,0,1mm,0">
                    <w:txbxContent>
                      <w:p w14:paraId="553839A4" w14:textId="3278A4E6" w:rsidR="007752E3" w:rsidRPr="00834D5B" w:rsidRDefault="007752E3" w:rsidP="007752E3">
                        <w:pPr>
                          <w:rPr>
                            <w:sz w:val="18"/>
                            <w:szCs w:val="18"/>
                          </w:rPr>
                        </w:pPr>
                        <w:r>
                          <w:rPr>
                            <w:rFonts w:hint="eastAsia"/>
                            <w:sz w:val="18"/>
                            <w:szCs w:val="18"/>
                          </w:rPr>
                          <w:t>K</w:t>
                        </w:r>
                      </w:p>
                    </w:txbxContent>
                  </v:textbox>
                </v:shape>
                <w10:wrap type="square" anchorx="margin"/>
              </v:group>
            </w:pict>
          </mc:Fallback>
        </mc:AlternateContent>
      </w:r>
      <w:r w:rsidR="00E7005E" w:rsidRPr="009959BC">
        <w:rPr>
          <w:rFonts w:hint="eastAsia"/>
        </w:rPr>
        <w:t>为确证组成</w:t>
      </w:r>
      <w:r w:rsidR="00E7005E" w:rsidRPr="009959BC">
        <w:t>α</w:t>
      </w:r>
      <w:r w:rsidR="00E7005E" w:rsidRPr="009959BC">
        <w:rPr>
          <w:rFonts w:hint="eastAsia"/>
        </w:rPr>
        <w:t>射线的粒子就是氦原子核，卢瑟福使用图示装置捕捉</w:t>
      </w:r>
      <w:r w:rsidR="00E7005E" w:rsidRPr="009959BC">
        <w:t>α</w:t>
      </w:r>
      <w:r w:rsidR="00E7005E" w:rsidRPr="009959BC">
        <w:rPr>
          <w:rFonts w:hint="eastAsia"/>
        </w:rPr>
        <w:t>粒子并观测其光谱。厚壁粗玻璃管</w:t>
      </w:r>
      <w:r w:rsidR="00E7005E" w:rsidRPr="009959BC">
        <w:rPr>
          <w:rFonts w:hint="eastAsia"/>
        </w:rPr>
        <w:t>A</w:t>
      </w:r>
      <w:r w:rsidR="00E7005E" w:rsidRPr="009959BC">
        <w:rPr>
          <w:rFonts w:hint="eastAsia"/>
        </w:rPr>
        <w:t>与两端接有电极的毛细管</w:t>
      </w:r>
      <w:r w:rsidR="00E7005E" w:rsidRPr="009959BC">
        <w:rPr>
          <w:rFonts w:hint="eastAsia"/>
        </w:rPr>
        <w:t>B</w:t>
      </w:r>
      <w:r w:rsidR="00E7005E" w:rsidRPr="009959BC">
        <w:rPr>
          <w:rFonts w:hint="eastAsia"/>
        </w:rPr>
        <w:t>相互联通并抽成真空，通过细软管连接水银槽</w:t>
      </w:r>
      <w:r w:rsidR="00E7005E" w:rsidRPr="009959BC">
        <w:rPr>
          <w:rFonts w:hint="eastAsia"/>
        </w:rPr>
        <w:t>D</w:t>
      </w:r>
      <w:r w:rsidR="00E7005E" w:rsidRPr="009959BC">
        <w:rPr>
          <w:rFonts w:hint="eastAsia"/>
        </w:rPr>
        <w:t>，薄壁玻璃管</w:t>
      </w:r>
      <w:r w:rsidR="00E7005E" w:rsidRPr="009959BC">
        <w:rPr>
          <w:rFonts w:hint="eastAsia"/>
        </w:rPr>
        <w:t>C</w:t>
      </w:r>
      <w:r w:rsidR="00E7005E" w:rsidRPr="009959BC">
        <w:rPr>
          <w:rFonts w:hint="eastAsia"/>
        </w:rPr>
        <w:t>中封有一定质量的氡气。氡气衰变放出的</w:t>
      </w:r>
      <w:r w:rsidR="00E7005E" w:rsidRPr="009959BC">
        <w:t>α</w:t>
      </w:r>
      <w:r w:rsidR="00E7005E" w:rsidRPr="009959BC">
        <w:rPr>
          <w:rFonts w:hint="eastAsia"/>
        </w:rPr>
        <w:t>射线穿过</w:t>
      </w:r>
      <w:r w:rsidR="00E7005E" w:rsidRPr="009959BC">
        <w:rPr>
          <w:rFonts w:hint="eastAsia"/>
        </w:rPr>
        <w:t>C</w:t>
      </w:r>
      <w:r w:rsidR="00E7005E" w:rsidRPr="009959BC">
        <w:rPr>
          <w:rFonts w:hint="eastAsia"/>
        </w:rPr>
        <w:t>的薄壁后被</w:t>
      </w:r>
      <w:r w:rsidR="00E7005E">
        <w:rPr>
          <w:rFonts w:hint="eastAsia"/>
        </w:rPr>
        <w:t>A</w:t>
      </w:r>
      <w:r w:rsidR="00E7005E" w:rsidRPr="009959BC">
        <w:rPr>
          <w:rFonts w:hint="eastAsia"/>
        </w:rPr>
        <w:t>的厚壁阻挡，积存在</w:t>
      </w:r>
      <w:r w:rsidR="00E7005E" w:rsidRPr="009959BC">
        <w:rPr>
          <w:rFonts w:hint="eastAsia"/>
        </w:rPr>
        <w:t>A</w:t>
      </w:r>
      <w:r w:rsidR="00E7005E" w:rsidRPr="009959BC">
        <w:rPr>
          <w:rFonts w:hint="eastAsia"/>
        </w:rPr>
        <w:t>、</w:t>
      </w:r>
      <w:r w:rsidR="00E7005E" w:rsidRPr="009959BC">
        <w:rPr>
          <w:rFonts w:hint="eastAsia"/>
        </w:rPr>
        <w:t>B</w:t>
      </w:r>
      <w:r w:rsidR="00E7005E" w:rsidRPr="009959BC">
        <w:rPr>
          <w:rFonts w:hint="eastAsia"/>
        </w:rPr>
        <w:t>中形成可视为理想气体的稀薄气体。</w:t>
      </w:r>
      <w:r w:rsidR="00E7005E" w:rsidRPr="009959BC">
        <w:t>经过几天的积累后打开阀门</w:t>
      </w:r>
      <w:r w:rsidR="00E7005E" w:rsidRPr="009959BC">
        <w:t>K</w:t>
      </w:r>
      <w:r w:rsidR="00E7005E" w:rsidRPr="009959BC">
        <w:rPr>
          <w:rFonts w:hint="eastAsia"/>
        </w:rPr>
        <w:t>并</w:t>
      </w:r>
      <w:r w:rsidR="00E7005E" w:rsidRPr="009959BC">
        <w:t>缓慢提升水银槽</w:t>
      </w:r>
      <w:r w:rsidR="00E7005E" w:rsidRPr="009959BC">
        <w:t>D</w:t>
      </w:r>
      <w:r w:rsidR="00E7005E" w:rsidRPr="009959BC">
        <w:t>，水银</w:t>
      </w:r>
      <w:r w:rsidR="00E7005E" w:rsidRPr="009959BC">
        <w:rPr>
          <w:rFonts w:hint="eastAsia"/>
        </w:rPr>
        <w:t>的蒸发可忽略</w:t>
      </w:r>
      <w:commentRangeStart w:id="5"/>
      <w:r w:rsidR="00E7005E" w:rsidRPr="009959BC">
        <w:rPr>
          <w:rFonts w:hint="eastAsia"/>
        </w:rPr>
        <w:t>不计</w:t>
      </w:r>
      <w:commentRangeEnd w:id="5"/>
      <w:r w:rsidR="00F954E4" w:rsidRPr="009959BC">
        <w:rPr>
          <w:rStyle w:val="a9"/>
        </w:rPr>
        <w:commentReference w:id="5"/>
      </w:r>
      <w:r w:rsidR="00E7005E" w:rsidRPr="009959BC">
        <w:t>。</w:t>
      </w:r>
    </w:p>
    <w:p w14:paraId="1673713F" w14:textId="0FDED357" w:rsidR="000464CD" w:rsidRDefault="000464CD" w:rsidP="00E7005E"/>
    <w:p w14:paraId="66002D39" w14:textId="25CDAAB0" w:rsidR="00E7005E" w:rsidRPr="009959BC" w:rsidRDefault="00E7005E" w:rsidP="00E7005E">
      <w:r w:rsidRPr="009959BC">
        <w:rPr>
          <w:rFonts w:hint="eastAsia"/>
        </w:rPr>
        <w:t>1</w:t>
      </w:r>
      <w:r w:rsidRPr="009959BC">
        <w:rPr>
          <w:rFonts w:hint="eastAsia"/>
        </w:rPr>
        <w:t>．已知</w:t>
      </w:r>
      <w:r w:rsidRPr="009959BC">
        <w:rPr>
          <w:rFonts w:hint="eastAsia"/>
        </w:rPr>
        <w:t>A</w:t>
      </w:r>
      <w:r w:rsidRPr="009959BC">
        <w:rPr>
          <w:rFonts w:hint="eastAsia"/>
        </w:rPr>
        <w:t>、</w:t>
      </w:r>
      <w:r w:rsidRPr="009959BC">
        <w:rPr>
          <w:rFonts w:hint="eastAsia"/>
        </w:rPr>
        <w:t>B</w:t>
      </w:r>
      <w:r w:rsidRPr="009959BC">
        <w:rPr>
          <w:rFonts w:hint="eastAsia"/>
        </w:rPr>
        <w:t>两管的容积和</w:t>
      </w:r>
      <w:r w:rsidRPr="009959BC">
        <w:rPr>
          <w:rFonts w:hint="eastAsia"/>
        </w:rPr>
        <w:t>C</w:t>
      </w:r>
      <w:r w:rsidRPr="009959BC">
        <w:rPr>
          <w:rFonts w:hint="eastAsia"/>
        </w:rPr>
        <w:t>管的体积分别为</w:t>
      </w:r>
      <w:r w:rsidRPr="009959BC">
        <w:rPr>
          <w:rFonts w:hint="eastAsia"/>
          <w:i/>
          <w:iCs/>
        </w:rPr>
        <w:t>V</w:t>
      </w:r>
      <w:r w:rsidRPr="009959BC">
        <w:rPr>
          <w:rFonts w:hint="eastAsia"/>
          <w:vertAlign w:val="subscript"/>
        </w:rPr>
        <w:t>A</w:t>
      </w:r>
      <w:r w:rsidRPr="009959BC">
        <w:rPr>
          <w:rFonts w:hint="eastAsia"/>
        </w:rPr>
        <w:t>、</w:t>
      </w:r>
      <w:r w:rsidRPr="009959BC">
        <w:rPr>
          <w:rFonts w:hint="eastAsia"/>
          <w:i/>
          <w:iCs/>
        </w:rPr>
        <w:t>V</w:t>
      </w:r>
      <w:r w:rsidRPr="009959BC">
        <w:rPr>
          <w:rFonts w:hint="eastAsia"/>
          <w:vertAlign w:val="subscript"/>
        </w:rPr>
        <w:t>B</w:t>
      </w:r>
      <w:r w:rsidRPr="009959BC">
        <w:rPr>
          <w:rFonts w:hint="eastAsia"/>
        </w:rPr>
        <w:t>和</w:t>
      </w:r>
      <w:r w:rsidRPr="009959BC">
        <w:rPr>
          <w:rFonts w:hint="eastAsia"/>
          <w:i/>
          <w:iCs/>
        </w:rPr>
        <w:t>V</w:t>
      </w:r>
      <w:r w:rsidRPr="009959BC">
        <w:rPr>
          <w:rFonts w:hint="eastAsia"/>
          <w:vertAlign w:val="subscript"/>
        </w:rPr>
        <w:t>C</w:t>
      </w:r>
      <w:r w:rsidRPr="009959BC">
        <w:rPr>
          <w:rFonts w:hint="eastAsia"/>
        </w:rPr>
        <w:t>，打开阀门前</w:t>
      </w:r>
      <w:r w:rsidRPr="009959BC">
        <w:rPr>
          <w:rFonts w:hint="eastAsia"/>
        </w:rPr>
        <w:t>A</w:t>
      </w:r>
      <w:r w:rsidRPr="009959BC">
        <w:rPr>
          <w:rFonts w:hint="eastAsia"/>
        </w:rPr>
        <w:t>、</w:t>
      </w:r>
      <w:r w:rsidRPr="009959BC">
        <w:rPr>
          <w:rFonts w:hint="eastAsia"/>
        </w:rPr>
        <w:t>B</w:t>
      </w:r>
      <w:r w:rsidRPr="009959BC">
        <w:rPr>
          <w:rFonts w:hint="eastAsia"/>
        </w:rPr>
        <w:t>管内的压强为</w:t>
      </w:r>
      <w:r w:rsidRPr="009959BC">
        <w:rPr>
          <w:rFonts w:hint="eastAsia"/>
          <w:i/>
          <w:iCs/>
        </w:rPr>
        <w:t>p</w:t>
      </w:r>
      <w:r w:rsidRPr="009959BC">
        <w:rPr>
          <w:rFonts w:hint="eastAsia"/>
        </w:rPr>
        <w:t>。</w:t>
      </w:r>
    </w:p>
    <w:p w14:paraId="2FD3E1D0" w14:textId="2E620514" w:rsidR="00E7005E" w:rsidRPr="009959BC" w:rsidRDefault="00E7005E" w:rsidP="007752E3">
      <w:r w:rsidRPr="009959BC">
        <w:rPr>
          <w:rFonts w:hint="eastAsia"/>
        </w:rPr>
        <w:t>（</w:t>
      </w:r>
      <w:r w:rsidRPr="009959BC">
        <w:rPr>
          <w:rFonts w:hint="eastAsia"/>
        </w:rPr>
        <w:t>1</w:t>
      </w:r>
      <w:r w:rsidRPr="009959BC">
        <w:rPr>
          <w:rFonts w:hint="eastAsia"/>
        </w:rPr>
        <w:t>）当</w:t>
      </w:r>
      <w:r w:rsidRPr="009959BC">
        <w:rPr>
          <w:rFonts w:hint="eastAsia"/>
        </w:rPr>
        <w:t>A</w:t>
      </w:r>
      <w:r w:rsidRPr="009959BC">
        <w:rPr>
          <w:rFonts w:hint="eastAsia"/>
        </w:rPr>
        <w:t>管内气体恰全部进入毛细管</w:t>
      </w:r>
      <w:r w:rsidRPr="009959BC">
        <w:rPr>
          <w:rFonts w:hint="eastAsia"/>
        </w:rPr>
        <w:t>B</w:t>
      </w:r>
      <w:r w:rsidRPr="009959BC">
        <w:rPr>
          <w:rFonts w:hint="eastAsia"/>
        </w:rPr>
        <w:t>时，管</w:t>
      </w:r>
      <w:r w:rsidRPr="009959BC">
        <w:rPr>
          <w:rFonts w:hint="eastAsia"/>
        </w:rPr>
        <w:t>B</w:t>
      </w:r>
      <w:r w:rsidRPr="009959BC">
        <w:rPr>
          <w:rFonts w:hint="eastAsia"/>
        </w:rPr>
        <w:t>中的气体压强为</w:t>
      </w:r>
      <w:r w:rsidRPr="009959BC">
        <w:t>_______</w:t>
      </w:r>
      <w:r w:rsidRPr="009959BC">
        <w:rPr>
          <w:rFonts w:hint="eastAsia"/>
          <w:shd w:val="clear" w:color="auto" w:fill="FFFFFF"/>
        </w:rPr>
        <w:t>。</w:t>
      </w:r>
    </w:p>
    <w:p w14:paraId="6E8AB6EF" w14:textId="5197C003" w:rsidR="00E7005E" w:rsidRPr="009959BC" w:rsidRDefault="00E7005E" w:rsidP="00E7005E">
      <w:r w:rsidRPr="009959BC">
        <w:rPr>
          <w:rFonts w:hint="eastAsia"/>
        </w:rPr>
        <w:t>（</w:t>
      </w:r>
      <w:r w:rsidRPr="009959BC">
        <w:rPr>
          <w:rFonts w:hint="eastAsia"/>
        </w:rPr>
        <w:t>2</w:t>
      </w:r>
      <w:r w:rsidRPr="009959BC">
        <w:rPr>
          <w:rFonts w:hint="eastAsia"/>
        </w:rPr>
        <w:t>）压缩过程中，</w:t>
      </w:r>
      <w:r w:rsidRPr="009959BC">
        <w:rPr>
          <w:rFonts w:hint="eastAsia"/>
        </w:rPr>
        <w:t>B</w:t>
      </w:r>
      <w:r w:rsidRPr="009959BC">
        <w:rPr>
          <w:rFonts w:hint="eastAsia"/>
        </w:rPr>
        <w:t>管内气体分子</w:t>
      </w:r>
      <w:r>
        <w:rPr>
          <w:rFonts w:hint="eastAsia"/>
        </w:rPr>
        <w:t>做无规则热运动的剧烈程度</w:t>
      </w:r>
      <w:r w:rsidRPr="009959BC">
        <w:rPr>
          <w:rFonts w:hint="eastAsia"/>
        </w:rPr>
        <w:t>将</w:t>
      </w:r>
      <w:r w:rsidRPr="009959BC">
        <w:t>_______</w:t>
      </w:r>
      <w:r w:rsidRPr="009959BC">
        <w:rPr>
          <w:rFonts w:hint="eastAsia"/>
        </w:rPr>
        <w:t>，单位时间内撞击单位面积器壁的分子数将</w:t>
      </w:r>
      <w:r w:rsidRPr="009959BC">
        <w:t>_______</w:t>
      </w:r>
      <w:r w:rsidRPr="009959BC">
        <w:rPr>
          <w:rFonts w:hint="eastAsia"/>
          <w:shd w:val="clear" w:color="auto" w:fill="FFFFFF"/>
        </w:rPr>
        <w:t>（均选涂：</w:t>
      </w:r>
      <w:r w:rsidRPr="009959BC">
        <w:rPr>
          <w:shd w:val="clear" w:color="auto" w:fill="FFFFFF"/>
        </w:rPr>
        <w:t>A</w:t>
      </w:r>
      <w:r w:rsidRPr="009959BC">
        <w:rPr>
          <w:shd w:val="clear" w:color="auto" w:fill="FFFFFF"/>
        </w:rPr>
        <w:t>．</w:t>
      </w:r>
      <w:r w:rsidRPr="009959BC">
        <w:rPr>
          <w:rFonts w:hint="eastAsia"/>
        </w:rPr>
        <w:t>增大</w:t>
      </w:r>
      <w:r w:rsidRPr="009959BC">
        <w:tab/>
      </w:r>
      <w:r w:rsidRPr="009959BC">
        <w:rPr>
          <w:rFonts w:hint="eastAsia"/>
          <w:shd w:val="clear" w:color="auto" w:fill="FFFFFF"/>
        </w:rPr>
        <w:t>B</w:t>
      </w:r>
      <w:r w:rsidRPr="009959BC">
        <w:rPr>
          <w:shd w:val="clear" w:color="auto" w:fill="FFFFFF"/>
        </w:rPr>
        <w:t>．</w:t>
      </w:r>
      <w:r w:rsidRPr="009959BC">
        <w:rPr>
          <w:rFonts w:hint="eastAsia"/>
        </w:rPr>
        <w:t>减小</w:t>
      </w:r>
      <w:r w:rsidR="003D3669">
        <w:tab/>
      </w:r>
      <w:r w:rsidRPr="009959BC">
        <w:rPr>
          <w:rFonts w:hint="eastAsia"/>
          <w:shd w:val="clear" w:color="auto" w:fill="FFFFFF"/>
        </w:rPr>
        <w:t>C</w:t>
      </w:r>
      <w:r w:rsidRPr="009959BC">
        <w:rPr>
          <w:shd w:val="clear" w:color="auto" w:fill="FFFFFF"/>
        </w:rPr>
        <w:t>．</w:t>
      </w:r>
      <w:r w:rsidRPr="009959BC">
        <w:rPr>
          <w:rFonts w:hint="eastAsia"/>
          <w:shd w:val="clear" w:color="auto" w:fill="FFFFFF"/>
        </w:rPr>
        <w:t>保持不变）</w:t>
      </w:r>
      <w:r w:rsidRPr="009959BC">
        <w:rPr>
          <w:rFonts w:hint="eastAsia"/>
        </w:rPr>
        <w:t>。</w:t>
      </w:r>
    </w:p>
    <w:p w14:paraId="5A98EEE0" w14:textId="491D030B" w:rsidR="00E7005E" w:rsidRPr="009959BC" w:rsidRDefault="00E7005E" w:rsidP="00E7005E">
      <w:r w:rsidRPr="009959BC">
        <w:rPr>
          <w:rFonts w:hint="eastAsia"/>
        </w:rPr>
        <w:t>（</w:t>
      </w:r>
      <w:r w:rsidRPr="009959BC">
        <w:rPr>
          <w:rFonts w:hint="eastAsia"/>
        </w:rPr>
        <w:t>3</w:t>
      </w:r>
      <w:r w:rsidRPr="009959BC">
        <w:rPr>
          <w:rFonts w:hint="eastAsia"/>
        </w:rPr>
        <w:t>）以</w:t>
      </w:r>
      <w:r w:rsidRPr="009959BC">
        <w:rPr>
          <w:rFonts w:hint="eastAsia"/>
          <w:i/>
          <w:iCs/>
        </w:rPr>
        <w:t>W</w:t>
      </w:r>
      <w:r w:rsidRPr="009959BC">
        <w:rPr>
          <w:rFonts w:hint="eastAsia"/>
        </w:rPr>
        <w:t>表示外界对气体所做的功、</w:t>
      </w:r>
      <w:r w:rsidRPr="009959BC">
        <w:rPr>
          <w:rFonts w:hint="eastAsia"/>
          <w:i/>
          <w:iCs/>
        </w:rPr>
        <w:t>Q</w:t>
      </w:r>
      <w:r w:rsidRPr="009959BC">
        <w:rPr>
          <w:rFonts w:hint="eastAsia"/>
        </w:rPr>
        <w:t>表示气体从外界吸收的热量，上述压缩过程中有</w:t>
      </w:r>
    </w:p>
    <w:p w14:paraId="3810F18D" w14:textId="569E7626" w:rsidR="00E7005E" w:rsidRPr="009959BC" w:rsidRDefault="00E7005E" w:rsidP="000464CD">
      <w:pPr>
        <w:rPr>
          <w:i/>
          <w:iCs/>
        </w:rPr>
      </w:pPr>
      <w:r w:rsidRPr="009959BC">
        <w:rPr>
          <w:rFonts w:hint="eastAsia"/>
          <w:shd w:val="clear" w:color="auto" w:fill="FFFFFF"/>
        </w:rPr>
        <w:t>A</w:t>
      </w:r>
      <w:r w:rsidRPr="009959BC">
        <w:rPr>
          <w:shd w:val="clear" w:color="auto" w:fill="FFFFFF"/>
        </w:rPr>
        <w:t>．</w:t>
      </w:r>
      <w:r w:rsidRPr="009959BC">
        <w:rPr>
          <w:rFonts w:hint="eastAsia"/>
          <w:i/>
          <w:iCs/>
        </w:rPr>
        <w:t>W</w:t>
      </w:r>
      <w:r w:rsidRPr="009959BC">
        <w:t xml:space="preserve"> &gt; 0</w:t>
      </w:r>
      <w:r w:rsidRPr="009959BC">
        <w:rPr>
          <w:rFonts w:hint="eastAsia"/>
        </w:rPr>
        <w:t>，</w:t>
      </w:r>
      <w:r w:rsidRPr="009959BC">
        <w:rPr>
          <w:rFonts w:hint="eastAsia"/>
          <w:i/>
          <w:iCs/>
        </w:rPr>
        <w:t>Q</w:t>
      </w:r>
      <w:r w:rsidRPr="009959BC">
        <w:t xml:space="preserve"> &gt; 0</w:t>
      </w:r>
      <w:r w:rsidRPr="009959BC">
        <w:rPr>
          <w:rFonts w:hint="eastAsia"/>
          <w:shd w:val="clear" w:color="auto" w:fill="FFFFFF"/>
        </w:rPr>
        <w:tab/>
      </w:r>
      <w:r w:rsidRPr="009959BC">
        <w:rPr>
          <w:shd w:val="clear" w:color="auto" w:fill="FFFFFF"/>
        </w:rPr>
        <w:tab/>
      </w:r>
      <w:r w:rsidRPr="009959BC">
        <w:rPr>
          <w:shd w:val="clear" w:color="auto" w:fill="FFFFFF"/>
        </w:rPr>
        <w:tab/>
      </w:r>
      <w:r w:rsidRPr="009959BC">
        <w:rPr>
          <w:rFonts w:hint="eastAsia"/>
          <w:shd w:val="clear" w:color="auto" w:fill="FFFFFF"/>
        </w:rPr>
        <w:t>B</w:t>
      </w:r>
      <w:r w:rsidRPr="009959BC">
        <w:rPr>
          <w:shd w:val="clear" w:color="auto" w:fill="FFFFFF"/>
        </w:rPr>
        <w:t>．</w:t>
      </w:r>
      <w:r w:rsidRPr="009959BC">
        <w:rPr>
          <w:rFonts w:hint="eastAsia"/>
          <w:i/>
          <w:iCs/>
        </w:rPr>
        <w:t>W</w:t>
      </w:r>
      <w:r w:rsidRPr="009959BC">
        <w:t xml:space="preserve"> &gt; 0</w:t>
      </w:r>
      <w:r w:rsidRPr="009959BC">
        <w:rPr>
          <w:rFonts w:hint="eastAsia"/>
        </w:rPr>
        <w:t>，</w:t>
      </w:r>
      <w:r w:rsidRPr="009959BC">
        <w:rPr>
          <w:rFonts w:hint="eastAsia"/>
          <w:i/>
          <w:iCs/>
        </w:rPr>
        <w:t>Q</w:t>
      </w:r>
      <w:r w:rsidRPr="009959BC">
        <w:rPr>
          <w:i/>
          <w:iCs/>
        </w:rPr>
        <w:t xml:space="preserve"> </w:t>
      </w:r>
      <w:r w:rsidRPr="009959BC">
        <w:t>&lt; 0</w:t>
      </w:r>
      <w:r w:rsidRPr="009959BC">
        <w:tab/>
      </w:r>
      <w:r w:rsidRPr="009959BC">
        <w:tab/>
      </w:r>
      <w:r w:rsidRPr="009959BC">
        <w:rPr>
          <w:rFonts w:hint="eastAsia"/>
          <w:shd w:val="clear" w:color="auto" w:fill="FFFFFF"/>
        </w:rPr>
        <w:t>C</w:t>
      </w:r>
      <w:r w:rsidRPr="009959BC">
        <w:rPr>
          <w:rFonts w:hint="eastAsia"/>
          <w:shd w:val="clear" w:color="auto" w:fill="FFFFFF"/>
        </w:rPr>
        <w:t>．</w:t>
      </w:r>
      <w:r w:rsidRPr="009959BC">
        <w:rPr>
          <w:rFonts w:hint="eastAsia"/>
          <w:i/>
          <w:iCs/>
        </w:rPr>
        <w:t>W</w:t>
      </w:r>
      <w:r w:rsidRPr="009959BC">
        <w:t xml:space="preserve"> &lt; 0</w:t>
      </w:r>
      <w:r w:rsidRPr="009959BC">
        <w:rPr>
          <w:rFonts w:hint="eastAsia"/>
        </w:rPr>
        <w:t>，</w:t>
      </w:r>
      <w:r w:rsidRPr="009959BC">
        <w:rPr>
          <w:rFonts w:hint="eastAsia"/>
          <w:i/>
          <w:iCs/>
        </w:rPr>
        <w:t>Q</w:t>
      </w:r>
      <w:r w:rsidRPr="009959BC">
        <w:t xml:space="preserve"> &gt; 0</w:t>
      </w:r>
      <w:r w:rsidRPr="009959BC">
        <w:tab/>
      </w:r>
      <w:r w:rsidRPr="009959BC">
        <w:tab/>
      </w:r>
      <w:r w:rsidRPr="009959BC">
        <w:rPr>
          <w:rFonts w:hint="eastAsia"/>
          <w:shd w:val="clear" w:color="auto" w:fill="FFFFFF"/>
        </w:rPr>
        <w:t>D</w:t>
      </w:r>
      <w:r w:rsidRPr="009959BC">
        <w:rPr>
          <w:shd w:val="clear" w:color="auto" w:fill="FFFFFF"/>
        </w:rPr>
        <w:t>．</w:t>
      </w:r>
      <w:r w:rsidRPr="009959BC">
        <w:rPr>
          <w:rFonts w:hint="eastAsia"/>
          <w:i/>
          <w:iCs/>
        </w:rPr>
        <w:t>W</w:t>
      </w:r>
      <w:r w:rsidRPr="009959BC">
        <w:t xml:space="preserve"> &lt; 0</w:t>
      </w:r>
      <w:r w:rsidRPr="009959BC">
        <w:rPr>
          <w:rFonts w:hint="eastAsia"/>
        </w:rPr>
        <w:t>，</w:t>
      </w:r>
      <w:r w:rsidRPr="009959BC">
        <w:rPr>
          <w:rFonts w:hint="eastAsia"/>
          <w:i/>
          <w:iCs/>
        </w:rPr>
        <w:t>Q</w:t>
      </w:r>
      <w:r w:rsidRPr="009959BC">
        <w:t xml:space="preserve"> &lt; 0</w:t>
      </w:r>
      <w:r w:rsidRPr="009959BC">
        <w:rPr>
          <w:rFonts w:hint="eastAsia"/>
          <w:shd w:val="clear" w:color="auto" w:fill="FFFFFF"/>
        </w:rPr>
        <w:tab/>
      </w:r>
      <w:r w:rsidRPr="009959BC">
        <w:rPr>
          <w:shd w:val="clear" w:color="auto" w:fill="FFFFFF"/>
        </w:rPr>
        <w:tab/>
      </w:r>
    </w:p>
    <w:p w14:paraId="7D0F7075" w14:textId="4AA6014E" w:rsidR="00E7005E" w:rsidRPr="000464CD" w:rsidRDefault="00E7005E" w:rsidP="000464CD">
      <w:r w:rsidRPr="009959BC">
        <w:rPr>
          <w:rFonts w:eastAsia="华文中宋" w:hint="eastAsia"/>
        </w:rPr>
        <w:t>2</w:t>
      </w:r>
      <w:r w:rsidRPr="009959BC">
        <w:rPr>
          <w:rFonts w:eastAsia="华文中宋" w:hint="eastAsia"/>
        </w:rPr>
        <w:t>．</w:t>
      </w:r>
      <w:r w:rsidRPr="000464CD">
        <w:rPr>
          <w:rFonts w:hint="eastAsia"/>
        </w:rPr>
        <w:t>（多选）两电极间电势差大于</w:t>
      </w:r>
      <w:r w:rsidRPr="000464CD">
        <w:rPr>
          <w:rFonts w:hint="eastAsia"/>
        </w:rPr>
        <w:t>4</w:t>
      </w:r>
      <w:r w:rsidR="002E6845">
        <w:rPr>
          <w:rFonts w:hint="eastAsia"/>
        </w:rPr>
        <w:t xml:space="preserve"> </w:t>
      </w:r>
      <w:r w:rsidRPr="000464CD">
        <w:rPr>
          <w:rFonts w:hint="eastAsia"/>
        </w:rPr>
        <w:t>400</w:t>
      </w:r>
      <w:r w:rsidR="002E6845">
        <w:rPr>
          <w:rFonts w:hint="eastAsia"/>
        </w:rPr>
        <w:t xml:space="preserve"> </w:t>
      </w:r>
      <w:r w:rsidRPr="000464CD">
        <w:rPr>
          <w:rFonts w:hint="eastAsia"/>
        </w:rPr>
        <w:t>V</w:t>
      </w:r>
      <w:r w:rsidRPr="000464CD">
        <w:rPr>
          <w:rFonts w:hint="eastAsia"/>
        </w:rPr>
        <w:t>时，可使</w:t>
      </w:r>
      <w:r w:rsidRPr="000464CD">
        <w:rPr>
          <w:rFonts w:hint="eastAsia"/>
        </w:rPr>
        <w:t>B</w:t>
      </w:r>
      <w:r w:rsidRPr="000464CD">
        <w:rPr>
          <w:rFonts w:hint="eastAsia"/>
        </w:rPr>
        <w:t>管内气体电离发光。若用</w:t>
      </w:r>
      <w:r w:rsidRPr="000464CD">
        <w:rPr>
          <w:rFonts w:hint="eastAsia"/>
        </w:rPr>
        <w:t>220</w:t>
      </w:r>
      <w:r w:rsidR="002E6845">
        <w:rPr>
          <w:rFonts w:hint="eastAsia"/>
        </w:rPr>
        <w:t xml:space="preserve"> </w:t>
      </w:r>
      <w:r w:rsidRPr="000464CD">
        <w:rPr>
          <w:rFonts w:hint="eastAsia"/>
        </w:rPr>
        <w:t>V</w:t>
      </w:r>
      <w:r w:rsidRPr="000464CD">
        <w:rPr>
          <w:rFonts w:hint="eastAsia"/>
        </w:rPr>
        <w:t>正弦交流电通过理想变压器给电极供电，可能使气体发光的变压器原、副线圈匝数比是</w:t>
      </w:r>
    </w:p>
    <w:p w14:paraId="545A2839" w14:textId="7DDA7512" w:rsidR="00E7005E" w:rsidRPr="009959BC" w:rsidRDefault="00E7005E" w:rsidP="00E7005E">
      <w:pPr>
        <w:rPr>
          <w:rFonts w:eastAsia="华文中宋"/>
        </w:rPr>
      </w:pPr>
      <w:r w:rsidRPr="009959BC">
        <w:rPr>
          <w:rFonts w:eastAsia="华文中宋" w:hint="eastAsia"/>
          <w:shd w:val="clear" w:color="auto" w:fill="FFFFFF"/>
        </w:rPr>
        <w:t>A</w:t>
      </w:r>
      <w:r w:rsidRPr="009959BC">
        <w:rPr>
          <w:rFonts w:eastAsia="华文中宋"/>
          <w:shd w:val="clear" w:color="auto" w:fill="FFFFFF"/>
        </w:rPr>
        <w:t>．</w:t>
      </w:r>
      <w:r w:rsidRPr="009959BC">
        <w:rPr>
          <w:rFonts w:eastAsia="华文中宋" w:hint="eastAsia"/>
        </w:rPr>
        <w:t>25</w:t>
      </w:r>
      <w:r w:rsidR="002E6845">
        <w:rPr>
          <w:rFonts w:eastAsia="华文中宋" w:hint="eastAsia"/>
        </w:rPr>
        <w:t>∶</w:t>
      </w:r>
      <w:r w:rsidRPr="009959BC">
        <w:rPr>
          <w:rFonts w:eastAsia="华文中宋" w:hint="eastAsia"/>
        </w:rPr>
        <w:t>1</w:t>
      </w:r>
      <w:r w:rsidRPr="009959BC">
        <w:rPr>
          <w:rFonts w:eastAsia="华文中宋"/>
          <w:shd w:val="clear" w:color="auto" w:fill="FFFFFF"/>
        </w:rPr>
        <w:tab/>
      </w:r>
      <w:r w:rsidRPr="009959BC">
        <w:rPr>
          <w:rFonts w:eastAsia="华文中宋" w:hint="eastAsia"/>
          <w:shd w:val="clear" w:color="auto" w:fill="FFFFFF"/>
        </w:rPr>
        <w:t>B</w:t>
      </w:r>
      <w:r w:rsidRPr="009959BC">
        <w:rPr>
          <w:rFonts w:eastAsia="华文中宋"/>
          <w:shd w:val="clear" w:color="auto" w:fill="FFFFFF"/>
        </w:rPr>
        <w:t>．</w:t>
      </w:r>
      <w:r w:rsidRPr="009959BC">
        <w:rPr>
          <w:rFonts w:eastAsia="华文中宋" w:hint="eastAsia"/>
        </w:rPr>
        <w:t>20</w:t>
      </w:r>
      <w:r w:rsidR="002E6845">
        <w:rPr>
          <w:rFonts w:eastAsia="华文中宋" w:hint="eastAsia"/>
        </w:rPr>
        <w:t>∶</w:t>
      </w:r>
      <w:r w:rsidRPr="009959BC">
        <w:rPr>
          <w:rFonts w:eastAsia="华文中宋" w:hint="eastAsia"/>
        </w:rPr>
        <w:t>1</w:t>
      </w:r>
      <w:r w:rsidRPr="009959BC">
        <w:rPr>
          <w:rFonts w:eastAsia="华文中宋"/>
        </w:rPr>
        <w:tab/>
      </w:r>
      <w:r w:rsidRPr="009959BC">
        <w:rPr>
          <w:rFonts w:eastAsia="华文中宋" w:hint="eastAsia"/>
          <w:shd w:val="clear" w:color="auto" w:fill="FFFFFF"/>
        </w:rPr>
        <w:t>C</w:t>
      </w:r>
      <w:r w:rsidRPr="009959BC">
        <w:rPr>
          <w:rFonts w:eastAsia="华文中宋" w:hint="eastAsia"/>
          <w:shd w:val="clear" w:color="auto" w:fill="FFFFFF"/>
        </w:rPr>
        <w:t>．</w:t>
      </w:r>
      <w:r w:rsidRPr="009959BC">
        <w:rPr>
          <w:rFonts w:eastAsia="华文中宋" w:hint="eastAsia"/>
        </w:rPr>
        <w:t>15</w:t>
      </w:r>
      <w:r w:rsidR="002E6845">
        <w:rPr>
          <w:rFonts w:eastAsia="华文中宋" w:hint="eastAsia"/>
        </w:rPr>
        <w:t>∶</w:t>
      </w:r>
      <w:r w:rsidRPr="009959BC">
        <w:rPr>
          <w:rFonts w:eastAsia="华文中宋" w:hint="eastAsia"/>
        </w:rPr>
        <w:t>1</w:t>
      </w:r>
      <w:r w:rsidRPr="009959BC">
        <w:rPr>
          <w:rFonts w:eastAsia="华文中宋"/>
          <w:shd w:val="clear" w:color="auto" w:fill="FFFFFF"/>
        </w:rPr>
        <w:tab/>
      </w:r>
      <w:r w:rsidRPr="009959BC">
        <w:rPr>
          <w:rFonts w:eastAsia="华文中宋" w:hint="eastAsia"/>
          <w:shd w:val="clear" w:color="auto" w:fill="FFFFFF"/>
        </w:rPr>
        <w:t>D</w:t>
      </w:r>
      <w:r w:rsidRPr="009959BC">
        <w:rPr>
          <w:rFonts w:eastAsia="华文中宋"/>
          <w:shd w:val="clear" w:color="auto" w:fill="FFFFFF"/>
        </w:rPr>
        <w:t>．</w:t>
      </w:r>
      <w:r w:rsidRPr="009959BC">
        <w:rPr>
          <w:rFonts w:eastAsia="华文中宋" w:hint="eastAsia"/>
        </w:rPr>
        <w:t>1</w:t>
      </w:r>
      <w:r w:rsidR="002E6845">
        <w:rPr>
          <w:rFonts w:eastAsia="华文中宋" w:hint="eastAsia"/>
        </w:rPr>
        <w:t>∶</w:t>
      </w:r>
      <w:r w:rsidRPr="009959BC">
        <w:rPr>
          <w:rFonts w:eastAsia="华文中宋" w:hint="eastAsia"/>
        </w:rPr>
        <w:t>15</w:t>
      </w:r>
      <w:r w:rsidRPr="009959BC">
        <w:rPr>
          <w:rFonts w:eastAsia="华文中宋"/>
        </w:rPr>
        <w:tab/>
      </w:r>
      <w:r w:rsidRPr="009959BC">
        <w:rPr>
          <w:rFonts w:eastAsia="华文中宋" w:hint="eastAsia"/>
          <w:shd w:val="clear" w:color="auto" w:fill="FFFFFF"/>
        </w:rPr>
        <w:t>E</w:t>
      </w:r>
      <w:r w:rsidRPr="009959BC">
        <w:rPr>
          <w:rFonts w:eastAsia="华文中宋"/>
          <w:shd w:val="clear" w:color="auto" w:fill="FFFFFF"/>
        </w:rPr>
        <w:t>．</w:t>
      </w:r>
      <w:r w:rsidRPr="009959BC">
        <w:rPr>
          <w:rFonts w:eastAsia="华文中宋" w:hint="eastAsia"/>
        </w:rPr>
        <w:t>1</w:t>
      </w:r>
      <w:r w:rsidR="002E6845">
        <w:rPr>
          <w:rFonts w:eastAsia="华文中宋" w:hint="eastAsia"/>
        </w:rPr>
        <w:t>∶</w:t>
      </w:r>
      <w:r w:rsidRPr="009959BC">
        <w:rPr>
          <w:rFonts w:eastAsia="华文中宋" w:hint="eastAsia"/>
        </w:rPr>
        <w:t>20</w:t>
      </w:r>
      <w:r w:rsidRPr="009959BC">
        <w:rPr>
          <w:rFonts w:eastAsia="华文中宋"/>
          <w:shd w:val="clear" w:color="auto" w:fill="FFFFFF"/>
        </w:rPr>
        <w:tab/>
      </w:r>
      <w:r w:rsidRPr="009959BC">
        <w:rPr>
          <w:rFonts w:eastAsia="华文中宋" w:hint="eastAsia"/>
          <w:shd w:val="clear" w:color="auto" w:fill="FFFFFF"/>
        </w:rPr>
        <w:t>F</w:t>
      </w:r>
      <w:r w:rsidRPr="009959BC">
        <w:rPr>
          <w:rFonts w:eastAsia="华文中宋"/>
          <w:shd w:val="clear" w:color="auto" w:fill="FFFFFF"/>
        </w:rPr>
        <w:t>．</w:t>
      </w:r>
      <w:r w:rsidRPr="009959BC">
        <w:rPr>
          <w:rFonts w:eastAsia="华文中宋" w:hint="eastAsia"/>
        </w:rPr>
        <w:t>1</w:t>
      </w:r>
      <w:r w:rsidR="002E6845">
        <w:rPr>
          <w:rFonts w:eastAsia="华文中宋" w:hint="eastAsia"/>
        </w:rPr>
        <w:t>∶</w:t>
      </w:r>
      <w:r w:rsidRPr="009959BC">
        <w:rPr>
          <w:rFonts w:eastAsia="华文中宋" w:hint="eastAsia"/>
        </w:rPr>
        <w:t>25</w:t>
      </w:r>
    </w:p>
    <w:p w14:paraId="73012065" w14:textId="77777777" w:rsidR="000464CD" w:rsidRDefault="000464CD" w:rsidP="00E7005E"/>
    <w:p w14:paraId="21C5E5F4" w14:textId="47CA8B8D" w:rsidR="00E7005E" w:rsidRPr="009959BC" w:rsidRDefault="00064050" w:rsidP="00E7005E">
      <w:r>
        <w:rPr>
          <w:noProof/>
        </w:rPr>
        <mc:AlternateContent>
          <mc:Choice Requires="wpg">
            <w:drawing>
              <wp:anchor distT="0" distB="0" distL="114300" distR="114300" simplePos="0" relativeHeight="251764736" behindDoc="0" locked="0" layoutInCell="1" allowOverlap="1" wp14:anchorId="1B35C731" wp14:editId="11BB2442">
                <wp:simplePos x="0" y="0"/>
                <wp:positionH relativeFrom="margin">
                  <wp:align>right</wp:align>
                </wp:positionH>
                <wp:positionV relativeFrom="paragraph">
                  <wp:posOffset>45491</wp:posOffset>
                </wp:positionV>
                <wp:extent cx="2389505" cy="855985"/>
                <wp:effectExtent l="0" t="0" r="0" b="1270"/>
                <wp:wrapSquare wrapText="bothSides"/>
                <wp:docPr id="1526549529" name="组合 47"/>
                <wp:cNvGraphicFramePr/>
                <a:graphic xmlns:a="http://schemas.openxmlformats.org/drawingml/2006/main">
                  <a:graphicData uri="http://schemas.microsoft.com/office/word/2010/wordprocessingGroup">
                    <wpg:wgp>
                      <wpg:cNvGrpSpPr/>
                      <wpg:grpSpPr>
                        <a:xfrm>
                          <a:off x="0" y="0"/>
                          <a:ext cx="2389505" cy="855985"/>
                          <a:chOff x="0" y="-33206"/>
                          <a:chExt cx="2389505" cy="855985"/>
                        </a:xfrm>
                      </wpg:grpSpPr>
                      <pic:pic xmlns:pic="http://schemas.openxmlformats.org/drawingml/2006/picture">
                        <pic:nvPicPr>
                          <pic:cNvPr id="992177869" name="图片 45"/>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39189"/>
                            <a:ext cx="2389505" cy="783590"/>
                          </a:xfrm>
                          <a:prstGeom prst="rect">
                            <a:avLst/>
                          </a:prstGeom>
                        </pic:spPr>
                      </pic:pic>
                      <wps:wsp>
                        <wps:cNvPr id="760928640" name="文本框 44"/>
                        <wps:cNvSpPr txBox="1"/>
                        <wps:spPr>
                          <a:xfrm>
                            <a:off x="250715" y="285056"/>
                            <a:ext cx="301235" cy="198120"/>
                          </a:xfrm>
                          <a:prstGeom prst="rect">
                            <a:avLst/>
                          </a:prstGeom>
                          <a:noFill/>
                        </wps:spPr>
                        <wps:txbx>
                          <w:txbxContent>
                            <w:p w14:paraId="605669F6" w14:textId="4ED09C6B" w:rsidR="00064050" w:rsidRPr="00834D5B" w:rsidRDefault="00064050" w:rsidP="00064050">
                              <w:pPr>
                                <w:rPr>
                                  <w:sz w:val="18"/>
                                  <w:szCs w:val="18"/>
                                </w:rPr>
                              </w:pPr>
                              <w:r>
                                <w:rPr>
                                  <w:rFonts w:hint="eastAsia"/>
                                  <w:sz w:val="18"/>
                                  <w:szCs w:val="18"/>
                                </w:rPr>
                                <w:t>双缝</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77078443" name="直接连接符 46"/>
                        <wps:cNvCnPr/>
                        <wps:spPr>
                          <a:xfrm>
                            <a:off x="1697908" y="137087"/>
                            <a:ext cx="219353" cy="838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9551365" name="文本框 44"/>
                        <wps:cNvSpPr txBox="1"/>
                        <wps:spPr>
                          <a:xfrm>
                            <a:off x="959565" y="-33206"/>
                            <a:ext cx="872735" cy="198120"/>
                          </a:xfrm>
                          <a:prstGeom prst="rect">
                            <a:avLst/>
                          </a:prstGeom>
                          <a:noFill/>
                        </wps:spPr>
                        <wps:txbx>
                          <w:txbxContent>
                            <w:p w14:paraId="07176E92" w14:textId="0CB8FECD" w:rsidR="00064050" w:rsidRPr="00834D5B" w:rsidRDefault="00064050" w:rsidP="00064050">
                              <w:pPr>
                                <w:rPr>
                                  <w:sz w:val="18"/>
                                  <w:szCs w:val="18"/>
                                </w:rPr>
                              </w:pPr>
                              <w:r>
                                <w:rPr>
                                  <w:rFonts w:hint="eastAsia"/>
                                  <w:sz w:val="18"/>
                                  <w:szCs w:val="18"/>
                                </w:rPr>
                                <w:t>光强分布传感器</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86074262" name="直接连接符 46"/>
                        <wps:cNvCnPr/>
                        <wps:spPr>
                          <a:xfrm>
                            <a:off x="548748" y="384043"/>
                            <a:ext cx="2286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1B35C731" id="组合 47" o:spid="_x0000_s1676" style="position:absolute;left:0;text-align:left;margin-left:136.95pt;margin-top:3.6pt;width:188.15pt;height:67.4pt;z-index:251764736;mso-position-horizontal:right;mso-position-horizontal-relative:margin;mso-position-vertical-relative:text;mso-height-relative:margin" coordorigin=",-332" coordsize="23895,85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5" o:spid="_x0000_s1677" type="#_x0000_t75" style="position:absolute;top:391;width:23895;height:78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">
                  <v:imagedata r:id="rId21" o:title=""/>
                </v:shape>
                <v:shape id="文本框 44" o:spid="_x0000_s1678" type="#_x0000_t202" style="position:absolute;left:2507;top:2850;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" filled="f" stroked="f">
                  <v:textbox style="mso-fit-shape-to-text:t" inset="1mm,0,1mm,0">
                    <w:txbxContent>
                      <w:p w14:paraId="605669F6" w14:textId="4ED09C6B" w:rsidR="00064050" w:rsidRPr="00834D5B" w:rsidRDefault="00064050" w:rsidP="00064050">
                        <w:pPr>
                          <w:rPr>
                            <w:sz w:val="18"/>
                            <w:szCs w:val="18"/>
                          </w:rPr>
                        </w:pPr>
                        <w:r>
                          <w:rPr>
                            <w:rFonts w:hint="eastAsia"/>
                            <w:sz w:val="18"/>
                            <w:szCs w:val="18"/>
                          </w:rPr>
                          <w:t>双缝</w:t>
                        </w:r>
                      </w:p>
                    </w:txbxContent>
                  </v:textbox>
                </v:shape>
                <v:line id="直接连接符 46" o:spid="_x0000_s1679" style="position:absolute;visibility:visible;mso-wrap-style:square" from="16979,1370" to="19172,2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" strokecolor="black [3213]" strokeweight=".5pt">
                  <v:stroke joinstyle="miter"/>
                </v:line>
                <v:shape id="文本框 44" o:spid="_x0000_s1680" type="#_x0000_t202" style="position:absolute;left:9595;top:-332;width:87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" filled="f" stroked="f">
                  <v:textbox style="mso-fit-shape-to-text:t" inset="1mm,0,1mm,0">
                    <w:txbxContent>
                      <w:p w14:paraId="07176E92" w14:textId="0CB8FECD" w:rsidR="00064050" w:rsidRPr="00834D5B" w:rsidRDefault="00064050" w:rsidP="00064050">
                        <w:pPr>
                          <w:rPr>
                            <w:sz w:val="18"/>
                            <w:szCs w:val="18"/>
                          </w:rPr>
                        </w:pPr>
                        <w:r>
                          <w:rPr>
                            <w:rFonts w:hint="eastAsia"/>
                            <w:sz w:val="18"/>
                            <w:szCs w:val="18"/>
                          </w:rPr>
                          <w:t>光强分布传感器</w:t>
                        </w:r>
                      </w:p>
                    </w:txbxContent>
                  </v:textbox>
                </v:shape>
                <v:line id="直接连接符 46" o:spid="_x0000_s1681" style="position:absolute;visibility:visible;mso-wrap-style:square" from="5487,3840" to="7773,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" strokecolor="black [3213]" strokeweight=".5pt">
                  <v:stroke joinstyle="miter"/>
                </v:line>
                <w10:wrap type="square" anchorx="margin"/>
              </v:group>
            </w:pict>
          </mc:Fallback>
        </mc:AlternateContent>
      </w:r>
      <w:r w:rsidR="00E7005E" w:rsidRPr="009959BC">
        <w:rPr>
          <w:rFonts w:hint="eastAsia"/>
        </w:rPr>
        <w:t>3</w:t>
      </w:r>
      <w:r w:rsidR="00E7005E" w:rsidRPr="009959BC">
        <w:rPr>
          <w:rFonts w:hint="eastAsia"/>
        </w:rPr>
        <w:t>．通过分光镜观察发光气体可见明亮的黄色谱线。已知光谱中常见的黄色谱线有波长为</w:t>
      </w:r>
      <w:r w:rsidR="00E7005E" w:rsidRPr="009959BC">
        <w:t>587.</w:t>
      </w:r>
      <w:r w:rsidR="00E7005E" w:rsidRPr="009959BC">
        <w:rPr>
          <w:rFonts w:hint="eastAsia"/>
        </w:rPr>
        <w:t>6</w:t>
      </w:r>
      <w:r w:rsidR="00E7005E" w:rsidRPr="009959BC">
        <w:t xml:space="preserve"> n</w:t>
      </w:r>
      <w:r w:rsidR="00E7005E" w:rsidRPr="009959BC">
        <w:rPr>
          <w:rFonts w:hint="eastAsia"/>
        </w:rPr>
        <w:t>m</w:t>
      </w:r>
      <w:r w:rsidR="00E7005E" w:rsidRPr="009959BC">
        <w:t>的</w:t>
      </w:r>
      <w:r w:rsidR="00E7005E" w:rsidRPr="009959BC">
        <w:rPr>
          <w:rFonts w:hint="eastAsia"/>
        </w:rPr>
        <w:t>氦</w:t>
      </w:r>
      <w:r w:rsidR="00E7005E" w:rsidRPr="009959BC">
        <w:t>D</w:t>
      </w:r>
      <w:r w:rsidR="00E7005E" w:rsidRPr="009959BC">
        <w:rPr>
          <w:vertAlign w:val="subscript"/>
        </w:rPr>
        <w:t>3</w:t>
      </w:r>
      <w:r w:rsidR="00E7005E" w:rsidRPr="009959BC">
        <w:t>线</w:t>
      </w:r>
      <w:r w:rsidR="00E7005E" w:rsidRPr="009959BC">
        <w:rPr>
          <w:rFonts w:hint="eastAsia"/>
        </w:rPr>
        <w:t>和波长为</w:t>
      </w:r>
      <w:r w:rsidR="00E7005E" w:rsidRPr="009959BC">
        <w:t>589.</w:t>
      </w:r>
      <w:r w:rsidR="00E7005E" w:rsidRPr="009959BC">
        <w:rPr>
          <w:rFonts w:hint="eastAsia"/>
        </w:rPr>
        <w:t>6</w:t>
      </w:r>
      <w:r w:rsidR="00E7005E" w:rsidRPr="009959BC">
        <w:t xml:space="preserve"> nm</w:t>
      </w:r>
      <w:r w:rsidR="00E7005E" w:rsidRPr="009959BC">
        <w:rPr>
          <w:rFonts w:hint="eastAsia"/>
        </w:rPr>
        <w:t>、</w:t>
      </w:r>
      <w:r w:rsidR="00E7005E" w:rsidRPr="009959BC">
        <w:t>589.</w:t>
      </w:r>
      <w:r w:rsidR="00E7005E" w:rsidRPr="009959BC">
        <w:rPr>
          <w:rFonts w:hint="eastAsia"/>
        </w:rPr>
        <w:t>0</w:t>
      </w:r>
      <w:r w:rsidR="00E7005E" w:rsidRPr="009959BC">
        <w:t xml:space="preserve"> nm</w:t>
      </w:r>
      <w:r w:rsidR="00E7005E" w:rsidRPr="009959BC">
        <w:rPr>
          <w:rFonts w:hint="eastAsia"/>
        </w:rPr>
        <w:t>的钠</w:t>
      </w:r>
      <w:r w:rsidR="00E7005E" w:rsidRPr="009959BC">
        <w:t>D</w:t>
      </w:r>
      <w:r w:rsidR="00E7005E" w:rsidRPr="009959BC">
        <w:rPr>
          <w:rFonts w:hint="eastAsia"/>
          <w:vertAlign w:val="subscript"/>
        </w:rPr>
        <w:t>1</w:t>
      </w:r>
      <w:r w:rsidR="00E7005E" w:rsidRPr="009959BC">
        <w:rPr>
          <w:rFonts w:hint="eastAsia"/>
        </w:rPr>
        <w:t>、</w:t>
      </w:r>
      <w:r w:rsidR="00E7005E" w:rsidRPr="009959BC">
        <w:t>D</w:t>
      </w:r>
      <w:r w:rsidR="00E7005E" w:rsidRPr="009959BC">
        <w:rPr>
          <w:rFonts w:hint="eastAsia"/>
          <w:vertAlign w:val="subscript"/>
        </w:rPr>
        <w:t>2</w:t>
      </w:r>
      <w:r w:rsidR="00E7005E" w:rsidRPr="009959BC">
        <w:rPr>
          <w:rFonts w:hint="eastAsia"/>
        </w:rPr>
        <w:t>线。某同学设想可使用如图所示的实验装置，通过双缝干涉测波长的实验方法来确证</w:t>
      </w:r>
      <w:r w:rsidR="00E7005E" w:rsidRPr="009959BC">
        <w:t>α</w:t>
      </w:r>
      <w:r w:rsidR="00E7005E" w:rsidRPr="009959BC">
        <w:t>粒子就是氦原子核</w:t>
      </w:r>
      <w:r w:rsidR="00E7005E" w:rsidRPr="009959BC">
        <w:rPr>
          <w:rFonts w:hint="eastAsia"/>
        </w:rPr>
        <w:t>。经检测，双缝的间距</w:t>
      </w:r>
      <w:r w:rsidR="00E7005E" w:rsidRPr="009959BC">
        <w:rPr>
          <w:rFonts w:hint="eastAsia"/>
          <w:i/>
          <w:iCs/>
        </w:rPr>
        <w:t>d</w:t>
      </w:r>
      <w:r w:rsidR="00E7005E" w:rsidRPr="009959BC">
        <w:t xml:space="preserve"> = 0.</w:t>
      </w:r>
      <w:r w:rsidR="00E7005E" w:rsidRPr="009959BC">
        <w:rPr>
          <w:rFonts w:hint="eastAsia"/>
        </w:rPr>
        <w:t>25</w:t>
      </w:r>
      <w:r w:rsidR="002E6845">
        <w:rPr>
          <w:rFonts w:hint="eastAsia"/>
        </w:rPr>
        <w:t xml:space="preserve"> </w:t>
      </w:r>
      <w:r w:rsidR="00E7005E" w:rsidRPr="009959BC">
        <w:t>mm</w:t>
      </w:r>
      <w:r w:rsidR="00E7005E" w:rsidRPr="009959BC">
        <w:rPr>
          <w:rFonts w:hint="eastAsia"/>
        </w:rPr>
        <w:t>，光强分布传感器的测量宽度为</w:t>
      </w:r>
      <w:r w:rsidR="00E7005E" w:rsidRPr="009959BC">
        <w:rPr>
          <w:rFonts w:hint="eastAsia"/>
        </w:rPr>
        <w:t>24</w:t>
      </w:r>
      <w:r w:rsidR="002E6845">
        <w:rPr>
          <w:rFonts w:hint="eastAsia"/>
        </w:rPr>
        <w:t xml:space="preserve"> </w:t>
      </w:r>
      <w:r w:rsidR="00E7005E" w:rsidRPr="009959BC">
        <w:rPr>
          <w:rFonts w:hint="eastAsia"/>
        </w:rPr>
        <w:t>mm</w:t>
      </w:r>
      <w:r w:rsidR="00E7005E" w:rsidRPr="009959BC">
        <w:rPr>
          <w:rFonts w:hint="eastAsia"/>
        </w:rPr>
        <w:t>。</w:t>
      </w:r>
    </w:p>
    <w:p w14:paraId="401393EA" w14:textId="7A26E427" w:rsidR="00E7005E" w:rsidRPr="009959BC" w:rsidRDefault="00E7005E" w:rsidP="00E7005E">
      <w:pPr>
        <w:rPr>
          <w:rFonts w:cs="Times New Roman"/>
          <w:szCs w:val="21"/>
        </w:rPr>
      </w:pPr>
      <w:r w:rsidRPr="009959BC">
        <w:rPr>
          <w:rFonts w:cs="Times New Roman" w:hint="eastAsia"/>
          <w:szCs w:val="21"/>
        </w:rPr>
        <w:t>（</w:t>
      </w:r>
      <w:r w:rsidRPr="009959BC">
        <w:rPr>
          <w:rFonts w:cs="Times New Roman" w:hint="eastAsia"/>
          <w:szCs w:val="21"/>
        </w:rPr>
        <w:t>1</w:t>
      </w:r>
      <w:r w:rsidRPr="009959BC">
        <w:rPr>
          <w:rFonts w:cs="Times New Roman" w:hint="eastAsia"/>
          <w:szCs w:val="21"/>
        </w:rPr>
        <w:t>）若测得双缝到光强</w:t>
      </w:r>
      <w:r>
        <w:rPr>
          <w:rFonts w:cs="Times New Roman" w:hint="eastAsia"/>
          <w:szCs w:val="21"/>
        </w:rPr>
        <w:t>分布</w:t>
      </w:r>
      <w:r w:rsidRPr="009959BC">
        <w:rPr>
          <w:rFonts w:cs="Times New Roman" w:hint="eastAsia"/>
          <w:szCs w:val="21"/>
        </w:rPr>
        <w:t>传感器的距离为</w:t>
      </w:r>
      <w:r w:rsidRPr="009959BC">
        <w:rPr>
          <w:rFonts w:cs="Times New Roman" w:hint="eastAsia"/>
          <w:i/>
          <w:iCs/>
          <w:szCs w:val="21"/>
        </w:rPr>
        <w:t>S</w:t>
      </w:r>
      <w:r w:rsidRPr="009959BC">
        <w:rPr>
          <w:rFonts w:cs="Times New Roman" w:hint="eastAsia"/>
          <w:szCs w:val="21"/>
        </w:rPr>
        <w:t>，干涉条纹中相邻暗条纹间距为</w:t>
      </w:r>
      <w:r w:rsidRPr="009959BC">
        <w:rPr>
          <w:rFonts w:cs="Times New Roman" w:hint="eastAsia"/>
          <w:i/>
          <w:iCs/>
          <w:szCs w:val="21"/>
        </w:rPr>
        <w:t>Y</w:t>
      </w:r>
      <w:r w:rsidRPr="009959BC">
        <w:rPr>
          <w:rFonts w:cs="Times New Roman" w:hint="eastAsia"/>
          <w:szCs w:val="21"/>
        </w:rPr>
        <w:t>，则待测光的波长</w:t>
      </w:r>
      <w:r w:rsidRPr="009959BC">
        <w:rPr>
          <w:rFonts w:cs="Times New Roman"/>
          <w:i/>
          <w:iCs/>
          <w:szCs w:val="21"/>
        </w:rPr>
        <w:t>λ</w:t>
      </w:r>
      <w:r w:rsidRPr="009959BC">
        <w:rPr>
          <w:rFonts w:cs="Times New Roman" w:hint="eastAsia"/>
          <w:szCs w:val="21"/>
        </w:rPr>
        <w:t xml:space="preserve"> =</w:t>
      </w:r>
      <w:r w:rsidRPr="009959BC">
        <w:rPr>
          <w:rFonts w:cs="Times New Roman"/>
          <w:szCs w:val="21"/>
        </w:rPr>
        <w:t>_______</w:t>
      </w:r>
      <w:r w:rsidRPr="009959BC">
        <w:rPr>
          <w:rFonts w:cs="Times New Roman" w:hint="eastAsia"/>
          <w:szCs w:val="21"/>
        </w:rPr>
        <w:t>。（用</w:t>
      </w:r>
      <w:r w:rsidRPr="009959BC">
        <w:rPr>
          <w:rFonts w:cs="Times New Roman" w:hint="eastAsia"/>
          <w:i/>
          <w:iCs/>
          <w:szCs w:val="21"/>
        </w:rPr>
        <w:t>d</w:t>
      </w:r>
      <w:r w:rsidRPr="009959BC">
        <w:rPr>
          <w:rFonts w:cs="Times New Roman" w:hint="eastAsia"/>
          <w:szCs w:val="21"/>
        </w:rPr>
        <w:t>、</w:t>
      </w:r>
      <w:r w:rsidRPr="009959BC">
        <w:rPr>
          <w:rFonts w:cs="Times New Roman" w:hint="eastAsia"/>
          <w:i/>
          <w:iCs/>
          <w:szCs w:val="21"/>
        </w:rPr>
        <w:t>S</w:t>
      </w:r>
      <w:r w:rsidRPr="009959BC">
        <w:rPr>
          <w:rFonts w:cs="Times New Roman" w:hint="eastAsia"/>
          <w:szCs w:val="21"/>
        </w:rPr>
        <w:t>和</w:t>
      </w:r>
      <w:r w:rsidRPr="009959BC">
        <w:rPr>
          <w:rFonts w:cs="Times New Roman" w:hint="eastAsia"/>
          <w:i/>
          <w:iCs/>
          <w:szCs w:val="21"/>
        </w:rPr>
        <w:t>Y</w:t>
      </w:r>
      <w:r w:rsidRPr="009959BC">
        <w:rPr>
          <w:rFonts w:cs="Times New Roman" w:hint="eastAsia"/>
          <w:szCs w:val="21"/>
        </w:rPr>
        <w:t>表示）</w:t>
      </w:r>
    </w:p>
    <w:p w14:paraId="4A1E3C6B" w14:textId="4BDACC78" w:rsidR="00E7005E" w:rsidRPr="009959BC" w:rsidRDefault="00E7005E" w:rsidP="00E7005E">
      <w:pPr>
        <w:rPr>
          <w:rFonts w:cs="Times New Roman"/>
          <w:szCs w:val="21"/>
        </w:rPr>
      </w:pPr>
      <w:r w:rsidRPr="009959BC">
        <w:rPr>
          <w:rFonts w:cs="Times New Roman" w:hint="eastAsia"/>
          <w:szCs w:val="21"/>
        </w:rPr>
        <w:t>（</w:t>
      </w:r>
      <w:r w:rsidRPr="009959BC">
        <w:rPr>
          <w:rFonts w:cs="Times New Roman" w:hint="eastAsia"/>
          <w:szCs w:val="21"/>
        </w:rPr>
        <w:t>2</w:t>
      </w:r>
      <w:r w:rsidRPr="009959BC">
        <w:rPr>
          <w:rFonts w:cs="Times New Roman" w:hint="eastAsia"/>
          <w:szCs w:val="21"/>
        </w:rPr>
        <w:t>）（简答）试判断该同学的设想是否可行，并简述理由。</w:t>
      </w:r>
    </w:p>
    <w:p w14:paraId="73DFA0D0" w14:textId="199D8B81" w:rsidR="000464CD" w:rsidRDefault="000464CD" w:rsidP="00E7005E">
      <w:pPr>
        <w:rPr>
          <w:rFonts w:cs="Times New Roman"/>
          <w:szCs w:val="21"/>
        </w:rPr>
      </w:pPr>
    </w:p>
    <w:p w14:paraId="0500A87F" w14:textId="265FE46A" w:rsidR="00E7005E" w:rsidRPr="009959BC" w:rsidRDefault="00E7005E" w:rsidP="00E7005E">
      <w:pPr>
        <w:rPr>
          <w:rFonts w:cs="Times New Roman"/>
          <w:szCs w:val="21"/>
        </w:rPr>
      </w:pPr>
      <w:r w:rsidRPr="009959BC">
        <w:rPr>
          <w:rFonts w:cs="Times New Roman" w:hint="eastAsia"/>
          <w:szCs w:val="21"/>
        </w:rPr>
        <w:t>4</w:t>
      </w:r>
      <w:r w:rsidRPr="009959BC">
        <w:rPr>
          <w:rFonts w:cs="Times New Roman" w:hint="eastAsia"/>
          <w:szCs w:val="21"/>
        </w:rPr>
        <w:t>．氡（</w:t>
      </w:r>
      <w:r w:rsidR="002E6845">
        <w:rPr>
          <w:rFonts w:cs="Times New Roman" w:hint="eastAsia"/>
          <w:szCs w:val="21"/>
          <w:vertAlign w:val="superscript"/>
        </w:rPr>
        <w:t>222</w:t>
      </w:r>
      <w:r w:rsidR="002E6845">
        <w:rPr>
          <w:rFonts w:cs="Times New Roman" w:hint="eastAsia"/>
          <w:szCs w:val="21"/>
          <w:vertAlign w:val="subscript"/>
        </w:rPr>
        <w:t>86</w:t>
      </w:r>
      <w:r w:rsidR="002E6845">
        <w:rPr>
          <w:rFonts w:cs="Times New Roman" w:hint="eastAsia"/>
          <w:szCs w:val="21"/>
        </w:rPr>
        <w:t>Rn</w:t>
      </w:r>
      <w:r w:rsidRPr="009959BC">
        <w:rPr>
          <w:rFonts w:cs="Times New Roman" w:hint="eastAsia"/>
          <w:szCs w:val="21"/>
        </w:rPr>
        <w:t>）发生</w:t>
      </w:r>
      <w:r w:rsidRPr="009959BC">
        <w:rPr>
          <w:rFonts w:cs="Times New Roman"/>
          <w:szCs w:val="21"/>
        </w:rPr>
        <w:t>α</w:t>
      </w:r>
      <w:r w:rsidRPr="009959BC">
        <w:rPr>
          <w:rFonts w:cs="Times New Roman" w:hint="eastAsia"/>
          <w:szCs w:val="21"/>
        </w:rPr>
        <w:t>衰变后的产物为钋（</w:t>
      </w:r>
      <w:r w:rsidRPr="009959BC">
        <w:rPr>
          <w:rFonts w:cs="Times New Roman" w:hint="eastAsia"/>
          <w:szCs w:val="21"/>
        </w:rPr>
        <w:t>Po</w:t>
      </w:r>
      <w:r w:rsidRPr="009959BC">
        <w:rPr>
          <w:rFonts w:cs="Times New Roman" w:hint="eastAsia"/>
          <w:szCs w:val="21"/>
        </w:rPr>
        <w:t>）。</w:t>
      </w:r>
    </w:p>
    <w:p w14:paraId="054CB887" w14:textId="77777777" w:rsidR="00E7005E" w:rsidRPr="009959BC" w:rsidRDefault="00E7005E" w:rsidP="00E7005E">
      <w:pPr>
        <w:rPr>
          <w:rFonts w:cs="Times New Roman"/>
          <w:szCs w:val="21"/>
        </w:rPr>
      </w:pPr>
      <w:r w:rsidRPr="009959BC">
        <w:rPr>
          <w:rFonts w:cs="Times New Roman" w:hint="eastAsia"/>
          <w:szCs w:val="21"/>
        </w:rPr>
        <w:t>（</w:t>
      </w:r>
      <w:r w:rsidRPr="009959BC">
        <w:rPr>
          <w:rFonts w:cs="Times New Roman" w:hint="eastAsia"/>
          <w:szCs w:val="21"/>
        </w:rPr>
        <w:t>1</w:t>
      </w:r>
      <w:r w:rsidRPr="009959BC">
        <w:rPr>
          <w:rFonts w:cs="Times New Roman" w:hint="eastAsia"/>
          <w:szCs w:val="21"/>
        </w:rPr>
        <w:t>）该衰变的核反应方程为：</w:t>
      </w:r>
      <w:r w:rsidRPr="009959BC">
        <w:rPr>
          <w:rFonts w:cs="Times New Roman"/>
          <w:szCs w:val="21"/>
        </w:rPr>
        <w:t>_______________</w:t>
      </w:r>
      <w:r w:rsidRPr="009959BC">
        <w:rPr>
          <w:rFonts w:cs="Times New Roman" w:hint="eastAsia"/>
          <w:szCs w:val="21"/>
        </w:rPr>
        <w:t>。</w:t>
      </w:r>
    </w:p>
    <w:p w14:paraId="6B4FC2D8" w14:textId="7FE8DA31" w:rsidR="00E7005E" w:rsidRPr="009959BC" w:rsidRDefault="00E7005E" w:rsidP="00E7005E">
      <w:pPr>
        <w:rPr>
          <w:rFonts w:cs="Times New Roman"/>
          <w:szCs w:val="21"/>
        </w:rPr>
      </w:pPr>
      <w:r w:rsidRPr="009959BC">
        <w:rPr>
          <w:rFonts w:cs="Times New Roman" w:hint="eastAsia"/>
          <w:szCs w:val="21"/>
        </w:rPr>
        <w:t>（</w:t>
      </w:r>
      <w:r w:rsidRPr="009959BC">
        <w:rPr>
          <w:rFonts w:cs="Times New Roman" w:hint="eastAsia"/>
          <w:szCs w:val="21"/>
        </w:rPr>
        <w:t>2</w:t>
      </w:r>
      <w:r w:rsidRPr="009959BC">
        <w:rPr>
          <w:rFonts w:cs="Times New Roman" w:hint="eastAsia"/>
          <w:szCs w:val="21"/>
        </w:rPr>
        <w:t>）（计算）测得氡（</w:t>
      </w:r>
      <w:r w:rsidR="002E6845">
        <w:rPr>
          <w:rFonts w:cs="Times New Roman" w:hint="eastAsia"/>
          <w:szCs w:val="21"/>
          <w:vertAlign w:val="superscript"/>
        </w:rPr>
        <w:t>222</w:t>
      </w:r>
      <w:r w:rsidR="002E6845">
        <w:rPr>
          <w:rFonts w:cs="Times New Roman" w:hint="eastAsia"/>
          <w:szCs w:val="21"/>
          <w:vertAlign w:val="subscript"/>
        </w:rPr>
        <w:t>86</w:t>
      </w:r>
      <w:r w:rsidR="002E6845">
        <w:rPr>
          <w:rFonts w:cs="Times New Roman" w:hint="eastAsia"/>
          <w:szCs w:val="21"/>
        </w:rPr>
        <w:t>Rn</w:t>
      </w:r>
      <w:r w:rsidRPr="009959BC">
        <w:rPr>
          <w:rFonts w:cs="Times New Roman" w:hint="eastAsia"/>
          <w:szCs w:val="21"/>
        </w:rPr>
        <w:t>）核衰变放出的</w:t>
      </w:r>
      <w:r w:rsidRPr="009959BC">
        <w:rPr>
          <w:rFonts w:cs="Times New Roman"/>
          <w:szCs w:val="21"/>
        </w:rPr>
        <w:t>α</w:t>
      </w:r>
      <w:r w:rsidRPr="009959BC">
        <w:rPr>
          <w:rFonts w:cs="Times New Roman" w:hint="eastAsia"/>
          <w:szCs w:val="21"/>
        </w:rPr>
        <w:t>粒子初动能为</w:t>
      </w:r>
      <w:r w:rsidRPr="009959BC">
        <w:rPr>
          <w:rFonts w:cs="Times New Roman" w:hint="eastAsia"/>
          <w:i/>
          <w:iCs/>
          <w:szCs w:val="21"/>
        </w:rPr>
        <w:t>E</w:t>
      </w:r>
      <w:r w:rsidRPr="009959BC">
        <w:rPr>
          <w:rFonts w:cs="Times New Roman" w:hint="eastAsia"/>
          <w:szCs w:val="21"/>
          <w:vertAlign w:val="subscript"/>
        </w:rPr>
        <w:t>k</w:t>
      </w:r>
      <w:r w:rsidRPr="009959BC">
        <w:rPr>
          <w:rFonts w:cs="Times New Roman" w:hint="eastAsia"/>
          <w:szCs w:val="21"/>
        </w:rPr>
        <w:t>，已知真空中的光速大小为</w:t>
      </w:r>
      <w:r w:rsidRPr="009959BC">
        <w:rPr>
          <w:rFonts w:cs="Times New Roman" w:hint="eastAsia"/>
          <w:i/>
          <w:iCs/>
          <w:szCs w:val="21"/>
        </w:rPr>
        <w:t>c</w:t>
      </w:r>
      <w:r w:rsidRPr="009959BC">
        <w:rPr>
          <w:rFonts w:cs="Times New Roman" w:hint="eastAsia"/>
          <w:szCs w:val="21"/>
        </w:rPr>
        <w:t>，氡核衰变前的初动能以及衰变后释放</w:t>
      </w:r>
      <w:r w:rsidRPr="009959BC">
        <w:rPr>
          <w:rFonts w:cs="Times New Roman"/>
          <w:szCs w:val="21"/>
        </w:rPr>
        <w:t>γ</w:t>
      </w:r>
      <w:r w:rsidRPr="009959BC">
        <w:rPr>
          <w:rFonts w:cs="Times New Roman" w:hint="eastAsia"/>
          <w:szCs w:val="21"/>
        </w:rPr>
        <w:t>光子的概率均可忽略不计。试估算衰变过程中的质量亏损</w:t>
      </w:r>
      <w:r w:rsidRPr="009959BC">
        <w:rPr>
          <w:rFonts w:cs="Times New Roman"/>
          <w:szCs w:val="21"/>
        </w:rPr>
        <w:t>Δ</w:t>
      </w:r>
      <w:r w:rsidRPr="009959BC">
        <w:rPr>
          <w:rFonts w:cs="Times New Roman" w:hint="eastAsia"/>
          <w:i/>
          <w:iCs/>
          <w:szCs w:val="21"/>
        </w:rPr>
        <w:t>m</w:t>
      </w:r>
      <w:r w:rsidRPr="009959BC">
        <w:rPr>
          <w:rFonts w:cs="Times New Roman" w:hint="eastAsia"/>
          <w:szCs w:val="21"/>
        </w:rPr>
        <w:t>。</w:t>
      </w:r>
    </w:p>
    <w:p w14:paraId="6DF2D453" w14:textId="4BD21C55" w:rsidR="00E7005E" w:rsidRDefault="00E7005E" w:rsidP="00E7005E">
      <w:pPr>
        <w:rPr>
          <w:rFonts w:cs="Times New Roman"/>
          <w:szCs w:val="21"/>
        </w:rPr>
      </w:pPr>
      <w:r w:rsidRPr="009959BC">
        <w:rPr>
          <w:rFonts w:cs="Times New Roman" w:hint="eastAsia"/>
          <w:szCs w:val="21"/>
        </w:rPr>
        <w:t>（</w:t>
      </w:r>
      <w:r w:rsidRPr="009959BC">
        <w:rPr>
          <w:rFonts w:cs="Times New Roman" w:hint="eastAsia"/>
          <w:szCs w:val="21"/>
        </w:rPr>
        <w:t>3</w:t>
      </w:r>
      <w:r w:rsidRPr="009959BC">
        <w:rPr>
          <w:rFonts w:cs="Times New Roman" w:hint="eastAsia"/>
          <w:szCs w:val="21"/>
        </w:rPr>
        <w:t>）吸入少量的</w:t>
      </w:r>
      <w:r w:rsidRPr="009959BC">
        <w:rPr>
          <w:rFonts w:cs="Times New Roman"/>
          <w:szCs w:val="21"/>
        </w:rPr>
        <w:t>α</w:t>
      </w:r>
      <w:r w:rsidRPr="009959BC">
        <w:rPr>
          <w:rFonts w:cs="Times New Roman" w:hint="eastAsia"/>
          <w:szCs w:val="21"/>
        </w:rPr>
        <w:t>粒子即可对人体造成较大的辐射伤害，实验中为保证人员安全需预先评估放射源的放射性活度。已知氡</w:t>
      </w:r>
      <w:r w:rsidRPr="009959BC">
        <w:rPr>
          <w:rFonts w:cs="Times New Roman" w:hint="eastAsia"/>
          <w:szCs w:val="21"/>
        </w:rPr>
        <w:t>222</w:t>
      </w:r>
      <w:r w:rsidRPr="009959BC">
        <w:rPr>
          <w:rFonts w:cs="Times New Roman" w:hint="eastAsia"/>
          <w:szCs w:val="21"/>
        </w:rPr>
        <w:t>的半衰期为</w:t>
      </w:r>
      <w:r w:rsidRPr="009959BC">
        <w:rPr>
          <w:rFonts w:cs="Times New Roman" w:hint="eastAsia"/>
          <w:i/>
          <w:iCs/>
          <w:szCs w:val="21"/>
        </w:rPr>
        <w:t>T</w:t>
      </w:r>
      <w:r w:rsidRPr="009959BC">
        <w:rPr>
          <w:rFonts w:cs="Times New Roman" w:hint="eastAsia"/>
          <w:szCs w:val="21"/>
        </w:rPr>
        <w:t>，当</w:t>
      </w:r>
      <w:r w:rsidRPr="009959BC">
        <w:rPr>
          <w:rFonts w:cs="Times New Roman" w:hint="eastAsia"/>
          <w:szCs w:val="21"/>
        </w:rPr>
        <w:t>C</w:t>
      </w:r>
      <w:r w:rsidRPr="009959BC">
        <w:rPr>
          <w:rFonts w:cs="Times New Roman" w:hint="eastAsia"/>
          <w:szCs w:val="21"/>
        </w:rPr>
        <w:t>管中氡</w:t>
      </w:r>
      <w:r w:rsidRPr="009959BC">
        <w:rPr>
          <w:rFonts w:cs="Times New Roman" w:hint="eastAsia"/>
          <w:szCs w:val="21"/>
        </w:rPr>
        <w:t>222</w:t>
      </w:r>
      <w:r w:rsidRPr="009959BC">
        <w:rPr>
          <w:rFonts w:cs="Times New Roman" w:hint="eastAsia"/>
          <w:szCs w:val="21"/>
        </w:rPr>
        <w:t>核总数为</w:t>
      </w:r>
      <w:r w:rsidRPr="009959BC">
        <w:rPr>
          <w:rFonts w:cs="Times New Roman" w:hint="eastAsia"/>
          <w:i/>
          <w:iCs/>
          <w:szCs w:val="21"/>
        </w:rPr>
        <w:t>N</w:t>
      </w:r>
      <w:r w:rsidRPr="009959BC">
        <w:rPr>
          <w:rFonts w:cs="Times New Roman" w:hint="eastAsia"/>
          <w:szCs w:val="21"/>
        </w:rPr>
        <w:t>时，单位时间内发生衰变的氡</w:t>
      </w:r>
      <w:r w:rsidRPr="009959BC">
        <w:rPr>
          <w:rFonts w:cs="Times New Roman" w:hint="eastAsia"/>
          <w:szCs w:val="21"/>
        </w:rPr>
        <w:t>222</w:t>
      </w:r>
      <w:r w:rsidRPr="009959BC">
        <w:rPr>
          <w:rFonts w:cs="Times New Roman" w:hint="eastAsia"/>
          <w:szCs w:val="21"/>
        </w:rPr>
        <w:t>核个数约为</w:t>
      </w:r>
      <w:r w:rsidRPr="009959BC">
        <w:rPr>
          <w:rFonts w:cs="Times New Roman"/>
          <w:szCs w:val="21"/>
        </w:rPr>
        <w:t>_______</w:t>
      </w:r>
      <w:r w:rsidRPr="009959BC">
        <w:rPr>
          <w:rFonts w:cs="Times New Roman" w:hint="eastAsia"/>
          <w:szCs w:val="21"/>
        </w:rPr>
        <w:t>。</w:t>
      </w:r>
      <w:r w:rsidRPr="009959BC">
        <w:rPr>
          <w:rFonts w:cs="Times New Roman"/>
          <w:szCs w:val="21"/>
        </w:rPr>
        <w:t>【提示：当</w:t>
      </w:r>
      <w:r w:rsidRPr="009959BC">
        <w:rPr>
          <w:rFonts w:cs="Times New Roman" w:hint="eastAsia"/>
          <w:i/>
          <w:iCs/>
          <w:szCs w:val="21"/>
        </w:rPr>
        <w:t>a</w:t>
      </w:r>
      <w:r w:rsidRPr="009959BC">
        <w:rPr>
          <w:rFonts w:cs="Times New Roman" w:hint="eastAsia"/>
          <w:szCs w:val="21"/>
        </w:rPr>
        <w:t>是不为</w:t>
      </w:r>
      <w:r w:rsidRPr="009959BC">
        <w:rPr>
          <w:rFonts w:cs="Times New Roman" w:hint="eastAsia"/>
          <w:szCs w:val="21"/>
        </w:rPr>
        <w:t>1</w:t>
      </w:r>
      <w:r w:rsidRPr="009959BC">
        <w:rPr>
          <w:rFonts w:cs="Times New Roman" w:hint="eastAsia"/>
          <w:szCs w:val="21"/>
        </w:rPr>
        <w:t>的正实数时，</w:t>
      </w:r>
      <w:r w:rsidRPr="009959BC">
        <w:rPr>
          <w:rFonts w:cs="Times New Roman"/>
          <w:szCs w:val="21"/>
        </w:rPr>
        <w:t>(</w:t>
      </w:r>
      <w:r w:rsidRPr="009959BC">
        <w:rPr>
          <w:rFonts w:cs="Times New Roman" w:hint="eastAsia"/>
          <w:i/>
          <w:iCs/>
          <w:szCs w:val="21"/>
        </w:rPr>
        <w:t>a</w:t>
      </w:r>
      <w:r w:rsidRPr="009959BC">
        <w:rPr>
          <w:rFonts w:cs="Times New Roman"/>
          <w:i/>
          <w:iCs/>
          <w:szCs w:val="21"/>
          <w:vertAlign w:val="superscript"/>
        </w:rPr>
        <w:t>x</w:t>
      </w:r>
      <w:r w:rsidRPr="009959BC">
        <w:rPr>
          <w:rFonts w:cs="Times New Roman"/>
          <w:szCs w:val="21"/>
        </w:rPr>
        <w:t>)</w:t>
      </w:r>
      <w:r w:rsidRPr="009959BC">
        <w:rPr>
          <w:rFonts w:cs="Times New Roman"/>
          <w:i/>
          <w:iCs/>
          <w:szCs w:val="21"/>
        </w:rPr>
        <w:t>'</w:t>
      </w:r>
      <w:r w:rsidRPr="009959BC">
        <w:rPr>
          <w:rFonts w:cs="Times New Roman" w:hint="eastAsia"/>
          <w:i/>
          <w:iCs/>
          <w:szCs w:val="21"/>
        </w:rPr>
        <w:t xml:space="preserve"> </w:t>
      </w:r>
      <w:r w:rsidRPr="009959BC">
        <w:rPr>
          <w:rFonts w:cs="Times New Roman" w:hint="eastAsia"/>
          <w:szCs w:val="21"/>
        </w:rPr>
        <w:t>=</w:t>
      </w:r>
      <w:r w:rsidRPr="009959BC">
        <w:rPr>
          <w:rFonts w:cs="Times New Roman"/>
          <w:szCs w:val="21"/>
        </w:rPr>
        <w:t xml:space="preserve"> </w:t>
      </w:r>
      <w:r w:rsidRPr="009959BC">
        <w:rPr>
          <w:rFonts w:cs="Times New Roman" w:hint="eastAsia"/>
          <w:i/>
          <w:iCs/>
          <w:szCs w:val="21"/>
        </w:rPr>
        <w:t>a</w:t>
      </w:r>
      <w:r w:rsidRPr="009959BC">
        <w:rPr>
          <w:rFonts w:cs="Times New Roman"/>
          <w:i/>
          <w:iCs/>
          <w:szCs w:val="21"/>
          <w:vertAlign w:val="superscript"/>
        </w:rPr>
        <w:t>x</w:t>
      </w:r>
      <w:r w:rsidRPr="009959BC">
        <w:rPr>
          <w:rFonts w:cs="Times New Roman"/>
          <w:szCs w:val="21"/>
        </w:rPr>
        <w:t>ln</w:t>
      </w:r>
      <w:r w:rsidRPr="009959BC">
        <w:rPr>
          <w:rFonts w:cs="Times New Roman"/>
          <w:i/>
          <w:iCs/>
          <w:szCs w:val="21"/>
        </w:rPr>
        <w:t>a</w:t>
      </w:r>
      <w:r w:rsidRPr="009959BC">
        <w:rPr>
          <w:rFonts w:cs="Times New Roman"/>
          <w:szCs w:val="21"/>
        </w:rPr>
        <w:t>】</w:t>
      </w:r>
    </w:p>
    <w:p w14:paraId="17C857BC" w14:textId="3C64776F" w:rsidR="00E7005E" w:rsidRDefault="00E7005E" w:rsidP="00BE46FE">
      <w:pPr>
        <w:rPr>
          <w:rFonts w:eastAsia="华文中宋" w:cs="Times New Roman"/>
          <w:szCs w:val="21"/>
        </w:rPr>
      </w:pPr>
      <w:r>
        <w:rPr>
          <w:rFonts w:eastAsia="华文中宋" w:cs="Times New Roman"/>
          <w:szCs w:val="21"/>
        </w:rPr>
        <w:br w:type="page"/>
      </w:r>
    </w:p>
    <w:p w14:paraId="7BDA8A34" w14:textId="1AB20476" w:rsidR="00E7005E" w:rsidRPr="005268B4" w:rsidRDefault="00E7005E" w:rsidP="000464CD">
      <w:pPr>
        <w:pStyle w:val="1"/>
      </w:pPr>
      <w:r w:rsidRPr="005268B4">
        <w:rPr>
          <w:rFonts w:hint="eastAsia"/>
          <w:noProof/>
        </w:rPr>
        <w:lastRenderedPageBreak/>
        <w:drawing>
          <wp:anchor distT="0" distB="0" distL="114300" distR="114300" simplePos="0" relativeHeight="251649024" behindDoc="0" locked="0" layoutInCell="1" allowOverlap="1" wp14:anchorId="7204C297" wp14:editId="461B044B">
            <wp:simplePos x="0" y="0"/>
            <wp:positionH relativeFrom="page">
              <wp:posOffset>11480800</wp:posOffset>
            </wp:positionH>
            <wp:positionV relativeFrom="topMargin">
              <wp:posOffset>10807700</wp:posOffset>
            </wp:positionV>
            <wp:extent cx="317500" cy="393700"/>
            <wp:effectExtent l="0" t="0" r="0" b="0"/>
            <wp:wrapNone/>
            <wp:docPr id="517953302" name="图片 51795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2"/>
                    <a:stretch>
                      <a:fillRect/>
                    </a:stretch>
                  </pic:blipFill>
                  <pic:spPr>
                    <a:xfrm>
                      <a:off x="0" y="0"/>
                      <a:ext cx="317500" cy="393700"/>
                    </a:xfrm>
                    <a:prstGeom prst="rect">
                      <a:avLst/>
                    </a:prstGeom>
                  </pic:spPr>
                </pic:pic>
              </a:graphicData>
            </a:graphic>
          </wp:anchor>
        </w:drawing>
      </w:r>
      <w:r w:rsidRPr="005268B4">
        <w:rPr>
          <w:rFonts w:hint="eastAsia"/>
        </w:rPr>
        <w:t>2025</w:t>
      </w:r>
      <w:r w:rsidRPr="005268B4">
        <w:rPr>
          <w:rFonts w:hint="eastAsia"/>
        </w:rPr>
        <w:t>学年第二学期</w:t>
      </w:r>
      <w:r w:rsidR="000464CD">
        <w:rPr>
          <w:rFonts w:hint="eastAsia"/>
        </w:rPr>
        <w:t>徐汇区</w:t>
      </w:r>
      <w:r w:rsidRPr="005268B4">
        <w:rPr>
          <w:rFonts w:hint="eastAsia"/>
        </w:rPr>
        <w:t>学习能力诊断卷答案</w:t>
      </w:r>
    </w:p>
    <w:p w14:paraId="11F6DB3E" w14:textId="77777777" w:rsidR="00E7005E" w:rsidRPr="005268B4" w:rsidRDefault="00E7005E" w:rsidP="000464CD">
      <w:pPr>
        <w:pStyle w:val="2"/>
      </w:pPr>
      <w:r w:rsidRPr="005268B4">
        <w:t>一、（共</w:t>
      </w:r>
      <w:r w:rsidRPr="005268B4">
        <w:t>9</w:t>
      </w:r>
      <w:r w:rsidRPr="005268B4">
        <w:t>分）</w:t>
      </w:r>
      <w:r w:rsidRPr="005268B4">
        <w:rPr>
          <w:rFonts w:hint="eastAsia"/>
        </w:rPr>
        <w:t>光的性质</w:t>
      </w:r>
    </w:p>
    <w:p w14:paraId="4645825C" w14:textId="23A8D2DA" w:rsidR="00E7005E" w:rsidRPr="005268B4" w:rsidRDefault="00E7005E" w:rsidP="000464CD">
      <w:r w:rsidRPr="005268B4">
        <w:rPr>
          <w:rFonts w:hint="eastAsia"/>
        </w:rPr>
        <w:t>1</w:t>
      </w:r>
      <w:r w:rsidRPr="005268B4">
        <w:rPr>
          <w:rFonts w:hint="eastAsia"/>
        </w:rPr>
        <w:t>．</w:t>
      </w:r>
      <w:r w:rsidRPr="005268B4">
        <w:rPr>
          <w:rFonts w:hint="eastAsia"/>
          <w:shd w:val="clear" w:color="auto" w:fill="FFFFFF"/>
        </w:rPr>
        <w:t>A</w:t>
      </w:r>
      <w:r w:rsidRPr="005268B4">
        <w:rPr>
          <w:rFonts w:hint="eastAsia"/>
        </w:rPr>
        <w:t>（</w:t>
      </w:r>
      <w:r w:rsidRPr="005268B4">
        <w:rPr>
          <w:rFonts w:hint="eastAsia"/>
        </w:rPr>
        <w:t>3</w:t>
      </w:r>
      <w:r w:rsidRPr="005268B4">
        <w:rPr>
          <w:rFonts w:hint="eastAsia"/>
        </w:rPr>
        <w:t>分）</w:t>
      </w:r>
      <w:r w:rsidRPr="005268B4">
        <w:tab/>
      </w:r>
      <w:r w:rsidRPr="005268B4">
        <w:tab/>
      </w:r>
      <w:r w:rsidRPr="005268B4">
        <w:rPr>
          <w:rFonts w:hint="eastAsia"/>
        </w:rPr>
        <w:t>2</w:t>
      </w:r>
      <w:r w:rsidRPr="005268B4">
        <w:rPr>
          <w:rFonts w:hint="eastAsia"/>
        </w:rPr>
        <w:t>．</w:t>
      </w:r>
      <w:r w:rsidRPr="005268B4">
        <w:rPr>
          <w:rFonts w:hint="eastAsia"/>
          <w:shd w:val="clear" w:color="auto" w:fill="FFFFFF"/>
        </w:rPr>
        <w:t>B</w:t>
      </w:r>
      <w:r w:rsidRPr="005268B4">
        <w:rPr>
          <w:rFonts w:hint="eastAsia"/>
        </w:rPr>
        <w:t>（</w:t>
      </w:r>
      <w:r w:rsidRPr="005268B4">
        <w:rPr>
          <w:rFonts w:hint="eastAsia"/>
        </w:rPr>
        <w:t>3</w:t>
      </w:r>
      <w:r w:rsidRPr="005268B4">
        <w:rPr>
          <w:rFonts w:hint="eastAsia"/>
        </w:rPr>
        <w:t>分）</w:t>
      </w:r>
      <w:r w:rsidRPr="005268B4">
        <w:tab/>
      </w:r>
      <w:r w:rsidRPr="005268B4">
        <w:tab/>
        <w:t>3</w:t>
      </w:r>
      <w:r w:rsidRPr="005268B4">
        <w:rPr>
          <w:rFonts w:hint="eastAsia"/>
        </w:rPr>
        <w:t>．</w:t>
      </w:r>
      <w:r w:rsidRPr="005268B4">
        <w:rPr>
          <w:rFonts w:hint="eastAsia"/>
          <w:shd w:val="clear" w:color="auto" w:fill="FFFFFF"/>
        </w:rPr>
        <w:t>B</w:t>
      </w:r>
      <w:r w:rsidRPr="005268B4">
        <w:rPr>
          <w:rFonts w:hint="eastAsia"/>
        </w:rPr>
        <w:t>（</w:t>
      </w:r>
      <w:r w:rsidRPr="005268B4">
        <w:rPr>
          <w:rFonts w:hint="eastAsia"/>
        </w:rPr>
        <w:t>3</w:t>
      </w:r>
      <w:r w:rsidRPr="005268B4">
        <w:rPr>
          <w:rFonts w:hint="eastAsia"/>
        </w:rPr>
        <w:t>分）</w:t>
      </w:r>
    </w:p>
    <w:p w14:paraId="73A6DD09" w14:textId="77777777" w:rsidR="00E7005E" w:rsidRPr="005268B4" w:rsidRDefault="00E7005E" w:rsidP="00E7005E">
      <w:pPr>
        <w:rPr>
          <w:rFonts w:eastAsia="华文中宋" w:cs="Times New Roman"/>
          <w:szCs w:val="21"/>
        </w:rPr>
      </w:pPr>
    </w:p>
    <w:p w14:paraId="637A8566" w14:textId="77777777" w:rsidR="00E7005E" w:rsidRPr="005268B4" w:rsidRDefault="00E7005E" w:rsidP="000464CD">
      <w:pPr>
        <w:pStyle w:val="2"/>
      </w:pPr>
      <w:r w:rsidRPr="005268B4">
        <w:rPr>
          <w:rFonts w:hint="eastAsia"/>
        </w:rPr>
        <w:t>二</w:t>
      </w:r>
      <w:r w:rsidRPr="005268B4">
        <w:t>、（共</w:t>
      </w:r>
      <w:r w:rsidRPr="005268B4">
        <w:rPr>
          <w:rFonts w:hint="eastAsia"/>
        </w:rPr>
        <w:t>1</w:t>
      </w:r>
      <w:r w:rsidRPr="005268B4">
        <w:t>7</w:t>
      </w:r>
      <w:r w:rsidRPr="005268B4">
        <w:t>分）</w:t>
      </w:r>
      <w:r w:rsidRPr="005268B4">
        <w:rPr>
          <w:rFonts w:hint="eastAsia"/>
        </w:rPr>
        <w:t>电与磁</w:t>
      </w:r>
    </w:p>
    <w:p w14:paraId="6E5C7FE1" w14:textId="7B9E2013" w:rsidR="00E7005E" w:rsidRPr="005268B4" w:rsidRDefault="00E7005E" w:rsidP="000464CD">
      <w:r w:rsidRPr="005268B4">
        <w:rPr>
          <w:rFonts w:hint="eastAsia"/>
        </w:rPr>
        <w:t>1</w:t>
      </w:r>
      <w:r w:rsidRPr="005268B4">
        <w:rPr>
          <w:rFonts w:hint="eastAsia"/>
        </w:rPr>
        <w:t>．（</w:t>
      </w:r>
      <w:r w:rsidRPr="005268B4">
        <w:rPr>
          <w:rFonts w:hint="eastAsia"/>
        </w:rPr>
        <w:t>1</w:t>
      </w:r>
      <w:r w:rsidRPr="005268B4">
        <w:rPr>
          <w:rFonts w:hint="eastAsia"/>
        </w:rPr>
        <w:t>）由</w:t>
      </w:r>
      <w:r w:rsidRPr="005268B4">
        <w:rPr>
          <w:rFonts w:hint="eastAsia"/>
        </w:rPr>
        <w:t>a</w:t>
      </w:r>
      <w:r w:rsidRPr="005268B4">
        <w:rPr>
          <w:rFonts w:hint="eastAsia"/>
        </w:rPr>
        <w:t>流向</w:t>
      </w:r>
      <w:r w:rsidRPr="005268B4">
        <w:rPr>
          <w:rFonts w:hint="eastAsia"/>
        </w:rPr>
        <w:t>b</w:t>
      </w:r>
      <w:r w:rsidRPr="005268B4">
        <w:rPr>
          <w:rFonts w:hint="eastAsia"/>
        </w:rPr>
        <w:t>（</w:t>
      </w:r>
      <w:r w:rsidRPr="005268B4">
        <w:rPr>
          <w:rFonts w:hint="eastAsia"/>
        </w:rPr>
        <w:t>2</w:t>
      </w:r>
      <w:r w:rsidRPr="005268B4">
        <w:rPr>
          <w:rFonts w:hint="eastAsia"/>
        </w:rPr>
        <w:t>分），垂直纸面向里（</w:t>
      </w:r>
      <w:r w:rsidRPr="005268B4">
        <w:rPr>
          <w:rFonts w:hint="eastAsia"/>
        </w:rPr>
        <w:t>2</w:t>
      </w:r>
      <w:r w:rsidRPr="005268B4">
        <w:rPr>
          <w:rFonts w:hint="eastAsia"/>
        </w:rPr>
        <w:t>分）</w:t>
      </w:r>
    </w:p>
    <w:p w14:paraId="6DA2D52B" w14:textId="75432466" w:rsidR="00E7005E" w:rsidRPr="005268B4" w:rsidRDefault="00E7005E" w:rsidP="000464CD">
      <w:r w:rsidRPr="005268B4">
        <w:rPr>
          <w:rFonts w:hint="eastAsia"/>
        </w:rPr>
        <w:t>（</w:t>
      </w:r>
      <w:r w:rsidRPr="005268B4">
        <w:rPr>
          <w:rFonts w:hint="eastAsia"/>
        </w:rPr>
        <w:t>2</w:t>
      </w:r>
      <w:r w:rsidRPr="005268B4">
        <w:rPr>
          <w:rFonts w:hint="eastAsia"/>
        </w:rPr>
        <w:t>）</w:t>
      </w:r>
      <w:r w:rsidRPr="005268B4">
        <w:rPr>
          <w:rFonts w:hint="eastAsia"/>
          <w:i/>
          <w:iCs/>
        </w:rPr>
        <w:t>BL</w:t>
      </w:r>
      <w:r w:rsidRPr="005268B4">
        <w:rPr>
          <w:rFonts w:hint="eastAsia"/>
          <w:vertAlign w:val="superscript"/>
        </w:rPr>
        <w:t>2</w:t>
      </w:r>
      <w:r w:rsidRPr="005268B4">
        <w:rPr>
          <w:rFonts w:hint="eastAsia"/>
        </w:rPr>
        <w:t>（</w:t>
      </w:r>
      <w:r w:rsidRPr="005268B4">
        <w:t>2</w:t>
      </w:r>
      <w:r w:rsidRPr="005268B4">
        <w:rPr>
          <w:rFonts w:hint="eastAsia"/>
        </w:rPr>
        <w:t>分），</w:t>
      </w:r>
      <w:r w:rsidRPr="005268B4">
        <w:rPr>
          <w:rFonts w:hint="eastAsia"/>
        </w:rPr>
        <w:t>2</w:t>
      </w:r>
      <w:r w:rsidRPr="005268B4">
        <w:rPr>
          <w:rFonts w:hint="eastAsia"/>
          <w:i/>
          <w:iCs/>
        </w:rPr>
        <w:t>BL</w:t>
      </w:r>
      <w:r w:rsidRPr="005268B4">
        <w:rPr>
          <w:rFonts w:ascii="Book Antiqua" w:hAnsi="Book Antiqua"/>
          <w:i/>
          <w:iCs/>
        </w:rPr>
        <w:t>v</w:t>
      </w:r>
      <w:r w:rsidRPr="005268B4">
        <w:rPr>
          <w:rFonts w:hint="eastAsia"/>
        </w:rPr>
        <w:t>（</w:t>
      </w:r>
      <w:r w:rsidRPr="005268B4">
        <w:t>2</w:t>
      </w:r>
      <w:r w:rsidRPr="005268B4">
        <w:rPr>
          <w:rFonts w:hint="eastAsia"/>
        </w:rPr>
        <w:t>分）</w:t>
      </w:r>
    </w:p>
    <w:p w14:paraId="1AD8CB55" w14:textId="471E0BCC" w:rsidR="00E7005E" w:rsidRPr="005268B4" w:rsidRDefault="00E7005E" w:rsidP="000464CD">
      <w:r w:rsidRPr="005268B4">
        <w:rPr>
          <w:rFonts w:hint="eastAsia"/>
        </w:rPr>
        <w:t>2</w:t>
      </w:r>
      <w:r w:rsidRPr="005268B4">
        <w:rPr>
          <w:rFonts w:hint="eastAsia"/>
        </w:rPr>
        <w:t>．（</w:t>
      </w:r>
      <w:r w:rsidRPr="005268B4">
        <w:rPr>
          <w:rFonts w:hint="eastAsia"/>
        </w:rPr>
        <w:t>1</w:t>
      </w:r>
      <w:r w:rsidRPr="005268B4">
        <w:rPr>
          <w:rFonts w:hint="eastAsia"/>
        </w:rPr>
        <w:t>）（计算）由欧姆定律</w:t>
      </w:r>
      <w:r w:rsidRPr="005268B4">
        <w:rPr>
          <w:rFonts w:hint="eastAsia"/>
          <w:i/>
          <w:iCs/>
        </w:rPr>
        <w:t>E</w:t>
      </w:r>
      <w:r w:rsidRPr="005268B4">
        <w:rPr>
          <w:rFonts w:hint="eastAsia"/>
        </w:rPr>
        <w:t xml:space="preserve"> = </w:t>
      </w:r>
      <w:r w:rsidRPr="005268B4">
        <w:rPr>
          <w:rFonts w:hint="eastAsia"/>
          <w:i/>
          <w:iCs/>
        </w:rPr>
        <w:t>U</w:t>
      </w:r>
      <w:r w:rsidRPr="005268B4">
        <w:rPr>
          <w:rFonts w:hint="eastAsia"/>
        </w:rPr>
        <w:t xml:space="preserve"> + </w:t>
      </w:r>
      <w:r w:rsidRPr="005268B4">
        <w:rPr>
          <w:rFonts w:hint="eastAsia"/>
          <w:i/>
          <w:iCs/>
        </w:rPr>
        <w:t xml:space="preserve">i </w:t>
      </w:r>
      <w:r w:rsidRPr="005268B4">
        <w:t>(</w:t>
      </w:r>
      <w:r w:rsidRPr="005268B4">
        <w:rPr>
          <w:rFonts w:hint="eastAsia"/>
        </w:rPr>
        <w:t xml:space="preserve"> </w:t>
      </w:r>
      <w:r w:rsidRPr="005268B4">
        <w:rPr>
          <w:i/>
          <w:iCs/>
        </w:rPr>
        <w:t>R</w:t>
      </w:r>
      <w:r w:rsidRPr="005268B4">
        <w:rPr>
          <w:rFonts w:hint="eastAsia"/>
          <w:i/>
          <w:iCs/>
        </w:rPr>
        <w:t xml:space="preserve"> </w:t>
      </w:r>
      <w:r w:rsidRPr="005268B4">
        <w:t>+</w:t>
      </w:r>
      <w:r w:rsidRPr="005268B4">
        <w:rPr>
          <w:rFonts w:hint="eastAsia"/>
        </w:rPr>
        <w:t xml:space="preserve"> </w:t>
      </w:r>
      <w:r w:rsidRPr="005268B4">
        <w:rPr>
          <w:i/>
          <w:iCs/>
        </w:rPr>
        <w:t>r</w:t>
      </w:r>
      <w:r w:rsidRPr="005268B4">
        <w:rPr>
          <w:rFonts w:hint="eastAsia"/>
          <w:i/>
          <w:iCs/>
        </w:rPr>
        <w:t xml:space="preserve"> </w:t>
      </w:r>
      <w:r w:rsidRPr="005268B4">
        <w:t>)</w:t>
      </w:r>
      <w:r w:rsidRPr="005268B4">
        <w:rPr>
          <w:rFonts w:hint="eastAsia"/>
        </w:rPr>
        <w:t>可得</w:t>
      </w:r>
      <w:r w:rsidRPr="005268B4">
        <w:rPr>
          <w:i/>
          <w:iCs/>
        </w:rPr>
        <w:t>i</w:t>
      </w:r>
      <w:r w:rsidRPr="005268B4">
        <w:rPr>
          <w:rFonts w:hint="eastAsia"/>
          <w:i/>
          <w:iCs/>
        </w:rPr>
        <w:t xml:space="preserve"> </w:t>
      </w:r>
      <w:r w:rsidRPr="005268B4">
        <w:rPr>
          <w:rFonts w:hint="eastAsia"/>
        </w:rPr>
        <w:t xml:space="preserve">= </w:t>
      </w:r>
      <w:r w:rsidRPr="005268B4">
        <w:fldChar w:fldCharType="begin"/>
      </w:r>
      <w:r w:rsidRPr="005268B4">
        <w:instrText xml:space="preserve"> EQ \f(</w:instrText>
      </w:r>
      <w:r w:rsidRPr="005268B4">
        <w:rPr>
          <w:rFonts w:hint="eastAsia"/>
          <w:i/>
          <w:iCs/>
        </w:rPr>
        <w:instrText xml:space="preserve">E </w:instrText>
      </w:r>
      <w:r w:rsidRPr="005268B4">
        <w:rPr>
          <w:shd w:val="clear" w:color="auto" w:fill="FFFFFF"/>
        </w:rPr>
        <w:instrText>−</w:instrText>
      </w:r>
      <w:r w:rsidRPr="005268B4">
        <w:rPr>
          <w:rFonts w:hint="eastAsia"/>
          <w:shd w:val="clear" w:color="auto" w:fill="FFFFFF"/>
        </w:rPr>
        <w:instrText xml:space="preserve"> </w:instrText>
      </w:r>
      <w:r w:rsidRPr="005268B4">
        <w:rPr>
          <w:rFonts w:hint="eastAsia"/>
          <w:i/>
          <w:iCs/>
          <w:shd w:val="clear" w:color="auto" w:fill="FFFFFF"/>
        </w:rPr>
        <w:instrText>U</w:instrText>
      </w:r>
      <w:r w:rsidRPr="005268B4">
        <w:rPr>
          <w:rFonts w:hint="eastAsia"/>
        </w:rPr>
        <w:instrText>,</w:instrText>
      </w:r>
      <w:r w:rsidRPr="005268B4">
        <w:rPr>
          <w:i/>
          <w:iCs/>
        </w:rPr>
        <w:instrText>R</w:instrText>
      </w:r>
      <w:r w:rsidRPr="005268B4">
        <w:rPr>
          <w:rFonts w:hint="eastAsia"/>
          <w:i/>
          <w:iCs/>
        </w:rPr>
        <w:instrText xml:space="preserve"> </w:instrText>
      </w:r>
      <w:r w:rsidRPr="005268B4">
        <w:instrText>+</w:instrText>
      </w:r>
      <w:r w:rsidRPr="005268B4">
        <w:rPr>
          <w:rFonts w:hint="eastAsia"/>
        </w:rPr>
        <w:instrText xml:space="preserve"> </w:instrText>
      </w:r>
      <w:r w:rsidRPr="005268B4">
        <w:rPr>
          <w:i/>
          <w:iCs/>
        </w:rPr>
        <w:instrText>r</w:instrText>
      </w:r>
      <w:r w:rsidRPr="005268B4">
        <w:instrText>)</w:instrText>
      </w:r>
      <w:r w:rsidR="00F954E4">
        <w:rPr>
          <w:rFonts w:hint="eastAsia"/>
        </w:rPr>
        <w:instrText xml:space="preserve"> </w:instrText>
      </w:r>
      <w:r w:rsidRPr="005268B4">
        <w:fldChar w:fldCharType="separate"/>
      </w:r>
      <w:r w:rsidRPr="005268B4">
        <w:fldChar w:fldCharType="end"/>
      </w:r>
      <w:r w:rsidR="00F954E4">
        <w:tab/>
      </w:r>
      <w:r w:rsidR="00F954E4">
        <w:tab/>
      </w:r>
      <w:r w:rsidRPr="005268B4">
        <w:rPr>
          <w:rFonts w:hint="eastAsia"/>
        </w:rPr>
        <w:t>（</w:t>
      </w:r>
      <w:r w:rsidRPr="005268B4">
        <w:rPr>
          <w:rFonts w:hint="eastAsia"/>
        </w:rPr>
        <w:t>2</w:t>
      </w:r>
      <w:r w:rsidRPr="005268B4">
        <w:rPr>
          <w:rFonts w:hint="eastAsia"/>
        </w:rPr>
        <w:t>分）</w:t>
      </w:r>
    </w:p>
    <w:p w14:paraId="09FD4756" w14:textId="7B2BDDD4" w:rsidR="00E7005E" w:rsidRPr="005268B4" w:rsidRDefault="00E7005E" w:rsidP="000464CD">
      <w:pPr>
        <w:rPr>
          <w:i/>
          <w:iCs/>
        </w:rPr>
      </w:pPr>
      <w:r w:rsidRPr="005268B4">
        <w:rPr>
          <w:rFonts w:hint="eastAsia"/>
        </w:rPr>
        <w:t>电阻功率</w:t>
      </w:r>
      <w:r w:rsidRPr="005268B4">
        <w:rPr>
          <w:rFonts w:hint="eastAsia"/>
          <w:i/>
          <w:iCs/>
        </w:rPr>
        <w:t>P = i</w:t>
      </w:r>
      <w:r w:rsidRPr="005268B4">
        <w:rPr>
          <w:rFonts w:hint="eastAsia"/>
          <w:vertAlign w:val="superscript"/>
        </w:rPr>
        <w:t>2</w:t>
      </w:r>
      <w:r w:rsidRPr="005268B4">
        <w:rPr>
          <w:rFonts w:hint="eastAsia"/>
          <w:i/>
          <w:iCs/>
        </w:rPr>
        <w:t>R</w:t>
      </w:r>
      <w:r w:rsidRPr="005268B4">
        <w:rPr>
          <w:rFonts w:hint="eastAsia"/>
        </w:rPr>
        <w:t xml:space="preserve"> = </w:t>
      </w:r>
      <w:r w:rsidRPr="005268B4">
        <w:t>(</w:t>
      </w:r>
      <w:r w:rsidRPr="005268B4">
        <w:fldChar w:fldCharType="begin"/>
      </w:r>
      <w:r w:rsidRPr="005268B4">
        <w:instrText xml:space="preserve"> EQ \f(</w:instrText>
      </w:r>
      <w:r w:rsidRPr="005268B4">
        <w:rPr>
          <w:rFonts w:hint="eastAsia"/>
          <w:i/>
          <w:iCs/>
        </w:rPr>
        <w:instrText xml:space="preserve">E </w:instrText>
      </w:r>
      <w:r w:rsidRPr="005268B4">
        <w:rPr>
          <w:shd w:val="clear" w:color="auto" w:fill="FFFFFF"/>
        </w:rPr>
        <w:instrText>−</w:instrText>
      </w:r>
      <w:r w:rsidRPr="005268B4">
        <w:rPr>
          <w:rFonts w:hint="eastAsia"/>
          <w:shd w:val="clear" w:color="auto" w:fill="FFFFFF"/>
        </w:rPr>
        <w:instrText xml:space="preserve"> </w:instrText>
      </w:r>
      <w:r w:rsidRPr="005268B4">
        <w:rPr>
          <w:rFonts w:hint="eastAsia"/>
          <w:i/>
          <w:iCs/>
          <w:shd w:val="clear" w:color="auto" w:fill="FFFFFF"/>
        </w:rPr>
        <w:instrText>U</w:instrText>
      </w:r>
      <w:r w:rsidRPr="005268B4">
        <w:rPr>
          <w:rFonts w:hint="eastAsia"/>
        </w:rPr>
        <w:instrText>,</w:instrText>
      </w:r>
      <w:r w:rsidRPr="005268B4">
        <w:rPr>
          <w:i/>
          <w:iCs/>
        </w:rPr>
        <w:instrText>R</w:instrText>
      </w:r>
      <w:r w:rsidRPr="005268B4">
        <w:rPr>
          <w:rFonts w:hint="eastAsia"/>
          <w:i/>
          <w:iCs/>
        </w:rPr>
        <w:instrText xml:space="preserve"> </w:instrText>
      </w:r>
      <w:r w:rsidRPr="005268B4">
        <w:instrText>+</w:instrText>
      </w:r>
      <w:r w:rsidRPr="005268B4">
        <w:rPr>
          <w:rFonts w:hint="eastAsia"/>
        </w:rPr>
        <w:instrText xml:space="preserve"> </w:instrText>
      </w:r>
      <w:r w:rsidRPr="005268B4">
        <w:rPr>
          <w:i/>
          <w:iCs/>
        </w:rPr>
        <w:instrText>r</w:instrText>
      </w:r>
      <w:r w:rsidRPr="005268B4">
        <w:instrText>)</w:instrText>
      </w:r>
      <w:r w:rsidR="00F954E4">
        <w:rPr>
          <w:rFonts w:hint="eastAsia"/>
        </w:rPr>
        <w:instrText xml:space="preserve"> </w:instrText>
      </w:r>
      <w:r w:rsidRPr="005268B4">
        <w:fldChar w:fldCharType="separate"/>
      </w:r>
      <w:r w:rsidRPr="005268B4">
        <w:fldChar w:fldCharType="end"/>
      </w:r>
      <w:r w:rsidRPr="005268B4">
        <w:t>)</w:t>
      </w:r>
      <w:r w:rsidRPr="005268B4">
        <w:rPr>
          <w:vertAlign w:val="superscript"/>
        </w:rPr>
        <w:t>2</w:t>
      </w:r>
      <w:r w:rsidRPr="005268B4">
        <w:rPr>
          <w:i/>
          <w:iCs/>
        </w:rPr>
        <w:t>R</w:t>
      </w:r>
      <w:r w:rsidR="00F954E4">
        <w:tab/>
      </w:r>
      <w:r w:rsidR="00F954E4">
        <w:tab/>
      </w:r>
      <w:r w:rsidR="00F954E4">
        <w:tab/>
      </w:r>
      <w:r w:rsidR="00F954E4">
        <w:tab/>
      </w:r>
      <w:r w:rsidR="00F954E4">
        <w:tab/>
      </w:r>
      <w:r w:rsidR="00F954E4">
        <w:tab/>
      </w:r>
      <w:r w:rsidR="00F954E4">
        <w:tab/>
      </w:r>
      <w:r w:rsidR="00F954E4">
        <w:tab/>
      </w:r>
      <w:r w:rsidR="00F954E4">
        <w:tab/>
      </w:r>
      <w:r w:rsidRPr="005268B4">
        <w:rPr>
          <w:rFonts w:hint="eastAsia"/>
        </w:rPr>
        <w:t>（</w:t>
      </w:r>
      <w:r w:rsidRPr="005268B4">
        <w:rPr>
          <w:rFonts w:hint="eastAsia"/>
        </w:rPr>
        <w:t>2</w:t>
      </w:r>
      <w:r w:rsidRPr="005268B4">
        <w:rPr>
          <w:rFonts w:hint="eastAsia"/>
        </w:rPr>
        <w:t>分）</w:t>
      </w:r>
    </w:p>
    <w:p w14:paraId="54A65E58" w14:textId="6EA68647" w:rsidR="00E7005E" w:rsidRPr="005268B4" w:rsidRDefault="00E7005E" w:rsidP="000464CD">
      <w:r w:rsidRPr="005268B4">
        <w:rPr>
          <w:rFonts w:hint="eastAsia"/>
        </w:rPr>
        <w:t>（</w:t>
      </w:r>
      <w:r w:rsidRPr="005268B4">
        <w:t>2</w:t>
      </w:r>
      <w:r w:rsidRPr="005268B4">
        <w:rPr>
          <w:rFonts w:hint="eastAsia"/>
        </w:rPr>
        <w:t>）</w:t>
      </w:r>
      <w:r w:rsidRPr="005268B4">
        <w:rPr>
          <w:rFonts w:hint="eastAsia"/>
          <w:i/>
          <w:iCs/>
        </w:rPr>
        <w:t>CE</w:t>
      </w:r>
      <w:r w:rsidRPr="005268B4">
        <w:rPr>
          <w:rFonts w:hint="eastAsia"/>
        </w:rPr>
        <w:t>（</w:t>
      </w:r>
      <w:r w:rsidRPr="005268B4">
        <w:rPr>
          <w:rFonts w:hint="eastAsia"/>
        </w:rPr>
        <w:t>2</w:t>
      </w:r>
      <w:r w:rsidRPr="005268B4">
        <w:rPr>
          <w:rFonts w:hint="eastAsia"/>
        </w:rPr>
        <w:t>分）</w:t>
      </w:r>
      <w:r w:rsidRPr="005268B4">
        <w:tab/>
      </w:r>
      <w:r w:rsidRPr="005268B4">
        <w:tab/>
      </w:r>
      <w:r w:rsidRPr="005268B4">
        <w:rPr>
          <w:rFonts w:hint="eastAsia"/>
        </w:rPr>
        <w:t>（</w:t>
      </w:r>
      <w:r w:rsidRPr="005268B4">
        <w:t>3</w:t>
      </w:r>
      <w:r w:rsidRPr="005268B4">
        <w:rPr>
          <w:rFonts w:hint="eastAsia"/>
        </w:rPr>
        <w:t>）</w:t>
      </w:r>
      <w:r w:rsidRPr="005268B4">
        <w:rPr>
          <w:rFonts w:hint="eastAsia"/>
          <w:shd w:val="clear" w:color="auto" w:fill="FFFFFF"/>
        </w:rPr>
        <w:t>B</w:t>
      </w:r>
      <w:r w:rsidRPr="005268B4">
        <w:rPr>
          <w:rFonts w:hint="eastAsia"/>
        </w:rPr>
        <w:t>（</w:t>
      </w:r>
      <w:r w:rsidRPr="005268B4">
        <w:rPr>
          <w:rFonts w:hint="eastAsia"/>
        </w:rPr>
        <w:t>3</w:t>
      </w:r>
      <w:r w:rsidRPr="005268B4">
        <w:rPr>
          <w:rFonts w:hint="eastAsia"/>
        </w:rPr>
        <w:t>分）</w:t>
      </w:r>
    </w:p>
    <w:p w14:paraId="0D7E4757" w14:textId="77777777" w:rsidR="00E7005E" w:rsidRPr="005268B4" w:rsidRDefault="00E7005E" w:rsidP="00E7005E">
      <w:pPr>
        <w:rPr>
          <w:rFonts w:eastAsia="华文中宋" w:cs="Times New Roman"/>
          <w:szCs w:val="21"/>
        </w:rPr>
      </w:pPr>
    </w:p>
    <w:p w14:paraId="40838143" w14:textId="77777777" w:rsidR="00E7005E" w:rsidRPr="005268B4" w:rsidRDefault="00E7005E" w:rsidP="000464CD">
      <w:pPr>
        <w:pStyle w:val="2"/>
      </w:pPr>
      <w:r w:rsidRPr="005268B4">
        <w:rPr>
          <w:rFonts w:hint="eastAsia"/>
        </w:rPr>
        <w:t>三</w:t>
      </w:r>
      <w:r w:rsidRPr="005268B4">
        <w:t>、（共</w:t>
      </w:r>
      <w:r w:rsidRPr="005268B4">
        <w:rPr>
          <w:rFonts w:hint="eastAsia"/>
        </w:rPr>
        <w:t>16</w:t>
      </w:r>
      <w:r w:rsidRPr="005268B4">
        <w:t>分）</w:t>
      </w:r>
      <w:r w:rsidRPr="005268B4">
        <w:rPr>
          <w:rFonts w:hint="eastAsia"/>
        </w:rPr>
        <w:t>星际探索</w:t>
      </w:r>
    </w:p>
    <w:p w14:paraId="1002CB13" w14:textId="0496C516" w:rsidR="00E7005E" w:rsidRPr="005268B4" w:rsidRDefault="00E7005E" w:rsidP="000464CD">
      <w:r w:rsidRPr="005268B4">
        <w:rPr>
          <w:rFonts w:hint="eastAsia"/>
        </w:rPr>
        <w:t>1</w:t>
      </w:r>
      <w:r w:rsidRPr="005268B4">
        <w:rPr>
          <w:rFonts w:hint="eastAsia"/>
        </w:rPr>
        <w:t>．（</w:t>
      </w:r>
      <w:r w:rsidRPr="005268B4">
        <w:rPr>
          <w:rFonts w:hint="eastAsia"/>
        </w:rPr>
        <w:t>1</w:t>
      </w:r>
      <w:r w:rsidRPr="005268B4">
        <w:rPr>
          <w:rFonts w:hint="eastAsia"/>
        </w:rPr>
        <w:t>）</w:t>
      </w:r>
      <w:r w:rsidRPr="005268B4">
        <w:rPr>
          <w:rFonts w:hint="eastAsia"/>
        </w:rPr>
        <w:t>1.5 kg</w:t>
      </w:r>
      <w:r w:rsidRPr="005268B4">
        <w:rPr>
          <w:rFonts w:hint="eastAsia"/>
        </w:rPr>
        <w:t>（</w:t>
      </w:r>
      <w:r w:rsidRPr="005268B4">
        <w:rPr>
          <w:rFonts w:hint="eastAsia"/>
        </w:rPr>
        <w:t>2</w:t>
      </w:r>
      <w:r w:rsidRPr="005268B4">
        <w:rPr>
          <w:rFonts w:hint="eastAsia"/>
        </w:rPr>
        <w:t>分）</w:t>
      </w:r>
      <w:r w:rsidRPr="005268B4">
        <w:tab/>
      </w:r>
      <w:r w:rsidRPr="005268B4">
        <w:rPr>
          <w:rFonts w:hint="eastAsia"/>
        </w:rPr>
        <w:t>（</w:t>
      </w:r>
      <w:r w:rsidRPr="005268B4">
        <w:rPr>
          <w:rFonts w:hint="eastAsia"/>
        </w:rPr>
        <w:t>2</w:t>
      </w:r>
      <w:r w:rsidRPr="005268B4">
        <w:rPr>
          <w:rFonts w:hint="eastAsia"/>
        </w:rPr>
        <w:t>）</w:t>
      </w:r>
      <w:r w:rsidRPr="005268B4">
        <w:rPr>
          <w:rFonts w:hint="eastAsia"/>
        </w:rPr>
        <w:t>1.2 kg</w:t>
      </w:r>
      <w:r w:rsidRPr="005268B4">
        <w:rPr>
          <w:rFonts w:hint="eastAsia"/>
        </w:rPr>
        <w:t>（</w:t>
      </w:r>
      <w:r w:rsidRPr="005268B4">
        <w:rPr>
          <w:rFonts w:hint="eastAsia"/>
        </w:rPr>
        <w:t>2</w:t>
      </w:r>
      <w:r w:rsidRPr="005268B4">
        <w:rPr>
          <w:rFonts w:hint="eastAsia"/>
        </w:rPr>
        <w:t>分），</w:t>
      </w:r>
      <w:r w:rsidRPr="005268B4">
        <w:rPr>
          <w:rFonts w:hint="eastAsia"/>
        </w:rPr>
        <w:t>49 N/m</w:t>
      </w:r>
      <w:r w:rsidRPr="005268B4">
        <w:rPr>
          <w:rFonts w:hint="eastAsia"/>
        </w:rPr>
        <w:t>（</w:t>
      </w:r>
      <w:r w:rsidRPr="005268B4">
        <w:rPr>
          <w:rFonts w:hint="eastAsia"/>
        </w:rPr>
        <w:t>2</w:t>
      </w:r>
      <w:r w:rsidRPr="005268B4">
        <w:rPr>
          <w:rFonts w:hint="eastAsia"/>
        </w:rPr>
        <w:t>分）</w:t>
      </w:r>
    </w:p>
    <w:p w14:paraId="56354250" w14:textId="271393D7" w:rsidR="00E7005E" w:rsidRPr="005268B4" w:rsidRDefault="00E7005E" w:rsidP="000464CD">
      <w:r w:rsidRPr="005268B4">
        <w:rPr>
          <w:rFonts w:hint="eastAsia"/>
        </w:rPr>
        <w:t>2</w:t>
      </w:r>
      <w:r w:rsidRPr="005268B4">
        <w:rPr>
          <w:rFonts w:hint="eastAsia"/>
        </w:rPr>
        <w:t>．（</w:t>
      </w:r>
      <w:r w:rsidRPr="005268B4">
        <w:rPr>
          <w:rFonts w:hint="eastAsia"/>
        </w:rPr>
        <w:t>1</w:t>
      </w:r>
      <w:r w:rsidRPr="005268B4">
        <w:rPr>
          <w:rFonts w:hint="eastAsia"/>
        </w:rPr>
        <w:t>）</w:t>
      </w:r>
      <w:r w:rsidRPr="005268B4">
        <w:rPr>
          <w:rFonts w:hint="eastAsia"/>
        </w:rPr>
        <w:t>2.6 m/s</w:t>
      </w:r>
      <w:r w:rsidRPr="005268B4">
        <w:rPr>
          <w:rFonts w:hint="eastAsia"/>
        </w:rPr>
        <w:t>（</w:t>
      </w:r>
      <w:r w:rsidRPr="005268B4">
        <w:rPr>
          <w:rFonts w:hint="eastAsia"/>
        </w:rPr>
        <w:t>2</w:t>
      </w:r>
      <w:r w:rsidRPr="005268B4">
        <w:rPr>
          <w:rFonts w:hint="eastAsia"/>
        </w:rPr>
        <w:t>分）</w:t>
      </w:r>
    </w:p>
    <w:p w14:paraId="543DC98F" w14:textId="2FE99109" w:rsidR="00E7005E" w:rsidRPr="005268B4" w:rsidRDefault="00E7005E" w:rsidP="000464CD">
      <w:r w:rsidRPr="005268B4">
        <w:rPr>
          <w:rFonts w:hint="eastAsia"/>
        </w:rPr>
        <w:t>（</w:t>
      </w:r>
      <w:r w:rsidRPr="005268B4">
        <w:rPr>
          <w:rFonts w:hint="eastAsia"/>
        </w:rPr>
        <w:t>2</w:t>
      </w:r>
      <w:r w:rsidRPr="005268B4">
        <w:rPr>
          <w:rFonts w:hint="eastAsia"/>
        </w:rPr>
        <w:t>）（计算）上升过程中</w:t>
      </w:r>
      <w:r w:rsidRPr="005268B4">
        <w:rPr>
          <w:rFonts w:hint="eastAsia"/>
          <w:i/>
          <w:iCs/>
        </w:rPr>
        <w:t>F</w:t>
      </w:r>
      <w:r w:rsidRPr="005268B4">
        <w:rPr>
          <w:rFonts w:hint="eastAsia"/>
          <w:vertAlign w:val="subscript"/>
        </w:rPr>
        <w:t>1</w:t>
      </w:r>
      <w:r w:rsidRPr="005268B4">
        <w:rPr>
          <w:rFonts w:hint="eastAsia"/>
        </w:rPr>
        <w:t xml:space="preserve"> </w:t>
      </w:r>
      <w:r w:rsidRPr="005268B4">
        <w:rPr>
          <w:shd w:val="clear" w:color="auto" w:fill="FFFFFF"/>
        </w:rPr>
        <w:t>–</w:t>
      </w:r>
      <w:r w:rsidRPr="005268B4">
        <w:rPr>
          <w:rFonts w:hint="eastAsia"/>
          <w:shd w:val="clear" w:color="auto" w:fill="FFFFFF"/>
        </w:rPr>
        <w:t xml:space="preserve"> </w:t>
      </w:r>
      <w:r w:rsidRPr="005268B4">
        <w:rPr>
          <w:i/>
          <w:iCs/>
          <w:shd w:val="clear" w:color="auto" w:fill="FFFFFF"/>
        </w:rPr>
        <w:t>mg</w:t>
      </w:r>
      <w:r w:rsidRPr="005268B4">
        <w:rPr>
          <w:shd w:val="clear" w:color="auto" w:fill="FFFFFF"/>
          <w:vertAlign w:val="subscript"/>
        </w:rPr>
        <w:t>M</w:t>
      </w:r>
      <w:r w:rsidRPr="005268B4">
        <w:rPr>
          <w:shd w:val="clear" w:color="auto" w:fill="FFFFFF"/>
        </w:rPr>
        <w:t xml:space="preserve"> – </w:t>
      </w:r>
      <w:r w:rsidRPr="005268B4">
        <w:rPr>
          <w:i/>
          <w:iCs/>
          <w:shd w:val="clear" w:color="auto" w:fill="FFFFFF"/>
        </w:rPr>
        <w:t>f</w:t>
      </w:r>
      <w:r w:rsidRPr="005268B4">
        <w:rPr>
          <w:shd w:val="clear" w:color="auto" w:fill="FFFFFF"/>
        </w:rPr>
        <w:t xml:space="preserve"> =</w:t>
      </w:r>
      <w:r w:rsidR="002D789B">
        <w:rPr>
          <w:rFonts w:hint="eastAsia"/>
          <w:shd w:val="clear" w:color="auto" w:fill="FFFFFF"/>
        </w:rPr>
        <w:t xml:space="preserve"> </w:t>
      </w:r>
      <w:r w:rsidRPr="005268B4">
        <w:rPr>
          <w:i/>
          <w:iCs/>
          <w:shd w:val="clear" w:color="auto" w:fill="FFFFFF"/>
        </w:rPr>
        <w:t>ma</w:t>
      </w:r>
      <w:r w:rsidR="002D789B">
        <w:rPr>
          <w:shd w:val="clear" w:color="auto" w:fill="FFFFFF"/>
        </w:rPr>
        <w:tab/>
      </w:r>
      <w:r w:rsidR="002D789B">
        <w:rPr>
          <w:shd w:val="clear" w:color="auto" w:fill="FFFFFF"/>
        </w:rPr>
        <w:tab/>
      </w:r>
      <w:r w:rsidRPr="005268B4">
        <w:rPr>
          <w:rFonts w:hint="eastAsia"/>
        </w:rPr>
        <w:t>（</w:t>
      </w:r>
      <w:r w:rsidRPr="005268B4">
        <w:rPr>
          <w:rFonts w:hint="eastAsia"/>
        </w:rPr>
        <w:t>2</w:t>
      </w:r>
      <w:r w:rsidRPr="005268B4">
        <w:rPr>
          <w:rFonts w:hint="eastAsia"/>
        </w:rPr>
        <w:t>分）</w:t>
      </w:r>
    </w:p>
    <w:p w14:paraId="616A4C43" w14:textId="72775648" w:rsidR="00E7005E" w:rsidRPr="005268B4" w:rsidRDefault="00E7005E" w:rsidP="000464CD">
      <w:r w:rsidRPr="005268B4">
        <w:rPr>
          <w:rFonts w:hint="eastAsia"/>
        </w:rPr>
        <w:t>下降过程中</w:t>
      </w:r>
      <w:r w:rsidRPr="005268B4">
        <w:rPr>
          <w:rFonts w:hint="eastAsia"/>
        </w:rPr>
        <w:t xml:space="preserve"> </w:t>
      </w:r>
      <w:r w:rsidRPr="005268B4">
        <w:rPr>
          <w:rFonts w:hint="eastAsia"/>
          <w:i/>
          <w:iCs/>
        </w:rPr>
        <w:t>F</w:t>
      </w:r>
      <w:r w:rsidRPr="005268B4">
        <w:rPr>
          <w:rFonts w:hint="eastAsia"/>
          <w:vertAlign w:val="subscript"/>
        </w:rPr>
        <w:t>2</w:t>
      </w:r>
      <w:r w:rsidRPr="005268B4">
        <w:rPr>
          <w:rFonts w:hint="eastAsia"/>
        </w:rPr>
        <w:t xml:space="preserve"> </w:t>
      </w:r>
      <w:r w:rsidRPr="005268B4">
        <w:rPr>
          <w:shd w:val="clear" w:color="auto" w:fill="FFFFFF"/>
        </w:rPr>
        <w:t>–</w:t>
      </w:r>
      <w:r w:rsidRPr="005268B4">
        <w:rPr>
          <w:rFonts w:hint="eastAsia"/>
          <w:shd w:val="clear" w:color="auto" w:fill="FFFFFF"/>
        </w:rPr>
        <w:t xml:space="preserve"> </w:t>
      </w:r>
      <w:r w:rsidRPr="005268B4">
        <w:rPr>
          <w:i/>
          <w:iCs/>
          <w:shd w:val="clear" w:color="auto" w:fill="FFFFFF"/>
        </w:rPr>
        <w:t>mg</w:t>
      </w:r>
      <w:r w:rsidRPr="005268B4">
        <w:rPr>
          <w:shd w:val="clear" w:color="auto" w:fill="FFFFFF"/>
          <w:vertAlign w:val="subscript"/>
        </w:rPr>
        <w:t>M</w:t>
      </w:r>
      <w:r w:rsidRPr="005268B4">
        <w:rPr>
          <w:shd w:val="clear" w:color="auto" w:fill="FFFFFF"/>
        </w:rPr>
        <w:t xml:space="preserve"> </w:t>
      </w:r>
      <w:r w:rsidRPr="005268B4">
        <w:rPr>
          <w:rFonts w:hint="eastAsia"/>
          <w:shd w:val="clear" w:color="auto" w:fill="FFFFFF"/>
        </w:rPr>
        <w:t xml:space="preserve">+ </w:t>
      </w:r>
      <w:r w:rsidRPr="005268B4">
        <w:rPr>
          <w:i/>
          <w:iCs/>
          <w:shd w:val="clear" w:color="auto" w:fill="FFFFFF"/>
        </w:rPr>
        <w:t>f</w:t>
      </w:r>
      <w:r w:rsidRPr="005268B4">
        <w:rPr>
          <w:shd w:val="clear" w:color="auto" w:fill="FFFFFF"/>
        </w:rPr>
        <w:t xml:space="preserve"> =</w:t>
      </w:r>
      <w:r w:rsidRPr="005268B4">
        <w:rPr>
          <w:i/>
          <w:iCs/>
          <w:shd w:val="clear" w:color="auto" w:fill="FFFFFF"/>
        </w:rPr>
        <w:t>ma</w:t>
      </w:r>
      <w:r w:rsidR="002D789B">
        <w:rPr>
          <w:shd w:val="clear" w:color="auto" w:fill="FFFFFF"/>
        </w:rPr>
        <w:tab/>
      </w:r>
      <w:r w:rsidR="002D789B">
        <w:rPr>
          <w:shd w:val="clear" w:color="auto" w:fill="FFFFFF"/>
        </w:rPr>
        <w:tab/>
      </w:r>
      <w:r w:rsidR="002D789B">
        <w:rPr>
          <w:shd w:val="clear" w:color="auto" w:fill="FFFFFF"/>
        </w:rPr>
        <w:tab/>
      </w:r>
      <w:r w:rsidR="002D789B">
        <w:rPr>
          <w:shd w:val="clear" w:color="auto" w:fill="FFFFFF"/>
        </w:rPr>
        <w:tab/>
      </w:r>
      <w:r w:rsidR="002D789B">
        <w:rPr>
          <w:shd w:val="clear" w:color="auto" w:fill="FFFFFF"/>
        </w:rPr>
        <w:tab/>
      </w:r>
      <w:r w:rsidRPr="005268B4">
        <w:rPr>
          <w:rFonts w:hint="eastAsia"/>
        </w:rPr>
        <w:t>（</w:t>
      </w:r>
      <w:r w:rsidRPr="005268B4">
        <w:rPr>
          <w:rFonts w:hint="eastAsia"/>
        </w:rPr>
        <w:t>1</w:t>
      </w:r>
      <w:r w:rsidRPr="005268B4">
        <w:rPr>
          <w:rFonts w:hint="eastAsia"/>
        </w:rPr>
        <w:t>分）</w:t>
      </w:r>
    </w:p>
    <w:p w14:paraId="147DF9FF" w14:textId="77777777" w:rsidR="002D789B" w:rsidRDefault="00E7005E" w:rsidP="000464CD">
      <w:r w:rsidRPr="005268B4">
        <w:rPr>
          <w:rFonts w:hint="eastAsia"/>
        </w:rPr>
        <w:t>可得</w:t>
      </w:r>
      <w:r w:rsidRPr="005268B4">
        <w:rPr>
          <w:rFonts w:hint="eastAsia"/>
          <w:i/>
          <w:iCs/>
        </w:rPr>
        <w:t>g</w:t>
      </w:r>
      <w:r w:rsidRPr="005268B4">
        <w:rPr>
          <w:rFonts w:hint="eastAsia"/>
          <w:vertAlign w:val="subscript"/>
        </w:rPr>
        <w:t>M</w:t>
      </w:r>
      <w:r w:rsidRPr="005268B4">
        <w:rPr>
          <w:rFonts w:hint="eastAsia"/>
        </w:rPr>
        <w:t xml:space="preserve"> = </w:t>
      </w:r>
      <w:r w:rsidRPr="005268B4">
        <w:fldChar w:fldCharType="begin"/>
      </w:r>
      <w:r w:rsidRPr="005268B4">
        <w:instrText xml:space="preserve"> EQ \</w:instrText>
      </w:r>
      <w:r w:rsidRPr="005268B4">
        <w:rPr>
          <w:rFonts w:hint="eastAsia"/>
        </w:rPr>
        <w:instrText>f</w:instrText>
      </w:r>
      <w:r w:rsidRPr="005268B4">
        <w:instrText>(</w:instrText>
      </w:r>
      <w:r w:rsidRPr="005268B4">
        <w:rPr>
          <w:rFonts w:hint="eastAsia"/>
          <w:i/>
          <w:iCs/>
        </w:rPr>
        <w:instrText>F</w:instrText>
      </w:r>
      <w:r w:rsidRPr="005268B4">
        <w:rPr>
          <w:rFonts w:hint="eastAsia"/>
          <w:vertAlign w:val="subscript"/>
        </w:rPr>
        <w:instrText>1</w:instrText>
      </w:r>
      <w:r w:rsidR="002D789B">
        <w:rPr>
          <w:rFonts w:hint="eastAsia"/>
        </w:rPr>
        <w:instrText xml:space="preserve"> </w:instrText>
      </w:r>
      <w:r w:rsidRPr="005268B4">
        <w:rPr>
          <w:rFonts w:hint="eastAsia"/>
        </w:rPr>
        <w:instrText>+</w:instrText>
      </w:r>
      <w:r w:rsidR="002D789B">
        <w:rPr>
          <w:rFonts w:hint="eastAsia"/>
        </w:rPr>
        <w:instrText xml:space="preserve"> </w:instrText>
      </w:r>
      <w:r w:rsidRPr="005268B4">
        <w:rPr>
          <w:rFonts w:hint="eastAsia"/>
          <w:i/>
          <w:iCs/>
        </w:rPr>
        <w:instrText>F</w:instrText>
      </w:r>
      <w:r w:rsidRPr="005268B4">
        <w:rPr>
          <w:rFonts w:hint="eastAsia"/>
          <w:vertAlign w:val="subscript"/>
        </w:rPr>
        <w:instrText>2</w:instrText>
      </w:r>
      <w:r w:rsidRPr="005268B4">
        <w:instrText>,2</w:instrText>
      </w:r>
      <w:r w:rsidRPr="005268B4">
        <w:rPr>
          <w:i/>
          <w:iCs/>
        </w:rPr>
        <w:instrText>m</w:instrText>
      </w:r>
      <w:r w:rsidRPr="005268B4">
        <w:rPr>
          <w:rFonts w:hint="eastAsia"/>
        </w:rPr>
        <w:instrText>)</w:instrText>
      </w:r>
      <w:r w:rsidRPr="005268B4">
        <w:fldChar w:fldCharType="separate"/>
      </w:r>
      <w:r w:rsidRPr="005268B4">
        <w:fldChar w:fldCharType="end"/>
      </w:r>
      <w:r w:rsidRPr="005268B4">
        <w:t xml:space="preserve"> </w:t>
      </w:r>
      <w:r w:rsidRPr="005268B4">
        <w:rPr>
          <w:shd w:val="clear" w:color="auto" w:fill="FFFFFF"/>
        </w:rPr>
        <w:t xml:space="preserve">– </w:t>
      </w:r>
      <w:r w:rsidRPr="005268B4">
        <w:rPr>
          <w:i/>
          <w:iCs/>
          <w:shd w:val="clear" w:color="auto" w:fill="FFFFFF"/>
        </w:rPr>
        <w:t>a</w:t>
      </w:r>
      <w:r w:rsidRPr="005268B4">
        <w:rPr>
          <w:rFonts w:hint="eastAsia"/>
          <w:shd w:val="clear" w:color="auto" w:fill="FFFFFF"/>
        </w:rPr>
        <w:t xml:space="preserve"> = 3.7</w:t>
      </w:r>
      <w:r w:rsidR="002D789B">
        <w:rPr>
          <w:rFonts w:hint="eastAsia"/>
          <w:shd w:val="clear" w:color="auto" w:fill="FFFFFF"/>
        </w:rPr>
        <w:t xml:space="preserve"> </w:t>
      </w:r>
      <w:r w:rsidRPr="005268B4">
        <w:rPr>
          <w:rFonts w:hint="eastAsia"/>
          <w:shd w:val="clear" w:color="auto" w:fill="FFFFFF"/>
        </w:rPr>
        <w:t>m/s</w:t>
      </w:r>
      <w:r w:rsidRPr="005268B4">
        <w:rPr>
          <w:rFonts w:hint="eastAsia"/>
          <w:shd w:val="clear" w:color="auto" w:fill="FFFFFF"/>
          <w:vertAlign w:val="superscript"/>
        </w:rPr>
        <w:t>2</w:t>
      </w:r>
      <w:r w:rsidR="002D789B">
        <w:rPr>
          <w:shd w:val="clear" w:color="auto" w:fill="FFFFFF"/>
        </w:rPr>
        <w:tab/>
      </w:r>
      <w:r w:rsidR="002D789B">
        <w:rPr>
          <w:shd w:val="clear" w:color="auto" w:fill="FFFFFF"/>
        </w:rPr>
        <w:tab/>
      </w:r>
      <w:r w:rsidR="002D789B">
        <w:rPr>
          <w:shd w:val="clear" w:color="auto" w:fill="FFFFFF"/>
        </w:rPr>
        <w:tab/>
      </w:r>
      <w:r w:rsidR="002D789B">
        <w:rPr>
          <w:shd w:val="clear" w:color="auto" w:fill="FFFFFF"/>
        </w:rPr>
        <w:tab/>
      </w:r>
      <w:r w:rsidR="002D789B">
        <w:rPr>
          <w:shd w:val="clear" w:color="auto" w:fill="FFFFFF"/>
        </w:rPr>
        <w:tab/>
      </w:r>
      <w:r w:rsidRPr="005268B4">
        <w:rPr>
          <w:rFonts w:hint="eastAsia"/>
        </w:rPr>
        <w:t>（</w:t>
      </w:r>
      <w:r w:rsidRPr="005268B4">
        <w:rPr>
          <w:rFonts w:hint="eastAsia"/>
        </w:rPr>
        <w:t>1</w:t>
      </w:r>
      <w:r w:rsidRPr="005268B4">
        <w:rPr>
          <w:rFonts w:hint="eastAsia"/>
        </w:rPr>
        <w:t>分）</w:t>
      </w:r>
    </w:p>
    <w:p w14:paraId="45FC93F6" w14:textId="18E6655E" w:rsidR="00E7005E" w:rsidRPr="005268B4" w:rsidRDefault="00E7005E" w:rsidP="000464CD">
      <w:pPr>
        <w:rPr>
          <w:shd w:val="clear" w:color="auto" w:fill="FFFFFF"/>
        </w:rPr>
      </w:pPr>
      <w:r w:rsidRPr="005268B4">
        <w:rPr>
          <w:i/>
          <w:iCs/>
        </w:rPr>
        <w:t xml:space="preserve">f </w:t>
      </w:r>
      <w:r w:rsidRPr="005268B4">
        <w:t xml:space="preserve">= </w:t>
      </w:r>
      <w:r w:rsidRPr="005268B4">
        <w:fldChar w:fldCharType="begin"/>
      </w:r>
      <w:r w:rsidRPr="005268B4">
        <w:instrText xml:space="preserve"> EQ \</w:instrText>
      </w:r>
      <w:r w:rsidRPr="005268B4">
        <w:rPr>
          <w:rFonts w:hint="eastAsia"/>
        </w:rPr>
        <w:instrText>f</w:instrText>
      </w:r>
      <w:r w:rsidRPr="005268B4">
        <w:instrText>(</w:instrText>
      </w:r>
      <w:r w:rsidRPr="005268B4">
        <w:rPr>
          <w:rFonts w:hint="eastAsia"/>
          <w:i/>
          <w:iCs/>
        </w:rPr>
        <w:instrText>F</w:instrText>
      </w:r>
      <w:r w:rsidRPr="005268B4">
        <w:rPr>
          <w:rFonts w:hint="eastAsia"/>
          <w:vertAlign w:val="subscript"/>
        </w:rPr>
        <w:instrText>1</w:instrText>
      </w:r>
      <w:r w:rsidR="002D789B">
        <w:rPr>
          <w:rFonts w:hint="eastAsia"/>
        </w:rPr>
        <w:instrText xml:space="preserve"> </w:instrText>
      </w:r>
      <w:r w:rsidR="002D789B">
        <w:rPr>
          <w:rFonts w:cs="Times New Roman"/>
        </w:rPr>
        <w:instrText>−</w:instrText>
      </w:r>
      <w:r w:rsidR="002D789B">
        <w:rPr>
          <w:rFonts w:hint="eastAsia"/>
        </w:rPr>
        <w:instrText xml:space="preserve"> </w:instrText>
      </w:r>
      <w:r w:rsidRPr="005268B4">
        <w:rPr>
          <w:rFonts w:hint="eastAsia"/>
          <w:i/>
          <w:iCs/>
        </w:rPr>
        <w:instrText>F</w:instrText>
      </w:r>
      <w:r w:rsidRPr="005268B4">
        <w:rPr>
          <w:rFonts w:hint="eastAsia"/>
          <w:vertAlign w:val="subscript"/>
        </w:rPr>
        <w:instrText>2</w:instrText>
      </w:r>
      <w:r w:rsidRPr="005268B4">
        <w:instrText>,2</w:instrText>
      </w:r>
      <w:r w:rsidRPr="005268B4">
        <w:rPr>
          <w:rFonts w:hint="eastAsia"/>
        </w:rPr>
        <w:instrText>)</w:instrText>
      </w:r>
      <w:r w:rsidRPr="005268B4">
        <w:fldChar w:fldCharType="separate"/>
      </w:r>
      <w:r w:rsidRPr="005268B4">
        <w:fldChar w:fldCharType="end"/>
      </w:r>
      <w:r w:rsidRPr="005268B4">
        <w:rPr>
          <w:rFonts w:hint="eastAsia"/>
        </w:rPr>
        <w:t xml:space="preserve"> = 0.1</w:t>
      </w:r>
      <w:r w:rsidR="002D789B">
        <w:rPr>
          <w:rFonts w:hint="eastAsia"/>
        </w:rPr>
        <w:t xml:space="preserve"> </w:t>
      </w:r>
      <w:r w:rsidRPr="005268B4">
        <w:rPr>
          <w:rFonts w:hint="eastAsia"/>
        </w:rPr>
        <w:t>N</w:t>
      </w:r>
      <w:r w:rsidR="002D789B">
        <w:tab/>
      </w:r>
      <w:r w:rsidR="002D789B">
        <w:tab/>
      </w:r>
      <w:r w:rsidR="002D789B">
        <w:tab/>
      </w:r>
      <w:r w:rsidR="002D789B">
        <w:tab/>
      </w:r>
      <w:r w:rsidR="002D789B">
        <w:tab/>
      </w:r>
      <w:r w:rsidR="002D789B">
        <w:tab/>
      </w:r>
      <w:r w:rsidR="002D789B">
        <w:tab/>
      </w:r>
      <w:r w:rsidR="002D789B">
        <w:tab/>
      </w:r>
      <w:r w:rsidRPr="005268B4">
        <w:rPr>
          <w:rFonts w:hint="eastAsia"/>
        </w:rPr>
        <w:t>（</w:t>
      </w:r>
      <w:r w:rsidRPr="005268B4">
        <w:rPr>
          <w:rFonts w:hint="eastAsia"/>
        </w:rPr>
        <w:t>1</w:t>
      </w:r>
      <w:r w:rsidRPr="005268B4">
        <w:rPr>
          <w:rFonts w:hint="eastAsia"/>
        </w:rPr>
        <w:t>分）</w:t>
      </w:r>
    </w:p>
    <w:p w14:paraId="05C5143F" w14:textId="77777777" w:rsidR="00E7005E" w:rsidRPr="005268B4" w:rsidRDefault="00E7005E" w:rsidP="000464CD">
      <w:r w:rsidRPr="005268B4">
        <w:rPr>
          <w:rFonts w:hint="eastAsia"/>
        </w:rPr>
        <w:t>（</w:t>
      </w:r>
      <w:r w:rsidRPr="005268B4">
        <w:rPr>
          <w:rFonts w:hint="eastAsia"/>
        </w:rPr>
        <w:t>3</w:t>
      </w:r>
      <w:r w:rsidRPr="005268B4">
        <w:rPr>
          <w:rFonts w:hint="eastAsia"/>
        </w:rPr>
        <w:t>）</w:t>
      </w:r>
      <w:r w:rsidRPr="005268B4">
        <w:rPr>
          <w:rFonts w:hint="eastAsia"/>
          <w:shd w:val="clear" w:color="auto" w:fill="FFFFFF"/>
        </w:rPr>
        <w:t>C</w:t>
      </w:r>
      <w:r w:rsidRPr="005268B4">
        <w:rPr>
          <w:rFonts w:hint="eastAsia"/>
        </w:rPr>
        <w:t>（</w:t>
      </w:r>
      <w:r w:rsidRPr="005268B4">
        <w:rPr>
          <w:rFonts w:hint="eastAsia"/>
        </w:rPr>
        <w:t>3</w:t>
      </w:r>
      <w:r w:rsidRPr="005268B4">
        <w:rPr>
          <w:rFonts w:hint="eastAsia"/>
        </w:rPr>
        <w:t>分）</w:t>
      </w:r>
    </w:p>
    <w:p w14:paraId="74A65A20" w14:textId="77777777" w:rsidR="00E7005E" w:rsidRPr="005268B4" w:rsidRDefault="00E7005E" w:rsidP="000464CD"/>
    <w:p w14:paraId="2CDC6208" w14:textId="77777777" w:rsidR="00E7005E" w:rsidRPr="005268B4" w:rsidRDefault="00E7005E" w:rsidP="000464CD">
      <w:pPr>
        <w:pStyle w:val="2"/>
      </w:pPr>
      <w:r w:rsidRPr="005268B4">
        <w:rPr>
          <w:rFonts w:hint="eastAsia"/>
        </w:rPr>
        <w:t>四</w:t>
      </w:r>
      <w:r w:rsidRPr="005268B4">
        <w:t>、（共</w:t>
      </w:r>
      <w:r w:rsidRPr="005268B4">
        <w:rPr>
          <w:rFonts w:hint="eastAsia"/>
        </w:rPr>
        <w:t>17</w:t>
      </w:r>
      <w:r w:rsidRPr="005268B4">
        <w:t>分）</w:t>
      </w:r>
      <w:r w:rsidRPr="005268B4">
        <w:rPr>
          <w:rFonts w:hint="eastAsia"/>
        </w:rPr>
        <w:t>粒子运动</w:t>
      </w:r>
    </w:p>
    <w:p w14:paraId="1DA98FAB" w14:textId="77777777" w:rsidR="00E7005E" w:rsidRPr="005268B4" w:rsidRDefault="00E7005E" w:rsidP="000464CD">
      <w:r w:rsidRPr="005268B4">
        <w:rPr>
          <w:rFonts w:hint="eastAsia"/>
        </w:rPr>
        <w:t>1</w:t>
      </w:r>
      <w:r w:rsidRPr="005268B4">
        <w:rPr>
          <w:rFonts w:hint="eastAsia"/>
        </w:rPr>
        <w:t>．</w:t>
      </w:r>
      <w:r w:rsidRPr="005268B4">
        <w:rPr>
          <w:rFonts w:hint="eastAsia"/>
          <w:shd w:val="clear" w:color="auto" w:fill="FFFFFF"/>
        </w:rPr>
        <w:t>A</w:t>
      </w:r>
      <w:r w:rsidRPr="005268B4">
        <w:rPr>
          <w:rFonts w:hint="eastAsia"/>
        </w:rPr>
        <w:t>（</w:t>
      </w:r>
      <w:r w:rsidRPr="005268B4">
        <w:rPr>
          <w:rFonts w:hint="eastAsia"/>
        </w:rPr>
        <w:t>3</w:t>
      </w:r>
      <w:r w:rsidRPr="005268B4">
        <w:rPr>
          <w:rFonts w:hint="eastAsia"/>
        </w:rPr>
        <w:t>分）</w:t>
      </w:r>
    </w:p>
    <w:p w14:paraId="1CE718B1" w14:textId="77777777" w:rsidR="002D789B" w:rsidRDefault="00E7005E" w:rsidP="000464CD">
      <w:r w:rsidRPr="005268B4">
        <w:rPr>
          <w:rFonts w:hint="eastAsia"/>
        </w:rPr>
        <w:t>2</w:t>
      </w:r>
      <w:r w:rsidRPr="005268B4">
        <w:rPr>
          <w:rFonts w:hint="eastAsia"/>
        </w:rPr>
        <w:t>．（</w:t>
      </w:r>
      <w:r w:rsidRPr="005268B4">
        <w:rPr>
          <w:rFonts w:hint="eastAsia"/>
        </w:rPr>
        <w:t>1</w:t>
      </w:r>
      <w:r w:rsidRPr="005268B4">
        <w:rPr>
          <w:rFonts w:hint="eastAsia"/>
        </w:rPr>
        <w:t>）（计算）从进入</w:t>
      </w:r>
      <w:r w:rsidR="002D789B">
        <w:rPr>
          <w:rFonts w:ascii="宋体" w:hAnsi="宋体" w:hint="eastAsia"/>
        </w:rPr>
        <w:t>①</w:t>
      </w:r>
      <w:r w:rsidRPr="005268B4">
        <w:rPr>
          <w:rFonts w:hint="eastAsia"/>
        </w:rPr>
        <w:t>管到</w:t>
      </w:r>
      <w:r w:rsidRPr="005268B4">
        <w:rPr>
          <w:rFonts w:hint="eastAsia"/>
        </w:rPr>
        <w:t>P</w:t>
      </w:r>
      <w:r w:rsidRPr="005268B4">
        <w:rPr>
          <w:rFonts w:hint="eastAsia"/>
        </w:rPr>
        <w:t>点，由动能定理</w:t>
      </w:r>
    </w:p>
    <w:p w14:paraId="0CF966E5" w14:textId="07A0869B" w:rsidR="00E7005E" w:rsidRPr="005268B4" w:rsidRDefault="00E7005E" w:rsidP="000464CD">
      <w:r w:rsidRPr="005268B4">
        <w:rPr>
          <w:rFonts w:hint="eastAsia"/>
        </w:rPr>
        <w:t>4</w:t>
      </w:r>
      <w:r w:rsidRPr="005268B4">
        <w:rPr>
          <w:rFonts w:hint="eastAsia"/>
          <w:i/>
          <w:iCs/>
        </w:rPr>
        <w:t xml:space="preserve">eU = </w:t>
      </w:r>
      <w:r w:rsidRPr="005268B4">
        <w:fldChar w:fldCharType="begin"/>
      </w:r>
      <w:r w:rsidRPr="005268B4">
        <w:instrText xml:space="preserve"> EQ \f(1,2)</w:instrText>
      </w:r>
      <w:r w:rsidR="002D789B">
        <w:rPr>
          <w:rFonts w:hint="eastAsia"/>
        </w:rPr>
        <w:instrText xml:space="preserve"> </w:instrText>
      </w:r>
      <w:r w:rsidRPr="005268B4">
        <w:fldChar w:fldCharType="separate"/>
      </w:r>
      <w:r w:rsidRPr="005268B4">
        <w:fldChar w:fldCharType="end"/>
      </w:r>
      <w:r w:rsidRPr="005268B4">
        <w:rPr>
          <w:rFonts w:hint="eastAsia"/>
          <w:i/>
          <w:iCs/>
        </w:rPr>
        <w:t>m</w:t>
      </w:r>
      <w:r w:rsidRPr="005268B4">
        <w:rPr>
          <w:rFonts w:ascii="Book Antiqua" w:hAnsi="Book Antiqua"/>
          <w:i/>
          <w:iCs/>
          <w:shd w:val="clear" w:color="auto" w:fill="FFFFFF"/>
        </w:rPr>
        <w:t>v</w:t>
      </w:r>
      <w:r w:rsidRPr="005268B4">
        <w:rPr>
          <w:rFonts w:hint="eastAsia"/>
          <w:vertAlign w:val="subscript"/>
        </w:rPr>
        <w:t>P</w:t>
      </w:r>
      <w:r w:rsidRPr="005268B4">
        <w:rPr>
          <w:rFonts w:ascii="Book Antiqua" w:hAnsi="Book Antiqua" w:hint="eastAsia"/>
          <w:shd w:val="clear" w:color="auto" w:fill="FFFFFF"/>
          <w:vertAlign w:val="superscript"/>
        </w:rPr>
        <w:t>2</w:t>
      </w:r>
      <w:r w:rsidRPr="005268B4">
        <w:rPr>
          <w:rFonts w:ascii="Book Antiqua" w:hAnsi="Book Antiqua" w:hint="eastAsia"/>
          <w:shd w:val="clear" w:color="auto" w:fill="FFFFFF"/>
        </w:rPr>
        <w:t xml:space="preserve"> </w:t>
      </w:r>
      <w:r w:rsidR="002D789B" w:rsidRPr="002D789B">
        <w:rPr>
          <w:rFonts w:asciiTheme="majorBidi" w:hAnsiTheme="majorBidi" w:cstheme="majorBidi"/>
          <w:shd w:val="clear" w:color="auto" w:fill="FFFFFF"/>
        </w:rPr>
        <w:t>−</w:t>
      </w:r>
      <w:r w:rsidRPr="005268B4">
        <w:rPr>
          <w:rFonts w:hint="eastAsia"/>
          <w:i/>
          <w:iCs/>
        </w:rPr>
        <w:t xml:space="preserve"> </w:t>
      </w:r>
      <w:r w:rsidRPr="005268B4">
        <w:fldChar w:fldCharType="begin"/>
      </w:r>
      <w:r w:rsidRPr="005268B4">
        <w:instrText xml:space="preserve"> EQ \f(1,2)</w:instrText>
      </w:r>
      <w:r w:rsidR="002D789B">
        <w:rPr>
          <w:rFonts w:hint="eastAsia"/>
        </w:rPr>
        <w:instrText xml:space="preserve"> </w:instrText>
      </w:r>
      <w:r w:rsidRPr="005268B4">
        <w:fldChar w:fldCharType="separate"/>
      </w:r>
      <w:r w:rsidRPr="005268B4">
        <w:fldChar w:fldCharType="end"/>
      </w:r>
      <w:r w:rsidRPr="005268B4">
        <w:rPr>
          <w:rFonts w:hint="eastAsia"/>
          <w:i/>
          <w:iCs/>
        </w:rPr>
        <w:t>m</w:t>
      </w:r>
      <w:r w:rsidRPr="005268B4">
        <w:rPr>
          <w:rFonts w:ascii="Book Antiqua" w:hAnsi="Book Antiqua"/>
          <w:i/>
          <w:iCs/>
          <w:shd w:val="clear" w:color="auto" w:fill="FFFFFF"/>
        </w:rPr>
        <w:t>v</w:t>
      </w:r>
      <w:r w:rsidRPr="005268B4">
        <w:rPr>
          <w:rFonts w:hint="eastAsia"/>
          <w:vertAlign w:val="subscript"/>
        </w:rPr>
        <w:t>0</w:t>
      </w:r>
      <w:r w:rsidRPr="005268B4">
        <w:rPr>
          <w:rFonts w:ascii="Book Antiqua" w:hAnsi="Book Antiqua" w:hint="eastAsia"/>
          <w:shd w:val="clear" w:color="auto" w:fill="FFFFFF"/>
          <w:vertAlign w:val="superscript"/>
        </w:rPr>
        <w:t>2</w:t>
      </w:r>
      <w:r w:rsidR="002D789B">
        <w:rPr>
          <w:rFonts w:ascii="Book Antiqua" w:hAnsi="Book Antiqua"/>
          <w:shd w:val="clear" w:color="auto" w:fill="FFFFFF"/>
        </w:rPr>
        <w:tab/>
      </w:r>
      <w:r w:rsidR="002D789B">
        <w:rPr>
          <w:rFonts w:ascii="Book Antiqua" w:hAnsi="Book Antiqua"/>
          <w:shd w:val="clear" w:color="auto" w:fill="FFFFFF"/>
        </w:rPr>
        <w:tab/>
      </w:r>
      <w:r w:rsidR="002D789B">
        <w:rPr>
          <w:rFonts w:ascii="Book Antiqua" w:hAnsi="Book Antiqua"/>
          <w:shd w:val="clear" w:color="auto" w:fill="FFFFFF"/>
        </w:rPr>
        <w:tab/>
      </w:r>
      <w:r w:rsidR="002D789B">
        <w:rPr>
          <w:rFonts w:ascii="Book Antiqua" w:hAnsi="Book Antiqua"/>
          <w:shd w:val="clear" w:color="auto" w:fill="FFFFFF"/>
        </w:rPr>
        <w:tab/>
      </w:r>
      <w:r w:rsidRPr="005268B4">
        <w:rPr>
          <w:rFonts w:hint="eastAsia"/>
        </w:rPr>
        <w:t>（</w:t>
      </w:r>
      <w:r w:rsidRPr="005268B4">
        <w:rPr>
          <w:rFonts w:hint="eastAsia"/>
        </w:rPr>
        <w:t>2</w:t>
      </w:r>
      <w:r w:rsidRPr="005268B4">
        <w:rPr>
          <w:rFonts w:hint="eastAsia"/>
        </w:rPr>
        <w:t>分）</w:t>
      </w:r>
    </w:p>
    <w:p w14:paraId="56ED1583" w14:textId="321C79BF" w:rsidR="00E7005E" w:rsidRPr="005268B4" w:rsidRDefault="00E7005E" w:rsidP="000464CD">
      <w:pPr>
        <w:rPr>
          <w:i/>
          <w:iCs/>
        </w:rPr>
      </w:pPr>
      <w:r w:rsidRPr="005268B4">
        <w:rPr>
          <w:rFonts w:hint="eastAsia"/>
        </w:rPr>
        <w:t>可得</w:t>
      </w:r>
      <w:r w:rsidRPr="005268B4">
        <w:rPr>
          <w:rFonts w:ascii="Book Antiqua" w:hAnsi="Book Antiqua"/>
          <w:i/>
          <w:iCs/>
        </w:rPr>
        <w:t>v</w:t>
      </w:r>
      <w:r w:rsidRPr="005268B4">
        <w:rPr>
          <w:rFonts w:hint="eastAsia"/>
          <w:vertAlign w:val="subscript"/>
        </w:rPr>
        <w:t>P</w:t>
      </w:r>
      <w:r w:rsidRPr="005268B4">
        <w:rPr>
          <w:rFonts w:hint="eastAsia"/>
        </w:rPr>
        <w:t xml:space="preserve"> = </w:t>
      </w:r>
      <w:r w:rsidRPr="005268B4">
        <w:fldChar w:fldCharType="begin"/>
      </w:r>
      <w:r w:rsidRPr="005268B4">
        <w:instrText xml:space="preserve"> EQ \r(</w:instrText>
      </w:r>
      <w:r w:rsidRPr="005268B4">
        <w:rPr>
          <w:rFonts w:ascii="Book Antiqua" w:hAnsi="Book Antiqua"/>
          <w:i/>
          <w:iCs/>
          <w:shd w:val="clear" w:color="auto" w:fill="FFFFFF"/>
        </w:rPr>
        <w:instrText>v</w:instrText>
      </w:r>
      <w:r w:rsidRPr="005268B4">
        <w:rPr>
          <w:rFonts w:hint="eastAsia"/>
          <w:vertAlign w:val="subscript"/>
        </w:rPr>
        <w:instrText>0</w:instrText>
      </w:r>
      <w:r w:rsidRPr="005268B4">
        <w:rPr>
          <w:rFonts w:ascii="Book Antiqua" w:hAnsi="Book Antiqua" w:hint="eastAsia"/>
          <w:shd w:val="clear" w:color="auto" w:fill="FFFFFF"/>
          <w:vertAlign w:val="superscript"/>
        </w:rPr>
        <w:instrText>2</w:instrText>
      </w:r>
      <w:r w:rsidRPr="005268B4">
        <w:rPr>
          <w:rFonts w:ascii="Book Antiqua" w:hAnsi="Book Antiqua" w:hint="eastAsia"/>
          <w:shd w:val="clear" w:color="auto" w:fill="FFFFFF"/>
        </w:rPr>
        <w:instrText xml:space="preserve"> </w:instrText>
      </w:r>
      <w:r w:rsidRPr="002D789B">
        <w:rPr>
          <w:rFonts w:asciiTheme="majorBidi" w:hAnsiTheme="majorBidi" w:cstheme="majorBidi"/>
          <w:shd w:val="clear" w:color="auto" w:fill="FFFFFF"/>
        </w:rPr>
        <w:instrText>+</w:instrText>
      </w:r>
      <w:r w:rsidRPr="005268B4">
        <w:rPr>
          <w:rFonts w:ascii="Book Antiqua" w:hAnsi="Book Antiqua" w:hint="eastAsia"/>
          <w:shd w:val="clear" w:color="auto" w:fill="FFFFFF"/>
        </w:rPr>
        <w:instrText xml:space="preserve"> </w:instrText>
      </w:r>
      <w:r w:rsidRPr="005268B4">
        <w:rPr>
          <w:rFonts w:hint="eastAsia"/>
        </w:rPr>
        <w:instrText>\</w:instrText>
      </w:r>
      <w:r w:rsidRPr="005268B4">
        <w:instrText>f(</w:instrText>
      </w:r>
      <w:r w:rsidRPr="005268B4">
        <w:rPr>
          <w:rFonts w:hint="eastAsia"/>
        </w:rPr>
        <w:instrText>8</w:instrText>
      </w:r>
      <w:r w:rsidRPr="005268B4">
        <w:rPr>
          <w:rFonts w:hint="eastAsia"/>
          <w:i/>
          <w:iCs/>
        </w:rPr>
        <w:instrText>eU</w:instrText>
      </w:r>
      <w:r w:rsidRPr="005268B4">
        <w:instrText>,</w:instrText>
      </w:r>
      <w:r w:rsidRPr="005268B4">
        <w:rPr>
          <w:rFonts w:hint="eastAsia"/>
          <w:i/>
          <w:iCs/>
        </w:rPr>
        <w:instrText>m</w:instrText>
      </w:r>
      <w:r w:rsidRPr="005268B4">
        <w:instrText>))</w:instrText>
      </w:r>
      <w:r w:rsidR="002D789B">
        <w:rPr>
          <w:rFonts w:hint="eastAsia"/>
        </w:rPr>
        <w:instrText xml:space="preserve"> </w:instrText>
      </w:r>
      <w:r w:rsidRPr="005268B4">
        <w:fldChar w:fldCharType="separate"/>
      </w:r>
      <w:r w:rsidRPr="005268B4">
        <w:fldChar w:fldCharType="end"/>
      </w:r>
      <w:r w:rsidR="002D789B">
        <w:tab/>
      </w:r>
      <w:r w:rsidR="002D789B">
        <w:tab/>
      </w:r>
      <w:r w:rsidR="002D789B">
        <w:tab/>
      </w:r>
      <w:r w:rsidR="002D789B">
        <w:tab/>
      </w:r>
      <w:r w:rsidRPr="005268B4">
        <w:rPr>
          <w:rFonts w:hint="eastAsia"/>
        </w:rPr>
        <w:t>（</w:t>
      </w:r>
      <w:r w:rsidRPr="005268B4">
        <w:rPr>
          <w:rFonts w:hint="eastAsia"/>
        </w:rPr>
        <w:t>2</w:t>
      </w:r>
      <w:r w:rsidRPr="005268B4">
        <w:rPr>
          <w:rFonts w:hint="eastAsia"/>
        </w:rPr>
        <w:t>分）</w:t>
      </w:r>
    </w:p>
    <w:p w14:paraId="605F36E0" w14:textId="0FF8F8B9" w:rsidR="00E7005E" w:rsidRPr="005268B4" w:rsidRDefault="00E7005E" w:rsidP="000464CD">
      <w:r w:rsidRPr="005268B4">
        <w:rPr>
          <w:rFonts w:hint="eastAsia"/>
        </w:rPr>
        <w:t>（</w:t>
      </w:r>
      <w:r w:rsidRPr="005268B4">
        <w:rPr>
          <w:rFonts w:hint="eastAsia"/>
        </w:rPr>
        <w:t>2</w:t>
      </w:r>
      <w:r w:rsidRPr="005268B4">
        <w:rPr>
          <w:rFonts w:hint="eastAsia"/>
        </w:rPr>
        <w:t>）</w:t>
      </w:r>
      <w:r w:rsidRPr="005268B4">
        <w:rPr>
          <w:rFonts w:hint="eastAsia"/>
          <w:shd w:val="clear" w:color="auto" w:fill="FFFFFF"/>
        </w:rPr>
        <w:t>C</w:t>
      </w:r>
      <w:r w:rsidRPr="005268B4">
        <w:rPr>
          <w:rFonts w:hint="eastAsia"/>
        </w:rPr>
        <w:t>（</w:t>
      </w:r>
      <w:r w:rsidRPr="005268B4">
        <w:rPr>
          <w:rFonts w:hint="eastAsia"/>
        </w:rPr>
        <w:t>3</w:t>
      </w:r>
      <w:r w:rsidRPr="005268B4">
        <w:rPr>
          <w:rFonts w:hint="eastAsia"/>
        </w:rPr>
        <w:t>分）</w:t>
      </w:r>
      <w:r w:rsidRPr="005268B4">
        <w:tab/>
      </w:r>
      <w:r w:rsidRPr="005268B4">
        <w:rPr>
          <w:rFonts w:hint="eastAsia"/>
        </w:rPr>
        <w:t>（</w:t>
      </w:r>
      <w:r w:rsidRPr="005268B4">
        <w:rPr>
          <w:rFonts w:hint="eastAsia"/>
        </w:rPr>
        <w:t>3</w:t>
      </w:r>
      <w:r w:rsidRPr="005268B4">
        <w:rPr>
          <w:rFonts w:hint="eastAsia"/>
        </w:rPr>
        <w:t>）</w:t>
      </w:r>
      <w:r w:rsidRPr="005268B4">
        <w:rPr>
          <w:rFonts w:hint="eastAsia"/>
          <w:shd w:val="clear" w:color="auto" w:fill="FFFFFF"/>
        </w:rPr>
        <w:t>B</w:t>
      </w:r>
      <w:r w:rsidRPr="005268B4">
        <w:rPr>
          <w:rFonts w:hint="eastAsia"/>
        </w:rPr>
        <w:t>（</w:t>
      </w:r>
      <w:r w:rsidRPr="005268B4">
        <w:rPr>
          <w:rFonts w:hint="eastAsia"/>
        </w:rPr>
        <w:t>3</w:t>
      </w:r>
      <w:r w:rsidRPr="005268B4">
        <w:rPr>
          <w:rFonts w:hint="eastAsia"/>
        </w:rPr>
        <w:t>分）</w:t>
      </w:r>
      <w:r w:rsidRPr="005268B4">
        <w:tab/>
      </w:r>
      <w:r w:rsidRPr="005268B4">
        <w:rPr>
          <w:rFonts w:hint="eastAsia"/>
        </w:rPr>
        <w:t>（</w:t>
      </w:r>
      <w:r w:rsidRPr="005268B4">
        <w:rPr>
          <w:rFonts w:hint="eastAsia"/>
        </w:rPr>
        <w:t>4</w:t>
      </w:r>
      <w:r w:rsidRPr="005268B4">
        <w:rPr>
          <w:rFonts w:hint="eastAsia"/>
        </w:rPr>
        <w:t>）（多选）</w:t>
      </w:r>
      <w:r w:rsidRPr="005268B4">
        <w:rPr>
          <w:rFonts w:hint="eastAsia"/>
          <w:shd w:val="clear" w:color="auto" w:fill="FFFFFF"/>
        </w:rPr>
        <w:t>CD</w:t>
      </w:r>
      <w:r w:rsidRPr="005268B4">
        <w:rPr>
          <w:rFonts w:hint="eastAsia"/>
        </w:rPr>
        <w:t>（</w:t>
      </w:r>
      <w:r w:rsidRPr="005268B4">
        <w:rPr>
          <w:rFonts w:hint="eastAsia"/>
        </w:rPr>
        <w:t>4</w:t>
      </w:r>
      <w:r w:rsidRPr="005268B4">
        <w:rPr>
          <w:rFonts w:hint="eastAsia"/>
        </w:rPr>
        <w:t>分）</w:t>
      </w:r>
    </w:p>
    <w:p w14:paraId="3FC92BFB" w14:textId="77777777" w:rsidR="00E7005E" w:rsidRPr="005268B4" w:rsidRDefault="00E7005E" w:rsidP="000464CD"/>
    <w:p w14:paraId="23A918A6" w14:textId="77777777" w:rsidR="00E7005E" w:rsidRPr="005268B4" w:rsidRDefault="00E7005E" w:rsidP="000464CD">
      <w:pPr>
        <w:pStyle w:val="2"/>
      </w:pPr>
      <w:r w:rsidRPr="005268B4">
        <w:rPr>
          <w:rFonts w:hint="eastAsia"/>
        </w:rPr>
        <w:t>五</w:t>
      </w:r>
      <w:r w:rsidRPr="005268B4">
        <w:t>、（共</w:t>
      </w:r>
      <w:r w:rsidRPr="005268B4">
        <w:rPr>
          <w:rFonts w:hint="eastAsia"/>
        </w:rPr>
        <w:t>15</w:t>
      </w:r>
      <w:r w:rsidRPr="005268B4">
        <w:t>分）</w:t>
      </w:r>
      <w:r w:rsidRPr="005268B4">
        <w:rPr>
          <w:rFonts w:hint="eastAsia"/>
        </w:rPr>
        <w:t>天外来客</w:t>
      </w:r>
    </w:p>
    <w:p w14:paraId="29235154" w14:textId="4F602A26" w:rsidR="00E7005E" w:rsidRPr="005268B4" w:rsidRDefault="00E7005E" w:rsidP="000464CD">
      <w:r w:rsidRPr="005268B4">
        <w:rPr>
          <w:rFonts w:hint="eastAsia"/>
        </w:rPr>
        <w:t>1</w:t>
      </w:r>
      <w:r w:rsidRPr="005268B4">
        <w:rPr>
          <w:rFonts w:hint="eastAsia"/>
        </w:rPr>
        <w:t>．（</w:t>
      </w:r>
      <w:r w:rsidRPr="005268B4">
        <w:rPr>
          <w:rFonts w:hint="eastAsia"/>
        </w:rPr>
        <w:t>1</w:t>
      </w:r>
      <w:r w:rsidRPr="005268B4">
        <w:rPr>
          <w:rFonts w:hint="eastAsia"/>
        </w:rPr>
        <w:t>）</w:t>
      </w:r>
      <w:r w:rsidRPr="005268B4">
        <w:fldChar w:fldCharType="begin"/>
      </w:r>
      <w:r w:rsidRPr="005268B4">
        <w:instrText xml:space="preserve"> EQ \f(</w:instrText>
      </w:r>
      <w:r w:rsidRPr="005268B4">
        <w:rPr>
          <w:rFonts w:hint="eastAsia"/>
          <w:i/>
          <w:iCs/>
        </w:rPr>
        <w:instrText>GM</w:instrText>
      </w:r>
      <w:r w:rsidRPr="005268B4">
        <w:instrText>,</w:instrText>
      </w:r>
      <w:r w:rsidRPr="005268B4">
        <w:rPr>
          <w:rFonts w:hint="eastAsia"/>
          <w:i/>
          <w:iCs/>
        </w:rPr>
        <w:instrText>r</w:instrText>
      </w:r>
      <w:r w:rsidRPr="005268B4">
        <w:rPr>
          <w:rFonts w:hint="eastAsia"/>
          <w:vertAlign w:val="superscript"/>
        </w:rPr>
        <w:instrText>2</w:instrText>
      </w:r>
      <w:r w:rsidRPr="005268B4">
        <w:instrText>)</w:instrText>
      </w:r>
      <w:r w:rsidR="00D81C98">
        <w:rPr>
          <w:rFonts w:hint="eastAsia"/>
        </w:rPr>
        <w:instrText xml:space="preserve"> </w:instrText>
      </w:r>
      <w:r w:rsidRPr="005268B4">
        <w:fldChar w:fldCharType="separate"/>
      </w:r>
      <w:r w:rsidRPr="005268B4">
        <w:fldChar w:fldCharType="end"/>
      </w:r>
      <w:r w:rsidRPr="005268B4">
        <w:rPr>
          <w:rFonts w:hint="eastAsia"/>
        </w:rPr>
        <w:t>（</w:t>
      </w:r>
      <w:r w:rsidRPr="005268B4">
        <w:rPr>
          <w:rFonts w:hint="eastAsia"/>
        </w:rPr>
        <w:t>2</w:t>
      </w:r>
      <w:r w:rsidRPr="005268B4">
        <w:rPr>
          <w:rFonts w:hint="eastAsia"/>
        </w:rPr>
        <w:t>分），</w:t>
      </w:r>
      <w:r w:rsidRPr="005268B4">
        <w:rPr>
          <w:sz w:val="20"/>
          <w:szCs w:val="20"/>
        </w:rPr>
        <w:fldChar w:fldCharType="begin"/>
      </w:r>
      <w:r w:rsidRPr="005268B4">
        <w:rPr>
          <w:sz w:val="20"/>
          <w:szCs w:val="20"/>
        </w:rPr>
        <w:instrText xml:space="preserve"> EQ \r(\f(</w:instrText>
      </w:r>
      <w:r w:rsidRPr="005268B4">
        <w:rPr>
          <w:rFonts w:hint="eastAsia"/>
          <w:i/>
          <w:iCs/>
          <w:sz w:val="20"/>
          <w:szCs w:val="20"/>
        </w:rPr>
        <w:instrText>GM</w:instrText>
      </w:r>
      <w:r w:rsidRPr="005268B4">
        <w:rPr>
          <w:sz w:val="20"/>
          <w:szCs w:val="20"/>
        </w:rPr>
        <w:instrText>,</w:instrText>
      </w:r>
      <w:r w:rsidRPr="005268B4">
        <w:rPr>
          <w:rFonts w:hint="eastAsia"/>
          <w:i/>
          <w:iCs/>
          <w:sz w:val="20"/>
          <w:szCs w:val="20"/>
        </w:rPr>
        <w:instrText>r</w:instrText>
      </w:r>
      <w:r w:rsidRPr="005268B4">
        <w:rPr>
          <w:sz w:val="20"/>
          <w:szCs w:val="20"/>
        </w:rPr>
        <w:instrText>))</w:instrText>
      </w:r>
      <w:r w:rsidR="00D81C98">
        <w:rPr>
          <w:rFonts w:hint="eastAsia"/>
          <w:sz w:val="20"/>
          <w:szCs w:val="20"/>
        </w:rPr>
        <w:instrText xml:space="preserve"> </w:instrText>
      </w:r>
      <w:r w:rsidRPr="005268B4">
        <w:rPr>
          <w:sz w:val="20"/>
          <w:szCs w:val="20"/>
        </w:rPr>
        <w:fldChar w:fldCharType="separate"/>
      </w:r>
      <w:r w:rsidRPr="005268B4">
        <w:rPr>
          <w:sz w:val="20"/>
          <w:szCs w:val="20"/>
        </w:rPr>
        <w:fldChar w:fldCharType="end"/>
      </w:r>
      <w:r w:rsidRPr="005268B4">
        <w:rPr>
          <w:rFonts w:hint="eastAsia"/>
        </w:rPr>
        <w:t>（</w:t>
      </w:r>
      <w:r w:rsidRPr="005268B4">
        <w:rPr>
          <w:rFonts w:hint="eastAsia"/>
        </w:rPr>
        <w:t>2</w:t>
      </w:r>
      <w:r w:rsidRPr="005268B4">
        <w:rPr>
          <w:rFonts w:hint="eastAsia"/>
        </w:rPr>
        <w:t>分）</w:t>
      </w:r>
      <w:r w:rsidRPr="005268B4">
        <w:tab/>
      </w:r>
      <w:r w:rsidRPr="005268B4">
        <w:tab/>
      </w:r>
      <w:r w:rsidRPr="005268B4">
        <w:rPr>
          <w:rFonts w:hint="eastAsia"/>
        </w:rPr>
        <w:t>（</w:t>
      </w:r>
      <w:r w:rsidRPr="005268B4">
        <w:rPr>
          <w:rFonts w:hint="eastAsia"/>
        </w:rPr>
        <w:t>2</w:t>
      </w:r>
      <w:r w:rsidRPr="005268B4">
        <w:rPr>
          <w:rFonts w:hint="eastAsia"/>
        </w:rPr>
        <w:t>）</w:t>
      </w:r>
      <w:r w:rsidRPr="005268B4">
        <w:rPr>
          <w:rFonts w:hint="eastAsia"/>
          <w:shd w:val="clear" w:color="auto" w:fill="FFFFFF"/>
        </w:rPr>
        <w:t>B</w:t>
      </w:r>
      <w:r w:rsidRPr="005268B4">
        <w:rPr>
          <w:rFonts w:hint="eastAsia"/>
        </w:rPr>
        <w:t>（</w:t>
      </w:r>
      <w:r w:rsidRPr="005268B4">
        <w:rPr>
          <w:rFonts w:hint="eastAsia"/>
        </w:rPr>
        <w:t>3</w:t>
      </w:r>
      <w:r w:rsidRPr="005268B4">
        <w:rPr>
          <w:rFonts w:hint="eastAsia"/>
        </w:rPr>
        <w:t>分）</w:t>
      </w:r>
    </w:p>
    <w:p w14:paraId="4AF3BFC2" w14:textId="77777777" w:rsidR="00E7005E" w:rsidRPr="005268B4" w:rsidRDefault="00E7005E" w:rsidP="000464CD">
      <w:r w:rsidRPr="005268B4">
        <w:rPr>
          <w:rFonts w:hint="eastAsia"/>
        </w:rPr>
        <w:t>2</w:t>
      </w:r>
      <w:r w:rsidRPr="005268B4">
        <w:rPr>
          <w:rFonts w:hint="eastAsia"/>
        </w:rPr>
        <w:t>．</w:t>
      </w:r>
      <w:r w:rsidRPr="005268B4">
        <w:rPr>
          <w:rFonts w:hint="eastAsia"/>
          <w:shd w:val="clear" w:color="auto" w:fill="FFFFFF"/>
        </w:rPr>
        <w:t>C</w:t>
      </w:r>
      <w:r w:rsidRPr="005268B4">
        <w:rPr>
          <w:rFonts w:hint="eastAsia"/>
        </w:rPr>
        <w:t>（</w:t>
      </w:r>
      <w:r w:rsidRPr="005268B4">
        <w:rPr>
          <w:rFonts w:hint="eastAsia"/>
        </w:rPr>
        <w:t>3</w:t>
      </w:r>
      <w:r w:rsidRPr="005268B4">
        <w:rPr>
          <w:rFonts w:hint="eastAsia"/>
        </w:rPr>
        <w:t>分）</w:t>
      </w:r>
    </w:p>
    <w:p w14:paraId="041050D1" w14:textId="77777777" w:rsidR="00E7005E" w:rsidRPr="005268B4" w:rsidRDefault="00E7005E" w:rsidP="000464CD">
      <w:r w:rsidRPr="005268B4">
        <w:rPr>
          <w:rFonts w:hint="eastAsia"/>
        </w:rPr>
        <w:t>3</w:t>
      </w:r>
      <w:r w:rsidRPr="005268B4">
        <w:rPr>
          <w:rFonts w:hint="eastAsia"/>
        </w:rPr>
        <w:t>．（论证）</w:t>
      </w:r>
      <w:r w:rsidRPr="005268B4">
        <w:rPr>
          <w:rFonts w:hint="eastAsia"/>
          <w:shd w:val="clear" w:color="auto" w:fill="FFFFFF"/>
        </w:rPr>
        <w:t>若彗星能摆脱太阳引力束缚，则到达无穷远处应仍有速度</w:t>
      </w:r>
      <w:r w:rsidRPr="005268B4">
        <w:rPr>
          <w:rFonts w:hint="eastAsia"/>
        </w:rPr>
        <w:t>（</w:t>
      </w:r>
      <w:r w:rsidRPr="005268B4">
        <w:rPr>
          <w:rFonts w:hint="eastAsia"/>
        </w:rPr>
        <w:t>1</w:t>
      </w:r>
      <w:r w:rsidRPr="005268B4">
        <w:rPr>
          <w:rFonts w:hint="eastAsia"/>
        </w:rPr>
        <w:t>分）</w:t>
      </w:r>
    </w:p>
    <w:p w14:paraId="00F92584" w14:textId="57BC737C" w:rsidR="00E7005E" w:rsidRPr="005268B4" w:rsidRDefault="00E7005E" w:rsidP="000464CD">
      <w:r w:rsidRPr="005268B4">
        <w:rPr>
          <w:rFonts w:hint="eastAsia"/>
          <w:shd w:val="clear" w:color="auto" w:fill="FFFFFF"/>
        </w:rPr>
        <w:t>彗星近似仅受太阳引力作用，机械能守恒</w:t>
      </w:r>
      <w:r w:rsidRPr="005268B4">
        <w:rPr>
          <w:rFonts w:hint="eastAsia"/>
          <w:i/>
          <w:iCs/>
          <w:shd w:val="clear" w:color="auto" w:fill="FFFFFF"/>
        </w:rPr>
        <w:t>E</w:t>
      </w:r>
      <w:r w:rsidRPr="005268B4">
        <w:rPr>
          <w:rFonts w:hint="eastAsia"/>
          <w:shd w:val="clear" w:color="auto" w:fill="FFFFFF"/>
          <w:vertAlign w:val="subscript"/>
        </w:rPr>
        <w:t>测</w:t>
      </w:r>
      <w:r w:rsidRPr="005268B4">
        <w:rPr>
          <w:rFonts w:hint="eastAsia"/>
          <w:shd w:val="clear" w:color="auto" w:fill="FFFFFF"/>
        </w:rPr>
        <w:t xml:space="preserve"> = </w:t>
      </w:r>
      <w:r w:rsidRPr="005268B4">
        <w:rPr>
          <w:rFonts w:hint="eastAsia"/>
          <w:i/>
          <w:iCs/>
          <w:shd w:val="clear" w:color="auto" w:fill="FFFFFF"/>
        </w:rPr>
        <w:t>E</w:t>
      </w:r>
      <w:r w:rsidRPr="005268B4">
        <w:rPr>
          <w:vertAlign w:val="subscript"/>
        </w:rPr>
        <w:t>∞</w:t>
      </w:r>
    </w:p>
    <w:p w14:paraId="7120E648" w14:textId="67DF2FFA" w:rsidR="00E7005E" w:rsidRPr="005268B4" w:rsidRDefault="00E7005E" w:rsidP="000464CD">
      <w:r w:rsidRPr="005268B4">
        <w:fldChar w:fldCharType="begin"/>
      </w:r>
      <w:r w:rsidRPr="005268B4">
        <w:instrText xml:space="preserve"> EQ \f(1,2)</w:instrText>
      </w:r>
      <w:r w:rsidR="00D81C98">
        <w:rPr>
          <w:rFonts w:hint="eastAsia"/>
        </w:rPr>
        <w:instrText xml:space="preserve"> </w:instrText>
      </w:r>
      <w:r w:rsidRPr="005268B4">
        <w:fldChar w:fldCharType="separate"/>
      </w:r>
      <w:r w:rsidRPr="005268B4">
        <w:fldChar w:fldCharType="end"/>
      </w:r>
      <w:r w:rsidRPr="005268B4">
        <w:rPr>
          <w:rFonts w:hint="eastAsia"/>
          <w:i/>
          <w:iCs/>
        </w:rPr>
        <w:t>m</w:t>
      </w:r>
      <w:r w:rsidRPr="005268B4">
        <w:rPr>
          <w:rFonts w:ascii="Book Antiqua" w:hAnsi="Book Antiqua"/>
          <w:i/>
          <w:iCs/>
          <w:shd w:val="clear" w:color="auto" w:fill="FFFFFF"/>
        </w:rPr>
        <w:t>v</w:t>
      </w:r>
      <w:r w:rsidRPr="005268B4">
        <w:rPr>
          <w:rFonts w:ascii="Book Antiqua" w:hAnsi="Book Antiqua" w:hint="eastAsia"/>
          <w:shd w:val="clear" w:color="auto" w:fill="FFFFFF"/>
          <w:vertAlign w:val="superscript"/>
        </w:rPr>
        <w:t>2</w:t>
      </w:r>
      <w:r w:rsidR="00D81C98" w:rsidRPr="00D81C98">
        <w:rPr>
          <w:rFonts w:asciiTheme="majorBidi" w:hAnsiTheme="majorBidi" w:cstheme="majorBidi"/>
          <w:shd w:val="clear" w:color="auto" w:fill="FFFFFF"/>
        </w:rPr>
        <w:t xml:space="preserve"> + </w:t>
      </w:r>
      <w:r w:rsidRPr="00D81C98">
        <w:rPr>
          <w:rFonts w:asciiTheme="majorBidi" w:hAnsiTheme="majorBidi" w:cstheme="majorBidi"/>
          <w:shd w:val="clear" w:color="auto" w:fill="FFFFFF"/>
        </w:rPr>
        <w:t>(</w:t>
      </w:r>
      <w:r w:rsidR="00D81C98" w:rsidRPr="00D81C98">
        <w:rPr>
          <w:rFonts w:asciiTheme="majorBidi" w:hAnsiTheme="majorBidi" w:cstheme="majorBidi"/>
          <w:shd w:val="clear" w:color="auto" w:fill="FFFFFF"/>
        </w:rPr>
        <w:t>−</w:t>
      </w:r>
      <w:r w:rsidR="00D81C98">
        <w:rPr>
          <w:rFonts w:asciiTheme="majorBidi" w:hAnsiTheme="majorBidi" w:cstheme="majorBidi" w:hint="eastAsia"/>
          <w:shd w:val="clear" w:color="auto" w:fill="FFFFFF"/>
        </w:rPr>
        <w:t xml:space="preserve"> </w:t>
      </w:r>
      <w:r w:rsidRPr="00D81C98">
        <w:rPr>
          <w:rFonts w:asciiTheme="majorBidi" w:hAnsiTheme="majorBidi" w:cstheme="majorBidi"/>
        </w:rPr>
        <w:fldChar w:fldCharType="begin"/>
      </w:r>
      <w:r w:rsidRPr="00D81C98">
        <w:rPr>
          <w:rFonts w:asciiTheme="majorBidi" w:hAnsiTheme="majorBidi" w:cstheme="majorBidi"/>
        </w:rPr>
        <w:instrText xml:space="preserve"> EQ \f(</w:instrText>
      </w:r>
      <w:r w:rsidRPr="00D81C98">
        <w:rPr>
          <w:rFonts w:asciiTheme="majorBidi" w:hAnsiTheme="majorBidi" w:cstheme="majorBidi"/>
          <w:i/>
          <w:iCs/>
        </w:rPr>
        <w:instrText>GMm</w:instrText>
      </w:r>
      <w:r w:rsidRPr="00D81C98">
        <w:rPr>
          <w:rFonts w:asciiTheme="majorBidi" w:hAnsiTheme="majorBidi" w:cstheme="majorBidi"/>
        </w:rPr>
        <w:instrText>,</w:instrText>
      </w:r>
      <w:r w:rsidRPr="00D81C98">
        <w:rPr>
          <w:rFonts w:asciiTheme="majorBidi" w:hAnsiTheme="majorBidi" w:cstheme="majorBidi"/>
          <w:i/>
          <w:iCs/>
        </w:rPr>
        <w:instrText>R</w:instrText>
      </w:r>
      <w:r w:rsidRPr="00D81C98">
        <w:rPr>
          <w:rFonts w:asciiTheme="majorBidi" w:hAnsiTheme="majorBidi" w:cstheme="majorBidi"/>
        </w:rPr>
        <w:instrText>)</w:instrText>
      </w:r>
      <w:r w:rsidR="00D81C98">
        <w:rPr>
          <w:rFonts w:asciiTheme="majorBidi" w:hAnsiTheme="majorBidi" w:cstheme="majorBidi" w:hint="eastAsia"/>
        </w:rPr>
        <w:instrText xml:space="preserve"> </w:instrText>
      </w:r>
      <w:r w:rsidRPr="00D81C98">
        <w:rPr>
          <w:rFonts w:asciiTheme="majorBidi" w:hAnsiTheme="majorBidi" w:cstheme="majorBidi"/>
        </w:rPr>
        <w:fldChar w:fldCharType="separate"/>
      </w:r>
      <w:r w:rsidRPr="00D81C98">
        <w:rPr>
          <w:rFonts w:asciiTheme="majorBidi" w:hAnsiTheme="majorBidi" w:cstheme="majorBidi"/>
        </w:rPr>
        <w:fldChar w:fldCharType="end"/>
      </w:r>
      <w:r w:rsidRPr="00D81C98">
        <w:rPr>
          <w:rFonts w:asciiTheme="majorBidi" w:hAnsiTheme="majorBidi" w:cstheme="majorBidi"/>
          <w:shd w:val="clear" w:color="auto" w:fill="FFFFFF"/>
        </w:rPr>
        <w:t xml:space="preserve">) = </w:t>
      </w:r>
      <w:r w:rsidRPr="00D81C98">
        <w:rPr>
          <w:rFonts w:asciiTheme="majorBidi" w:hAnsiTheme="majorBidi" w:cstheme="majorBidi"/>
        </w:rPr>
        <w:fldChar w:fldCharType="begin"/>
      </w:r>
      <w:r w:rsidRPr="00D81C98">
        <w:rPr>
          <w:rFonts w:asciiTheme="majorBidi" w:hAnsiTheme="majorBidi" w:cstheme="majorBidi"/>
        </w:rPr>
        <w:instrText xml:space="preserve"> EQ \f(1,2)</w:instrText>
      </w:r>
      <w:r w:rsidR="00D81C98">
        <w:rPr>
          <w:rFonts w:asciiTheme="majorBidi" w:hAnsiTheme="majorBidi" w:cstheme="majorBidi" w:hint="eastAsia"/>
        </w:rPr>
        <w:instrText xml:space="preserve"> </w:instrText>
      </w:r>
      <w:r w:rsidRPr="00D81C98">
        <w:rPr>
          <w:rFonts w:asciiTheme="majorBidi" w:hAnsiTheme="majorBidi" w:cstheme="majorBidi"/>
        </w:rPr>
        <w:fldChar w:fldCharType="separate"/>
      </w:r>
      <w:r w:rsidRPr="00D81C98">
        <w:rPr>
          <w:rFonts w:asciiTheme="majorBidi" w:hAnsiTheme="majorBidi" w:cstheme="majorBidi"/>
        </w:rPr>
        <w:fldChar w:fldCharType="end"/>
      </w:r>
      <w:r w:rsidRPr="00D81C98">
        <w:rPr>
          <w:rFonts w:asciiTheme="majorBidi" w:hAnsiTheme="majorBidi" w:cstheme="majorBidi"/>
          <w:i/>
          <w:iCs/>
        </w:rPr>
        <w:t>m</w:t>
      </w:r>
      <w:r w:rsidRPr="00D81C98">
        <w:rPr>
          <w:rFonts w:ascii="Book Antiqua" w:hAnsi="Book Antiqua" w:cstheme="majorBidi"/>
          <w:i/>
          <w:iCs/>
          <w:shd w:val="clear" w:color="auto" w:fill="FFFFFF"/>
        </w:rPr>
        <w:t>v</w:t>
      </w:r>
      <w:r w:rsidRPr="00D81C98">
        <w:rPr>
          <w:rFonts w:asciiTheme="majorBidi" w:hAnsiTheme="majorBidi" w:cstheme="majorBidi"/>
          <w:vertAlign w:val="subscript"/>
        </w:rPr>
        <w:t>∞</w:t>
      </w:r>
      <w:r w:rsidRPr="00D81C98">
        <w:rPr>
          <w:rFonts w:asciiTheme="majorBidi" w:hAnsiTheme="majorBidi" w:cstheme="majorBidi"/>
          <w:shd w:val="clear" w:color="auto" w:fill="FFFFFF"/>
          <w:vertAlign w:val="superscript"/>
        </w:rPr>
        <w:t>2</w:t>
      </w:r>
      <w:r w:rsidRPr="00D81C98">
        <w:rPr>
          <w:rFonts w:asciiTheme="majorBidi" w:hAnsiTheme="majorBidi" w:cstheme="majorBidi"/>
          <w:shd w:val="clear" w:color="auto" w:fill="FFFFFF"/>
        </w:rPr>
        <w:t xml:space="preserve"> + 0</w:t>
      </w:r>
      <w:r w:rsidRPr="005268B4">
        <w:rPr>
          <w:rFonts w:hint="eastAsia"/>
        </w:rPr>
        <w:t>（</w:t>
      </w:r>
      <w:r w:rsidRPr="005268B4">
        <w:t>2</w:t>
      </w:r>
      <w:r w:rsidRPr="005268B4">
        <w:rPr>
          <w:rFonts w:hint="eastAsia"/>
        </w:rPr>
        <w:t>分）</w:t>
      </w:r>
    </w:p>
    <w:p w14:paraId="162F543E" w14:textId="6DB5882F" w:rsidR="00E7005E" w:rsidRPr="005268B4" w:rsidRDefault="00E7005E" w:rsidP="000464CD">
      <w:r w:rsidRPr="005268B4">
        <w:rPr>
          <w:rFonts w:hint="eastAsia"/>
        </w:rPr>
        <w:lastRenderedPageBreak/>
        <w:t>可得</w:t>
      </w:r>
      <w:r w:rsidRPr="005268B4">
        <w:rPr>
          <w:rFonts w:ascii="Book Antiqua" w:hAnsi="Book Antiqua"/>
          <w:i/>
          <w:iCs/>
          <w:shd w:val="clear" w:color="auto" w:fill="FFFFFF"/>
        </w:rPr>
        <w:t>v</w:t>
      </w:r>
      <w:r w:rsidRPr="005268B4">
        <w:rPr>
          <w:vertAlign w:val="subscript"/>
        </w:rPr>
        <w:t>∞</w:t>
      </w:r>
      <w:r w:rsidRPr="005268B4">
        <w:rPr>
          <w:rFonts w:hint="eastAsia"/>
        </w:rPr>
        <w:t xml:space="preserve"> = </w:t>
      </w:r>
      <w:r w:rsidRPr="005268B4">
        <w:fldChar w:fldCharType="begin"/>
      </w:r>
      <w:r w:rsidRPr="005268B4">
        <w:instrText xml:space="preserve"> EQ \r(</w:instrText>
      </w:r>
      <w:r w:rsidRPr="005268B4">
        <w:rPr>
          <w:rFonts w:ascii="Book Antiqua" w:hAnsi="Book Antiqua"/>
          <w:i/>
          <w:iCs/>
          <w:shd w:val="clear" w:color="auto" w:fill="FFFFFF"/>
        </w:rPr>
        <w:instrText>v</w:instrText>
      </w:r>
      <w:r w:rsidRPr="005268B4">
        <w:rPr>
          <w:rFonts w:ascii="Book Antiqua" w:hAnsi="Book Antiqua" w:hint="eastAsia"/>
          <w:shd w:val="clear" w:color="auto" w:fill="FFFFFF"/>
          <w:vertAlign w:val="superscript"/>
        </w:rPr>
        <w:instrText>2</w:instrText>
      </w:r>
      <w:r w:rsidRPr="005268B4">
        <w:rPr>
          <w:rFonts w:ascii="Book Antiqua" w:hAnsi="Book Antiqua" w:hint="eastAsia"/>
          <w:shd w:val="clear" w:color="auto" w:fill="FFFFFF"/>
        </w:rPr>
        <w:instrText xml:space="preserve"> </w:instrText>
      </w:r>
      <w:r w:rsidR="00D81C98">
        <w:rPr>
          <w:rFonts w:cs="Times New Roman"/>
          <w:shd w:val="clear" w:color="auto" w:fill="FFFFFF"/>
        </w:rPr>
        <w:instrText>−</w:instrText>
      </w:r>
      <w:r w:rsidRPr="005268B4">
        <w:instrText xml:space="preserve"> </w:instrText>
      </w:r>
      <w:r w:rsidRPr="005268B4">
        <w:rPr>
          <w:rFonts w:hint="eastAsia"/>
        </w:rPr>
        <w:instrText>\</w:instrText>
      </w:r>
      <w:r w:rsidRPr="005268B4">
        <w:instrText>f(2</w:instrText>
      </w:r>
      <w:r w:rsidRPr="005268B4">
        <w:rPr>
          <w:rFonts w:hint="eastAsia"/>
          <w:i/>
          <w:iCs/>
        </w:rPr>
        <w:instrText>GM</w:instrText>
      </w:r>
      <w:r w:rsidRPr="005268B4">
        <w:instrText>,</w:instrText>
      </w:r>
      <w:r w:rsidRPr="005268B4">
        <w:rPr>
          <w:rFonts w:hint="eastAsia"/>
          <w:i/>
          <w:iCs/>
        </w:rPr>
        <w:instrText>R</w:instrText>
      </w:r>
      <w:r w:rsidRPr="005268B4">
        <w:instrText>))</w:instrText>
      </w:r>
      <w:r w:rsidR="00D81C98">
        <w:rPr>
          <w:rFonts w:hint="eastAsia"/>
        </w:rPr>
        <w:instrText xml:space="preserve"> </w:instrText>
      </w:r>
      <w:r w:rsidRPr="005268B4">
        <w:fldChar w:fldCharType="separate"/>
      </w:r>
      <w:r w:rsidRPr="005268B4">
        <w:fldChar w:fldCharType="end"/>
      </w:r>
      <w:r w:rsidRPr="005268B4">
        <w:t xml:space="preserve"> ≈</w:t>
      </w:r>
      <w:r w:rsidRPr="005268B4">
        <w:rPr>
          <w:rFonts w:hint="eastAsia"/>
        </w:rPr>
        <w:t xml:space="preserve"> 5.66</w:t>
      </w:r>
      <w:r w:rsidRPr="005268B4">
        <w:t>×10</w:t>
      </w:r>
      <w:r w:rsidRPr="005268B4">
        <w:rPr>
          <w:rFonts w:hint="eastAsia"/>
          <w:vertAlign w:val="superscript"/>
        </w:rPr>
        <w:t xml:space="preserve">4 </w:t>
      </w:r>
      <w:r w:rsidRPr="005268B4">
        <w:t>m</w:t>
      </w:r>
      <w:r w:rsidRPr="005268B4">
        <w:rPr>
          <w:rFonts w:hint="eastAsia"/>
        </w:rPr>
        <w:t xml:space="preserve">/s </w:t>
      </w:r>
      <w:r w:rsidRPr="005268B4">
        <w:t>&gt;</w:t>
      </w:r>
      <w:r w:rsidRPr="005268B4">
        <w:rPr>
          <w:rFonts w:hint="eastAsia"/>
        </w:rPr>
        <w:t xml:space="preserve"> 0</w:t>
      </w:r>
      <w:r w:rsidRPr="005268B4">
        <w:rPr>
          <w:rFonts w:hint="eastAsia"/>
        </w:rPr>
        <w:t>（</w:t>
      </w:r>
      <w:r w:rsidRPr="005268B4">
        <w:rPr>
          <w:rFonts w:hint="eastAsia"/>
        </w:rPr>
        <w:t>1</w:t>
      </w:r>
      <w:r w:rsidRPr="005268B4">
        <w:rPr>
          <w:rFonts w:hint="eastAsia"/>
        </w:rPr>
        <w:t>分）</w:t>
      </w:r>
    </w:p>
    <w:p w14:paraId="30BF85BF" w14:textId="77777777" w:rsidR="00E7005E" w:rsidRPr="005268B4" w:rsidRDefault="00E7005E" w:rsidP="000464CD">
      <w:r w:rsidRPr="005268B4">
        <w:rPr>
          <w:rFonts w:hint="eastAsia"/>
        </w:rPr>
        <w:t>故，彗星能摆脱太阳引力的束缚（</w:t>
      </w:r>
      <w:r w:rsidRPr="005268B4">
        <w:rPr>
          <w:rFonts w:hint="eastAsia"/>
        </w:rPr>
        <w:t>1</w:t>
      </w:r>
      <w:r w:rsidRPr="005268B4">
        <w:rPr>
          <w:rFonts w:hint="eastAsia"/>
        </w:rPr>
        <w:t>分）</w:t>
      </w:r>
    </w:p>
    <w:p w14:paraId="3E7AC535" w14:textId="77777777" w:rsidR="00E7005E" w:rsidRPr="005268B4" w:rsidRDefault="00E7005E" w:rsidP="000464CD"/>
    <w:p w14:paraId="06EC4D69" w14:textId="77777777" w:rsidR="00E7005E" w:rsidRPr="005268B4" w:rsidRDefault="00E7005E" w:rsidP="000464CD">
      <w:pPr>
        <w:pStyle w:val="2"/>
      </w:pPr>
      <w:r w:rsidRPr="005268B4">
        <w:rPr>
          <w:rFonts w:hint="eastAsia"/>
        </w:rPr>
        <w:t>六</w:t>
      </w:r>
      <w:r w:rsidRPr="005268B4">
        <w:t>、（共</w:t>
      </w:r>
      <w:r w:rsidRPr="005268B4">
        <w:rPr>
          <w:rFonts w:hint="eastAsia"/>
        </w:rPr>
        <w:t>26</w:t>
      </w:r>
      <w:r w:rsidRPr="005268B4">
        <w:t>分）</w:t>
      </w:r>
      <w:r w:rsidRPr="005268B4">
        <w:rPr>
          <w:rFonts w:hint="eastAsia"/>
        </w:rPr>
        <w:t>捕捉</w:t>
      </w:r>
      <w:r w:rsidRPr="005268B4">
        <w:t>α</w:t>
      </w:r>
      <w:r w:rsidRPr="005268B4">
        <w:t>粒子</w:t>
      </w:r>
    </w:p>
    <w:p w14:paraId="32626FBD" w14:textId="2D27739F" w:rsidR="00E7005E" w:rsidRPr="005268B4" w:rsidRDefault="00E7005E" w:rsidP="000464CD">
      <w:r w:rsidRPr="005268B4">
        <w:rPr>
          <w:rFonts w:hint="eastAsia"/>
        </w:rPr>
        <w:t>1</w:t>
      </w:r>
      <w:r w:rsidRPr="005268B4">
        <w:rPr>
          <w:rFonts w:hint="eastAsia"/>
        </w:rPr>
        <w:t>．（</w:t>
      </w:r>
      <w:r w:rsidRPr="005268B4">
        <w:rPr>
          <w:rFonts w:hint="eastAsia"/>
        </w:rPr>
        <w:t>1</w:t>
      </w:r>
      <w:r w:rsidRPr="005268B4">
        <w:rPr>
          <w:rFonts w:hint="eastAsia"/>
        </w:rPr>
        <w:t>）</w:t>
      </w:r>
      <w:r w:rsidRPr="005268B4">
        <w:fldChar w:fldCharType="begin"/>
      </w:r>
      <w:r w:rsidRPr="005268B4">
        <w:instrText xml:space="preserve"> EQ \f(</w:instrText>
      </w:r>
      <w:r w:rsidRPr="005268B4">
        <w:rPr>
          <w:rFonts w:hint="eastAsia"/>
          <w:i/>
          <w:iCs/>
        </w:rPr>
        <w:instrText>V</w:instrText>
      </w:r>
      <w:r w:rsidRPr="005268B4">
        <w:rPr>
          <w:rFonts w:hint="eastAsia"/>
          <w:vertAlign w:val="subscript"/>
        </w:rPr>
        <w:instrText>A</w:instrText>
      </w:r>
      <w:r w:rsidR="00D81C98">
        <w:rPr>
          <w:rFonts w:hint="eastAsia"/>
        </w:rPr>
        <w:instrText xml:space="preserve"> + </w:instrText>
      </w:r>
      <w:r w:rsidRPr="005268B4">
        <w:rPr>
          <w:rFonts w:hint="eastAsia"/>
          <w:i/>
          <w:iCs/>
        </w:rPr>
        <w:instrText>V</w:instrText>
      </w:r>
      <w:r w:rsidRPr="005268B4">
        <w:rPr>
          <w:rFonts w:hint="eastAsia"/>
          <w:vertAlign w:val="subscript"/>
        </w:rPr>
        <w:instrText>B</w:instrText>
      </w:r>
      <w:r w:rsidR="00D81C98">
        <w:rPr>
          <w:rFonts w:hint="eastAsia"/>
        </w:rPr>
        <w:instrText xml:space="preserve"> </w:instrText>
      </w:r>
      <w:r w:rsidR="00D81C98">
        <w:rPr>
          <w:rFonts w:cs="Times New Roman"/>
        </w:rPr>
        <w:instrText>−</w:instrText>
      </w:r>
      <w:r w:rsidR="00D81C98">
        <w:rPr>
          <w:rFonts w:hint="eastAsia"/>
        </w:rPr>
        <w:instrText xml:space="preserve"> </w:instrText>
      </w:r>
      <w:r w:rsidRPr="005268B4">
        <w:rPr>
          <w:rFonts w:hint="eastAsia"/>
          <w:i/>
          <w:iCs/>
        </w:rPr>
        <w:instrText>V</w:instrText>
      </w:r>
      <w:r w:rsidRPr="005268B4">
        <w:rPr>
          <w:rFonts w:hint="eastAsia"/>
          <w:vertAlign w:val="subscript"/>
        </w:rPr>
        <w:instrText>C</w:instrText>
      </w:r>
      <w:r w:rsidRPr="005268B4">
        <w:instrText>,</w:instrText>
      </w:r>
      <w:r w:rsidRPr="005268B4">
        <w:rPr>
          <w:rFonts w:hint="eastAsia"/>
          <w:i/>
          <w:iCs/>
        </w:rPr>
        <w:instrText>V</w:instrText>
      </w:r>
      <w:r w:rsidRPr="005268B4">
        <w:rPr>
          <w:rFonts w:hint="eastAsia"/>
          <w:vertAlign w:val="subscript"/>
        </w:rPr>
        <w:instrText>B</w:instrText>
      </w:r>
      <w:r w:rsidRPr="005268B4">
        <w:instrText>)</w:instrText>
      </w:r>
      <w:r w:rsidR="00D81C98" w:rsidRPr="005268B4">
        <w:instrText xml:space="preserve"> </w:instrText>
      </w:r>
      <w:r w:rsidRPr="005268B4">
        <w:fldChar w:fldCharType="separate"/>
      </w:r>
      <w:r w:rsidRPr="005268B4">
        <w:fldChar w:fldCharType="end"/>
      </w:r>
      <w:r w:rsidR="00D81C98" w:rsidRPr="005268B4">
        <w:rPr>
          <w:rFonts w:hint="eastAsia"/>
          <w:i/>
          <w:iCs/>
        </w:rPr>
        <w:t>p</w:t>
      </w:r>
      <w:r w:rsidRPr="005268B4">
        <w:rPr>
          <w:rFonts w:hint="eastAsia"/>
        </w:rPr>
        <w:t>（</w:t>
      </w:r>
      <w:r w:rsidRPr="005268B4">
        <w:rPr>
          <w:rFonts w:hint="eastAsia"/>
        </w:rPr>
        <w:t>2</w:t>
      </w:r>
      <w:r w:rsidRPr="005268B4">
        <w:rPr>
          <w:rFonts w:hint="eastAsia"/>
        </w:rPr>
        <w:t>分）</w:t>
      </w:r>
      <w:r w:rsidRPr="005268B4">
        <w:tab/>
      </w:r>
      <w:r w:rsidRPr="005268B4">
        <w:rPr>
          <w:rFonts w:hint="eastAsia"/>
        </w:rPr>
        <w:t>（</w:t>
      </w:r>
      <w:r w:rsidRPr="005268B4">
        <w:rPr>
          <w:rFonts w:hint="eastAsia"/>
        </w:rPr>
        <w:t>2</w:t>
      </w:r>
      <w:r w:rsidRPr="005268B4">
        <w:rPr>
          <w:rFonts w:hint="eastAsia"/>
        </w:rPr>
        <w:t>）</w:t>
      </w:r>
      <w:r w:rsidRPr="005268B4">
        <w:rPr>
          <w:rFonts w:hint="eastAsia"/>
          <w:shd w:val="clear" w:color="auto" w:fill="FFFFFF"/>
        </w:rPr>
        <w:t>C</w:t>
      </w:r>
      <w:r w:rsidRPr="005268B4">
        <w:rPr>
          <w:rFonts w:hint="eastAsia"/>
        </w:rPr>
        <w:t>（</w:t>
      </w:r>
      <w:r w:rsidRPr="005268B4">
        <w:rPr>
          <w:rFonts w:hint="eastAsia"/>
        </w:rPr>
        <w:t>2</w:t>
      </w:r>
      <w:r w:rsidRPr="005268B4">
        <w:rPr>
          <w:rFonts w:hint="eastAsia"/>
        </w:rPr>
        <w:t>分），</w:t>
      </w:r>
      <w:r w:rsidRPr="005268B4">
        <w:rPr>
          <w:shd w:val="clear" w:color="auto" w:fill="FFFFFF"/>
        </w:rPr>
        <w:t>A</w:t>
      </w:r>
      <w:r w:rsidRPr="005268B4">
        <w:rPr>
          <w:rFonts w:hint="eastAsia"/>
        </w:rPr>
        <w:t>（</w:t>
      </w:r>
      <w:r w:rsidRPr="005268B4">
        <w:rPr>
          <w:rFonts w:hint="eastAsia"/>
        </w:rPr>
        <w:t>2</w:t>
      </w:r>
      <w:r w:rsidRPr="005268B4">
        <w:rPr>
          <w:rFonts w:hint="eastAsia"/>
        </w:rPr>
        <w:t>分）</w:t>
      </w:r>
      <w:r w:rsidRPr="005268B4">
        <w:tab/>
      </w:r>
      <w:r w:rsidRPr="005268B4">
        <w:rPr>
          <w:rFonts w:hint="eastAsia"/>
        </w:rPr>
        <w:t>（</w:t>
      </w:r>
      <w:r w:rsidRPr="005268B4">
        <w:rPr>
          <w:rFonts w:hint="eastAsia"/>
        </w:rPr>
        <w:t>3</w:t>
      </w:r>
      <w:r w:rsidRPr="005268B4">
        <w:rPr>
          <w:rFonts w:hint="eastAsia"/>
        </w:rPr>
        <w:t>）</w:t>
      </w:r>
      <w:r w:rsidRPr="005268B4">
        <w:rPr>
          <w:rFonts w:hint="eastAsia"/>
          <w:shd w:val="clear" w:color="auto" w:fill="FFFFFF"/>
        </w:rPr>
        <w:t>B</w:t>
      </w:r>
      <w:r w:rsidRPr="005268B4">
        <w:rPr>
          <w:rFonts w:hint="eastAsia"/>
        </w:rPr>
        <w:t>（</w:t>
      </w:r>
      <w:r w:rsidRPr="005268B4">
        <w:t>3</w:t>
      </w:r>
      <w:r w:rsidRPr="005268B4">
        <w:rPr>
          <w:rFonts w:hint="eastAsia"/>
        </w:rPr>
        <w:t>分）</w:t>
      </w:r>
    </w:p>
    <w:p w14:paraId="05658127" w14:textId="5E996F7B" w:rsidR="00E7005E" w:rsidRPr="005268B4" w:rsidRDefault="00E7005E" w:rsidP="000464CD">
      <w:r w:rsidRPr="005268B4">
        <w:rPr>
          <w:rFonts w:hint="eastAsia"/>
        </w:rPr>
        <w:t>2</w:t>
      </w:r>
      <w:r w:rsidRPr="005268B4">
        <w:rPr>
          <w:rFonts w:hint="eastAsia"/>
        </w:rPr>
        <w:t>．（多选）</w:t>
      </w:r>
      <w:r w:rsidRPr="005268B4">
        <w:rPr>
          <w:rFonts w:hint="eastAsia"/>
          <w:shd w:val="clear" w:color="auto" w:fill="FFFFFF"/>
        </w:rPr>
        <w:t>DEF</w:t>
      </w:r>
      <w:r w:rsidRPr="005268B4">
        <w:rPr>
          <w:rFonts w:hint="eastAsia"/>
        </w:rPr>
        <w:t>（</w:t>
      </w:r>
      <w:r w:rsidRPr="005268B4">
        <w:rPr>
          <w:rFonts w:hint="eastAsia"/>
        </w:rPr>
        <w:t>4</w:t>
      </w:r>
      <w:r w:rsidRPr="005268B4">
        <w:rPr>
          <w:rFonts w:hint="eastAsia"/>
        </w:rPr>
        <w:t>分）</w:t>
      </w:r>
    </w:p>
    <w:p w14:paraId="22186054" w14:textId="040615FC" w:rsidR="00E7005E" w:rsidRPr="005268B4" w:rsidRDefault="00E7005E" w:rsidP="000464CD">
      <w:r w:rsidRPr="005268B4">
        <w:rPr>
          <w:rFonts w:hint="eastAsia"/>
        </w:rPr>
        <w:t>3</w:t>
      </w:r>
      <w:r w:rsidRPr="005268B4">
        <w:rPr>
          <w:rFonts w:hint="eastAsia"/>
        </w:rPr>
        <w:t>．（</w:t>
      </w:r>
      <w:r w:rsidRPr="005268B4">
        <w:rPr>
          <w:rFonts w:hint="eastAsia"/>
        </w:rPr>
        <w:t>1</w:t>
      </w:r>
      <w:r w:rsidRPr="005268B4">
        <w:rPr>
          <w:rFonts w:hint="eastAsia"/>
        </w:rPr>
        <w:t>）</w:t>
      </w:r>
      <w:r w:rsidRPr="005268B4">
        <w:fldChar w:fldCharType="begin"/>
      </w:r>
      <w:r w:rsidRPr="005268B4">
        <w:instrText xml:space="preserve"> EQ \f(</w:instrText>
      </w:r>
      <w:r w:rsidRPr="005268B4">
        <w:rPr>
          <w:rFonts w:hint="eastAsia"/>
          <w:i/>
          <w:iCs/>
        </w:rPr>
        <w:instrText>Yd</w:instrText>
      </w:r>
      <w:r w:rsidRPr="005268B4">
        <w:instrText>,</w:instrText>
      </w:r>
      <w:r w:rsidRPr="005268B4">
        <w:rPr>
          <w:rFonts w:hint="eastAsia"/>
          <w:i/>
          <w:iCs/>
        </w:rPr>
        <w:instrText>S</w:instrText>
      </w:r>
      <w:r w:rsidRPr="005268B4">
        <w:instrText>)</w:instrText>
      </w:r>
      <w:r w:rsidR="00D81C98">
        <w:rPr>
          <w:rFonts w:hint="eastAsia"/>
        </w:rPr>
        <w:instrText xml:space="preserve"> </w:instrText>
      </w:r>
      <w:r w:rsidRPr="005268B4">
        <w:fldChar w:fldCharType="separate"/>
      </w:r>
      <w:r w:rsidRPr="005268B4">
        <w:fldChar w:fldCharType="end"/>
      </w:r>
      <w:r w:rsidRPr="005268B4">
        <w:rPr>
          <w:rFonts w:hint="eastAsia"/>
        </w:rPr>
        <w:t>（</w:t>
      </w:r>
      <w:r w:rsidRPr="005268B4">
        <w:rPr>
          <w:rFonts w:hint="eastAsia"/>
        </w:rPr>
        <w:t>2</w:t>
      </w:r>
      <w:r w:rsidRPr="005268B4">
        <w:rPr>
          <w:rFonts w:hint="eastAsia"/>
        </w:rPr>
        <w:t>分）</w:t>
      </w:r>
    </w:p>
    <w:p w14:paraId="1C3441F9" w14:textId="77777777" w:rsidR="00E7005E" w:rsidRPr="005268B4" w:rsidRDefault="00E7005E" w:rsidP="000464CD">
      <w:r w:rsidRPr="005268B4">
        <w:rPr>
          <w:rFonts w:hint="eastAsia"/>
        </w:rPr>
        <w:t>（</w:t>
      </w:r>
      <w:r w:rsidRPr="005268B4">
        <w:rPr>
          <w:rFonts w:hint="eastAsia"/>
        </w:rPr>
        <w:t>2</w:t>
      </w:r>
      <w:r w:rsidRPr="005268B4">
        <w:rPr>
          <w:rFonts w:hint="eastAsia"/>
        </w:rPr>
        <w:t>）（简答）不可行（</w:t>
      </w:r>
      <w:r w:rsidRPr="005268B4">
        <w:rPr>
          <w:rFonts w:hint="eastAsia"/>
        </w:rPr>
        <w:t>1</w:t>
      </w:r>
      <w:r w:rsidRPr="005268B4">
        <w:rPr>
          <w:rFonts w:hint="eastAsia"/>
        </w:rPr>
        <w:t>分）</w:t>
      </w:r>
    </w:p>
    <w:p w14:paraId="1BD39D90" w14:textId="788605E3" w:rsidR="00E7005E" w:rsidRPr="005268B4" w:rsidRDefault="00E7005E" w:rsidP="000464CD">
      <w:r w:rsidRPr="005268B4">
        <w:rPr>
          <w:rFonts w:hint="eastAsia"/>
        </w:rPr>
        <w:t>为</w:t>
      </w:r>
      <w:r>
        <w:rPr>
          <w:rFonts w:hint="eastAsia"/>
        </w:rPr>
        <w:t>确证</w:t>
      </w:r>
      <w:r w:rsidRPr="005268B4">
        <w:t>α</w:t>
      </w:r>
      <w:r w:rsidRPr="00F361B6">
        <w:t>粒子</w:t>
      </w:r>
      <w:r>
        <w:rPr>
          <w:rFonts w:hint="eastAsia"/>
        </w:rPr>
        <w:t>就是</w:t>
      </w:r>
      <w:r w:rsidRPr="005268B4">
        <w:rPr>
          <w:rFonts w:hint="eastAsia"/>
        </w:rPr>
        <w:t>氦</w:t>
      </w:r>
      <w:r>
        <w:rPr>
          <w:rFonts w:hint="eastAsia"/>
        </w:rPr>
        <w:t>原子核</w:t>
      </w:r>
      <w:r w:rsidRPr="005268B4">
        <w:rPr>
          <w:rFonts w:hint="eastAsia"/>
        </w:rPr>
        <w:t>，</w:t>
      </w:r>
      <w:r>
        <w:rPr>
          <w:rFonts w:hint="eastAsia"/>
        </w:rPr>
        <w:t>波长的</w:t>
      </w:r>
      <w:r w:rsidRPr="005268B4">
        <w:rPr>
          <w:rFonts w:hint="eastAsia"/>
        </w:rPr>
        <w:t>测量结果需精确到</w:t>
      </w:r>
      <w:r>
        <w:rPr>
          <w:rFonts w:hint="eastAsia"/>
        </w:rPr>
        <w:t>4</w:t>
      </w:r>
      <w:r w:rsidRPr="005268B4">
        <w:rPr>
          <w:rFonts w:hint="eastAsia"/>
        </w:rPr>
        <w:t>位有效数字。该同学使用</w:t>
      </w:r>
      <w:r w:rsidRPr="005268B4">
        <w:rPr>
          <w:rFonts w:hint="eastAsia"/>
          <w:i/>
          <w:iCs/>
        </w:rPr>
        <w:t>d</w:t>
      </w:r>
      <w:r w:rsidRPr="005268B4">
        <w:t xml:space="preserve"> = 0.</w:t>
      </w:r>
      <w:r w:rsidRPr="005268B4">
        <w:rPr>
          <w:rFonts w:hint="eastAsia"/>
        </w:rPr>
        <w:t>25</w:t>
      </w:r>
      <w:r w:rsidR="00D81C98">
        <w:rPr>
          <w:rFonts w:hint="eastAsia"/>
        </w:rPr>
        <w:t xml:space="preserve"> </w:t>
      </w:r>
      <w:r w:rsidRPr="005268B4">
        <w:t>mm</w:t>
      </w:r>
      <w:r w:rsidRPr="005268B4">
        <w:rPr>
          <w:rFonts w:hint="eastAsia"/>
        </w:rPr>
        <w:t>双缝屏，测量结果仅可保留</w:t>
      </w:r>
      <w:r w:rsidRPr="005268B4">
        <w:rPr>
          <w:rFonts w:hint="eastAsia"/>
        </w:rPr>
        <w:t>2</w:t>
      </w:r>
      <w:r w:rsidRPr="005268B4">
        <w:rPr>
          <w:rFonts w:hint="eastAsia"/>
        </w:rPr>
        <w:t>位有效数字，无法达成实验目的。（</w:t>
      </w:r>
      <w:r w:rsidRPr="005268B4">
        <w:rPr>
          <w:rFonts w:hint="eastAsia"/>
        </w:rPr>
        <w:t>1</w:t>
      </w:r>
      <w:r w:rsidRPr="005268B4">
        <w:rPr>
          <w:rFonts w:hint="eastAsia"/>
        </w:rPr>
        <w:t>分）</w:t>
      </w:r>
    </w:p>
    <w:p w14:paraId="20506851" w14:textId="1CC016DD" w:rsidR="00E7005E" w:rsidRPr="005268B4" w:rsidRDefault="00E7005E" w:rsidP="000464CD">
      <w:r w:rsidRPr="005268B4">
        <w:rPr>
          <w:rFonts w:hint="eastAsia"/>
        </w:rPr>
        <w:t>4</w:t>
      </w:r>
      <w:r w:rsidRPr="005268B4">
        <w:rPr>
          <w:rFonts w:hint="eastAsia"/>
        </w:rPr>
        <w:t>．（</w:t>
      </w:r>
      <w:r w:rsidRPr="005268B4">
        <w:rPr>
          <w:rFonts w:hint="eastAsia"/>
        </w:rPr>
        <w:t>1</w:t>
      </w:r>
      <w:r w:rsidRPr="005268B4">
        <w:rPr>
          <w:rFonts w:hint="eastAsia"/>
        </w:rPr>
        <w:t>）</w:t>
      </w:r>
      <w:r w:rsidR="00D81C98">
        <w:rPr>
          <w:rFonts w:hint="eastAsia"/>
          <w:vertAlign w:val="superscript"/>
        </w:rPr>
        <w:t>222</w:t>
      </w:r>
      <w:r w:rsidR="00D81C98">
        <w:rPr>
          <w:rFonts w:hint="eastAsia"/>
          <w:vertAlign w:val="subscript"/>
        </w:rPr>
        <w:t>86</w:t>
      </w:r>
      <w:r w:rsidR="00D81C98">
        <w:rPr>
          <w:rFonts w:hint="eastAsia"/>
        </w:rPr>
        <w:t>Rn</w:t>
      </w:r>
      <w:r w:rsidR="00D81C98">
        <w:rPr>
          <w:rFonts w:hint="eastAsia"/>
        </w:rPr>
        <w:t>→</w:t>
      </w:r>
      <w:r w:rsidR="00D81C98">
        <w:rPr>
          <w:rFonts w:hint="eastAsia"/>
          <w:vertAlign w:val="superscript"/>
        </w:rPr>
        <w:t>218</w:t>
      </w:r>
      <w:r w:rsidR="00D81C98">
        <w:rPr>
          <w:rFonts w:hint="eastAsia"/>
          <w:vertAlign w:val="subscript"/>
        </w:rPr>
        <w:t>84</w:t>
      </w:r>
      <w:r w:rsidR="00D81C98">
        <w:rPr>
          <w:rFonts w:hint="eastAsia"/>
        </w:rPr>
        <w:t xml:space="preserve">Po + </w:t>
      </w:r>
      <w:r w:rsidR="00D81C98">
        <w:rPr>
          <w:rFonts w:hint="eastAsia"/>
          <w:vertAlign w:val="superscript"/>
        </w:rPr>
        <w:t>4</w:t>
      </w:r>
      <w:r w:rsidR="00D81C98">
        <w:rPr>
          <w:rFonts w:hint="eastAsia"/>
          <w:vertAlign w:val="subscript"/>
        </w:rPr>
        <w:t>2</w:t>
      </w:r>
      <w:r w:rsidR="00D81C98">
        <w:rPr>
          <w:rFonts w:hint="eastAsia"/>
        </w:rPr>
        <w:t>He</w:t>
      </w:r>
      <w:r w:rsidRPr="005268B4">
        <w:rPr>
          <w:rFonts w:hint="eastAsia"/>
        </w:rPr>
        <w:t>（</w:t>
      </w:r>
      <w:r w:rsidRPr="005268B4">
        <w:rPr>
          <w:rFonts w:hint="eastAsia"/>
        </w:rPr>
        <w:t>2</w:t>
      </w:r>
      <w:r w:rsidRPr="005268B4">
        <w:rPr>
          <w:rFonts w:hint="eastAsia"/>
        </w:rPr>
        <w:t>分）</w:t>
      </w:r>
    </w:p>
    <w:p w14:paraId="47BEBE72" w14:textId="343A1CA6" w:rsidR="00E7005E" w:rsidRPr="005268B4" w:rsidRDefault="00E7005E" w:rsidP="000464CD">
      <w:r w:rsidRPr="005268B4">
        <w:rPr>
          <w:rFonts w:hint="eastAsia"/>
        </w:rPr>
        <w:t>（</w:t>
      </w:r>
      <w:r w:rsidRPr="005268B4">
        <w:rPr>
          <w:rFonts w:hint="eastAsia"/>
        </w:rPr>
        <w:t>2</w:t>
      </w:r>
      <w:r w:rsidRPr="005268B4">
        <w:rPr>
          <w:rFonts w:hint="eastAsia"/>
        </w:rPr>
        <w:t>）（计算）</w:t>
      </w:r>
      <w:r w:rsidRPr="005268B4">
        <w:rPr>
          <w:rFonts w:hint="eastAsia"/>
          <w:shd w:val="clear" w:color="auto" w:fill="FFFFFF"/>
        </w:rPr>
        <w:t>由</w:t>
      </w:r>
      <w:r w:rsidRPr="005268B4">
        <w:rPr>
          <w:rFonts w:hint="eastAsia"/>
          <w:i/>
          <w:iCs/>
          <w:shd w:val="clear" w:color="auto" w:fill="FFFFFF"/>
        </w:rPr>
        <w:t>E</w:t>
      </w:r>
      <w:r w:rsidRPr="005268B4">
        <w:rPr>
          <w:rFonts w:hint="eastAsia"/>
          <w:shd w:val="clear" w:color="auto" w:fill="FFFFFF"/>
        </w:rPr>
        <w:t xml:space="preserve"> = </w:t>
      </w:r>
      <w:r w:rsidRPr="005268B4">
        <w:t>Δ</w:t>
      </w:r>
      <w:r w:rsidRPr="005268B4">
        <w:rPr>
          <w:rFonts w:hint="eastAsia"/>
          <w:i/>
          <w:iCs/>
        </w:rPr>
        <w:t>mc</w:t>
      </w:r>
      <w:r w:rsidRPr="005268B4">
        <w:rPr>
          <w:rFonts w:hint="eastAsia"/>
          <w:vertAlign w:val="superscript"/>
        </w:rPr>
        <w:t>2</w:t>
      </w:r>
      <w:r w:rsidRPr="005268B4">
        <w:rPr>
          <w:rFonts w:hint="eastAsia"/>
        </w:rPr>
        <w:t>可得</w:t>
      </w:r>
      <w:r w:rsidRPr="005268B4">
        <w:t>Δ</w:t>
      </w:r>
      <w:r w:rsidRPr="005268B4">
        <w:rPr>
          <w:rFonts w:hint="eastAsia"/>
          <w:i/>
          <w:iCs/>
        </w:rPr>
        <w:t>m</w:t>
      </w:r>
      <w:r w:rsidRPr="005268B4">
        <w:rPr>
          <w:rFonts w:hint="eastAsia"/>
        </w:rPr>
        <w:t xml:space="preserve"> = </w:t>
      </w:r>
      <w:r w:rsidRPr="005268B4">
        <w:fldChar w:fldCharType="begin"/>
      </w:r>
      <w:r w:rsidRPr="005268B4">
        <w:instrText xml:space="preserve"> EQ \f(</w:instrText>
      </w:r>
      <w:r w:rsidRPr="005268B4">
        <w:rPr>
          <w:rFonts w:hint="eastAsia"/>
          <w:i/>
          <w:iCs/>
        </w:rPr>
        <w:instrText>E</w:instrText>
      </w:r>
      <w:r w:rsidRPr="005268B4">
        <w:rPr>
          <w:rFonts w:hint="eastAsia"/>
        </w:rPr>
        <w:instrText>,</w:instrText>
      </w:r>
      <w:r w:rsidRPr="005268B4">
        <w:rPr>
          <w:rFonts w:hint="eastAsia"/>
          <w:i/>
          <w:iCs/>
        </w:rPr>
        <w:instrText>c</w:instrText>
      </w:r>
      <w:r w:rsidRPr="005268B4">
        <w:rPr>
          <w:rFonts w:hint="eastAsia"/>
          <w:vertAlign w:val="superscript"/>
        </w:rPr>
        <w:instrText>2</w:instrText>
      </w:r>
      <w:r w:rsidRPr="005268B4">
        <w:instrText>)</w:instrText>
      </w:r>
      <w:r w:rsidR="00D81C98">
        <w:rPr>
          <w:rFonts w:hint="eastAsia"/>
        </w:rPr>
        <w:instrText xml:space="preserve"> </w:instrText>
      </w:r>
      <w:r w:rsidRPr="005268B4">
        <w:fldChar w:fldCharType="separate"/>
      </w:r>
      <w:r w:rsidRPr="005268B4">
        <w:fldChar w:fldCharType="end"/>
      </w:r>
      <w:r w:rsidR="00D81C98">
        <w:tab/>
      </w:r>
      <w:r w:rsidR="00D81C98">
        <w:tab/>
      </w:r>
      <w:r w:rsidR="00D81C98">
        <w:tab/>
      </w:r>
      <w:r w:rsidRPr="005268B4">
        <w:rPr>
          <w:rFonts w:hint="eastAsia"/>
        </w:rPr>
        <w:t>（</w:t>
      </w:r>
      <w:r w:rsidRPr="005268B4">
        <w:rPr>
          <w:rFonts w:hint="eastAsia"/>
        </w:rPr>
        <w:t>1</w:t>
      </w:r>
      <w:r w:rsidRPr="005268B4">
        <w:rPr>
          <w:rFonts w:hint="eastAsia"/>
        </w:rPr>
        <w:t>分）</w:t>
      </w:r>
    </w:p>
    <w:p w14:paraId="7B9CFF24" w14:textId="6AE9B51F" w:rsidR="00E7005E" w:rsidRPr="005268B4" w:rsidRDefault="00E7005E" w:rsidP="000464CD">
      <w:r w:rsidRPr="005268B4">
        <w:rPr>
          <w:rFonts w:hint="eastAsia"/>
          <w:shd w:val="clear" w:color="auto" w:fill="FFFFFF"/>
        </w:rPr>
        <w:t>反应释放的总能量</w:t>
      </w:r>
      <w:r w:rsidRPr="005268B4">
        <w:rPr>
          <w:rFonts w:hint="eastAsia"/>
          <w:i/>
          <w:iCs/>
          <w:shd w:val="clear" w:color="auto" w:fill="FFFFFF"/>
        </w:rPr>
        <w:t>E</w:t>
      </w:r>
      <w:r w:rsidRPr="005268B4">
        <w:rPr>
          <w:rFonts w:hint="eastAsia"/>
          <w:shd w:val="clear" w:color="auto" w:fill="FFFFFF"/>
        </w:rPr>
        <w:t xml:space="preserve"> = </w:t>
      </w:r>
      <w:r w:rsidRPr="005268B4">
        <w:rPr>
          <w:rFonts w:hint="eastAsia"/>
          <w:i/>
          <w:iCs/>
          <w:shd w:val="clear" w:color="auto" w:fill="FFFFFF"/>
        </w:rPr>
        <w:t>E</w:t>
      </w:r>
      <w:r w:rsidRPr="005268B4">
        <w:rPr>
          <w:rFonts w:hint="eastAsia"/>
          <w:shd w:val="clear" w:color="auto" w:fill="FFFFFF"/>
          <w:vertAlign w:val="subscript"/>
        </w:rPr>
        <w:t>k</w:t>
      </w:r>
      <w:r w:rsidRPr="005268B4">
        <w:rPr>
          <w:vertAlign w:val="subscript"/>
        </w:rPr>
        <w:t>α</w:t>
      </w:r>
      <w:r w:rsidRPr="005268B4">
        <w:rPr>
          <w:rFonts w:hint="eastAsia"/>
        </w:rPr>
        <w:t xml:space="preserve"> + </w:t>
      </w:r>
      <w:r w:rsidRPr="005268B4">
        <w:rPr>
          <w:rFonts w:hint="eastAsia"/>
          <w:i/>
          <w:iCs/>
          <w:shd w:val="clear" w:color="auto" w:fill="FFFFFF"/>
        </w:rPr>
        <w:t>E</w:t>
      </w:r>
      <w:r w:rsidRPr="005268B4">
        <w:rPr>
          <w:rFonts w:hint="eastAsia"/>
          <w:shd w:val="clear" w:color="auto" w:fill="FFFFFF"/>
          <w:vertAlign w:val="subscript"/>
        </w:rPr>
        <w:t>k</w:t>
      </w:r>
      <w:r w:rsidRPr="005268B4">
        <w:rPr>
          <w:rFonts w:hint="eastAsia"/>
          <w:vertAlign w:val="subscript"/>
        </w:rPr>
        <w:t>Po</w:t>
      </w:r>
      <w:r w:rsidRPr="005268B4">
        <w:rPr>
          <w:rFonts w:hint="eastAsia"/>
        </w:rPr>
        <w:t>（</w:t>
      </w:r>
      <w:r w:rsidRPr="005268B4">
        <w:rPr>
          <w:rFonts w:hint="eastAsia"/>
        </w:rPr>
        <w:t>1</w:t>
      </w:r>
      <w:r w:rsidRPr="005268B4">
        <w:rPr>
          <w:rFonts w:hint="eastAsia"/>
        </w:rPr>
        <w:t>分）</w:t>
      </w:r>
    </w:p>
    <w:p w14:paraId="50F4FF37" w14:textId="4BF2948F" w:rsidR="00E7005E" w:rsidRPr="005268B4" w:rsidRDefault="00E7005E" w:rsidP="000464CD">
      <w:r w:rsidRPr="005268B4">
        <w:rPr>
          <w:rFonts w:hint="eastAsia"/>
        </w:rPr>
        <w:t>反应前后动量守恒</w:t>
      </w:r>
      <w:r w:rsidRPr="005268B4">
        <w:rPr>
          <w:rFonts w:hint="eastAsia"/>
          <w:i/>
          <w:iCs/>
        </w:rPr>
        <w:t>p</w:t>
      </w:r>
      <w:r w:rsidRPr="005268B4">
        <w:rPr>
          <w:rFonts w:hint="eastAsia"/>
          <w:vertAlign w:val="subscript"/>
        </w:rPr>
        <w:t>0</w:t>
      </w:r>
      <w:r w:rsidRPr="005268B4">
        <w:rPr>
          <w:rFonts w:hint="eastAsia"/>
        </w:rPr>
        <w:t xml:space="preserve"> = </w:t>
      </w:r>
      <w:r w:rsidRPr="005268B4">
        <w:rPr>
          <w:rFonts w:hint="eastAsia"/>
          <w:i/>
          <w:iCs/>
        </w:rPr>
        <w:t>p</w:t>
      </w:r>
      <w:r w:rsidRPr="005268B4">
        <w:rPr>
          <w:rFonts w:hint="eastAsia"/>
          <w:i/>
          <w:iCs/>
          <w:vertAlign w:val="subscript"/>
        </w:rPr>
        <w:t>t</w:t>
      </w:r>
      <w:r w:rsidR="00D81C98">
        <w:rPr>
          <w:vertAlign w:val="subscript"/>
        </w:rPr>
        <w:tab/>
      </w:r>
      <w:r w:rsidRPr="005268B4">
        <w:rPr>
          <w:rFonts w:hint="eastAsia"/>
        </w:rPr>
        <w:t>即</w:t>
      </w:r>
      <w:r w:rsidRPr="005268B4">
        <w:rPr>
          <w:rFonts w:hint="eastAsia"/>
        </w:rPr>
        <w:t xml:space="preserve">0 = </w:t>
      </w:r>
      <w:r w:rsidRPr="005268B4">
        <w:rPr>
          <w:rFonts w:hint="eastAsia"/>
          <w:i/>
          <w:iCs/>
        </w:rPr>
        <w:t>m</w:t>
      </w:r>
      <w:r w:rsidRPr="005268B4">
        <w:rPr>
          <w:vertAlign w:val="subscript"/>
        </w:rPr>
        <w:t>α</w:t>
      </w:r>
      <w:r w:rsidRPr="005268B4">
        <w:rPr>
          <w:rFonts w:ascii="Book Antiqua" w:hAnsi="Book Antiqua"/>
          <w:i/>
          <w:iCs/>
          <w:shd w:val="clear" w:color="auto" w:fill="FFFFFF"/>
        </w:rPr>
        <w:t>v</w:t>
      </w:r>
      <w:r w:rsidRPr="005268B4">
        <w:rPr>
          <w:vertAlign w:val="subscript"/>
        </w:rPr>
        <w:t>α</w:t>
      </w:r>
      <w:r w:rsidRPr="005268B4">
        <w:t xml:space="preserve"> + </w:t>
      </w:r>
      <w:r w:rsidRPr="005268B4">
        <w:rPr>
          <w:rFonts w:hint="eastAsia"/>
          <w:i/>
          <w:iCs/>
        </w:rPr>
        <w:t>m</w:t>
      </w:r>
      <w:r w:rsidRPr="005268B4">
        <w:rPr>
          <w:rFonts w:hint="eastAsia"/>
          <w:vertAlign w:val="subscript"/>
        </w:rPr>
        <w:t>Po</w:t>
      </w:r>
      <w:r w:rsidRPr="005268B4">
        <w:rPr>
          <w:rFonts w:ascii="Book Antiqua" w:hAnsi="Book Antiqua"/>
          <w:i/>
          <w:iCs/>
          <w:shd w:val="clear" w:color="auto" w:fill="FFFFFF"/>
        </w:rPr>
        <w:t>v</w:t>
      </w:r>
      <w:r w:rsidRPr="005268B4">
        <w:rPr>
          <w:rFonts w:hint="eastAsia"/>
          <w:vertAlign w:val="subscript"/>
        </w:rPr>
        <w:t>Po</w:t>
      </w:r>
      <w:r w:rsidR="00D81C98">
        <w:rPr>
          <w:vertAlign w:val="subscript"/>
        </w:rPr>
        <w:tab/>
      </w:r>
      <w:r w:rsidRPr="005268B4">
        <w:rPr>
          <w:rFonts w:hint="eastAsia"/>
        </w:rPr>
        <w:t>（</w:t>
      </w:r>
      <w:r w:rsidRPr="005268B4">
        <w:rPr>
          <w:rFonts w:hint="eastAsia"/>
        </w:rPr>
        <w:t>1</w:t>
      </w:r>
      <w:r w:rsidRPr="005268B4">
        <w:rPr>
          <w:rFonts w:hint="eastAsia"/>
        </w:rPr>
        <w:t>分）</w:t>
      </w:r>
    </w:p>
    <w:p w14:paraId="4BD6EE43" w14:textId="77777777" w:rsidR="00D81C98" w:rsidRDefault="00E7005E" w:rsidP="000464CD">
      <w:pPr>
        <w:rPr>
          <w:rFonts w:ascii="Book Antiqua" w:hAnsi="Book Antiqua"/>
          <w:shd w:val="clear" w:color="auto" w:fill="FFFFFF"/>
        </w:rPr>
      </w:pPr>
      <w:r w:rsidRPr="005268B4">
        <w:rPr>
          <w:rFonts w:hint="eastAsia"/>
        </w:rPr>
        <w:t>取</w:t>
      </w:r>
      <w:r w:rsidRPr="005268B4">
        <w:t>α</w:t>
      </w:r>
      <w:r w:rsidRPr="005268B4">
        <w:rPr>
          <w:rFonts w:hint="eastAsia"/>
        </w:rPr>
        <w:t>粒子出射方向为正，由</w:t>
      </w:r>
      <w:r w:rsidRPr="005268B4">
        <w:rPr>
          <w:rFonts w:hint="eastAsia"/>
          <w:i/>
          <w:iCs/>
        </w:rPr>
        <w:t>E</w:t>
      </w:r>
      <w:r w:rsidRPr="005268B4">
        <w:rPr>
          <w:rFonts w:hint="eastAsia"/>
          <w:vertAlign w:val="subscript"/>
        </w:rPr>
        <w:t>k</w:t>
      </w:r>
      <w:r w:rsidRPr="005268B4">
        <w:rPr>
          <w:rFonts w:hint="eastAsia"/>
        </w:rPr>
        <w:t xml:space="preserve"> = </w:t>
      </w:r>
      <w:r w:rsidR="00D81C98" w:rsidRPr="00D81C98">
        <w:rPr>
          <w:rFonts w:asciiTheme="majorBidi" w:hAnsiTheme="majorBidi" w:cstheme="majorBidi"/>
        </w:rPr>
        <w:fldChar w:fldCharType="begin"/>
      </w:r>
      <w:r w:rsidR="00D81C98" w:rsidRPr="00D81C98">
        <w:rPr>
          <w:rFonts w:asciiTheme="majorBidi" w:hAnsiTheme="majorBidi" w:cstheme="majorBidi"/>
        </w:rPr>
        <w:instrText xml:space="preserve"> EQ \f(1,2)</w:instrText>
      </w:r>
      <w:r w:rsidR="00D81C98">
        <w:rPr>
          <w:rFonts w:asciiTheme="majorBidi" w:hAnsiTheme="majorBidi" w:cstheme="majorBidi" w:hint="eastAsia"/>
        </w:rPr>
        <w:instrText xml:space="preserve"> </w:instrText>
      </w:r>
      <w:r w:rsidR="00D81C98" w:rsidRPr="00D81C98">
        <w:rPr>
          <w:rFonts w:asciiTheme="majorBidi" w:hAnsiTheme="majorBidi" w:cstheme="majorBidi"/>
        </w:rPr>
        <w:fldChar w:fldCharType="separate"/>
      </w:r>
      <w:r w:rsidR="00D81C98" w:rsidRPr="00D81C98">
        <w:rPr>
          <w:rFonts w:asciiTheme="majorBidi" w:hAnsiTheme="majorBidi" w:cstheme="majorBidi"/>
        </w:rPr>
        <w:fldChar w:fldCharType="end"/>
      </w:r>
      <w:r w:rsidRPr="005268B4">
        <w:rPr>
          <w:rFonts w:hint="eastAsia"/>
          <w:i/>
          <w:iCs/>
        </w:rPr>
        <w:t>m</w:t>
      </w:r>
      <w:r w:rsidRPr="005268B4">
        <w:rPr>
          <w:rFonts w:ascii="Book Antiqua" w:hAnsi="Book Antiqua"/>
          <w:i/>
          <w:iCs/>
          <w:shd w:val="clear" w:color="auto" w:fill="FFFFFF"/>
        </w:rPr>
        <w:t>v</w:t>
      </w:r>
      <w:r w:rsidRPr="005268B4">
        <w:rPr>
          <w:rFonts w:ascii="Book Antiqua" w:hAnsi="Book Antiqua" w:hint="eastAsia"/>
          <w:shd w:val="clear" w:color="auto" w:fill="FFFFFF"/>
          <w:vertAlign w:val="superscript"/>
        </w:rPr>
        <w:t>2</w:t>
      </w:r>
      <w:r w:rsidRPr="005268B4">
        <w:tab/>
      </w:r>
      <w:r w:rsidRPr="005268B4">
        <w:rPr>
          <w:rFonts w:ascii="Book Antiqua" w:hAnsi="Book Antiqua" w:hint="eastAsia"/>
          <w:shd w:val="clear" w:color="auto" w:fill="FFFFFF"/>
        </w:rPr>
        <w:t>可得</w:t>
      </w:r>
    </w:p>
    <w:p w14:paraId="61EFB3A0" w14:textId="4A15C42B" w:rsidR="00E7005E" w:rsidRPr="005268B4" w:rsidRDefault="00E7005E" w:rsidP="000464CD">
      <w:r w:rsidRPr="005268B4">
        <w:rPr>
          <w:rFonts w:hint="eastAsia"/>
        </w:rPr>
        <w:t>0 =</w:t>
      </w:r>
      <w:r w:rsidRPr="005268B4">
        <w:rPr>
          <w:rFonts w:ascii="Book Antiqua" w:hAnsi="Book Antiqua"/>
          <w:shd w:val="clear" w:color="auto" w:fill="FFFFFF"/>
        </w:rPr>
        <w:t xml:space="preserve"> </w:t>
      </w:r>
      <w:r w:rsidRPr="005268B4">
        <w:fldChar w:fldCharType="begin"/>
      </w:r>
      <w:r w:rsidRPr="005268B4">
        <w:instrText xml:space="preserve"> EQ \r(2</w:instrText>
      </w:r>
      <w:r w:rsidRPr="005268B4">
        <w:rPr>
          <w:i/>
          <w:iCs/>
        </w:rPr>
        <w:instrText>m</w:instrText>
      </w:r>
      <w:r w:rsidRPr="005268B4">
        <w:rPr>
          <w:vertAlign w:val="subscript"/>
        </w:rPr>
        <w:instrText>α</w:instrText>
      </w:r>
      <w:r w:rsidRPr="005268B4">
        <w:rPr>
          <w:i/>
          <w:iCs/>
        </w:rPr>
        <w:instrText>E</w:instrText>
      </w:r>
      <w:r w:rsidRPr="005268B4">
        <w:rPr>
          <w:vertAlign w:val="subscript"/>
        </w:rPr>
        <w:instrText>kα</w:instrText>
      </w:r>
      <w:r w:rsidRPr="005268B4">
        <w:instrText>)</w:instrText>
      </w:r>
      <w:r w:rsidR="00D81C98">
        <w:rPr>
          <w:rFonts w:hint="eastAsia"/>
        </w:rPr>
        <w:instrText xml:space="preserve"> </w:instrText>
      </w:r>
      <w:r w:rsidRPr="005268B4">
        <w:fldChar w:fldCharType="separate"/>
      </w:r>
      <w:r w:rsidRPr="005268B4">
        <w:fldChar w:fldCharType="end"/>
      </w:r>
      <w:r w:rsidRPr="005268B4">
        <w:t>–</w:t>
      </w:r>
      <w:r w:rsidRPr="005268B4">
        <w:rPr>
          <w:rFonts w:hint="eastAsia"/>
        </w:rPr>
        <w:t xml:space="preserve"> </w:t>
      </w:r>
      <w:r w:rsidRPr="005268B4">
        <w:fldChar w:fldCharType="begin"/>
      </w:r>
      <w:r w:rsidRPr="005268B4">
        <w:instrText xml:space="preserve"> EQ \r(2</w:instrText>
      </w:r>
      <w:r w:rsidRPr="005268B4">
        <w:rPr>
          <w:i/>
          <w:iCs/>
        </w:rPr>
        <w:instrText>m</w:instrText>
      </w:r>
      <w:r w:rsidRPr="005268B4">
        <w:rPr>
          <w:rFonts w:hint="eastAsia"/>
          <w:vertAlign w:val="subscript"/>
        </w:rPr>
        <w:instrText>Po</w:instrText>
      </w:r>
      <w:r w:rsidRPr="005268B4">
        <w:rPr>
          <w:i/>
          <w:iCs/>
        </w:rPr>
        <w:instrText>E</w:instrText>
      </w:r>
      <w:r w:rsidRPr="005268B4">
        <w:rPr>
          <w:vertAlign w:val="subscript"/>
        </w:rPr>
        <w:instrText>k</w:instrText>
      </w:r>
      <w:r w:rsidRPr="005268B4">
        <w:rPr>
          <w:rFonts w:hint="eastAsia"/>
          <w:vertAlign w:val="subscript"/>
        </w:rPr>
        <w:instrText>Po</w:instrText>
      </w:r>
      <w:r w:rsidRPr="005268B4">
        <w:instrText>)</w:instrText>
      </w:r>
      <w:r w:rsidR="00D81C98">
        <w:rPr>
          <w:rFonts w:hint="eastAsia"/>
        </w:rPr>
        <w:instrText xml:space="preserve"> </w:instrText>
      </w:r>
      <w:r w:rsidRPr="005268B4">
        <w:fldChar w:fldCharType="separate"/>
      </w:r>
      <w:r w:rsidRPr="005268B4">
        <w:fldChar w:fldCharType="end"/>
      </w:r>
      <w:r w:rsidR="00D81C98">
        <w:tab/>
      </w:r>
      <w:r w:rsidR="00D81C98">
        <w:tab/>
      </w:r>
      <w:r w:rsidR="00D81C98">
        <w:tab/>
      </w:r>
      <w:r w:rsidR="00D81C98">
        <w:tab/>
      </w:r>
      <w:r w:rsidR="00D81C98">
        <w:tab/>
      </w:r>
      <w:r w:rsidR="00D81C98">
        <w:tab/>
      </w:r>
      <w:r w:rsidRPr="002F1E70">
        <w:rPr>
          <w:rFonts w:hint="eastAsia"/>
        </w:rPr>
        <w:t>（</w:t>
      </w:r>
      <w:r w:rsidRPr="002F1E70">
        <w:rPr>
          <w:rFonts w:hint="eastAsia"/>
        </w:rPr>
        <w:t>1</w:t>
      </w:r>
      <w:r w:rsidRPr="002F1E70">
        <w:rPr>
          <w:rFonts w:hint="eastAsia"/>
        </w:rPr>
        <w:t>分）</w:t>
      </w:r>
    </w:p>
    <w:p w14:paraId="43CAE860" w14:textId="07427959" w:rsidR="00E7005E" w:rsidRPr="00D04964" w:rsidRDefault="00E7005E" w:rsidP="000464CD">
      <w:r w:rsidRPr="005268B4">
        <w:rPr>
          <w:rFonts w:hint="eastAsia"/>
        </w:rPr>
        <w:t>则有</w:t>
      </w:r>
      <w:r w:rsidRPr="005268B4">
        <w:rPr>
          <w:i/>
          <w:iCs/>
        </w:rPr>
        <w:t>E</w:t>
      </w:r>
      <w:r w:rsidRPr="005268B4">
        <w:rPr>
          <w:vertAlign w:val="subscript"/>
        </w:rPr>
        <w:t>k</w:t>
      </w:r>
      <w:r w:rsidRPr="005268B4">
        <w:rPr>
          <w:rFonts w:hint="eastAsia"/>
          <w:vertAlign w:val="subscript"/>
        </w:rPr>
        <w:t>Po</w:t>
      </w:r>
      <w:r w:rsidRPr="005268B4">
        <w:rPr>
          <w:rFonts w:hint="eastAsia"/>
        </w:rPr>
        <w:t xml:space="preserve"> = </w:t>
      </w:r>
      <w:r w:rsidRPr="005268B4">
        <w:fldChar w:fldCharType="begin"/>
      </w:r>
      <w:r w:rsidRPr="005268B4">
        <w:instrText xml:space="preserve"> EQ \f(</w:instrText>
      </w:r>
      <w:r w:rsidRPr="005268B4">
        <w:rPr>
          <w:i/>
          <w:iCs/>
        </w:rPr>
        <w:instrText>m</w:instrText>
      </w:r>
      <w:r w:rsidRPr="005268B4">
        <w:rPr>
          <w:vertAlign w:val="subscript"/>
        </w:rPr>
        <w:instrText>α</w:instrText>
      </w:r>
      <w:r w:rsidRPr="005268B4">
        <w:instrText>,</w:instrText>
      </w:r>
      <w:r w:rsidRPr="005268B4">
        <w:rPr>
          <w:i/>
          <w:iCs/>
        </w:rPr>
        <w:instrText>m</w:instrText>
      </w:r>
      <w:r w:rsidRPr="005268B4">
        <w:rPr>
          <w:rFonts w:hint="eastAsia"/>
          <w:vertAlign w:val="subscript"/>
        </w:rPr>
        <w:instrText>Po</w:instrText>
      </w:r>
      <w:r w:rsidRPr="005268B4">
        <w:instrText>)</w:instrText>
      </w:r>
      <w:r w:rsidR="00D81C98">
        <w:rPr>
          <w:rFonts w:hint="eastAsia"/>
        </w:rPr>
        <w:instrText xml:space="preserve"> </w:instrText>
      </w:r>
      <w:r w:rsidRPr="005268B4">
        <w:fldChar w:fldCharType="separate"/>
      </w:r>
      <w:r w:rsidRPr="005268B4">
        <w:fldChar w:fldCharType="end"/>
      </w:r>
      <w:r w:rsidRPr="005268B4">
        <w:rPr>
          <w:rFonts w:hint="eastAsia"/>
          <w:i/>
          <w:iCs/>
          <w:shd w:val="clear" w:color="auto" w:fill="FFFFFF"/>
        </w:rPr>
        <w:t>E</w:t>
      </w:r>
      <w:r w:rsidRPr="005268B4">
        <w:rPr>
          <w:rFonts w:hint="eastAsia"/>
          <w:shd w:val="clear" w:color="auto" w:fill="FFFFFF"/>
          <w:vertAlign w:val="subscript"/>
        </w:rPr>
        <w:t>k</w:t>
      </w:r>
      <w:r w:rsidRPr="005268B4">
        <w:rPr>
          <w:vertAlign w:val="subscript"/>
        </w:rPr>
        <w:t>α</w:t>
      </w:r>
      <w:r w:rsidRPr="005268B4">
        <w:rPr>
          <w:rFonts w:hint="eastAsia"/>
        </w:rPr>
        <w:t xml:space="preserve"> = </w:t>
      </w:r>
      <w:r w:rsidRPr="005268B4">
        <w:fldChar w:fldCharType="begin"/>
      </w:r>
      <w:r w:rsidRPr="005268B4">
        <w:instrText xml:space="preserve"> EQ \f(</w:instrText>
      </w:r>
      <w:r w:rsidRPr="005268B4">
        <w:rPr>
          <w:rFonts w:hint="eastAsia"/>
        </w:rPr>
        <w:instrText>4</w:instrText>
      </w:r>
      <w:r w:rsidRPr="005268B4">
        <w:instrText>,</w:instrText>
      </w:r>
      <w:r w:rsidRPr="005268B4">
        <w:rPr>
          <w:rFonts w:hint="eastAsia"/>
        </w:rPr>
        <w:instrText>218</w:instrText>
      </w:r>
      <w:r w:rsidRPr="005268B4">
        <w:instrText>)</w:instrText>
      </w:r>
      <w:r w:rsidR="00D81C98">
        <w:rPr>
          <w:rFonts w:hint="eastAsia"/>
        </w:rPr>
        <w:instrText xml:space="preserve"> </w:instrText>
      </w:r>
      <w:r w:rsidRPr="005268B4">
        <w:fldChar w:fldCharType="separate"/>
      </w:r>
      <w:r w:rsidRPr="005268B4">
        <w:fldChar w:fldCharType="end"/>
      </w:r>
      <w:r w:rsidRPr="005268B4">
        <w:rPr>
          <w:rFonts w:hint="eastAsia"/>
          <w:i/>
          <w:iCs/>
          <w:shd w:val="clear" w:color="auto" w:fill="FFFFFF"/>
        </w:rPr>
        <w:t>E</w:t>
      </w:r>
      <w:r w:rsidRPr="005268B4">
        <w:rPr>
          <w:rFonts w:hint="eastAsia"/>
          <w:shd w:val="clear" w:color="auto" w:fill="FFFFFF"/>
          <w:vertAlign w:val="subscript"/>
        </w:rPr>
        <w:t>k</w:t>
      </w:r>
    </w:p>
    <w:p w14:paraId="5A419040" w14:textId="344131BA" w:rsidR="00E7005E" w:rsidRPr="005268B4" w:rsidRDefault="00E7005E" w:rsidP="000464CD">
      <w:r w:rsidRPr="005268B4">
        <w:rPr>
          <w:rFonts w:hint="eastAsia"/>
        </w:rPr>
        <w:t>综上</w:t>
      </w:r>
      <w:r w:rsidRPr="005268B4">
        <w:t>Δ</w:t>
      </w:r>
      <w:r w:rsidRPr="005268B4">
        <w:rPr>
          <w:rFonts w:hint="eastAsia"/>
          <w:i/>
          <w:iCs/>
        </w:rPr>
        <w:t>m</w:t>
      </w:r>
      <w:r w:rsidRPr="005268B4">
        <w:rPr>
          <w:rFonts w:hint="eastAsia"/>
        </w:rPr>
        <w:t xml:space="preserve"> = </w:t>
      </w:r>
      <w:r w:rsidRPr="005268B4">
        <w:fldChar w:fldCharType="begin"/>
      </w:r>
      <w:r w:rsidRPr="005268B4">
        <w:instrText xml:space="preserve"> EQ \f(</w:instrText>
      </w:r>
      <w:r w:rsidRPr="005268B4">
        <w:rPr>
          <w:rFonts w:hint="eastAsia"/>
          <w:i/>
          <w:iCs/>
          <w:shd w:val="clear" w:color="auto" w:fill="FFFFFF"/>
        </w:rPr>
        <w:instrText>E</w:instrText>
      </w:r>
      <w:r w:rsidRPr="005268B4">
        <w:rPr>
          <w:rFonts w:hint="eastAsia"/>
          <w:shd w:val="clear" w:color="auto" w:fill="FFFFFF"/>
          <w:vertAlign w:val="subscript"/>
        </w:rPr>
        <w:instrText>k</w:instrText>
      </w:r>
      <w:r w:rsidRPr="005268B4">
        <w:rPr>
          <w:vertAlign w:val="subscript"/>
        </w:rPr>
        <w:instrText>α</w:instrText>
      </w:r>
      <w:r w:rsidRPr="005268B4">
        <w:rPr>
          <w:rFonts w:hint="eastAsia"/>
        </w:rPr>
        <w:instrText xml:space="preserve"> + </w:instrText>
      </w:r>
      <w:r w:rsidRPr="005268B4">
        <w:rPr>
          <w:rFonts w:hint="eastAsia"/>
          <w:i/>
          <w:iCs/>
          <w:shd w:val="clear" w:color="auto" w:fill="FFFFFF"/>
        </w:rPr>
        <w:instrText>E</w:instrText>
      </w:r>
      <w:r w:rsidRPr="005268B4">
        <w:rPr>
          <w:rFonts w:hint="eastAsia"/>
          <w:shd w:val="clear" w:color="auto" w:fill="FFFFFF"/>
          <w:vertAlign w:val="subscript"/>
        </w:rPr>
        <w:instrText>k</w:instrText>
      </w:r>
      <w:r w:rsidRPr="005268B4">
        <w:rPr>
          <w:rFonts w:hint="eastAsia"/>
          <w:vertAlign w:val="subscript"/>
        </w:rPr>
        <w:instrText>Po</w:instrText>
      </w:r>
      <w:r w:rsidRPr="005268B4">
        <w:rPr>
          <w:rFonts w:hint="eastAsia"/>
        </w:rPr>
        <w:instrText>,</w:instrText>
      </w:r>
      <w:r w:rsidRPr="005268B4">
        <w:rPr>
          <w:rFonts w:hint="eastAsia"/>
          <w:i/>
          <w:iCs/>
        </w:rPr>
        <w:instrText>c</w:instrText>
      </w:r>
      <w:r w:rsidRPr="005268B4">
        <w:rPr>
          <w:rFonts w:hint="eastAsia"/>
          <w:vertAlign w:val="superscript"/>
        </w:rPr>
        <w:instrText>2</w:instrText>
      </w:r>
      <w:r w:rsidRPr="005268B4">
        <w:instrText>)</w:instrText>
      </w:r>
      <w:r w:rsidR="00D81C98">
        <w:rPr>
          <w:rFonts w:hint="eastAsia"/>
        </w:rPr>
        <w:instrText xml:space="preserve"> </w:instrText>
      </w:r>
      <w:r w:rsidRPr="005268B4">
        <w:fldChar w:fldCharType="separate"/>
      </w:r>
      <w:r w:rsidRPr="005268B4">
        <w:fldChar w:fldCharType="end"/>
      </w:r>
      <w:r w:rsidRPr="005268B4">
        <w:rPr>
          <w:rFonts w:hint="eastAsia"/>
        </w:rPr>
        <w:t xml:space="preserve">= </w:t>
      </w:r>
      <w:r w:rsidRPr="005268B4">
        <w:fldChar w:fldCharType="begin"/>
      </w:r>
      <w:r w:rsidRPr="005268B4">
        <w:instrText xml:space="preserve"> EQ \f(</w:instrText>
      </w:r>
      <w:r w:rsidRPr="005268B4">
        <w:rPr>
          <w:shd w:val="clear" w:color="auto" w:fill="FFFFFF"/>
        </w:rPr>
        <w:instrText>111</w:instrText>
      </w:r>
      <w:r w:rsidRPr="005268B4">
        <w:rPr>
          <w:rFonts w:hint="eastAsia"/>
          <w:i/>
          <w:iCs/>
          <w:shd w:val="clear" w:color="auto" w:fill="FFFFFF"/>
        </w:rPr>
        <w:instrText>E</w:instrText>
      </w:r>
      <w:r w:rsidRPr="005268B4">
        <w:rPr>
          <w:rFonts w:hint="eastAsia"/>
          <w:shd w:val="clear" w:color="auto" w:fill="FFFFFF"/>
          <w:vertAlign w:val="subscript"/>
        </w:rPr>
        <w:instrText>k</w:instrText>
      </w:r>
      <w:r w:rsidRPr="005268B4">
        <w:rPr>
          <w:rFonts w:hint="eastAsia"/>
        </w:rPr>
        <w:instrText>,</w:instrText>
      </w:r>
      <w:r w:rsidRPr="005268B4">
        <w:instrText>109</w:instrText>
      </w:r>
      <w:r w:rsidRPr="005268B4">
        <w:rPr>
          <w:rFonts w:hint="eastAsia"/>
          <w:i/>
          <w:iCs/>
        </w:rPr>
        <w:instrText>c</w:instrText>
      </w:r>
      <w:r w:rsidRPr="005268B4">
        <w:rPr>
          <w:rFonts w:hint="eastAsia"/>
          <w:vertAlign w:val="superscript"/>
        </w:rPr>
        <w:instrText>2</w:instrText>
      </w:r>
      <w:r w:rsidRPr="005268B4">
        <w:instrText>)</w:instrText>
      </w:r>
      <w:r w:rsidR="00D81C98">
        <w:rPr>
          <w:rFonts w:hint="eastAsia"/>
        </w:rPr>
        <w:instrText xml:space="preserve"> </w:instrText>
      </w:r>
      <w:r w:rsidRPr="005268B4">
        <w:fldChar w:fldCharType="separate"/>
      </w:r>
      <w:r w:rsidRPr="005268B4">
        <w:fldChar w:fldCharType="end"/>
      </w:r>
      <w:r w:rsidR="00D81C98">
        <w:tab/>
      </w:r>
      <w:r w:rsidR="00D81C98">
        <w:tab/>
      </w:r>
      <w:r w:rsidR="00D81C98">
        <w:tab/>
      </w:r>
      <w:r w:rsidR="00D81C98">
        <w:tab/>
      </w:r>
      <w:r w:rsidR="00D81C98">
        <w:tab/>
      </w:r>
      <w:r w:rsidRPr="005268B4">
        <w:rPr>
          <w:rFonts w:hint="eastAsia"/>
        </w:rPr>
        <w:t>（</w:t>
      </w:r>
      <w:r w:rsidRPr="005268B4">
        <w:rPr>
          <w:rFonts w:hint="eastAsia"/>
        </w:rPr>
        <w:t>1</w:t>
      </w:r>
      <w:r w:rsidRPr="005268B4">
        <w:rPr>
          <w:rFonts w:hint="eastAsia"/>
        </w:rPr>
        <w:t>分）</w:t>
      </w:r>
    </w:p>
    <w:p w14:paraId="1F8666E0" w14:textId="2CF1C726" w:rsidR="00E7005E" w:rsidRDefault="00E7005E" w:rsidP="00D81C98">
      <w:r w:rsidRPr="005268B4">
        <w:rPr>
          <w:rFonts w:hint="eastAsia"/>
        </w:rPr>
        <w:t>（</w:t>
      </w:r>
      <w:r w:rsidRPr="005268B4">
        <w:rPr>
          <w:rFonts w:hint="eastAsia"/>
        </w:rPr>
        <w:t>3</w:t>
      </w:r>
      <w:r w:rsidRPr="005268B4">
        <w:rPr>
          <w:rFonts w:hint="eastAsia"/>
        </w:rPr>
        <w:t>）</w:t>
      </w:r>
      <w:r w:rsidRPr="005268B4">
        <w:fldChar w:fldCharType="begin"/>
      </w:r>
      <w:r w:rsidRPr="005268B4">
        <w:instrText xml:space="preserve"> EQ \f(</w:instrText>
      </w:r>
      <w:r w:rsidRPr="005268B4">
        <w:rPr>
          <w:rFonts w:hint="eastAsia"/>
          <w:i/>
          <w:iCs/>
        </w:rPr>
        <w:instrText>N</w:instrText>
      </w:r>
      <w:r w:rsidRPr="005268B4">
        <w:instrText>,</w:instrText>
      </w:r>
      <w:r w:rsidRPr="005268B4">
        <w:rPr>
          <w:rFonts w:hint="eastAsia"/>
          <w:i/>
          <w:iCs/>
        </w:rPr>
        <w:instrText>T</w:instrText>
      </w:r>
      <w:r w:rsidRPr="005268B4">
        <w:instrText>)</w:instrText>
      </w:r>
      <w:r w:rsidR="00D81C98">
        <w:rPr>
          <w:rFonts w:hint="eastAsia"/>
        </w:rPr>
        <w:instrText xml:space="preserve"> </w:instrText>
      </w:r>
      <w:r w:rsidRPr="005268B4">
        <w:fldChar w:fldCharType="separate"/>
      </w:r>
      <w:r w:rsidRPr="005268B4">
        <w:fldChar w:fldCharType="end"/>
      </w:r>
      <w:r w:rsidR="00D81C98" w:rsidRPr="005268B4">
        <w:rPr>
          <w:rFonts w:hint="eastAsia"/>
        </w:rPr>
        <w:t>ln2</w:t>
      </w:r>
      <w:r w:rsidRPr="005268B4">
        <w:rPr>
          <w:rFonts w:hint="eastAsia"/>
        </w:rPr>
        <w:t>（</w:t>
      </w:r>
      <w:r w:rsidRPr="005268B4">
        <w:rPr>
          <w:rFonts w:hint="eastAsia"/>
        </w:rPr>
        <w:t>2</w:t>
      </w:r>
      <w:r w:rsidRPr="005268B4">
        <w:rPr>
          <w:rFonts w:hint="eastAsia"/>
        </w:rPr>
        <w:t>分）</w:t>
      </w:r>
    </w:p>
    <w:p w14:paraId="71F8AC8A" w14:textId="4668F29D" w:rsidR="00773792" w:rsidRDefault="00773792">
      <w:pPr>
        <w:jc w:val="left"/>
      </w:pPr>
      <w:r>
        <w:br w:type="page"/>
      </w:r>
    </w:p>
    <w:p w14:paraId="43304854" w14:textId="271B0B15" w:rsidR="00E7005E" w:rsidRDefault="00773792" w:rsidP="00773792">
      <w:pPr>
        <w:pStyle w:val="1"/>
      </w:pPr>
      <w:r>
        <w:rPr>
          <w:rFonts w:hint="eastAsia"/>
        </w:rPr>
        <w:lastRenderedPageBreak/>
        <w:t>解析</w:t>
      </w:r>
    </w:p>
    <w:p w14:paraId="16AC4E51" w14:textId="77777777" w:rsidR="00773792" w:rsidRPr="005268B4" w:rsidRDefault="00773792" w:rsidP="00773792">
      <w:pPr>
        <w:pStyle w:val="2"/>
      </w:pPr>
      <w:r w:rsidRPr="005268B4">
        <w:t>一、（共</w:t>
      </w:r>
      <w:r w:rsidRPr="005268B4">
        <w:t>9</w:t>
      </w:r>
      <w:r w:rsidRPr="005268B4">
        <w:t>分）</w:t>
      </w:r>
      <w:r w:rsidRPr="005268B4">
        <w:rPr>
          <w:rFonts w:hint="eastAsia"/>
        </w:rPr>
        <w:t>光的性质</w:t>
      </w:r>
    </w:p>
    <w:p w14:paraId="69764678" w14:textId="0B85EA44" w:rsidR="00773792" w:rsidRDefault="00773792" w:rsidP="00773792">
      <w:r>
        <w:t>1</w:t>
      </w:r>
      <w:r>
        <w:t>．设入射角为</w:t>
      </w:r>
      <w:r w:rsidR="0088024C" w:rsidRPr="0088024C">
        <w:rPr>
          <w:rFonts w:hint="eastAsia"/>
          <w:i/>
          <w:iCs/>
        </w:rPr>
        <w:t>i</w:t>
      </w:r>
      <w:r>
        <w:t>，折射角为</w:t>
      </w:r>
      <w:r w:rsidR="0088024C" w:rsidRPr="0088024C">
        <w:rPr>
          <w:rFonts w:hint="eastAsia"/>
          <w:i/>
          <w:iCs/>
        </w:rPr>
        <w:t>r</w:t>
      </w:r>
      <w:r>
        <w:t>，则水槽中液体的折射率为</w:t>
      </w:r>
      <w:r>
        <w:object w:dxaOrig="792" w:dyaOrig="547" w14:anchorId="661129A8">
          <v:shape id="_x0000_i1027" type="#_x0000_t75" alt="eqIdf4f7cab7c7ad80c13996c83a073635f0" style="width:39.45pt;height:27.45pt" o:ole="">
            <v:imagedata r:id="rId23" o:title="eqIdf4f7cab7c7ad80c13996c83a073635f0"/>
          </v:shape>
          <o:OLEObject Type="Embed" ProgID="Equation.DSMT4" ShapeID="_x0000_i1027" DrawAspect="Content" ObjectID="_1838709043" r:id="rId24"/>
        </w:object>
      </w:r>
    </w:p>
    <w:p w14:paraId="797A60F4" w14:textId="77777777" w:rsidR="00773792" w:rsidRDefault="00773792" w:rsidP="00773792">
      <w:r>
        <w:t>根据图中几何关系可得</w:t>
      </w:r>
      <w:r>
        <w:object w:dxaOrig="809" w:dyaOrig="547" w14:anchorId="3B77FD7B">
          <v:shape id="_x0000_i1028" type="#_x0000_t75" alt="eqIdac95d77b8f400f8558d99e04e0d81220" style="width:40.45pt;height:27.45pt" o:ole="">
            <v:imagedata r:id="rId25" o:title="eqIdac95d77b8f400f8558d99e04e0d81220"/>
          </v:shape>
          <o:OLEObject Type="Embed" ProgID="Equation.DSMT4" ShapeID="_x0000_i1028" DrawAspect="Content" ObjectID="_1838709044" r:id="rId26"/>
        </w:object>
      </w:r>
      <w:r>
        <w:t>，</w:t>
      </w:r>
      <w:r>
        <w:object w:dxaOrig="862" w:dyaOrig="547" w14:anchorId="05441D4C">
          <v:shape id="_x0000_i1029" type="#_x0000_t75" alt="eqId46a97d4b80ec6ec1d87f2c8a9992935a" style="width:43.2pt;height:27.45pt" o:ole="">
            <v:imagedata r:id="rId27" o:title="eqId46a97d4b80ec6ec1d87f2c8a9992935a"/>
          </v:shape>
          <o:OLEObject Type="Embed" ProgID="Equation.DSMT4" ShapeID="_x0000_i1029" DrawAspect="Content" ObjectID="_1838709045" r:id="rId28"/>
        </w:object>
      </w:r>
    </w:p>
    <w:p w14:paraId="66E6580A" w14:textId="24C360EF" w:rsidR="00773792" w:rsidRDefault="00773792" w:rsidP="00773792">
      <w:r>
        <w:t>联立可得</w:t>
      </w:r>
      <w:r w:rsidR="0088024C" w:rsidRPr="0088024C">
        <w:rPr>
          <w:rFonts w:hint="eastAsia"/>
          <w:i/>
          <w:iCs/>
        </w:rPr>
        <w:t>n</w:t>
      </w:r>
      <w:r w:rsidR="0088024C">
        <w:rPr>
          <w:rFonts w:hint="eastAsia"/>
        </w:rPr>
        <w:t xml:space="preserve"> = </w:t>
      </w:r>
      <w:r w:rsidR="0088024C" w:rsidRPr="009959BC">
        <w:fldChar w:fldCharType="begin"/>
      </w:r>
      <w:r w:rsidR="0088024C" w:rsidRPr="009959BC">
        <w:instrText xml:space="preserve"> EQ \f(</w:instrText>
      </w:r>
      <w:r w:rsidR="0088024C" w:rsidRPr="009959BC">
        <w:rPr>
          <w:rFonts w:hint="eastAsia"/>
          <w:i/>
          <w:iCs/>
        </w:rPr>
        <w:instrText>x</w:instrText>
      </w:r>
      <w:r w:rsidR="0088024C" w:rsidRPr="009959BC">
        <w:rPr>
          <w:rFonts w:hint="eastAsia"/>
          <w:vertAlign w:val="subscript"/>
        </w:rPr>
        <w:instrText>1</w:instrText>
      </w:r>
      <w:r w:rsidR="0088024C" w:rsidRPr="009959BC">
        <w:instrText>,</w:instrText>
      </w:r>
      <w:r w:rsidR="0088024C" w:rsidRPr="009959BC">
        <w:rPr>
          <w:rFonts w:hint="eastAsia"/>
          <w:i/>
          <w:iCs/>
        </w:rPr>
        <w:instrText>x</w:instrText>
      </w:r>
      <w:r w:rsidR="0088024C" w:rsidRPr="009959BC">
        <w:rPr>
          <w:rFonts w:hint="eastAsia"/>
          <w:vertAlign w:val="subscript"/>
        </w:rPr>
        <w:instrText>2</w:instrText>
      </w:r>
      <w:r w:rsidR="0088024C" w:rsidRPr="009959BC">
        <w:instrText>)</w:instrText>
      </w:r>
      <w:r w:rsidR="0088024C">
        <w:rPr>
          <w:rFonts w:hint="eastAsia"/>
        </w:rPr>
        <w:instrText xml:space="preserve"> </w:instrText>
      </w:r>
      <w:r w:rsidR="0088024C" w:rsidRPr="009959BC">
        <w:fldChar w:fldCharType="separate"/>
      </w:r>
      <w:r w:rsidR="0088024C" w:rsidRPr="009959BC">
        <w:fldChar w:fldCharType="end"/>
      </w:r>
    </w:p>
    <w:p w14:paraId="2DCC6AF3" w14:textId="77777777" w:rsidR="00773792" w:rsidRDefault="00773792" w:rsidP="00773792">
      <w:r>
        <w:t>故选</w:t>
      </w:r>
      <w:r>
        <w:t>A</w:t>
      </w:r>
      <w:r>
        <w:t>。</w:t>
      </w:r>
    </w:p>
    <w:p w14:paraId="5A454FA7" w14:textId="77777777" w:rsidR="00773792" w:rsidRDefault="00773792" w:rsidP="00773792"/>
    <w:p w14:paraId="162FB4A9" w14:textId="6B453D15" w:rsidR="00773792" w:rsidRDefault="00773792" w:rsidP="00773792">
      <w:r>
        <w:t>2</w:t>
      </w:r>
      <w:r>
        <w:t>．当两偏振片的透振方向相互垂直时，穿过两偏振片后光强衰减最大。</w:t>
      </w:r>
    </w:p>
    <w:p w14:paraId="3F327CB4" w14:textId="77777777" w:rsidR="00773792" w:rsidRDefault="00773792" w:rsidP="00773792">
      <w:r>
        <w:t>故选</w:t>
      </w:r>
      <w:r>
        <w:t>B</w:t>
      </w:r>
      <w:r>
        <w:t>。</w:t>
      </w:r>
    </w:p>
    <w:p w14:paraId="1869FFA7" w14:textId="77777777" w:rsidR="00773792" w:rsidRDefault="00773792" w:rsidP="00773792"/>
    <w:p w14:paraId="0EE6DFE8" w14:textId="6CA4B7FA" w:rsidR="00773792" w:rsidRDefault="00773792" w:rsidP="00773792">
      <w:r>
        <w:t>3</w:t>
      </w:r>
      <w:r>
        <w:t>．以能量为</w:t>
      </w:r>
      <w:r>
        <w:t>7</w:t>
      </w:r>
      <w:r w:rsidR="0088024C">
        <w:rPr>
          <w:rFonts w:hint="eastAsia"/>
        </w:rPr>
        <w:t xml:space="preserve"> </w:t>
      </w:r>
      <w:r>
        <w:t>eV</w:t>
      </w:r>
      <w:r>
        <w:t>的光子照射光电管阴极，光电子的最大初动能为</w:t>
      </w:r>
      <w:r>
        <w:t>4</w:t>
      </w:r>
      <w:r w:rsidR="0088024C">
        <w:rPr>
          <w:rFonts w:hint="eastAsia"/>
        </w:rPr>
        <w:t xml:space="preserve"> </w:t>
      </w:r>
      <w:r>
        <w:t>eV</w:t>
      </w:r>
      <w:r>
        <w:t>，根据光电效应方程</w:t>
      </w:r>
      <w:r>
        <w:object w:dxaOrig="1003" w:dyaOrig="273" w14:anchorId="13A5AE9C">
          <v:shape id="_x0000_i1031" type="#_x0000_t75" alt="eqId7b379b9dc7e538064b7bf3b4d7a8eb77" style="width:50.05pt;height:13.7pt" o:ole="">
            <v:imagedata r:id="rId29" o:title="eqId7b379b9dc7e538064b7bf3b4d7a8eb77"/>
          </v:shape>
          <o:OLEObject Type="Embed" ProgID="Equation.DSMT4" ShapeID="_x0000_i1031" DrawAspect="Content" ObjectID="_1838709046" r:id="rId30"/>
        </w:object>
      </w:r>
    </w:p>
    <w:p w14:paraId="4A288AF1" w14:textId="77777777" w:rsidR="00773792" w:rsidRDefault="00773792" w:rsidP="00773792">
      <w:r>
        <w:t>代入数据解得逸出功为</w:t>
      </w:r>
      <w:r>
        <w:object w:dxaOrig="1971" w:dyaOrig="317" w14:anchorId="56284C78">
          <v:shape id="_x0000_i1032" type="#_x0000_t75" alt="eqId009bf9d3dad38de2057e7967a5c46679" style="width:98.4pt;height:15.75pt" o:ole="">
            <v:imagedata r:id="rId31" o:title="eqId009bf9d3dad38de2057e7967a5c46679"/>
          </v:shape>
          <o:OLEObject Type="Embed" ProgID="Equation.DSMT4" ShapeID="_x0000_i1032" DrawAspect="Content" ObjectID="_1838709047" r:id="rId32"/>
        </w:object>
      </w:r>
    </w:p>
    <w:p w14:paraId="10671A38" w14:textId="0E2FCB6D" w:rsidR="00773792" w:rsidRDefault="00773792" w:rsidP="00773792">
      <w:r>
        <w:t>当能量为</w:t>
      </w:r>
      <w:r>
        <w:t>5</w:t>
      </w:r>
      <w:r>
        <w:rPr>
          <w:rFonts w:hint="eastAsia"/>
        </w:rPr>
        <w:t xml:space="preserve"> </w:t>
      </w:r>
      <w:r>
        <w:t>eV</w:t>
      </w:r>
      <w:r>
        <w:t>的光子照射阴极时，光电子的最大初动能应为</w:t>
      </w:r>
      <w:r>
        <w:object w:dxaOrig="2851" w:dyaOrig="317" w14:anchorId="630A8177">
          <v:shape id="_x0000_i1033" type="#_x0000_t75" alt="eqId7734cadb3d2b4cd503c3f5c30a222bb4" style="width:142.65pt;height:15.75pt" o:ole="">
            <v:imagedata r:id="rId33" o:title="eqId7734cadb3d2b4cd503c3f5c30a222bb4"/>
          </v:shape>
          <o:OLEObject Type="Embed" ProgID="Equation.DSMT4" ShapeID="_x0000_i1033" DrawAspect="Content" ObjectID="_1838709048" r:id="rId34"/>
        </w:object>
      </w:r>
    </w:p>
    <w:p w14:paraId="5E658193" w14:textId="77777777" w:rsidR="00773792" w:rsidRDefault="00773792" w:rsidP="00773792">
      <w:r>
        <w:t>故选</w:t>
      </w:r>
      <w:r>
        <w:t>B</w:t>
      </w:r>
      <w:r>
        <w:t>。</w:t>
      </w:r>
    </w:p>
    <w:p w14:paraId="57FE928F" w14:textId="77777777" w:rsidR="00773792" w:rsidRPr="005268B4" w:rsidRDefault="00773792" w:rsidP="00773792">
      <w:pPr>
        <w:pStyle w:val="2"/>
      </w:pPr>
      <w:r w:rsidRPr="005268B4">
        <w:rPr>
          <w:rFonts w:hint="eastAsia"/>
        </w:rPr>
        <w:t>二</w:t>
      </w:r>
      <w:r w:rsidRPr="005268B4">
        <w:t>、（共</w:t>
      </w:r>
      <w:r w:rsidRPr="005268B4">
        <w:rPr>
          <w:rFonts w:hint="eastAsia"/>
        </w:rPr>
        <w:t>1</w:t>
      </w:r>
      <w:r w:rsidRPr="005268B4">
        <w:t>7</w:t>
      </w:r>
      <w:r w:rsidRPr="005268B4">
        <w:t>分）</w:t>
      </w:r>
      <w:r w:rsidRPr="005268B4">
        <w:rPr>
          <w:rFonts w:hint="eastAsia"/>
        </w:rPr>
        <w:t>电与磁</w:t>
      </w:r>
    </w:p>
    <w:p w14:paraId="75BA4CC8" w14:textId="41F19E5A" w:rsidR="00773792" w:rsidRDefault="00773792" w:rsidP="00773792">
      <w:r>
        <w:t>4</w:t>
      </w:r>
      <w:r>
        <w:t>．（</w:t>
      </w:r>
      <w:r>
        <w:t>1</w:t>
      </w:r>
      <w:r>
        <w:t>）图示时刻线框</w:t>
      </w:r>
      <w:r w:rsidRPr="0088024C">
        <w:rPr>
          <w:rFonts w:eastAsia="Times New Roman"/>
          <w:iCs/>
        </w:rPr>
        <w:t>ab</w:t>
      </w:r>
      <w:r w:rsidRPr="0088024C">
        <w:rPr>
          <w:iCs/>
        </w:rPr>
        <w:t>边垂直于纸面向外切割磁感线，根据右手定则可知</w:t>
      </w:r>
      <w:r w:rsidRPr="0088024C">
        <w:rPr>
          <w:rFonts w:eastAsia="Times New Roman"/>
          <w:iCs/>
        </w:rPr>
        <w:t>ab</w:t>
      </w:r>
      <w:r w:rsidRPr="0088024C">
        <w:rPr>
          <w:iCs/>
        </w:rPr>
        <w:t>边中的电流方向为由</w:t>
      </w:r>
      <w:r w:rsidRPr="0088024C">
        <w:rPr>
          <w:rFonts w:eastAsia="Times New Roman"/>
          <w:iCs/>
        </w:rPr>
        <w:t>a</w:t>
      </w:r>
      <w:r w:rsidRPr="0088024C">
        <w:rPr>
          <w:iCs/>
        </w:rPr>
        <w:t>流向</w:t>
      </w:r>
      <w:r w:rsidRPr="0088024C">
        <w:rPr>
          <w:rFonts w:eastAsia="Times New Roman"/>
          <w:iCs/>
        </w:rPr>
        <w:t>b</w:t>
      </w:r>
      <w:r w:rsidRPr="0088024C">
        <w:rPr>
          <w:iCs/>
        </w:rPr>
        <w:t>；根据左手定则可知，</w:t>
      </w:r>
      <w:r w:rsidRPr="0088024C">
        <w:rPr>
          <w:rFonts w:eastAsia="Times New Roman"/>
          <w:iCs/>
        </w:rPr>
        <w:t>ab</w:t>
      </w:r>
      <w:r w:rsidRPr="0088024C">
        <w:rPr>
          <w:iCs/>
        </w:rPr>
        <w:t>边所受到</w:t>
      </w:r>
      <w:r>
        <w:t>的安培力方向垂直纸面向里。</w:t>
      </w:r>
    </w:p>
    <w:p w14:paraId="0720867A" w14:textId="33036287" w:rsidR="00773792" w:rsidRDefault="00773792" w:rsidP="00773792">
      <w:r>
        <w:t>（</w:t>
      </w:r>
      <w:r>
        <w:t>2</w:t>
      </w:r>
      <w:r>
        <w:t>）发电过程中，穿过线框</w:t>
      </w:r>
      <w:r w:rsidRPr="0088024C">
        <w:rPr>
          <w:rFonts w:eastAsia="Times New Roman"/>
          <w:iCs/>
        </w:rPr>
        <w:t>abcd</w:t>
      </w:r>
      <w:r>
        <w:t>的磁通量最大值为</w:t>
      </w:r>
      <w:r w:rsidR="0088024C">
        <w:rPr>
          <w:rFonts w:asciiTheme="majorBidi" w:hAnsiTheme="majorBidi" w:cstheme="majorBidi"/>
          <w:i/>
          <w:iCs/>
        </w:rPr>
        <w:t>Φ</w:t>
      </w:r>
      <w:r w:rsidR="0088024C">
        <w:rPr>
          <w:rFonts w:hint="eastAsia"/>
          <w:vertAlign w:val="subscript"/>
        </w:rPr>
        <w:t>m</w:t>
      </w:r>
      <w:r w:rsidR="0088024C">
        <w:rPr>
          <w:rFonts w:hint="eastAsia"/>
        </w:rPr>
        <w:t xml:space="preserve"> = </w:t>
      </w:r>
      <w:r w:rsidR="0088024C" w:rsidRPr="0088024C">
        <w:rPr>
          <w:rFonts w:hint="eastAsia"/>
          <w:i/>
          <w:iCs/>
        </w:rPr>
        <w:t>BS</w:t>
      </w:r>
      <w:r w:rsidR="0088024C">
        <w:rPr>
          <w:rFonts w:hint="eastAsia"/>
        </w:rPr>
        <w:t xml:space="preserve"> = </w:t>
      </w:r>
      <w:r w:rsidR="0088024C" w:rsidRPr="0088024C">
        <w:rPr>
          <w:rFonts w:hint="eastAsia"/>
          <w:i/>
          <w:iCs/>
        </w:rPr>
        <w:t>BL</w:t>
      </w:r>
      <w:r w:rsidR="0088024C">
        <w:rPr>
          <w:rFonts w:hint="eastAsia"/>
          <w:vertAlign w:val="superscript"/>
        </w:rPr>
        <w:t>2</w:t>
      </w:r>
    </w:p>
    <w:p w14:paraId="05D3A681" w14:textId="345BDDB0" w:rsidR="00773792" w:rsidRDefault="0088024C" w:rsidP="00773792">
      <w:pPr>
        <w:rPr>
          <w:rFonts w:hint="eastAsia"/>
        </w:rPr>
      </w:pPr>
      <w:r>
        <w:rPr>
          <w:rFonts w:hint="eastAsia"/>
        </w:rPr>
        <w:t>ab</w:t>
      </w:r>
      <w:r>
        <w:rPr>
          <w:rFonts w:hint="eastAsia"/>
        </w:rPr>
        <w:t>、</w:t>
      </w:r>
      <w:r>
        <w:rPr>
          <w:rFonts w:hint="eastAsia"/>
        </w:rPr>
        <w:t>cd</w:t>
      </w:r>
      <w:r>
        <w:rPr>
          <w:rFonts w:hint="eastAsia"/>
        </w:rPr>
        <w:t>切割磁感线产生的最大</w:t>
      </w:r>
      <w:r w:rsidR="00773792">
        <w:t>感应电动势</w:t>
      </w:r>
      <w:r>
        <w:rPr>
          <w:rFonts w:hint="eastAsia"/>
        </w:rPr>
        <w:t>都为</w:t>
      </w:r>
      <w:r w:rsidRPr="0088024C">
        <w:rPr>
          <w:rFonts w:hint="eastAsia"/>
          <w:i/>
          <w:iCs/>
        </w:rPr>
        <w:t>BL</w:t>
      </w:r>
      <w:r w:rsidRPr="0088024C">
        <w:rPr>
          <w:rFonts w:ascii="Book Antiqua" w:hAnsi="Book Antiqua"/>
          <w:i/>
          <w:iCs/>
        </w:rPr>
        <w:t>v</w:t>
      </w:r>
      <w:r>
        <w:rPr>
          <w:rFonts w:hint="eastAsia"/>
        </w:rPr>
        <w:t>，因此整个线圈产生的</w:t>
      </w:r>
      <w:r w:rsidR="00773792">
        <w:t>最大值</w:t>
      </w:r>
      <w:r>
        <w:rPr>
          <w:rFonts w:hint="eastAsia"/>
        </w:rPr>
        <w:t>感应电动势为</w:t>
      </w:r>
      <w:r>
        <w:rPr>
          <w:rFonts w:hint="eastAsia"/>
        </w:rPr>
        <w:t>2</w:t>
      </w:r>
      <w:r w:rsidRPr="0088024C">
        <w:rPr>
          <w:rFonts w:hint="eastAsia"/>
          <w:i/>
          <w:iCs/>
        </w:rPr>
        <w:t>BL</w:t>
      </w:r>
      <w:r w:rsidRPr="0088024C">
        <w:rPr>
          <w:rFonts w:ascii="Book Antiqua" w:hAnsi="Book Antiqua"/>
          <w:i/>
          <w:iCs/>
        </w:rPr>
        <w:t>v</w:t>
      </w:r>
      <w:r>
        <w:rPr>
          <w:rFonts w:hint="eastAsia"/>
        </w:rPr>
        <w:t>。</w:t>
      </w:r>
    </w:p>
    <w:p w14:paraId="034F4A02" w14:textId="77777777" w:rsidR="00773792" w:rsidRDefault="00773792" w:rsidP="00773792"/>
    <w:p w14:paraId="23A74E79" w14:textId="3B93B522" w:rsidR="00773792" w:rsidRDefault="00773792" w:rsidP="00773792">
      <w:r>
        <w:t>5</w:t>
      </w:r>
      <w:r>
        <w:t>．（</w:t>
      </w:r>
      <w:r>
        <w:t>1</w:t>
      </w:r>
      <w:r>
        <w:t>）根据闭合电路欧姆定律可得</w:t>
      </w:r>
      <w:r w:rsidR="0088024C" w:rsidRPr="0088024C">
        <w:rPr>
          <w:rFonts w:hint="eastAsia"/>
          <w:i/>
          <w:iCs/>
        </w:rPr>
        <w:t>E</w:t>
      </w:r>
      <w:r w:rsidR="0088024C">
        <w:rPr>
          <w:rFonts w:hint="eastAsia"/>
        </w:rPr>
        <w:t xml:space="preserve"> = </w:t>
      </w:r>
      <w:r w:rsidR="0088024C" w:rsidRPr="0088024C">
        <w:rPr>
          <w:rFonts w:hint="eastAsia"/>
          <w:i/>
          <w:iCs/>
        </w:rPr>
        <w:t>U</w:t>
      </w:r>
      <w:r w:rsidR="0088024C">
        <w:rPr>
          <w:rFonts w:hint="eastAsia"/>
        </w:rPr>
        <w:t xml:space="preserve"> + </w:t>
      </w:r>
      <w:r w:rsidR="0088024C" w:rsidRPr="0088024C">
        <w:rPr>
          <w:rFonts w:hint="eastAsia"/>
          <w:i/>
          <w:iCs/>
        </w:rPr>
        <w:t>i</w:t>
      </w:r>
      <w:r w:rsidR="0088024C">
        <w:rPr>
          <w:rFonts w:hint="eastAsia"/>
        </w:rPr>
        <w:t>(</w:t>
      </w:r>
      <w:r w:rsidR="0088024C" w:rsidRPr="0088024C">
        <w:rPr>
          <w:rFonts w:hint="eastAsia"/>
          <w:i/>
          <w:iCs/>
        </w:rPr>
        <w:t>R</w:t>
      </w:r>
      <w:r w:rsidR="0088024C">
        <w:rPr>
          <w:rFonts w:hint="eastAsia"/>
        </w:rPr>
        <w:t xml:space="preserve"> + </w:t>
      </w:r>
      <w:r w:rsidR="0088024C" w:rsidRPr="0088024C">
        <w:rPr>
          <w:rFonts w:hint="eastAsia"/>
          <w:i/>
          <w:iCs/>
        </w:rPr>
        <w:t>r</w:t>
      </w:r>
      <w:r w:rsidR="0088024C">
        <w:rPr>
          <w:rFonts w:hint="eastAsia"/>
        </w:rPr>
        <w:t>)</w:t>
      </w:r>
      <w:r w:rsidR="0088024C">
        <w:t xml:space="preserve"> </w:t>
      </w:r>
    </w:p>
    <w:p w14:paraId="647A46DB" w14:textId="1EDC8EB4" w:rsidR="00773792" w:rsidRDefault="00773792" w:rsidP="00773792">
      <w:r>
        <w:t>可得流过电阻</w:t>
      </w:r>
      <w:r>
        <w:rPr>
          <w:rFonts w:eastAsia="Times New Roman"/>
          <w:i/>
        </w:rPr>
        <w:t>R</w:t>
      </w:r>
      <w:r>
        <w:t>的电流为</w:t>
      </w:r>
      <w:r w:rsidR="0088024C" w:rsidRPr="0088024C">
        <w:rPr>
          <w:i/>
          <w:iCs/>
        </w:rPr>
        <w:t>i</w:t>
      </w:r>
      <w:r w:rsidR="0088024C">
        <w:rPr>
          <w:rFonts w:hint="eastAsia"/>
        </w:rPr>
        <w:t xml:space="preserve"> = </w:t>
      </w:r>
      <w:r w:rsidR="0088024C">
        <w:fldChar w:fldCharType="begin"/>
      </w:r>
      <w:r w:rsidR="0088024C">
        <w:instrText xml:space="preserve"> </w:instrText>
      </w:r>
      <w:r w:rsidR="0088024C">
        <w:rPr>
          <w:rFonts w:hint="eastAsia"/>
        </w:rPr>
        <w:instrText>EQ \F(</w:instrText>
      </w:r>
      <w:r w:rsidR="0088024C" w:rsidRPr="0088024C">
        <w:rPr>
          <w:rFonts w:hint="eastAsia"/>
          <w:i/>
          <w:iCs/>
        </w:rPr>
        <w:instrText>E</w:instrText>
      </w:r>
      <w:r w:rsidR="0088024C">
        <w:rPr>
          <w:rFonts w:hint="eastAsia"/>
        </w:rPr>
        <w:instrText xml:space="preserve"> </w:instrText>
      </w:r>
      <w:r w:rsidR="0088024C">
        <w:rPr>
          <w:rFonts w:cs="Times New Roman"/>
        </w:rPr>
        <w:instrText>−</w:instrText>
      </w:r>
      <w:r w:rsidR="0088024C">
        <w:rPr>
          <w:rFonts w:hint="eastAsia"/>
        </w:rPr>
        <w:instrText xml:space="preserve"> </w:instrText>
      </w:r>
      <w:r w:rsidR="0088024C" w:rsidRPr="0088024C">
        <w:rPr>
          <w:rFonts w:hint="eastAsia"/>
          <w:i/>
          <w:iCs/>
        </w:rPr>
        <w:instrText>U</w:instrText>
      </w:r>
      <w:r w:rsidR="0088024C">
        <w:rPr>
          <w:rFonts w:hint="eastAsia"/>
        </w:rPr>
        <w:instrText>,</w:instrText>
      </w:r>
      <w:r w:rsidR="0088024C" w:rsidRPr="0088024C">
        <w:rPr>
          <w:rFonts w:hint="eastAsia"/>
          <w:i/>
          <w:iCs/>
        </w:rPr>
        <w:instrText>R</w:instrText>
      </w:r>
      <w:r w:rsidR="0088024C">
        <w:rPr>
          <w:rFonts w:hint="eastAsia"/>
        </w:rPr>
        <w:instrText xml:space="preserve"> + </w:instrText>
      </w:r>
      <w:r w:rsidR="0088024C" w:rsidRPr="0088024C">
        <w:rPr>
          <w:rFonts w:hint="eastAsia"/>
          <w:i/>
          <w:iCs/>
        </w:rPr>
        <w:instrText>r</w:instrText>
      </w:r>
      <w:r w:rsidR="0088024C">
        <w:rPr>
          <w:rFonts w:hint="eastAsia"/>
        </w:rPr>
        <w:instrText>)</w:instrText>
      </w:r>
      <w:r w:rsidR="0088024C">
        <w:instrText xml:space="preserve"> </w:instrText>
      </w:r>
      <w:r w:rsidR="0088024C">
        <w:fldChar w:fldCharType="separate"/>
      </w:r>
      <w:r w:rsidR="0088024C">
        <w:fldChar w:fldCharType="end"/>
      </w:r>
    </w:p>
    <w:p w14:paraId="41FD23AA" w14:textId="129A1389" w:rsidR="00773792" w:rsidRDefault="00773792" w:rsidP="0088024C">
      <w:r>
        <w:t>电阻</w:t>
      </w:r>
      <w:r>
        <w:rPr>
          <w:rFonts w:eastAsia="Times New Roman"/>
          <w:i/>
        </w:rPr>
        <w:t>R</w:t>
      </w:r>
      <w:r>
        <w:t>消耗的功率</w:t>
      </w:r>
      <w:r w:rsidR="0088024C" w:rsidRPr="0088024C">
        <w:rPr>
          <w:rFonts w:hint="eastAsia"/>
          <w:i/>
          <w:iCs/>
        </w:rPr>
        <w:t>P</w:t>
      </w:r>
      <w:r w:rsidR="0088024C">
        <w:rPr>
          <w:rFonts w:hint="eastAsia"/>
        </w:rPr>
        <w:t xml:space="preserve"> = </w:t>
      </w:r>
      <w:r w:rsidR="0088024C" w:rsidRPr="0088024C">
        <w:rPr>
          <w:rFonts w:hint="eastAsia"/>
          <w:i/>
          <w:iCs/>
        </w:rPr>
        <w:t>i</w:t>
      </w:r>
      <w:r w:rsidR="0088024C">
        <w:rPr>
          <w:rFonts w:hint="eastAsia"/>
          <w:vertAlign w:val="superscript"/>
        </w:rPr>
        <w:t>2</w:t>
      </w:r>
      <w:r w:rsidR="0088024C" w:rsidRPr="0088024C">
        <w:rPr>
          <w:rFonts w:hint="eastAsia"/>
          <w:i/>
          <w:iCs/>
        </w:rPr>
        <w:t>R</w:t>
      </w:r>
      <w:r w:rsidR="0088024C">
        <w:rPr>
          <w:rFonts w:hint="eastAsia"/>
        </w:rPr>
        <w:t xml:space="preserve"> = </w:t>
      </w:r>
      <w:r w:rsidR="0088024C" w:rsidRPr="005268B4">
        <w:t>(</w:t>
      </w:r>
      <w:r w:rsidR="0088024C" w:rsidRPr="005268B4">
        <w:fldChar w:fldCharType="begin"/>
      </w:r>
      <w:r w:rsidR="0088024C" w:rsidRPr="005268B4">
        <w:instrText xml:space="preserve"> EQ \f(</w:instrText>
      </w:r>
      <w:r w:rsidR="0088024C" w:rsidRPr="005268B4">
        <w:rPr>
          <w:rFonts w:hint="eastAsia"/>
          <w:i/>
          <w:iCs/>
        </w:rPr>
        <w:instrText xml:space="preserve">E </w:instrText>
      </w:r>
      <w:r w:rsidR="0088024C" w:rsidRPr="005268B4">
        <w:rPr>
          <w:shd w:val="clear" w:color="auto" w:fill="FFFFFF"/>
        </w:rPr>
        <w:instrText>−</w:instrText>
      </w:r>
      <w:r w:rsidR="0088024C" w:rsidRPr="005268B4">
        <w:rPr>
          <w:rFonts w:hint="eastAsia"/>
          <w:shd w:val="clear" w:color="auto" w:fill="FFFFFF"/>
        </w:rPr>
        <w:instrText xml:space="preserve"> </w:instrText>
      </w:r>
      <w:r w:rsidR="0088024C" w:rsidRPr="005268B4">
        <w:rPr>
          <w:rFonts w:hint="eastAsia"/>
          <w:i/>
          <w:iCs/>
          <w:shd w:val="clear" w:color="auto" w:fill="FFFFFF"/>
        </w:rPr>
        <w:instrText>U</w:instrText>
      </w:r>
      <w:r w:rsidR="0088024C" w:rsidRPr="005268B4">
        <w:rPr>
          <w:rFonts w:hint="eastAsia"/>
        </w:rPr>
        <w:instrText>,</w:instrText>
      </w:r>
      <w:r w:rsidR="0088024C" w:rsidRPr="005268B4">
        <w:rPr>
          <w:i/>
          <w:iCs/>
        </w:rPr>
        <w:instrText>R</w:instrText>
      </w:r>
      <w:r w:rsidR="0088024C" w:rsidRPr="005268B4">
        <w:rPr>
          <w:rFonts w:hint="eastAsia"/>
          <w:i/>
          <w:iCs/>
        </w:rPr>
        <w:instrText xml:space="preserve"> </w:instrText>
      </w:r>
      <w:r w:rsidR="0088024C" w:rsidRPr="005268B4">
        <w:instrText>+</w:instrText>
      </w:r>
      <w:r w:rsidR="0088024C" w:rsidRPr="005268B4">
        <w:rPr>
          <w:rFonts w:hint="eastAsia"/>
        </w:rPr>
        <w:instrText xml:space="preserve"> </w:instrText>
      </w:r>
      <w:r w:rsidR="0088024C" w:rsidRPr="005268B4">
        <w:rPr>
          <w:i/>
          <w:iCs/>
        </w:rPr>
        <w:instrText>r</w:instrText>
      </w:r>
      <w:r w:rsidR="0088024C" w:rsidRPr="005268B4">
        <w:instrText>)</w:instrText>
      </w:r>
      <w:r w:rsidR="0088024C">
        <w:rPr>
          <w:rFonts w:hint="eastAsia"/>
        </w:rPr>
        <w:instrText xml:space="preserve"> </w:instrText>
      </w:r>
      <w:r w:rsidR="0088024C" w:rsidRPr="005268B4">
        <w:fldChar w:fldCharType="separate"/>
      </w:r>
      <w:r w:rsidR="0088024C" w:rsidRPr="005268B4">
        <w:fldChar w:fldCharType="end"/>
      </w:r>
      <w:r w:rsidR="0088024C" w:rsidRPr="005268B4">
        <w:t>)</w:t>
      </w:r>
      <w:r w:rsidR="0088024C" w:rsidRPr="005268B4">
        <w:rPr>
          <w:vertAlign w:val="superscript"/>
        </w:rPr>
        <w:t>2</w:t>
      </w:r>
      <w:r w:rsidR="0088024C" w:rsidRPr="005268B4">
        <w:rPr>
          <w:i/>
          <w:iCs/>
        </w:rPr>
        <w:t>R</w:t>
      </w:r>
    </w:p>
    <w:p w14:paraId="274DFE03" w14:textId="735D454E" w:rsidR="00773792" w:rsidRDefault="00773792" w:rsidP="00773792">
      <w:r>
        <w:t>（</w:t>
      </w:r>
      <w:r>
        <w:t>2</w:t>
      </w:r>
      <w:r>
        <w:t>）充电完成后，电容器两端电压为</w:t>
      </w:r>
      <w:r w:rsidR="0088024C" w:rsidRPr="0088024C">
        <w:rPr>
          <w:rFonts w:hint="eastAsia"/>
          <w:i/>
          <w:iCs/>
        </w:rPr>
        <w:t>U</w:t>
      </w:r>
      <w:r w:rsidR="0088024C">
        <w:rPr>
          <w:rFonts w:hint="eastAsia"/>
        </w:rPr>
        <w:t xml:space="preserve"> = </w:t>
      </w:r>
      <w:r w:rsidR="0088024C" w:rsidRPr="0088024C">
        <w:rPr>
          <w:rFonts w:hint="eastAsia"/>
          <w:i/>
          <w:iCs/>
        </w:rPr>
        <w:t>E</w:t>
      </w:r>
      <w:r>
        <w:t>，则电容器所带的电荷量为</w:t>
      </w:r>
      <w:r w:rsidR="0088024C" w:rsidRPr="0088024C">
        <w:rPr>
          <w:rFonts w:hint="eastAsia"/>
          <w:i/>
          <w:iCs/>
        </w:rPr>
        <w:t>Q</w:t>
      </w:r>
      <w:r w:rsidR="0088024C">
        <w:rPr>
          <w:rFonts w:hint="eastAsia"/>
        </w:rPr>
        <w:t xml:space="preserve"> = </w:t>
      </w:r>
      <w:r w:rsidR="0088024C" w:rsidRPr="0088024C">
        <w:rPr>
          <w:rFonts w:hint="eastAsia"/>
          <w:i/>
          <w:iCs/>
        </w:rPr>
        <w:t>CU</w:t>
      </w:r>
      <w:r w:rsidR="0088024C">
        <w:rPr>
          <w:rFonts w:hint="eastAsia"/>
        </w:rPr>
        <w:t xml:space="preserve"> = </w:t>
      </w:r>
      <w:r w:rsidR="0088024C" w:rsidRPr="0088024C">
        <w:rPr>
          <w:rFonts w:hint="eastAsia"/>
          <w:i/>
          <w:iCs/>
        </w:rPr>
        <w:t>CE</w:t>
      </w:r>
      <w:r w:rsidR="0088024C">
        <w:rPr>
          <w:rFonts w:hint="eastAsia"/>
        </w:rPr>
        <w:t>。</w:t>
      </w:r>
    </w:p>
    <w:p w14:paraId="761676FA" w14:textId="402C99F3" w:rsidR="00773792" w:rsidRDefault="00773792" w:rsidP="0088024C">
      <w:r>
        <w:t>（</w:t>
      </w:r>
      <w:r>
        <w:t>3</w:t>
      </w:r>
      <w:r>
        <w:t>）若将充电完成开关</w:t>
      </w:r>
      <w:r>
        <w:t>S</w:t>
      </w:r>
      <w:r>
        <w:t>拨到</w:t>
      </w:r>
      <w:r>
        <w:t>2</w:t>
      </w:r>
      <w:r>
        <w:t>瞬间的状态类比为如下图所示的单摆振动状态。可知</w:t>
      </w:r>
      <w:r w:rsidR="0088024C" w:rsidRPr="0088024C">
        <w:rPr>
          <w:rFonts w:hint="eastAsia"/>
          <w:i/>
          <w:iCs/>
        </w:rPr>
        <w:t>t</w:t>
      </w:r>
      <w:r w:rsidR="0088024C">
        <w:rPr>
          <w:rFonts w:hint="eastAsia"/>
        </w:rPr>
        <w:t xml:space="preserve"> = 0</w:t>
      </w:r>
      <w:r>
        <w:t>时刻电容器中电场能最大，对应单摆小球的重力势能最大，则线圈中的磁场能对应小球的动能；</w:t>
      </w:r>
      <w:r w:rsidR="0088024C" w:rsidRPr="0088024C">
        <w:rPr>
          <w:rFonts w:hint="eastAsia"/>
          <w:i/>
          <w:iCs/>
        </w:rPr>
        <w:t>t</w:t>
      </w:r>
      <w:r w:rsidR="0088024C">
        <w:rPr>
          <w:rFonts w:hint="eastAsia"/>
        </w:rPr>
        <w:t xml:space="preserve"> = 0</w:t>
      </w:r>
      <w:r>
        <w:t>时刻电感线圈</w:t>
      </w:r>
      <w:r w:rsidR="0088024C" w:rsidRPr="0088024C">
        <w:rPr>
          <w:rFonts w:hint="eastAsia"/>
          <w:i/>
          <w:iCs/>
        </w:rPr>
        <w:t>L</w:t>
      </w:r>
      <w:r>
        <w:t>中的电流最小，根据电路图可知，在</w:t>
      </w:r>
      <w:r w:rsidR="0088024C">
        <w:rPr>
          <w:rFonts w:hint="eastAsia"/>
        </w:rPr>
        <w:t xml:space="preserve">0 ~ </w:t>
      </w:r>
      <w:r w:rsidR="0088024C">
        <w:fldChar w:fldCharType="begin"/>
      </w:r>
      <w:r w:rsidR="0088024C">
        <w:instrText xml:space="preserve"> </w:instrText>
      </w:r>
      <w:r w:rsidR="0088024C">
        <w:rPr>
          <w:rFonts w:hint="eastAsia"/>
        </w:rPr>
        <w:instrText>EQ \F(</w:instrText>
      </w:r>
      <w:r w:rsidR="0088024C" w:rsidRPr="0088024C">
        <w:rPr>
          <w:rFonts w:hint="eastAsia"/>
          <w:i/>
          <w:iCs/>
        </w:rPr>
        <w:instrText>T</w:instrText>
      </w:r>
      <w:r w:rsidR="0088024C">
        <w:rPr>
          <w:rFonts w:hint="eastAsia"/>
        </w:rPr>
        <w:instrText>,2)</w:instrText>
      </w:r>
      <w:r w:rsidR="0088024C">
        <w:instrText xml:space="preserve"> </w:instrText>
      </w:r>
      <w:r w:rsidR="0088024C">
        <w:fldChar w:fldCharType="separate"/>
      </w:r>
      <w:r w:rsidR="0088024C">
        <w:fldChar w:fldCharType="end"/>
      </w:r>
      <w:r>
        <w:t>内，电感线圈</w:t>
      </w:r>
      <w:r>
        <w:rPr>
          <w:rFonts w:eastAsia="Times New Roman"/>
          <w:i/>
        </w:rPr>
        <w:t>L</w:t>
      </w:r>
      <w:r>
        <w:t>中电流向下，则电感线圈</w:t>
      </w:r>
      <w:r>
        <w:rPr>
          <w:rFonts w:eastAsia="Times New Roman"/>
          <w:i/>
        </w:rPr>
        <w:t>L</w:t>
      </w:r>
      <w:r>
        <w:t>中电流向上达到最大时应经过</w:t>
      </w:r>
      <w:r w:rsidR="0088024C">
        <w:rPr>
          <w:rFonts w:hint="eastAsia"/>
        </w:rPr>
        <w:t>(</w:t>
      </w:r>
      <w:r w:rsidR="0088024C" w:rsidRPr="0088024C">
        <w:rPr>
          <w:rFonts w:hint="eastAsia"/>
          <w:i/>
          <w:iCs/>
        </w:rPr>
        <w:t>n</w:t>
      </w:r>
      <w:r w:rsidR="0088024C">
        <w:rPr>
          <w:rFonts w:hint="eastAsia"/>
        </w:rPr>
        <w:t xml:space="preserve"> + </w:t>
      </w:r>
      <w:r w:rsidR="0088024C">
        <w:fldChar w:fldCharType="begin"/>
      </w:r>
      <w:r w:rsidR="0088024C">
        <w:instrText xml:space="preserve"> </w:instrText>
      </w:r>
      <w:r w:rsidR="0088024C">
        <w:rPr>
          <w:rFonts w:hint="eastAsia"/>
        </w:rPr>
        <w:instrText>EQ \F(3,4)</w:instrText>
      </w:r>
      <w:r w:rsidR="0088024C">
        <w:instrText xml:space="preserve"> </w:instrText>
      </w:r>
      <w:r w:rsidR="0088024C">
        <w:fldChar w:fldCharType="separate"/>
      </w:r>
      <w:r w:rsidR="0088024C">
        <w:fldChar w:fldCharType="end"/>
      </w:r>
      <w:r w:rsidR="0088024C">
        <w:rPr>
          <w:rFonts w:hint="eastAsia"/>
        </w:rPr>
        <w:t>)</w:t>
      </w:r>
      <w:r w:rsidR="0088024C" w:rsidRPr="0088024C">
        <w:rPr>
          <w:rFonts w:hint="eastAsia"/>
          <w:i/>
          <w:iCs/>
        </w:rPr>
        <w:t>T</w:t>
      </w:r>
      <w:r>
        <w:t>，对应单摆摆动经过的时间为</w:t>
      </w:r>
      <w:r w:rsidR="0088024C" w:rsidRPr="0088024C">
        <w:rPr>
          <w:rFonts w:hint="eastAsia"/>
        </w:rPr>
        <w:t xml:space="preserve"> </w:t>
      </w:r>
      <w:r w:rsidR="0088024C">
        <w:rPr>
          <w:rFonts w:hint="eastAsia"/>
        </w:rPr>
        <w:t>(</w:t>
      </w:r>
      <w:r w:rsidR="0088024C" w:rsidRPr="0088024C">
        <w:rPr>
          <w:rFonts w:hint="eastAsia"/>
          <w:i/>
          <w:iCs/>
        </w:rPr>
        <w:t>n</w:t>
      </w:r>
      <w:r w:rsidR="0088024C">
        <w:rPr>
          <w:rFonts w:hint="eastAsia"/>
        </w:rPr>
        <w:t xml:space="preserve"> + </w:t>
      </w:r>
      <w:r w:rsidR="0088024C">
        <w:fldChar w:fldCharType="begin"/>
      </w:r>
      <w:r w:rsidR="0088024C">
        <w:instrText xml:space="preserve"> </w:instrText>
      </w:r>
      <w:r w:rsidR="0088024C">
        <w:rPr>
          <w:rFonts w:hint="eastAsia"/>
        </w:rPr>
        <w:instrText>EQ \F(3,4)</w:instrText>
      </w:r>
      <w:r w:rsidR="0088024C">
        <w:instrText xml:space="preserve"> </w:instrText>
      </w:r>
      <w:r w:rsidR="0088024C">
        <w:fldChar w:fldCharType="separate"/>
      </w:r>
      <w:r w:rsidR="0088024C">
        <w:fldChar w:fldCharType="end"/>
      </w:r>
      <w:r w:rsidR="0088024C">
        <w:rPr>
          <w:rFonts w:hint="eastAsia"/>
        </w:rPr>
        <w:t>)</w:t>
      </w:r>
      <w:r w:rsidR="0088024C" w:rsidRPr="0088024C">
        <w:rPr>
          <w:rFonts w:hint="eastAsia"/>
          <w:i/>
          <w:iCs/>
        </w:rPr>
        <w:t>T</w:t>
      </w:r>
      <w:r>
        <w:t>，此时小球经过平衡位置向右摆动。</w:t>
      </w:r>
    </w:p>
    <w:p w14:paraId="56DF565F" w14:textId="77777777" w:rsidR="00773792" w:rsidRDefault="00773792" w:rsidP="00773792">
      <w:r>
        <w:t>故选</w:t>
      </w:r>
      <w:r>
        <w:t>B</w:t>
      </w:r>
      <w:r>
        <w:t>。</w:t>
      </w:r>
    </w:p>
    <w:p w14:paraId="72AE96D8" w14:textId="77777777" w:rsidR="00773792" w:rsidRPr="005268B4" w:rsidRDefault="00773792" w:rsidP="00773792">
      <w:pPr>
        <w:pStyle w:val="2"/>
      </w:pPr>
      <w:r w:rsidRPr="005268B4">
        <w:rPr>
          <w:rFonts w:hint="eastAsia"/>
        </w:rPr>
        <w:lastRenderedPageBreak/>
        <w:t>三</w:t>
      </w:r>
      <w:r w:rsidRPr="005268B4">
        <w:t>、（共</w:t>
      </w:r>
      <w:r w:rsidRPr="005268B4">
        <w:rPr>
          <w:rFonts w:hint="eastAsia"/>
        </w:rPr>
        <w:t>16</w:t>
      </w:r>
      <w:r w:rsidRPr="005268B4">
        <w:t>分）</w:t>
      </w:r>
      <w:r w:rsidRPr="005268B4">
        <w:rPr>
          <w:rFonts w:hint="eastAsia"/>
        </w:rPr>
        <w:t>星际探索</w:t>
      </w:r>
    </w:p>
    <w:p w14:paraId="3B640E7D" w14:textId="23F40E76" w:rsidR="00773792" w:rsidRDefault="00773792" w:rsidP="00773792">
      <w:r>
        <w:t>【解析】</w:t>
      </w:r>
      <w:r>
        <w:t>6</w:t>
      </w:r>
      <w:r>
        <w:t>．（</w:t>
      </w:r>
      <w:r>
        <w:t>1</w:t>
      </w:r>
      <w:r>
        <w:t>）由图</w:t>
      </w:r>
      <w:r>
        <w:t xml:space="preserve"> (b) </w:t>
      </w:r>
      <w:r>
        <w:t>可知</w:t>
      </w:r>
      <w:r>
        <w:object w:dxaOrig="264" w:dyaOrig="264" w14:anchorId="36DFE6A5">
          <v:shape id="_x0000_i1046" type="#_x0000_t75" alt="eqIdde83626f0c80e1187c66aa88d2589a4d" style="width:13.35pt;height:13.35pt" o:ole="">
            <v:imagedata r:id="rId35" o:title="eqIdde83626f0c80e1187c66aa88d2589a4d"/>
          </v:shape>
          <o:OLEObject Type="Embed" ProgID="Equation.DSMT4" ShapeID="_x0000_i1046" DrawAspect="Content" ObjectID="_1838709049" r:id="rId36"/>
        </w:object>
      </w:r>
      <w:r>
        <w:t>与</w:t>
      </w:r>
      <w:r>
        <w:object w:dxaOrig="229" w:dyaOrig="198" w14:anchorId="46A01D49">
          <v:shape id="_x0000_i1047" type="#_x0000_t75" alt="eqId294f5ba74cdf695fc9a8a8e52f421328" style="width:11.65pt;height:9.95pt" o:ole="">
            <v:imagedata r:id="rId37" o:title="eqId294f5ba74cdf695fc9a8a8e52f421328"/>
          </v:shape>
          <o:OLEObject Type="Embed" ProgID="Equation.DSMT4" ShapeID="_x0000_i1047" DrawAspect="Content" ObjectID="_1838709050" r:id="rId38"/>
        </w:object>
      </w:r>
      <w:r>
        <w:t>成线性关系，斜率</w:t>
      </w:r>
      <w:r>
        <w:object w:dxaOrig="2146" w:dyaOrig="540" w14:anchorId="07904F17">
          <v:shape id="_x0000_i1048" type="#_x0000_t75" alt="eqId887fcedbb41c57e596c01643926c01b0" style="width:107.3pt;height:27.1pt" o:ole="">
            <v:imagedata r:id="rId39" o:title="eqId887fcedbb41c57e596c01643926c01b0"/>
          </v:shape>
          <o:OLEObject Type="Embed" ProgID="Equation.DSMT4" ShapeID="_x0000_i1048" DrawAspect="Content" ObjectID="_1838709051" r:id="rId40"/>
        </w:object>
      </w:r>
    </w:p>
    <w:p w14:paraId="088CA243" w14:textId="77777777" w:rsidR="00773792" w:rsidRDefault="00773792" w:rsidP="00773792">
      <w:r>
        <w:t>截距</w:t>
      </w:r>
      <w:r>
        <w:object w:dxaOrig="774" w:dyaOrig="276" w14:anchorId="4636E977">
          <v:shape id="_x0000_i1049" type="#_x0000_t75" alt="eqId996638b5b6a02edd8ad40323cd8b9ba6" style="width:38.4pt;height:13.7pt" o:ole="">
            <v:imagedata r:id="rId41" o:title="eqId996638b5b6a02edd8ad40323cd8b9ba6"/>
          </v:shape>
          <o:OLEObject Type="Embed" ProgID="Equation.DSMT4" ShapeID="_x0000_i1049" DrawAspect="Content" ObjectID="_1838709052" r:id="rId42"/>
        </w:object>
      </w:r>
    </w:p>
    <w:p w14:paraId="16399772" w14:textId="77777777" w:rsidR="00773792" w:rsidRDefault="00773792" w:rsidP="00773792">
      <w:r>
        <w:t>则关系式为</w:t>
      </w:r>
      <w:r>
        <w:object w:dxaOrig="1338" w:dyaOrig="278" w14:anchorId="43A75857">
          <v:shape id="_x0000_i1050" type="#_x0000_t75" alt="eqIde2a42b83f21d48c527406e97812da0dd" style="width:66.85pt;height:13.7pt" o:ole="">
            <v:imagedata r:id="rId43" o:title="eqIde2a42b83f21d48c527406e97812da0dd"/>
          </v:shape>
          <o:OLEObject Type="Embed" ProgID="Equation.DSMT4" ShapeID="_x0000_i1050" DrawAspect="Content" ObjectID="_1838709053" r:id="rId44"/>
        </w:object>
      </w:r>
    </w:p>
    <w:p w14:paraId="3A739F3F" w14:textId="77777777" w:rsidR="00773792" w:rsidRDefault="00773792" w:rsidP="00773792">
      <w:r>
        <w:t>当</w:t>
      </w:r>
      <w:r>
        <w:object w:dxaOrig="721" w:dyaOrig="249" w14:anchorId="05F4E0D8">
          <v:shape id="_x0000_i1051" type="#_x0000_t75" alt="eqIda26e17edb4724f092f08aa1d177543fe" style="width:36pt;height:12.35pt" o:ole="">
            <v:imagedata r:id="rId45" o:title="eqIda26e17edb4724f092f08aa1d177543fe"/>
          </v:shape>
          <o:OLEObject Type="Embed" ProgID="Equation.DSMT4" ShapeID="_x0000_i1051" DrawAspect="Content" ObjectID="_1838709054" r:id="rId46"/>
        </w:object>
      </w:r>
      <w:r>
        <w:t>时，</w:t>
      </w:r>
      <w:r>
        <w:object w:dxaOrig="1021" w:dyaOrig="278" w14:anchorId="1E626CC7">
          <v:shape id="_x0000_i1052" type="#_x0000_t75" alt="eqIdc4f2b824d2281124f2c49200d81fed3c" style="width:51.1pt;height:13.7pt" o:ole="">
            <v:imagedata r:id="rId47" o:title="eqIdc4f2b824d2281124f2c49200d81fed3c"/>
          </v:shape>
          <o:OLEObject Type="Embed" ProgID="Equation.DSMT4" ShapeID="_x0000_i1052" DrawAspect="Content" ObjectID="_1838709055" r:id="rId48"/>
        </w:object>
      </w:r>
      <w:r>
        <w:t>，代入解得</w:t>
      </w:r>
      <w:r>
        <w:object w:dxaOrig="897" w:dyaOrig="281" w14:anchorId="40F3CB82">
          <v:shape id="_x0000_i1053" type="#_x0000_t75" alt="eqId0f447ad42272007d79494e22295d5d98" style="width:44.9pt;height:14.05pt" o:ole="">
            <v:imagedata r:id="rId49" o:title="eqId0f447ad42272007d79494e22295d5d98"/>
          </v:shape>
          <o:OLEObject Type="Embed" ProgID="Equation.DSMT4" ShapeID="_x0000_i1053" DrawAspect="Content" ObjectID="_1838709056" r:id="rId50"/>
        </w:object>
      </w:r>
    </w:p>
    <w:p w14:paraId="00B0FB86" w14:textId="31E429A3" w:rsidR="00773792" w:rsidRDefault="00773792" w:rsidP="00773792">
      <w:r>
        <w:t>（</w:t>
      </w:r>
      <w:r>
        <w:t>2</w:t>
      </w:r>
      <w:r>
        <w:t>）根据弹簧振子周期公式</w:t>
      </w:r>
      <w:r>
        <w:object w:dxaOrig="1126" w:dyaOrig="635" w14:anchorId="63D3236D">
          <v:shape id="_x0000_i1054" type="#_x0000_t75" alt="eqIdcd585bac4705ea035134df858b11ba2f" style="width:56.25pt;height:31.55pt" o:ole="">
            <v:imagedata r:id="rId51" o:title="eqIdcd585bac4705ea035134df858b11ba2f"/>
          </v:shape>
          <o:OLEObject Type="Embed" ProgID="Equation.DSMT4" ShapeID="_x0000_i1054" DrawAspect="Content" ObjectID="_1838709057" r:id="rId52"/>
        </w:object>
      </w:r>
    </w:p>
    <w:p w14:paraId="20ADE9AC" w14:textId="77777777" w:rsidR="00773792" w:rsidRDefault="00773792" w:rsidP="00773792">
      <w:r>
        <w:t>其中</w:t>
      </w:r>
      <w:r>
        <w:object w:dxaOrig="1109" w:dyaOrig="320" w14:anchorId="3602E756">
          <v:shape id="_x0000_i1055" type="#_x0000_t75" alt="eqIddf9fea19021a55fc8d4030039fe64138" style="width:55.2pt;height:15.75pt" o:ole="">
            <v:imagedata r:id="rId53" o:title="eqIddf9fea19021a55fc8d4030039fe64138"/>
          </v:shape>
          <o:OLEObject Type="Embed" ProgID="Equation.DSMT4" ShapeID="_x0000_i1055" DrawAspect="Content" ObjectID="_1838709058" r:id="rId54"/>
        </w:object>
      </w:r>
    </w:p>
    <w:p w14:paraId="4AEA227C" w14:textId="77777777" w:rsidR="00773792" w:rsidRDefault="00773792" w:rsidP="00773792">
      <w:r>
        <w:t>变形得</w:t>
      </w:r>
      <w:r>
        <w:object w:dxaOrig="1848" w:dyaOrig="581" w14:anchorId="2871A6CF">
          <v:shape id="_x0000_i1056" type="#_x0000_t75" alt="eqIda73b8b83d20282acd52eddbc5db552af" style="width:92.55pt;height:29.15pt" o:ole="">
            <v:imagedata r:id="rId55" o:title="eqIda73b8b83d20282acd52eddbc5db552af"/>
          </v:shape>
          <o:OLEObject Type="Embed" ProgID="Equation.DSMT4" ShapeID="_x0000_i1056" DrawAspect="Content" ObjectID="_1838709059" r:id="rId56"/>
        </w:object>
      </w:r>
    </w:p>
    <w:p w14:paraId="1339BA77" w14:textId="77777777" w:rsidR="00773792" w:rsidRDefault="00773792" w:rsidP="00773792">
      <w:r>
        <w:t>对比图像关系式</w:t>
      </w:r>
      <w:r>
        <w:object w:dxaOrig="1338" w:dyaOrig="278" w14:anchorId="2B192180">
          <v:shape id="_x0000_i1057" type="#_x0000_t75" alt="eqIde2a42b83f21d48c527406e97812da0dd" style="width:66.85pt;height:13.7pt" o:ole="">
            <v:imagedata r:id="rId43" o:title="eqIde2a42b83f21d48c527406e97812da0dd"/>
          </v:shape>
          <o:OLEObject Type="Embed" ProgID="Equation.DSMT4" ShapeID="_x0000_i1057" DrawAspect="Content" ObjectID="_1838709060" r:id="rId57"/>
        </w:object>
      </w:r>
    </w:p>
    <w:p w14:paraId="28B32712" w14:textId="77777777" w:rsidR="00773792" w:rsidRDefault="00773792" w:rsidP="00773792">
      <w:r>
        <w:t>可知斜率</w:t>
      </w:r>
      <w:r>
        <w:object w:dxaOrig="898" w:dyaOrig="581" w14:anchorId="7E26FE38">
          <v:shape id="_x0000_i1058" type="#_x0000_t75" alt="eqId67a26e37bb14695dec0bf14e169cd8ec" style="width:44.9pt;height:29.15pt" o:ole="">
            <v:imagedata r:id="rId58" o:title="eqId67a26e37bb14695dec0bf14e169cd8ec"/>
          </v:shape>
          <o:OLEObject Type="Embed" ProgID="Equation.DSMT4" ShapeID="_x0000_i1058" DrawAspect="Content" ObjectID="_1838709061" r:id="rId59"/>
        </w:object>
      </w:r>
    </w:p>
    <w:p w14:paraId="7BEEAE15" w14:textId="77777777" w:rsidR="00773792" w:rsidRDefault="00773792" w:rsidP="00773792">
      <w:r>
        <w:t>截距</w:t>
      </w:r>
      <w:r>
        <w:object w:dxaOrig="1144" w:dyaOrig="579" w14:anchorId="38F39890">
          <v:shape id="_x0000_i1059" type="#_x0000_t75" alt="eqIdbe1a66cf45430faa8c9a8a63d45c6a9d" style="width:56.9pt;height:29.15pt" o:ole="">
            <v:imagedata r:id="rId60" o:title="eqIdbe1a66cf45430faa8c9a8a63d45c6a9d"/>
          </v:shape>
          <o:OLEObject Type="Embed" ProgID="Equation.DSMT4" ShapeID="_x0000_i1059" DrawAspect="Content" ObjectID="_1838709062" r:id="rId61"/>
        </w:object>
      </w:r>
    </w:p>
    <w:p w14:paraId="0E9965F3" w14:textId="77777777" w:rsidR="00773792" w:rsidRDefault="00773792" w:rsidP="00773792">
      <w:r>
        <w:t>解得</w:t>
      </w:r>
      <w:r>
        <w:object w:dxaOrig="1461" w:dyaOrig="540" w14:anchorId="7430ADA4">
          <v:shape id="_x0000_i1060" type="#_x0000_t75" alt="eqIdd7dab6c3d3b6fb0d3bc236b2cc9f88bc" style="width:73.05pt;height:27.1pt" o:ole="">
            <v:imagedata r:id="rId62" o:title="eqIdd7dab6c3d3b6fb0d3bc236b2cc9f88bc"/>
          </v:shape>
          <o:OLEObject Type="Embed" ProgID="Equation.DSMT4" ShapeID="_x0000_i1060" DrawAspect="Content" ObjectID="_1838709063" r:id="rId63"/>
        </w:object>
      </w:r>
      <w:r>
        <w:t>，</w:t>
      </w:r>
      <w:r>
        <w:object w:dxaOrig="1654" w:dyaOrig="582" w14:anchorId="0A826AE9">
          <v:shape id="_x0000_i1061" type="#_x0000_t75" alt="eqId585993d56acd2535ff9ba50d35d1571b" style="width:82.65pt;height:29.15pt" o:ole="">
            <v:imagedata r:id="rId64" o:title="eqId585993d56acd2535ff9ba50d35d1571b"/>
          </v:shape>
          <o:OLEObject Type="Embed" ProgID="Equation.DSMT4" ShapeID="_x0000_i1061" DrawAspect="Content" ObjectID="_1838709064" r:id="rId65"/>
        </w:object>
      </w:r>
    </w:p>
    <w:p w14:paraId="1078C375" w14:textId="77777777" w:rsidR="00773792" w:rsidRPr="005268B4" w:rsidRDefault="00773792" w:rsidP="00773792">
      <w:pPr>
        <w:pStyle w:val="2"/>
      </w:pPr>
      <w:r w:rsidRPr="005268B4">
        <w:rPr>
          <w:rFonts w:hint="eastAsia"/>
        </w:rPr>
        <w:t>四</w:t>
      </w:r>
      <w:r w:rsidRPr="005268B4">
        <w:t>、（共</w:t>
      </w:r>
      <w:r w:rsidRPr="005268B4">
        <w:rPr>
          <w:rFonts w:hint="eastAsia"/>
        </w:rPr>
        <w:t>17</w:t>
      </w:r>
      <w:r w:rsidRPr="005268B4">
        <w:t>分）</w:t>
      </w:r>
      <w:r w:rsidRPr="005268B4">
        <w:rPr>
          <w:rFonts w:hint="eastAsia"/>
        </w:rPr>
        <w:t>粒子运动</w:t>
      </w:r>
    </w:p>
    <w:p w14:paraId="2DE8DABE" w14:textId="1A641B0D" w:rsidR="00773792" w:rsidRDefault="00773792" w:rsidP="00773792">
      <w:r>
        <w:t>7</w:t>
      </w:r>
      <w:r>
        <w:t>．（</w:t>
      </w:r>
      <w:r>
        <w:t>1</w:t>
      </w:r>
      <w:r>
        <w:t>）直升机做初速度为零的匀加速直线运动，加速度</w:t>
      </w:r>
      <w:r>
        <w:object w:dxaOrig="1091" w:dyaOrig="276" w14:anchorId="484C29B6">
          <v:shape id="_x0000_i1062" type="#_x0000_t75" alt="eqId8aa5b88babf12ca5820e4b9730621517" style="width:54.5pt;height:13.7pt" o:ole="">
            <v:imagedata r:id="rId66" o:title="eqId8aa5b88babf12ca5820e4b9730621517"/>
          </v:shape>
          <o:OLEObject Type="Embed" ProgID="Equation.DSMT4" ShapeID="_x0000_i1062" DrawAspect="Content" ObjectID="_1838709065" r:id="rId67"/>
        </w:object>
      </w:r>
      <w:r>
        <w:t>，位移</w:t>
      </w:r>
      <w:r>
        <w:object w:dxaOrig="827" w:dyaOrig="249" w14:anchorId="2CE90662">
          <v:shape id="_x0000_i1063" type="#_x0000_t75" alt="eqId0cdb756a5b7bbc0017b5cb4e2aeca5aa" style="width:41.15pt;height:12.35pt" o:ole="">
            <v:imagedata r:id="rId68" o:title="eqId0cdb756a5b7bbc0017b5cb4e2aeca5aa"/>
          </v:shape>
          <o:OLEObject Type="Embed" ProgID="Equation.DSMT4" ShapeID="_x0000_i1063" DrawAspect="Content" ObjectID="_1838709066" r:id="rId69"/>
        </w:object>
      </w:r>
      <w:r>
        <w:t>。根据运动学公式</w:t>
      </w:r>
      <w:r>
        <w:object w:dxaOrig="792" w:dyaOrig="277" w14:anchorId="02A69A39">
          <v:shape id="_x0000_i1064" type="#_x0000_t75" alt="eqId0935bb228b397063ea79b3076dee73f4" style="width:39.45pt;height:13.7pt" o:ole="">
            <v:imagedata r:id="rId70" o:title="eqId0935bb228b397063ea79b3076dee73f4"/>
          </v:shape>
          <o:OLEObject Type="Embed" ProgID="Equation.DSMT4" ShapeID="_x0000_i1064" DrawAspect="Content" ObjectID="_1838709067" r:id="rId71"/>
        </w:object>
      </w:r>
    </w:p>
    <w:p w14:paraId="591C7F17" w14:textId="77777777" w:rsidR="00773792" w:rsidRDefault="00773792" w:rsidP="00773792">
      <w:r>
        <w:t>解得</w:t>
      </w:r>
      <w:r>
        <w:object w:dxaOrig="1020" w:dyaOrig="252" w14:anchorId="4C772E29">
          <v:shape id="_x0000_i1065" type="#_x0000_t75" alt="eqIdc3296c40ac835e1c211d4dc72dec7b82" style="width:51.1pt;height:12.35pt" o:ole="">
            <v:imagedata r:id="rId72" o:title="eqIdc3296c40ac835e1c211d4dc72dec7b82"/>
          </v:shape>
          <o:OLEObject Type="Embed" ProgID="Equation.DSMT4" ShapeID="_x0000_i1065" DrawAspect="Content" ObjectID="_1838709068" r:id="rId73"/>
        </w:object>
      </w:r>
    </w:p>
    <w:p w14:paraId="35448DEB" w14:textId="1D4C0140" w:rsidR="00773792" w:rsidRDefault="00773792" w:rsidP="00773792">
      <w:r>
        <w:t>（</w:t>
      </w:r>
      <w:r>
        <w:t>2</w:t>
      </w:r>
      <w:r>
        <w:t>）火星表面重力加速度为</w:t>
      </w:r>
      <w:r>
        <w:object w:dxaOrig="317" w:dyaOrig="317" w14:anchorId="1332B03E">
          <v:shape id="_x0000_i1066" type="#_x0000_t75" alt="eqIdc10363dc801d42c6f4ab93e3485643ad" style="width:15.75pt;height:15.75pt" o:ole="">
            <v:imagedata r:id="rId74" o:title="eqIdc10363dc801d42c6f4ab93e3485643ad"/>
          </v:shape>
          <o:OLEObject Type="Embed" ProgID="Equation.DSMT4" ShapeID="_x0000_i1066" DrawAspect="Content" ObjectID="_1838709069" r:id="rId75"/>
        </w:object>
      </w:r>
      <w:r>
        <w:t>，空气阻力为</w:t>
      </w:r>
      <w:r>
        <w:object w:dxaOrig="211" w:dyaOrig="281" w14:anchorId="1AA000BC">
          <v:shape id="_x0000_i1067" type="#_x0000_t75" alt="eqIdca4ff0af96ea467337cb30c4c765b5f7" style="width:10.65pt;height:14.05pt" o:ole="">
            <v:imagedata r:id="rId76" o:title="eqIdca4ff0af96ea467337cb30c4c765b5f7"/>
          </v:shape>
          <o:OLEObject Type="Embed" ProgID="Equation.DSMT4" ShapeID="_x0000_i1067" DrawAspect="Content" ObjectID="_1838709070" r:id="rId77"/>
        </w:object>
      </w:r>
      <w:r>
        <w:t>。直升机上升时，受升力</w:t>
      </w:r>
      <w:r>
        <w:object w:dxaOrig="229" w:dyaOrig="323" w14:anchorId="0748E758">
          <v:shape id="_x0000_i1068" type="#_x0000_t75" alt="eqIda09a8ac969e5cec3be6abf4ff44c692e" style="width:11.65pt;height:16.45pt" o:ole="">
            <v:imagedata r:id="rId78" o:title="eqIda09a8ac969e5cec3be6abf4ff44c692e"/>
          </v:shape>
          <o:OLEObject Type="Embed" ProgID="Equation.DSMT4" ShapeID="_x0000_i1068" DrawAspect="Content" ObjectID="_1838709071" r:id="rId79"/>
        </w:object>
      </w:r>
      <w:r>
        <w:t>、重力</w:t>
      </w:r>
      <w:r>
        <w:object w:dxaOrig="493" w:dyaOrig="320" w14:anchorId="12DFD38B">
          <v:shape id="_x0000_i1069" type="#_x0000_t75" alt="eqIdf29ff1a7e4f684560064d888331e2493" style="width:25.05pt;height:15.75pt" o:ole="">
            <v:imagedata r:id="rId80" o:title="eqIdf29ff1a7e4f684560064d888331e2493"/>
          </v:shape>
          <o:OLEObject Type="Embed" ProgID="Equation.DSMT4" ShapeID="_x0000_i1069" DrawAspect="Content" ObjectID="_1838709072" r:id="rId81"/>
        </w:object>
      </w:r>
      <w:r>
        <w:t>、阻力</w:t>
      </w:r>
      <w:r>
        <w:object w:dxaOrig="211" w:dyaOrig="281" w14:anchorId="2FC3344B">
          <v:shape id="_x0000_i1070" type="#_x0000_t75" alt="eqIdca4ff0af96ea467337cb30c4c765b5f7" style="width:10.65pt;height:14.05pt" o:ole="">
            <v:imagedata r:id="rId76" o:title="eqIdca4ff0af96ea467337cb30c4c765b5f7"/>
          </v:shape>
          <o:OLEObject Type="Embed" ProgID="Equation.DSMT4" ShapeID="_x0000_i1070" DrawAspect="Content" ObjectID="_1838709073" r:id="rId82"/>
        </w:object>
      </w:r>
      <w:r>
        <w:t>（向下），由牛顿第二定律得</w:t>
      </w:r>
      <w:r>
        <w:object w:dxaOrig="1706" w:dyaOrig="317" w14:anchorId="6EB9EEF2">
          <v:shape id="_x0000_i1071" type="#_x0000_t75" alt="eqId6c80804db405ab6c227e43936f7fc03a" style="width:85.35pt;height:15.75pt" o:ole="">
            <v:imagedata r:id="rId83" o:title="eqId6c80804db405ab6c227e43936f7fc03a"/>
          </v:shape>
          <o:OLEObject Type="Embed" ProgID="Equation.DSMT4" ShapeID="_x0000_i1071" DrawAspect="Content" ObjectID="_1838709074" r:id="rId84"/>
        </w:object>
      </w:r>
    </w:p>
    <w:p w14:paraId="22052DD0" w14:textId="77777777" w:rsidR="00773792" w:rsidRDefault="00773792" w:rsidP="00773792">
      <w:r>
        <w:t>直升机减速下降时，加速度向上，受升力</w:t>
      </w:r>
      <w:r>
        <w:object w:dxaOrig="246" w:dyaOrig="311" w14:anchorId="6E10A19D">
          <v:shape id="_x0000_i1072" type="#_x0000_t75" alt="eqIdce6758b8b074d33ea9e82818593656e1" style="width:12.35pt;height:15.45pt" o:ole="">
            <v:imagedata r:id="rId85" o:title="eqIdce6758b8b074d33ea9e82818593656e1"/>
          </v:shape>
          <o:OLEObject Type="Embed" ProgID="Equation.DSMT4" ShapeID="_x0000_i1072" DrawAspect="Content" ObjectID="_1838709075" r:id="rId86"/>
        </w:object>
      </w:r>
      <w:r>
        <w:t>、重力</w:t>
      </w:r>
      <w:r>
        <w:object w:dxaOrig="493" w:dyaOrig="320" w14:anchorId="0F14ECDD">
          <v:shape id="_x0000_i1073" type="#_x0000_t75" alt="eqIdf29ff1a7e4f684560064d888331e2493" style="width:25.05pt;height:15.75pt" o:ole="">
            <v:imagedata r:id="rId80" o:title="eqIdf29ff1a7e4f684560064d888331e2493"/>
          </v:shape>
          <o:OLEObject Type="Embed" ProgID="Equation.DSMT4" ShapeID="_x0000_i1073" DrawAspect="Content" ObjectID="_1838709076" r:id="rId87"/>
        </w:object>
      </w:r>
      <w:r>
        <w:t>、阻力</w:t>
      </w:r>
      <w:r>
        <w:object w:dxaOrig="211" w:dyaOrig="281" w14:anchorId="30CF9242">
          <v:shape id="_x0000_i1074" type="#_x0000_t75" alt="eqIdca4ff0af96ea467337cb30c4c765b5f7" style="width:10.65pt;height:14.05pt" o:ole="">
            <v:imagedata r:id="rId76" o:title="eqIdca4ff0af96ea467337cb30c4c765b5f7"/>
          </v:shape>
          <o:OLEObject Type="Embed" ProgID="Equation.DSMT4" ShapeID="_x0000_i1074" DrawAspect="Content" ObjectID="_1838709077" r:id="rId88"/>
        </w:object>
      </w:r>
      <w:r>
        <w:t>（向上），由牛顿第二定律得</w:t>
      </w:r>
      <w:r>
        <w:object w:dxaOrig="1742" w:dyaOrig="317" w14:anchorId="262ABBC1">
          <v:shape id="_x0000_i1075" type="#_x0000_t75" alt="eqId4d248a95b77b0bc012792da5051dff3b" style="width:87.1pt;height:15.75pt" o:ole="">
            <v:imagedata r:id="rId89" o:title="eqId4d248a95b77b0bc012792da5051dff3b"/>
          </v:shape>
          <o:OLEObject Type="Embed" ProgID="Equation.DSMT4" ShapeID="_x0000_i1075" DrawAspect="Content" ObjectID="_1838709078" r:id="rId90"/>
        </w:object>
      </w:r>
    </w:p>
    <w:p w14:paraId="3BBB5C4E" w14:textId="77777777" w:rsidR="00773792" w:rsidRDefault="00773792" w:rsidP="00773792">
      <w:r>
        <w:t>联立解得</w:t>
      </w:r>
      <w:r>
        <w:object w:dxaOrig="1267" w:dyaOrig="330" w14:anchorId="5071A36B">
          <v:shape id="_x0000_i1076" type="#_x0000_t75" alt="eqIde9f48d8d7a838373f63ec51f44ddf8e8" style="width:63.45pt;height:16.8pt" o:ole="">
            <v:imagedata r:id="rId91" o:title="eqIde9f48d8d7a838373f63ec51f44ddf8e8"/>
          </v:shape>
          <o:OLEObject Type="Embed" ProgID="Equation.DSMT4" ShapeID="_x0000_i1076" DrawAspect="Content" ObjectID="_1838709079" r:id="rId92"/>
        </w:object>
      </w:r>
      <w:r>
        <w:t>，</w:t>
      </w:r>
      <w:r>
        <w:object w:dxaOrig="844" w:dyaOrig="277" w14:anchorId="32972493">
          <v:shape id="_x0000_i1077" type="#_x0000_t75" alt="eqIde9d0c767c85f167118002eb43be8285d" style="width:41.85pt;height:13.7pt" o:ole="">
            <v:imagedata r:id="rId93" o:title="eqIde9d0c767c85f167118002eb43be8285d"/>
          </v:shape>
          <o:OLEObject Type="Embed" ProgID="Equation.DSMT4" ShapeID="_x0000_i1077" DrawAspect="Content" ObjectID="_1838709080" r:id="rId94"/>
        </w:object>
      </w:r>
    </w:p>
    <w:p w14:paraId="1DD0EAB7" w14:textId="69CA6D01" w:rsidR="00773792" w:rsidRDefault="00773792" w:rsidP="00773792">
      <w:r>
        <w:lastRenderedPageBreak/>
        <w:t>（</w:t>
      </w:r>
      <w:r>
        <w:t>3</w:t>
      </w:r>
      <w:r>
        <w:t>）直升机做匀速圆周运动，竖直方向受力平衡</w:t>
      </w:r>
      <w:r>
        <w:object w:dxaOrig="1249" w:dyaOrig="316" w14:anchorId="6B62FA09">
          <v:shape id="_x0000_i1078" type="#_x0000_t75" alt="eqId98e957eb1b6703af0cc7a858ec33b24e" style="width:62.75pt;height:15.75pt" o:ole="">
            <v:imagedata r:id="rId95" o:title="eqId98e957eb1b6703af0cc7a858ec33b24e"/>
          </v:shape>
          <o:OLEObject Type="Embed" ProgID="Equation.DSMT4" ShapeID="_x0000_i1078" DrawAspect="Content" ObjectID="_1838709081" r:id="rId96"/>
        </w:object>
      </w:r>
    </w:p>
    <w:p w14:paraId="72C921CE" w14:textId="77777777" w:rsidR="00773792" w:rsidRDefault="00773792" w:rsidP="00773792">
      <w:r>
        <w:t>水平方向合力提供向心力</w:t>
      </w:r>
      <w:r>
        <w:object w:dxaOrig="1267" w:dyaOrig="581" w14:anchorId="4F1F14EB">
          <v:shape id="_x0000_i1079" type="#_x0000_t75" alt="eqId9674f4e95758586b586a4c6cf60e1c1f" style="width:63.45pt;height:29.15pt" o:ole="">
            <v:imagedata r:id="rId97" o:title="eqId9674f4e95758586b586a4c6cf60e1c1f"/>
          </v:shape>
          <o:OLEObject Type="Embed" ProgID="Equation.DSMT4" ShapeID="_x0000_i1079" DrawAspect="Content" ObjectID="_1838709082" r:id="rId98"/>
        </w:object>
      </w:r>
    </w:p>
    <w:p w14:paraId="2922C5F0" w14:textId="77777777" w:rsidR="00773792" w:rsidRDefault="00773792" w:rsidP="00773792">
      <w:r>
        <w:t>联立得</w:t>
      </w:r>
      <w:r>
        <w:object w:dxaOrig="1109" w:dyaOrig="634" w14:anchorId="767259B4">
          <v:shape id="_x0000_i1080" type="#_x0000_t75" alt="eqId2a5c06f42fe793b30f0d88844f47d86f" style="width:55.2pt;height:31.55pt" o:ole="">
            <v:imagedata r:id="rId99" o:title="eqId2a5c06f42fe793b30f0d88844f47d86f"/>
          </v:shape>
          <o:OLEObject Type="Embed" ProgID="Equation.DSMT4" ShapeID="_x0000_i1080" DrawAspect="Content" ObjectID="_1838709083" r:id="rId100"/>
        </w:object>
      </w:r>
      <w:r>
        <w:t>，</w:t>
      </w:r>
      <w:r>
        <w:object w:dxaOrig="915" w:dyaOrig="544" w14:anchorId="1BE84288">
          <v:shape id="_x0000_i1081" type="#_x0000_t75" alt="eqIdeb5de6d6644fe8426aa821cf857798b6" style="width:45.95pt;height:27.1pt" o:ole="">
            <v:imagedata r:id="rId101" o:title="eqIdeb5de6d6644fe8426aa821cf857798b6"/>
          </v:shape>
          <o:OLEObject Type="Embed" ProgID="Equation.DSMT4" ShapeID="_x0000_i1081" DrawAspect="Content" ObjectID="_1838709084" r:id="rId102"/>
        </w:object>
      </w:r>
    </w:p>
    <w:p w14:paraId="36104375" w14:textId="77777777" w:rsidR="00773792" w:rsidRDefault="00773792" w:rsidP="00773792">
      <w:r>
        <w:t>保持</w:t>
      </w:r>
      <w:r>
        <w:object w:dxaOrig="158" w:dyaOrig="193" w14:anchorId="384D23DD">
          <v:shape id="_x0000_i1082" type="#_x0000_t75" alt="eqIdbc13a607ac0c7f76d252d7cb1bb040fd" style="width:7.55pt;height:9.95pt" o:ole="">
            <v:imagedata r:id="rId103" o:title="eqIdbc13a607ac0c7f76d252d7cb1bb040fd"/>
          </v:shape>
          <o:OLEObject Type="Embed" ProgID="Equation.DSMT4" ShapeID="_x0000_i1082" DrawAspect="Content" ObjectID="_1838709085" r:id="rId104"/>
        </w:object>
      </w:r>
      <w:r>
        <w:t>不变，减小</w:t>
      </w:r>
      <w:r>
        <w:object w:dxaOrig="194" w:dyaOrig="206" w14:anchorId="0265A191">
          <v:shape id="_x0000_i1083" type="#_x0000_t75" alt="eqId4aa0df7f1e45f9de29e802c7f19a4f64" style="width:9.95pt;height:10.3pt" o:ole="">
            <v:imagedata r:id="rId105" o:title="eqId4aa0df7f1e45f9de29e802c7f19a4f64"/>
          </v:shape>
          <o:OLEObject Type="Embed" ProgID="Equation.DSMT4" ShapeID="_x0000_i1083" DrawAspect="Content" ObjectID="_1838709086" r:id="rId106"/>
        </w:object>
      </w:r>
      <w:r>
        <w:t>，则</w:t>
      </w:r>
      <w:r>
        <w:object w:dxaOrig="457" w:dyaOrig="248" w14:anchorId="0FF3E7B5">
          <v:shape id="_x0000_i1084" type="#_x0000_t75" alt="eqId97a03f349b5ca660c22fb892679a1013" style="width:22.65pt;height:12.35pt" o:ole="">
            <v:imagedata r:id="rId107" o:title="eqId97a03f349b5ca660c22fb892679a1013"/>
          </v:shape>
          <o:OLEObject Type="Embed" ProgID="Equation.DSMT4" ShapeID="_x0000_i1084" DrawAspect="Content" ObjectID="_1838709087" r:id="rId108"/>
        </w:object>
      </w:r>
      <w:r>
        <w:t>增大，</w:t>
      </w:r>
      <w:r>
        <w:object w:dxaOrig="176" w:dyaOrig="249" w14:anchorId="1B0CCECB">
          <v:shape id="_x0000_i1085" type="#_x0000_t75" alt="eqIdc24095e409b025db711f14be783a406c" style="width:9.25pt;height:12.35pt" o:ole="">
            <v:imagedata r:id="rId109" o:title="eqIdc24095e409b025db711f14be783a406c"/>
          </v:shape>
          <o:OLEObject Type="Embed" ProgID="Equation.DSMT4" ShapeID="_x0000_i1085" DrawAspect="Content" ObjectID="_1838709088" r:id="rId110"/>
        </w:object>
      </w:r>
      <w:r>
        <w:t>增大；</w:t>
      </w:r>
      <w:r>
        <w:object w:dxaOrig="176" w:dyaOrig="249" w14:anchorId="55660987">
          <v:shape id="_x0000_i1086" type="#_x0000_t75" alt="eqIdc24095e409b025db711f14be783a406c" style="width:9.25pt;height:12.35pt" o:ole="">
            <v:imagedata r:id="rId109" o:title="eqIdc24095e409b025db711f14be783a406c"/>
          </v:shape>
          <o:OLEObject Type="Embed" ProgID="Equation.DSMT4" ShapeID="_x0000_i1086" DrawAspect="Content" ObjectID="_1838709089" r:id="rId111"/>
        </w:object>
      </w:r>
      <w:r>
        <w:t>增大导致</w:t>
      </w:r>
      <w:r>
        <w:object w:dxaOrig="475" w:dyaOrig="251" w14:anchorId="46885A55">
          <v:shape id="_x0000_i1087" type="#_x0000_t75" alt="eqId5fb49947eb370e18720a191b18796c6f" style="width:23.65pt;height:12.35pt" o:ole="">
            <v:imagedata r:id="rId112" o:title="eqId5fb49947eb370e18720a191b18796c6f"/>
          </v:shape>
          <o:OLEObject Type="Embed" ProgID="Equation.DSMT4" ShapeID="_x0000_i1087" DrawAspect="Content" ObjectID="_1838709090" r:id="rId113"/>
        </w:object>
      </w:r>
      <w:r>
        <w:t>减小，故</w:t>
      </w:r>
      <w:r>
        <w:object w:dxaOrig="229" w:dyaOrig="229" w14:anchorId="77FE43FF">
          <v:shape id="_x0000_i1088" type="#_x0000_t75" alt="eqIda0ed1ec316bc54c37c4286c208f55667" style="width:11.65pt;height:11.65pt" o:ole="">
            <v:imagedata r:id="rId114" o:title="eqIda0ed1ec316bc54c37c4286c208f55667"/>
          </v:shape>
          <o:OLEObject Type="Embed" ProgID="Equation.DSMT4" ShapeID="_x0000_i1088" DrawAspect="Content" ObjectID="_1838709091" r:id="rId115"/>
        </w:object>
      </w:r>
      <w:r>
        <w:t>增大。</w:t>
      </w:r>
    </w:p>
    <w:p w14:paraId="28F8ACFB" w14:textId="77777777" w:rsidR="00773792" w:rsidRDefault="00773792" w:rsidP="00773792">
      <w:r>
        <w:t>故选</w:t>
      </w:r>
      <w:r>
        <w:t>C</w:t>
      </w:r>
      <w:r>
        <w:t>。</w:t>
      </w:r>
    </w:p>
    <w:p w14:paraId="466E9210" w14:textId="77777777" w:rsidR="00773792" w:rsidRDefault="00773792" w:rsidP="00773792"/>
    <w:p w14:paraId="08BD3612" w14:textId="77777777" w:rsidR="00773792" w:rsidRPr="005268B4" w:rsidRDefault="00773792" w:rsidP="00773792">
      <w:pPr>
        <w:pStyle w:val="2"/>
      </w:pPr>
      <w:r w:rsidRPr="005268B4">
        <w:rPr>
          <w:rFonts w:hint="eastAsia"/>
        </w:rPr>
        <w:t>五</w:t>
      </w:r>
      <w:r w:rsidRPr="005268B4">
        <w:t>、（共</w:t>
      </w:r>
      <w:r w:rsidRPr="005268B4">
        <w:rPr>
          <w:rFonts w:hint="eastAsia"/>
        </w:rPr>
        <w:t>15</w:t>
      </w:r>
      <w:r w:rsidRPr="005268B4">
        <w:t>分）</w:t>
      </w:r>
      <w:r w:rsidRPr="005268B4">
        <w:rPr>
          <w:rFonts w:hint="eastAsia"/>
        </w:rPr>
        <w:t>天外来客</w:t>
      </w:r>
    </w:p>
    <w:p w14:paraId="0F39CB03" w14:textId="77777777" w:rsidR="00773792" w:rsidRDefault="00773792" w:rsidP="00773792">
      <w:r>
        <w:t>【解析】</w:t>
      </w:r>
      <w:r>
        <w:t>8</w:t>
      </w:r>
      <w:r>
        <w:t>．带电粒子在匀强磁场中做匀速圆周运动，洛伦兹力提供向心力</w:t>
      </w:r>
      <w:r>
        <w:object w:dxaOrig="1267" w:dyaOrig="581" w14:anchorId="7E1F6E4D">
          <v:shape id="_x0000_i1089" type="#_x0000_t75" alt="eqId238195fabef406894efa52b331f00682" style="width:63.45pt;height:29.15pt" o:ole="">
            <v:imagedata r:id="rId116" o:title="eqId238195fabef406894efa52b331f00682"/>
          </v:shape>
          <o:OLEObject Type="Embed" ProgID="Equation.DSMT4" ShapeID="_x0000_i1089" DrawAspect="Content" ObjectID="_1838709092" r:id="rId117"/>
        </w:object>
      </w:r>
    </w:p>
    <w:p w14:paraId="372DE8DD" w14:textId="77777777" w:rsidR="00773792" w:rsidRDefault="00773792" w:rsidP="00773792">
      <w:r>
        <w:t>解得</w:t>
      </w:r>
      <w:r>
        <w:object w:dxaOrig="844" w:dyaOrig="545" w14:anchorId="16D78A5E">
          <v:shape id="_x0000_i1090" type="#_x0000_t75" alt="eqId482d7c97fa79415b123664cb2af6acf5" style="width:41.85pt;height:27.45pt" o:ole="">
            <v:imagedata r:id="rId118" o:title="eqId482d7c97fa79415b123664cb2af6acf5"/>
          </v:shape>
          <o:OLEObject Type="Embed" ProgID="Equation.DSMT4" ShapeID="_x0000_i1090" DrawAspect="Content" ObjectID="_1838709093" r:id="rId119"/>
        </w:object>
      </w:r>
    </w:p>
    <w:p w14:paraId="774B37A7" w14:textId="77777777" w:rsidR="00773792" w:rsidRDefault="00773792" w:rsidP="00773792">
      <w:r>
        <w:t>周期之比</w:t>
      </w:r>
      <w:r>
        <w:object w:dxaOrig="1901" w:dyaOrig="620" w14:anchorId="65E3FE81">
          <v:shape id="_x0000_i1091" type="#_x0000_t75" alt="eqIda1766b3d71156d5c2a2d25e4fdcd7cb3" style="width:94.95pt;height:30.85pt" o:ole="">
            <v:imagedata r:id="rId120" o:title="eqIda1766b3d71156d5c2a2d25e4fdcd7cb3"/>
          </v:shape>
          <o:OLEObject Type="Embed" ProgID="Equation.DSMT4" ShapeID="_x0000_i1091" DrawAspect="Content" ObjectID="_1838709094" r:id="rId121"/>
        </w:object>
      </w:r>
    </w:p>
    <w:p w14:paraId="1BA30BEA" w14:textId="77777777" w:rsidR="00773792" w:rsidRDefault="00773792" w:rsidP="00773792">
      <w:r>
        <w:t>故选</w:t>
      </w:r>
      <w:r>
        <w:t>A</w:t>
      </w:r>
      <w:r>
        <w:t>。</w:t>
      </w:r>
    </w:p>
    <w:p w14:paraId="0360E551" w14:textId="77777777" w:rsidR="00773792" w:rsidRDefault="00773792" w:rsidP="00773792"/>
    <w:p w14:paraId="590CC86D" w14:textId="02CCBC4F" w:rsidR="00773792" w:rsidRDefault="00773792" w:rsidP="00773792">
      <w:r>
        <w:t>9</w:t>
      </w:r>
      <w:r>
        <w:t>．求电子到达</w:t>
      </w:r>
      <w:r>
        <w:rPr>
          <w:rFonts w:ascii="Cambria Math" w:hAnsi="Cambria Math" w:cs="Cambria Math"/>
        </w:rPr>
        <w:t>⑤</w:t>
      </w:r>
      <w:r>
        <w:t>号管中心</w:t>
      </w:r>
      <w:r>
        <w:t>P</w:t>
      </w:r>
      <w:r>
        <w:t>点过程中，应用动能定理</w:t>
      </w:r>
      <w:r>
        <w:object w:dxaOrig="1848" w:dyaOrig="541" w14:anchorId="76A78A34">
          <v:shape id="_x0000_i1092" type="#_x0000_t75" alt="eqId4ce5da2c8162143bfa0b69b95a1f3c8a" style="width:92.55pt;height:27.1pt" o:ole="">
            <v:imagedata r:id="rId122" o:title="eqId4ce5da2c8162143bfa0b69b95a1f3c8a"/>
          </v:shape>
          <o:OLEObject Type="Embed" ProgID="Equation.DSMT4" ShapeID="_x0000_i1092" DrawAspect="Content" ObjectID="_1838709095" r:id="rId123"/>
        </w:object>
      </w:r>
    </w:p>
    <w:p w14:paraId="5A71F52F" w14:textId="77777777" w:rsidR="00773792" w:rsidRDefault="00773792" w:rsidP="00773792">
      <w:r>
        <w:t>解得</w:t>
      </w:r>
      <w:r>
        <w:object w:dxaOrig="1407" w:dyaOrig="618" w14:anchorId="146DE9F3">
          <v:shape id="_x0000_i1093" type="#_x0000_t75" alt="eqIdf59370e7e2e3747a4e877111bd8e221d" style="width:70.3pt;height:30.85pt" o:ole="">
            <v:imagedata r:id="rId124" o:title="eqIdf59370e7e2e3747a4e877111bd8e221d"/>
          </v:shape>
          <o:OLEObject Type="Embed" ProgID="Equation.DSMT4" ShapeID="_x0000_i1093" DrawAspect="Content" ObjectID="_1838709096" r:id="rId125"/>
        </w:object>
      </w:r>
    </w:p>
    <w:p w14:paraId="60D7E204" w14:textId="58405038" w:rsidR="00773792" w:rsidRDefault="00773792" w:rsidP="00773792">
      <w:r>
        <w:t>电子要被加速，电场力需要做正功，电势能</w:t>
      </w:r>
      <w:r>
        <w:rPr>
          <w:i/>
        </w:rPr>
        <w:t>E</w:t>
      </w:r>
      <w:r>
        <w:t>减小；</w:t>
      </w:r>
    </w:p>
    <w:p w14:paraId="55069A67" w14:textId="77777777" w:rsidR="00773792" w:rsidRDefault="00773792" w:rsidP="00773792">
      <w:r>
        <w:t>电子从左向右运动，根据</w:t>
      </w:r>
      <w:r>
        <w:object w:dxaOrig="1883" w:dyaOrig="316" w14:anchorId="57B4C8E5">
          <v:shape id="_x0000_i1094" type="#_x0000_t75" alt="eqId9ea6a280403b8fbe0c43e0f211f5af11" style="width:94.3pt;height:15.75pt" o:ole="">
            <v:imagedata r:id="rId126" o:title="eqId9ea6a280403b8fbe0c43e0f211f5af11"/>
          </v:shape>
          <o:OLEObject Type="Embed" ProgID="Equation.DSMT4" ShapeID="_x0000_i1094" DrawAspect="Content" ObjectID="_1838709097" r:id="rId127"/>
        </w:object>
      </w:r>
      <w:r>
        <w:t>，又</w:t>
      </w:r>
      <w:r>
        <w:object w:dxaOrig="475" w:dyaOrig="243" w14:anchorId="4D8BED2E">
          <v:shape id="_x0000_i1095" type="#_x0000_t75" alt="eqId27763d65ec630511141303dad69545b9" style="width:23.65pt;height:12pt" o:ole="">
            <v:imagedata r:id="rId128" o:title="eqId27763d65ec630511141303dad69545b9"/>
          </v:shape>
          <o:OLEObject Type="Embed" ProgID="Equation.DSMT4" ShapeID="_x0000_i1095" DrawAspect="Content" ObjectID="_1838709098" r:id="rId129"/>
        </w:object>
      </w:r>
      <w:r>
        <w:t>，所以，</w:t>
      </w:r>
      <w:r>
        <w:object w:dxaOrig="774" w:dyaOrig="315" w14:anchorId="0C16DE72">
          <v:shape id="_x0000_i1096" type="#_x0000_t75" alt="eqId7ad93a07fca22517fbe22439f4f1b9f9" style="width:38.4pt;height:15.75pt" o:ole="">
            <v:imagedata r:id="rId130" o:title="eqId7ad93a07fca22517fbe22439f4f1b9f9"/>
          </v:shape>
          <o:OLEObject Type="Embed" ProgID="Equation.DSMT4" ShapeID="_x0000_i1096" DrawAspect="Content" ObjectID="_1838709099" r:id="rId131"/>
        </w:object>
      </w:r>
      <w:r>
        <w:t>电势</w:t>
      </w:r>
      <w:r>
        <w:rPr>
          <w:i/>
        </w:rPr>
        <w:t>φ</w:t>
      </w:r>
      <w:r>
        <w:t>逐渐增大；</w:t>
      </w:r>
      <w:r>
        <w:rPr>
          <w:rFonts w:ascii="Helvetica" w:eastAsia="Helvetica" w:hAnsi="Helvetica" w:cs="Helvetica"/>
        </w:rPr>
        <w:t xml:space="preserve"> </w:t>
      </w:r>
    </w:p>
    <w:p w14:paraId="795E5148" w14:textId="77777777" w:rsidR="00773792" w:rsidRDefault="00773792" w:rsidP="00773792">
      <w:r>
        <w:t>故选</w:t>
      </w:r>
      <w:r>
        <w:t>C</w:t>
      </w:r>
      <w:r>
        <w:t>。</w:t>
      </w:r>
    </w:p>
    <w:p w14:paraId="32613EA1" w14:textId="33F34032" w:rsidR="00773792" w:rsidRDefault="00773792" w:rsidP="00773792">
      <w:r>
        <w:t>根据相对论效应，电子速度接近光速时，其惯性质量随速度增大而增大；间隙处电场力</w:t>
      </w:r>
      <w:r>
        <w:object w:dxaOrig="668" w:dyaOrig="249" w14:anchorId="646081FF">
          <v:shape id="_x0000_i1097" type="#_x0000_t75" alt="eqId49ac4280060cdb157ed0edb6d2b230f1" style="width:33.25pt;height:12.35pt" o:ole="">
            <v:imagedata r:id="rId132" o:title="eqId49ac4280060cdb157ed0edb6d2b230f1"/>
          </v:shape>
          <o:OLEObject Type="Embed" ProgID="Equation.DSMT4" ShapeID="_x0000_i1097" DrawAspect="Content" ObjectID="_1838709100" r:id="rId133"/>
        </w:object>
      </w:r>
      <w:r>
        <w:t>保持不变，由</w:t>
      </w:r>
      <w:r>
        <w:object w:dxaOrig="581" w:dyaOrig="549" w14:anchorId="6567F185">
          <v:shape id="_x0000_i1098" type="#_x0000_t75" alt="eqId1db3bf2bb03e5cabd72253d283ca4cdd" style="width:29.15pt;height:27.45pt" o:ole="">
            <v:imagedata r:id="rId134" o:title="eqId1db3bf2bb03e5cabd72253d283ca4cdd"/>
          </v:shape>
          <o:OLEObject Type="Embed" ProgID="Equation.DSMT4" ShapeID="_x0000_i1098" DrawAspect="Content" ObjectID="_1838709101" r:id="rId135"/>
        </w:object>
      </w:r>
      <w:r>
        <w:t>可知，加速度随质量增大而逐次减小</w:t>
      </w:r>
      <w:r>
        <w:rPr>
          <w:rFonts w:ascii="Helvetica" w:eastAsia="Helvetica" w:hAnsi="Helvetica" w:cs="Helvetica"/>
        </w:rPr>
        <w:t>.</w:t>
      </w:r>
    </w:p>
    <w:p w14:paraId="57AC698C" w14:textId="77777777" w:rsidR="00773792" w:rsidRDefault="00773792" w:rsidP="00773792">
      <w:r>
        <w:t>故选</w:t>
      </w:r>
      <w:r>
        <w:rPr>
          <w:rFonts w:ascii="Helvetica" w:eastAsia="Helvetica" w:hAnsi="Helvetica" w:cs="Helvetica"/>
        </w:rPr>
        <w:t>B</w:t>
      </w:r>
      <w:r>
        <w:t>。</w:t>
      </w:r>
    </w:p>
    <w:p w14:paraId="0C5A0F82" w14:textId="0908021D" w:rsidR="00773792" w:rsidRDefault="00773792" w:rsidP="00773792">
      <w:r>
        <w:t>沿轴线方向：电场分量一直做正功，轴线方向速度增大，因此总速率一定大于入射速率。</w:t>
      </w:r>
    </w:p>
    <w:p w14:paraId="76119410" w14:textId="77777777" w:rsidR="00773792" w:rsidRDefault="00773792" w:rsidP="00773792">
      <w:r>
        <w:t>垂直轴线（径向）方向：间隙左半区电场径向分量指向轴线，对偏离轴线的电子产生指向轴线的冲量；间隙右半区电场径向分量背离轴线，产生背离轴线的冲量；</w:t>
      </w:r>
    </w:p>
    <w:p w14:paraId="1B6A1F9A" w14:textId="77777777" w:rsidR="00773792" w:rsidRDefault="00773792" w:rsidP="00773792">
      <w:r>
        <w:t>由于电子在左半区速度更小，运动时间更长，总冲量指向轴线，因此出射径向速度分量大小一定小于入射，偏角小于入射偏角。</w:t>
      </w:r>
    </w:p>
    <w:p w14:paraId="514B1F1A" w14:textId="77777777" w:rsidR="00773792" w:rsidRDefault="00773792" w:rsidP="00773792">
      <w:r>
        <w:t>故选</w:t>
      </w:r>
      <w:r>
        <w:t>CD</w:t>
      </w:r>
      <w:r>
        <w:t>。</w:t>
      </w:r>
    </w:p>
    <w:p w14:paraId="4D87441A" w14:textId="77777777" w:rsidR="00773792" w:rsidRDefault="00773792" w:rsidP="00773792"/>
    <w:p w14:paraId="56EFA17E" w14:textId="594C69C4" w:rsidR="00773792" w:rsidRDefault="00773792" w:rsidP="00773792">
      <w:r>
        <w:t>【解析】</w:t>
      </w:r>
      <w:r>
        <w:t>10</w:t>
      </w:r>
      <w:r>
        <w:t>．（</w:t>
      </w:r>
      <w:r>
        <w:t>1</w:t>
      </w:r>
      <w:r>
        <w:t>）设观测站的质量为</w:t>
      </w:r>
      <w:r>
        <w:object w:dxaOrig="229" w:dyaOrig="198" w14:anchorId="286319EF">
          <v:shape id="_x0000_i1099" type="#_x0000_t75" alt="eqId294f5ba74cdf695fc9a8a8e52f421328" style="width:11.65pt;height:9.95pt" o:ole="">
            <v:imagedata r:id="rId37" o:title="eqId294f5ba74cdf695fc9a8a8e52f421328"/>
          </v:shape>
          <o:OLEObject Type="Embed" ProgID="Equation.DSMT4" ShapeID="_x0000_i1099" DrawAspect="Content" ObjectID="_1838709102" r:id="rId136"/>
        </w:object>
      </w:r>
      <w:r>
        <w:t>，观测站受到的万有引力</w:t>
      </w:r>
      <w:r>
        <w:object w:dxaOrig="1073" w:dyaOrig="542" w14:anchorId="7CE6B339">
          <v:shape id="_x0000_i1100" type="#_x0000_t75" alt="eqId311e2fdf68d160cea23fa661e1dd0acc" style="width:53.5pt;height:27.1pt" o:ole="">
            <v:imagedata r:id="rId137" o:title="eqId311e2fdf68d160cea23fa661e1dd0acc"/>
          </v:shape>
          <o:OLEObject Type="Embed" ProgID="Equation.DSMT4" ShapeID="_x0000_i1100" DrawAspect="Content" ObjectID="_1838709103" r:id="rId138"/>
        </w:object>
      </w:r>
    </w:p>
    <w:p w14:paraId="421347AC" w14:textId="77777777" w:rsidR="00773792" w:rsidRDefault="00773792" w:rsidP="00773792">
      <w:r>
        <w:lastRenderedPageBreak/>
        <w:t>观测站沿圆周轨道绕地球公转，做匀速圆周运动，有</w:t>
      </w:r>
      <w:r>
        <w:object w:dxaOrig="756" w:dyaOrig="334" w14:anchorId="39768F66">
          <v:shape id="_x0000_i1101" type="#_x0000_t75" alt="eqIddb14d716f726ca56129f169a12292d33" style="width:37.7pt;height:16.8pt" o:ole="">
            <v:imagedata r:id="rId139" o:title="eqIddb14d716f726ca56129f169a12292d33"/>
          </v:shape>
          <o:OLEObject Type="Embed" ProgID="Equation.DSMT4" ShapeID="_x0000_i1101" DrawAspect="Content" ObjectID="_1838709104" r:id="rId140"/>
        </w:object>
      </w:r>
    </w:p>
    <w:p w14:paraId="78B176B6" w14:textId="77777777" w:rsidR="00773792" w:rsidRDefault="00773792" w:rsidP="00773792">
      <w:r>
        <w:t>所以，向心加速度大小</w:t>
      </w:r>
      <w:r>
        <w:object w:dxaOrig="1267" w:dyaOrig="563" w14:anchorId="14681DB0">
          <v:shape id="_x0000_i1102" type="#_x0000_t75" alt="eqIdfcd14c149750fb6fa06221f20e318b76" style="width:63.45pt;height:28.1pt" o:ole="">
            <v:imagedata r:id="rId141" o:title="eqIdfcd14c149750fb6fa06221f20e318b76"/>
          </v:shape>
          <o:OLEObject Type="Embed" ProgID="Equation.DSMT4" ShapeID="_x0000_i1102" DrawAspect="Content" ObjectID="_1838709105" r:id="rId142"/>
        </w:object>
      </w:r>
    </w:p>
    <w:p w14:paraId="4B240D2B" w14:textId="58934255" w:rsidR="00773792" w:rsidRDefault="00773792" w:rsidP="00773792">
      <w:r>
        <w:t>向心力公式</w:t>
      </w:r>
      <w:r>
        <w:object w:dxaOrig="915" w:dyaOrig="584" w14:anchorId="7947B669">
          <v:shape id="_x0000_i1103" type="#_x0000_t75" alt="eqId6efa7525fb5e88aac2db041f517857df" style="width:45.95pt;height:29.15pt" o:ole="">
            <v:imagedata r:id="rId143" o:title="eqId6efa7525fb5e88aac2db041f517857df"/>
          </v:shape>
          <o:OLEObject Type="Embed" ProgID="Equation.DSMT4" ShapeID="_x0000_i1103" DrawAspect="Content" ObjectID="_1838709106" r:id="rId144"/>
        </w:object>
      </w:r>
    </w:p>
    <w:p w14:paraId="4119F793" w14:textId="77777777" w:rsidR="00773792" w:rsidRDefault="00773792" w:rsidP="00773792">
      <w:r>
        <w:t>联立万有引力公式得</w:t>
      </w:r>
      <w:r>
        <w:object w:dxaOrig="915" w:dyaOrig="610" w14:anchorId="4F2DD34E">
          <v:shape id="_x0000_i1104" type="#_x0000_t75" alt="eqId78d0c4b99b611cbe40e1a93b96bbc169" style="width:45.95pt;height:30.5pt" o:ole="">
            <v:imagedata r:id="rId145" o:title="eqId78d0c4b99b611cbe40e1a93b96bbc169"/>
          </v:shape>
          <o:OLEObject Type="Embed" ProgID="Equation.DSMT4" ShapeID="_x0000_i1104" DrawAspect="Content" ObjectID="_1838709107" r:id="rId146"/>
        </w:object>
      </w:r>
    </w:p>
    <w:p w14:paraId="1C3B8AC9" w14:textId="61D3A38A" w:rsidR="00773792" w:rsidRDefault="00773792" w:rsidP="00773792">
      <w:r>
        <w:t>（</w:t>
      </w:r>
      <w:r>
        <w:t>2</w:t>
      </w:r>
      <w:r>
        <w:t>）多普勒效应，当波源靠近观察者时，观察者接受到的波频率</w:t>
      </w:r>
      <w:r>
        <w:object w:dxaOrig="194" w:dyaOrig="194" w14:anchorId="2C10263D">
          <v:shape id="_x0000_i1105" type="#_x0000_t75" alt="eqId06b09bec6122ff51834335344ae13f29" style="width:9.95pt;height:9.95pt" o:ole="">
            <v:imagedata r:id="rId147" o:title="eqId06b09bec6122ff51834335344ae13f29"/>
          </v:shape>
          <o:OLEObject Type="Embed" ProgID="Equation.DSMT4" ShapeID="_x0000_i1105" DrawAspect="Content" ObjectID="_1838709108" r:id="rId148"/>
        </w:object>
      </w:r>
      <w:r>
        <w:t>增加、波长</w:t>
      </w:r>
      <w:r>
        <w:object w:dxaOrig="194" w:dyaOrig="238" w14:anchorId="0297AFE8">
          <v:shape id="_x0000_i1106" type="#_x0000_t75" alt="eqIddf64046e91b047037f19e4032e3b6de3" style="width:9.95pt;height:12pt" o:ole="">
            <v:imagedata r:id="rId149" o:title="eqIddf64046e91b047037f19e4032e3b6de3"/>
          </v:shape>
          <o:OLEObject Type="Embed" ProgID="Equation.DSMT4" ShapeID="_x0000_i1106" DrawAspect="Content" ObjectID="_1838709109" r:id="rId150"/>
        </w:object>
      </w:r>
      <w:r>
        <w:t>减小。</w:t>
      </w:r>
    </w:p>
    <w:p w14:paraId="33480654" w14:textId="77777777" w:rsidR="00773792" w:rsidRDefault="00773792" w:rsidP="00773792">
      <w:r>
        <w:t>故选</w:t>
      </w:r>
      <w:r>
        <w:t>B</w:t>
      </w:r>
      <w:r>
        <w:t>。</w:t>
      </w:r>
    </w:p>
    <w:p w14:paraId="1BEF0801" w14:textId="77777777" w:rsidR="00773792" w:rsidRDefault="00773792" w:rsidP="00773792"/>
    <w:p w14:paraId="6D279F07" w14:textId="0F35BF0D" w:rsidR="00773792" w:rsidRDefault="00773792" w:rsidP="00773792">
      <w:r>
        <w:t>11</w:t>
      </w:r>
      <w:r>
        <w:t>．光子的能量</w:t>
      </w:r>
      <w:r>
        <w:object w:dxaOrig="1144" w:dyaOrig="539" w14:anchorId="1043FE2C">
          <v:shape id="_x0000_i1107" type="#_x0000_t75" alt="eqId5621b28c3264188c3df258708afdd0f1" style="width:56.9pt;height:27.1pt" o:ole="">
            <v:imagedata r:id="rId151" o:title="eqId5621b28c3264188c3df258708afdd0f1"/>
          </v:shape>
          <o:OLEObject Type="Embed" ProgID="Equation.DSMT4" ShapeID="_x0000_i1107" DrawAspect="Content" ObjectID="_1838709110" r:id="rId152"/>
        </w:object>
      </w:r>
    </w:p>
    <w:p w14:paraId="240CB992" w14:textId="77777777" w:rsidR="00773792" w:rsidRDefault="00773792" w:rsidP="00773792">
      <w:r>
        <w:t>光子的动量</w:t>
      </w:r>
      <w:r>
        <w:object w:dxaOrig="581" w:dyaOrig="541" w14:anchorId="1B7A9BE1">
          <v:shape id="_x0000_i1108" type="#_x0000_t75" alt="eqId0b95dbdccc25635425df3754b78ea878" style="width:29.15pt;height:27.1pt" o:ole="">
            <v:imagedata r:id="rId153" o:title="eqId0b95dbdccc25635425df3754b78ea878"/>
          </v:shape>
          <o:OLEObject Type="Embed" ProgID="Equation.DSMT4" ShapeID="_x0000_i1108" DrawAspect="Content" ObjectID="_1838709111" r:id="rId154"/>
        </w:object>
      </w:r>
    </w:p>
    <w:p w14:paraId="1737CA6B" w14:textId="77777777" w:rsidR="00773792" w:rsidRDefault="00773792" w:rsidP="00773792">
      <w:r>
        <w:t>联立得</w:t>
      </w:r>
      <w:r>
        <w:object w:dxaOrig="598" w:dyaOrig="545" w14:anchorId="49BAD291">
          <v:shape id="_x0000_i1109" type="#_x0000_t75" alt="eqId2247afb68505982bcdc8e691dfa11770" style="width:30.15pt;height:27.45pt" o:ole="">
            <v:imagedata r:id="rId155" o:title="eqId2247afb68505982bcdc8e691dfa11770"/>
          </v:shape>
          <o:OLEObject Type="Embed" ProgID="Equation.DSMT4" ShapeID="_x0000_i1109" DrawAspect="Content" ObjectID="_1838709112" r:id="rId156"/>
        </w:object>
      </w:r>
    </w:p>
    <w:p w14:paraId="525D1D12" w14:textId="77777777" w:rsidR="00773792" w:rsidRDefault="00773792" w:rsidP="00773792">
      <w:r>
        <w:t>故选</w:t>
      </w:r>
      <w:r>
        <w:t>C</w:t>
      </w:r>
      <w:r>
        <w:t>。</w:t>
      </w:r>
    </w:p>
    <w:p w14:paraId="46608304" w14:textId="77777777" w:rsidR="00773792" w:rsidRDefault="00773792" w:rsidP="00773792"/>
    <w:p w14:paraId="59313034" w14:textId="32C839DC" w:rsidR="00773792" w:rsidRDefault="00773792" w:rsidP="00773792">
      <w:r>
        <w:t>12</w:t>
      </w:r>
      <w:r>
        <w:t>．若彗星能摆脱太阳的引力束缚，则到达无穷远处应仍有速度。</w:t>
      </w:r>
    </w:p>
    <w:p w14:paraId="4F130D9C" w14:textId="77777777" w:rsidR="00773792" w:rsidRDefault="00773792" w:rsidP="00773792">
      <w:r>
        <w:t>彗星在运动过程中近似仅受太阳引力作用，根据机械能守恒得，首次观测到彗星时的能量等于无穷远处的能量，即</w:t>
      </w:r>
      <w:r>
        <w:object w:dxaOrig="774" w:dyaOrig="317" w14:anchorId="1F2CD7A0">
          <v:shape id="_x0000_i1110" type="#_x0000_t75" alt="eqIdd5144c8866df224af6541f56e792eeeb" style="width:38.4pt;height:15.75pt" o:ole="">
            <v:imagedata r:id="rId157" o:title="eqIdd5144c8866df224af6541f56e792eeeb"/>
          </v:shape>
          <o:OLEObject Type="Embed" ProgID="Equation.DSMT4" ShapeID="_x0000_i1110" DrawAspect="Content" ObjectID="_1838709113" r:id="rId158"/>
        </w:object>
      </w:r>
    </w:p>
    <w:p w14:paraId="28FE07E5" w14:textId="77777777" w:rsidR="00773792" w:rsidRDefault="00773792" w:rsidP="00773792">
      <w:r>
        <w:t>展开得</w:t>
      </w:r>
      <w:r>
        <w:object w:dxaOrig="2640" w:dyaOrig="598" w14:anchorId="1658CB87">
          <v:shape id="_x0000_i1111" type="#_x0000_t75" alt="eqId62cd1b2eb780f9786bdbd3126173328c" style="width:132pt;height:30.15pt" o:ole="">
            <v:imagedata r:id="rId159" o:title="eqId62cd1b2eb780f9786bdbd3126173328c"/>
          </v:shape>
          <o:OLEObject Type="Embed" ProgID="Equation.DSMT4" ShapeID="_x0000_i1111" DrawAspect="Content" ObjectID="_1838709114" r:id="rId160"/>
        </w:object>
      </w:r>
    </w:p>
    <w:p w14:paraId="34819716" w14:textId="77777777" w:rsidR="00773792" w:rsidRDefault="00773792" w:rsidP="00773792">
      <w:r>
        <w:t>解得</w:t>
      </w:r>
      <w:r>
        <w:object w:dxaOrig="3221" w:dyaOrig="616" w14:anchorId="6784A892">
          <v:shape id="_x0000_i1112" type="#_x0000_t75" alt="eqIdcc446ca218ab575e7d74de3af6c2725a" style="width:161.15pt;height:30.85pt" o:ole="">
            <v:imagedata r:id="rId161" o:title="eqIdcc446ca218ab575e7d74de3af6c2725a"/>
          </v:shape>
          <o:OLEObject Type="Embed" ProgID="Equation.DSMT4" ShapeID="_x0000_i1112" DrawAspect="Content" ObjectID="_1838709115" r:id="rId162"/>
        </w:object>
      </w:r>
    </w:p>
    <w:p w14:paraId="6A8DF7FD" w14:textId="77777777" w:rsidR="00773792" w:rsidRDefault="00773792" w:rsidP="00773792">
      <w:r>
        <w:t>所以，彗星能摆脱太阳引力的束缚。</w:t>
      </w:r>
    </w:p>
    <w:p w14:paraId="1F806E14" w14:textId="77777777" w:rsidR="00773792" w:rsidRPr="005268B4" w:rsidRDefault="00773792" w:rsidP="00773792">
      <w:pPr>
        <w:pStyle w:val="2"/>
      </w:pPr>
      <w:r w:rsidRPr="005268B4">
        <w:rPr>
          <w:rFonts w:hint="eastAsia"/>
        </w:rPr>
        <w:t>六</w:t>
      </w:r>
      <w:r w:rsidRPr="005268B4">
        <w:t>、（共</w:t>
      </w:r>
      <w:r w:rsidRPr="005268B4">
        <w:rPr>
          <w:rFonts w:hint="eastAsia"/>
        </w:rPr>
        <w:t>26</w:t>
      </w:r>
      <w:r w:rsidRPr="005268B4">
        <w:t>分）</w:t>
      </w:r>
      <w:r w:rsidRPr="005268B4">
        <w:rPr>
          <w:rFonts w:hint="eastAsia"/>
        </w:rPr>
        <w:t>捕捉</w:t>
      </w:r>
      <w:r w:rsidRPr="005268B4">
        <w:t>α</w:t>
      </w:r>
      <w:r w:rsidRPr="005268B4">
        <w:t>粒子</w:t>
      </w:r>
    </w:p>
    <w:p w14:paraId="4966A603" w14:textId="27AF1A78" w:rsidR="00773792" w:rsidRDefault="00773792" w:rsidP="00773792">
      <w:r>
        <w:t>【解析】</w:t>
      </w:r>
      <w:r>
        <w:t>13</w:t>
      </w:r>
      <w:r>
        <w:t>．（</w:t>
      </w:r>
      <w:r>
        <w:t>1</w:t>
      </w:r>
      <w:r>
        <w:t>）当</w:t>
      </w:r>
      <w:r>
        <w:t>A</w:t>
      </w:r>
      <w:r>
        <w:t>管内气体恰全部进入毛细管</w:t>
      </w:r>
      <w:r>
        <w:t>B</w:t>
      </w:r>
      <w:r>
        <w:t>时，根据玻意耳定律可得</w:t>
      </w:r>
      <w:r>
        <w:object w:dxaOrig="1971" w:dyaOrig="317" w14:anchorId="7B838009">
          <v:shape id="_x0000_i1113" type="#_x0000_t75" alt="eqId891fbdac6632f4a1f2c7ebeadf63fd69" style="width:98.4pt;height:15.75pt" o:ole="">
            <v:imagedata r:id="rId163" o:title="eqId891fbdac6632f4a1f2c7ebeadf63fd69"/>
          </v:shape>
          <o:OLEObject Type="Embed" ProgID="Equation.DSMT4" ShapeID="_x0000_i1113" DrawAspect="Content" ObjectID="_1838709116" r:id="rId164"/>
        </w:object>
      </w:r>
    </w:p>
    <w:p w14:paraId="01FBAFD7" w14:textId="77777777" w:rsidR="00773792" w:rsidRDefault="00773792" w:rsidP="00773792">
      <w:r>
        <w:t>解得管</w:t>
      </w:r>
      <w:r>
        <w:t>B</w:t>
      </w:r>
      <w:r>
        <w:t>中的气体压强为</w:t>
      </w:r>
      <w:r>
        <w:object w:dxaOrig="1795" w:dyaOrig="598" w14:anchorId="7ED3DF63">
          <v:shape id="_x0000_i1114" type="#_x0000_t75" alt="eqIdf9e0f5bcdbd3ab7c2c4c1872047908f6" style="width:89.5pt;height:30.15pt" o:ole="">
            <v:imagedata r:id="rId165" o:title="eqIdf9e0f5bcdbd3ab7c2c4c1872047908f6"/>
          </v:shape>
          <o:OLEObject Type="Embed" ProgID="Equation.DSMT4" ShapeID="_x0000_i1114" DrawAspect="Content" ObjectID="_1838709117" r:id="rId166"/>
        </w:object>
      </w:r>
    </w:p>
    <w:p w14:paraId="2F956A0D" w14:textId="115D9A66" w:rsidR="00773792" w:rsidRDefault="00773792" w:rsidP="00773792">
      <w:r>
        <w:t>（</w:t>
      </w:r>
      <w:r>
        <w:t>2</w:t>
      </w:r>
      <w:r>
        <w:t>）压缩过程中，由于温度不变，</w:t>
      </w:r>
      <w:r>
        <w:t>B</w:t>
      </w:r>
      <w:r>
        <w:t>管内气体分子做无规则热运动的剧烈程度不变；</w:t>
      </w:r>
    </w:p>
    <w:p w14:paraId="12124F3E" w14:textId="77777777" w:rsidR="00773792" w:rsidRDefault="00773792" w:rsidP="00773792">
      <w:r>
        <w:t>故选</w:t>
      </w:r>
      <w:r>
        <w:t>C</w:t>
      </w:r>
      <w:r>
        <w:t>。</w:t>
      </w:r>
    </w:p>
    <w:p w14:paraId="6376B1D2" w14:textId="48F84382" w:rsidR="00773792" w:rsidRDefault="00773792" w:rsidP="00773792">
      <w:r>
        <w:t>由于温度不变，气体分子平均动能不变，而气体压强增大，根据压强微观意义可知单位时间内撞击单位面积器壁的分子数将增大；</w:t>
      </w:r>
    </w:p>
    <w:p w14:paraId="5B90BD3F" w14:textId="77777777" w:rsidR="00773792" w:rsidRDefault="00773792" w:rsidP="00773792">
      <w:r>
        <w:lastRenderedPageBreak/>
        <w:t>故选</w:t>
      </w:r>
      <w:r>
        <w:t>A</w:t>
      </w:r>
      <w:r>
        <w:t>。</w:t>
      </w:r>
    </w:p>
    <w:p w14:paraId="5AB912AB" w14:textId="6F80C3A0" w:rsidR="00773792" w:rsidRDefault="00773792" w:rsidP="00773792">
      <w:r>
        <w:t>（</w:t>
      </w:r>
      <w:r>
        <w:t>3</w:t>
      </w:r>
      <w:r>
        <w:t>）由于气体体积减小，所以外界对气体做功，即</w:t>
      </w:r>
      <w:r>
        <w:object w:dxaOrig="633" w:dyaOrig="246" w14:anchorId="212DDE90">
          <v:shape id="_x0000_i1115" type="#_x0000_t75" alt="eqId7cae9af419c15c76d0581b6312fc07ec" style="width:31.55pt;height:12.35pt" o:ole="">
            <v:imagedata r:id="rId167" o:title="eqId7cae9af419c15c76d0581b6312fc07ec"/>
          </v:shape>
          <o:OLEObject Type="Embed" ProgID="Equation.DSMT4" ShapeID="_x0000_i1115" DrawAspect="Content" ObjectID="_1838709118" r:id="rId168"/>
        </w:object>
      </w:r>
      <w:r>
        <w:t>；由于温度不变，所以气体内能不变，根据热力学第一定律</w:t>
      </w:r>
      <w:r>
        <w:object w:dxaOrig="1108" w:dyaOrig="281" w14:anchorId="77C00F0E">
          <v:shape id="_x0000_i1116" type="#_x0000_t75" alt="eqId3345e76546e18f708d3b68b5d88af0f1" style="width:55.2pt;height:14.05pt" o:ole="">
            <v:imagedata r:id="rId169" o:title="eqId3345e76546e18f708d3b68b5d88af0f1"/>
          </v:shape>
          <o:OLEObject Type="Embed" ProgID="Equation.DSMT4" ShapeID="_x0000_i1116" DrawAspect="Content" ObjectID="_1838709119" r:id="rId170"/>
        </w:object>
      </w:r>
      <w:r>
        <w:t>可知，气体向外界放热，即</w:t>
      </w:r>
      <w:r>
        <w:object w:dxaOrig="528" w:dyaOrig="277" w14:anchorId="1E0E76A3">
          <v:shape id="_x0000_i1117" type="#_x0000_t75" alt="eqId64ee8f98ea0731608673a46ab5c6f3f1" style="width:26.4pt;height:13.7pt" o:ole="">
            <v:imagedata r:id="rId171" o:title="eqId64ee8f98ea0731608673a46ab5c6f3f1"/>
          </v:shape>
          <o:OLEObject Type="Embed" ProgID="Equation.DSMT4" ShapeID="_x0000_i1117" DrawAspect="Content" ObjectID="_1838709120" r:id="rId172"/>
        </w:object>
      </w:r>
      <w:r>
        <w:t>。</w:t>
      </w:r>
    </w:p>
    <w:p w14:paraId="090E22D6" w14:textId="77777777" w:rsidR="00773792" w:rsidRDefault="00773792" w:rsidP="00773792">
      <w:r>
        <w:t>故选</w:t>
      </w:r>
      <w:r>
        <w:t>B</w:t>
      </w:r>
      <w:r>
        <w:t>。</w:t>
      </w:r>
    </w:p>
    <w:p w14:paraId="0AA398A6" w14:textId="77777777" w:rsidR="00773792" w:rsidRDefault="00773792" w:rsidP="00773792"/>
    <w:p w14:paraId="7E5B10C1" w14:textId="39DDBCDF" w:rsidR="00773792" w:rsidRDefault="00773792" w:rsidP="00773792">
      <w:r>
        <w:t>14</w:t>
      </w:r>
      <w:r>
        <w:t>．两电极间电势差大于</w:t>
      </w:r>
      <w:r>
        <w:t>4400V</w:t>
      </w:r>
      <w:r>
        <w:t>时，可使</w:t>
      </w:r>
      <w:r>
        <w:t>B</w:t>
      </w:r>
      <w:r>
        <w:t>管内气体电离发光。若用</w:t>
      </w:r>
      <w:r>
        <w:t>220V</w:t>
      </w:r>
      <w:r>
        <w:t>正弦交流电通过理想变压器给电极供电，则原线圈输入电压最大值为</w:t>
      </w:r>
      <w:r>
        <w:object w:dxaOrig="1319" w:dyaOrig="354" w14:anchorId="2BEA0A15">
          <v:shape id="_x0000_i1118" type="#_x0000_t75" alt="eqIddb7e80d6adbdaae70c9c38d79def93b8" style="width:65.85pt;height:17.5pt" o:ole="">
            <v:imagedata r:id="rId173" o:title="eqIddb7e80d6adbdaae70c9c38d79def93b8"/>
          </v:shape>
          <o:OLEObject Type="Embed" ProgID="Equation.DSMT4" ShapeID="_x0000_i1118" DrawAspect="Content" ObjectID="_1838709121" r:id="rId174"/>
        </w:object>
      </w:r>
    </w:p>
    <w:p w14:paraId="069EB1FB" w14:textId="77777777" w:rsidR="00773792" w:rsidRDefault="00773792" w:rsidP="00773792">
      <w:r>
        <w:t>使气体发光的变压器原、副线圈匝数比应满足</w:t>
      </w:r>
      <w:r>
        <w:object w:dxaOrig="2394" w:dyaOrig="651" w14:anchorId="4C918A51">
          <v:shape id="_x0000_i1119" type="#_x0000_t75" alt="eqIde756483703767cea3fb291c444da1206" style="width:119.65pt;height:32.55pt" o:ole="">
            <v:imagedata r:id="rId175" o:title="eqIde756483703767cea3fb291c444da1206"/>
          </v:shape>
          <o:OLEObject Type="Embed" ProgID="Equation.DSMT4" ShapeID="_x0000_i1119" DrawAspect="Content" ObjectID="_1838709122" r:id="rId176"/>
        </w:object>
      </w:r>
    </w:p>
    <w:p w14:paraId="111E9306" w14:textId="77777777" w:rsidR="00773792" w:rsidRDefault="00773792" w:rsidP="00773792">
      <w:r>
        <w:t>故选</w:t>
      </w:r>
      <w:r>
        <w:t>DEF</w:t>
      </w:r>
      <w:r>
        <w:t>。</w:t>
      </w:r>
    </w:p>
    <w:p w14:paraId="5CFB006E" w14:textId="4737F4F2" w:rsidR="00773792" w:rsidRDefault="00773792" w:rsidP="00773792">
      <w:r>
        <w:t>15</w:t>
      </w:r>
      <w:r>
        <w:t>．（</w:t>
      </w:r>
      <w:r>
        <w:t>1</w:t>
      </w:r>
      <w:r>
        <w:t>）根据相邻条纹间距公式可得</w:t>
      </w:r>
      <w:r>
        <w:object w:dxaOrig="721" w:dyaOrig="545" w14:anchorId="0674123B">
          <v:shape id="_x0000_i1120" type="#_x0000_t75" alt="eqId9894dbdc7bc2803b1b68ef7c50c768d5" style="width:36pt;height:27.45pt" o:ole="">
            <v:imagedata r:id="rId177" o:title="eqId9894dbdc7bc2803b1b68ef7c50c768d5"/>
          </v:shape>
          <o:OLEObject Type="Embed" ProgID="Equation.DSMT4" ShapeID="_x0000_i1120" DrawAspect="Content" ObjectID="_1838709123" r:id="rId178"/>
        </w:object>
      </w:r>
    </w:p>
    <w:p w14:paraId="244C5F18" w14:textId="77777777" w:rsidR="00773792" w:rsidRDefault="00773792" w:rsidP="00773792">
      <w:r>
        <w:t>可得待测光的波长</w:t>
      </w:r>
      <w:r>
        <w:object w:dxaOrig="669" w:dyaOrig="545" w14:anchorId="2DEC1BE1">
          <v:shape id="_x0000_i1121" type="#_x0000_t75" alt="eqId3ac0ec31f66f9297ad8ad1d07b6a05e0" style="width:33.6pt;height:27.45pt" o:ole="">
            <v:imagedata r:id="rId179" o:title="eqId3ac0ec31f66f9297ad8ad1d07b6a05e0"/>
          </v:shape>
          <o:OLEObject Type="Embed" ProgID="Equation.DSMT4" ShapeID="_x0000_i1121" DrawAspect="Content" ObjectID="_1838709124" r:id="rId180"/>
        </w:object>
      </w:r>
    </w:p>
    <w:p w14:paraId="20E8DB1C" w14:textId="7A6C16B8" w:rsidR="00773792" w:rsidRDefault="00773792" w:rsidP="00773792">
      <w:r>
        <w:t>（</w:t>
      </w:r>
      <w:r>
        <w:t>2</w:t>
      </w:r>
      <w:r>
        <w:t>）为确证</w:t>
      </w:r>
      <w:r>
        <w:t>α</w:t>
      </w:r>
      <w:r>
        <w:t>粒子就是氦原子核，波长的测量值结果需要精确到</w:t>
      </w:r>
      <w:r>
        <w:t>4</w:t>
      </w:r>
      <w:r>
        <w:t>位有效数字。该同学使用</w:t>
      </w:r>
      <w:r>
        <w:rPr>
          <w:rFonts w:eastAsia="Times New Roman"/>
          <w:i/>
        </w:rPr>
        <w:t>d</w:t>
      </w:r>
      <w:r>
        <w:t>=0.25mm</w:t>
      </w:r>
      <w:r>
        <w:t>双缝屏，测量结果仅可保留</w:t>
      </w:r>
      <w:r>
        <w:t>2</w:t>
      </w:r>
      <w:r>
        <w:t>位有效数字，无法达成实验目的。</w:t>
      </w:r>
    </w:p>
    <w:p w14:paraId="1CAE44B8" w14:textId="77777777" w:rsidR="00773792" w:rsidRDefault="00773792" w:rsidP="00773792"/>
    <w:p w14:paraId="202A8E46" w14:textId="082517DE" w:rsidR="00773792" w:rsidRDefault="00773792" w:rsidP="00773792">
      <w:r>
        <w:t>16</w:t>
      </w:r>
      <w:r>
        <w:t>．（</w:t>
      </w:r>
      <w:r>
        <w:t>1</w:t>
      </w:r>
      <w:r>
        <w:t>）该衰变的核反应方程为</w:t>
      </w:r>
      <w:r>
        <w:object w:dxaOrig="1830" w:dyaOrig="334" w14:anchorId="55F6544A">
          <v:shape id="_x0000_i1122" type="#_x0000_t75" alt="eqId40bd310ebe049189754b218809b5369b" style="width:91.55pt;height:16.8pt" o:ole="">
            <v:imagedata r:id="rId181" o:title="eqId40bd310ebe049189754b218809b5369b"/>
          </v:shape>
          <o:OLEObject Type="Embed" ProgID="Equation.DSMT4" ShapeID="_x0000_i1122" DrawAspect="Content" ObjectID="_1838709125" r:id="rId182"/>
        </w:object>
      </w:r>
    </w:p>
    <w:p w14:paraId="1BA0E9C0" w14:textId="23E74CEC" w:rsidR="00773792" w:rsidRDefault="00773792" w:rsidP="00773792">
      <w:r>
        <w:t>（</w:t>
      </w:r>
      <w:r>
        <w:t>2</w:t>
      </w:r>
      <w:r>
        <w:t>）由</w:t>
      </w:r>
      <w:r>
        <w:object w:dxaOrig="880" w:dyaOrig="276" w14:anchorId="660C74A5">
          <v:shape id="_x0000_i1123" type="#_x0000_t75" alt="eqId4e984c2d51b20c42f1a9df47d5a58965" style="width:43.9pt;height:13.7pt" o:ole="">
            <v:imagedata r:id="rId183" o:title="eqId4e984c2d51b20c42f1a9df47d5a58965"/>
          </v:shape>
          <o:OLEObject Type="Embed" ProgID="Equation.DSMT4" ShapeID="_x0000_i1123" DrawAspect="Content" ObjectID="_1838709126" r:id="rId184"/>
        </w:object>
      </w:r>
      <w:r>
        <w:t>，可得</w:t>
      </w:r>
      <w:r>
        <w:object w:dxaOrig="774" w:dyaOrig="551" w14:anchorId="06E3CF03">
          <v:shape id="_x0000_i1124" type="#_x0000_t75" alt="eqId48fa2f2a85f1efa36bd29e6d54bae4f6" style="width:38.4pt;height:27.45pt" o:ole="">
            <v:imagedata r:id="rId185" o:title="eqId48fa2f2a85f1efa36bd29e6d54bae4f6"/>
          </v:shape>
          <o:OLEObject Type="Embed" ProgID="Equation.DSMT4" ShapeID="_x0000_i1124" DrawAspect="Content" ObjectID="_1838709127" r:id="rId186"/>
        </w:object>
      </w:r>
    </w:p>
    <w:p w14:paraId="073427D2" w14:textId="77777777" w:rsidR="00773792" w:rsidRDefault="00773792" w:rsidP="00773792">
      <w:r>
        <w:t>反应释放的总能量</w:t>
      </w:r>
      <w:r>
        <w:object w:dxaOrig="1249" w:dyaOrig="317" w14:anchorId="6C895D3C">
          <v:shape id="_x0000_i1125" type="#_x0000_t75" alt="eqId505e8e7f936f9efb3941aa87952ba884" style="width:62.75pt;height:15.75pt" o:ole="">
            <v:imagedata r:id="rId187" o:title="eqId505e8e7f936f9efb3941aa87952ba884"/>
          </v:shape>
          <o:OLEObject Type="Embed" ProgID="Equation.DSMT4" ShapeID="_x0000_i1125" DrawAspect="Content" ObjectID="_1838709128" r:id="rId188"/>
        </w:object>
      </w:r>
    </w:p>
    <w:p w14:paraId="76E8582F" w14:textId="77777777" w:rsidR="00773792" w:rsidRDefault="00773792" w:rsidP="00773792">
      <w:r>
        <w:t>反应前后动量守恒，取</w:t>
      </w:r>
      <w:r>
        <w:t>α</w:t>
      </w:r>
      <w:r>
        <w:t>粒子出射方向为正，则有</w:t>
      </w:r>
      <w:r>
        <w:object w:dxaOrig="1496" w:dyaOrig="317" w14:anchorId="6CCABB02">
          <v:shape id="_x0000_i1126" type="#_x0000_t75" alt="eqIdc86d4fe4440997d98a897844ee963dbb" style="width:75.1pt;height:15.75pt" o:ole="">
            <v:imagedata r:id="rId189" o:title="eqIdc86d4fe4440997d98a897844ee963dbb"/>
          </v:shape>
          <o:OLEObject Type="Embed" ProgID="Equation.DSMT4" ShapeID="_x0000_i1126" DrawAspect="Content" ObjectID="_1838709129" r:id="rId190"/>
        </w:object>
      </w:r>
    </w:p>
    <w:p w14:paraId="4A8C0C6B" w14:textId="77777777" w:rsidR="00773792" w:rsidRDefault="00773792" w:rsidP="00773792">
      <w:r>
        <w:t>由</w:t>
      </w:r>
      <w:r>
        <w:object w:dxaOrig="985" w:dyaOrig="539" w14:anchorId="38753171">
          <v:shape id="_x0000_i1127" type="#_x0000_t75" alt="eqIda50b72ef74d84ee3bad8713bc12fe91f" style="width:49.35pt;height:27.1pt" o:ole="">
            <v:imagedata r:id="rId191" o:title="eqIda50b72ef74d84ee3bad8713bc12fe91f"/>
          </v:shape>
          <o:OLEObject Type="Embed" ProgID="Equation.DSMT4" ShapeID="_x0000_i1127" DrawAspect="Content" ObjectID="_1838709130" r:id="rId192"/>
        </w:object>
      </w:r>
      <w:r>
        <w:t>，可得</w:t>
      </w:r>
      <w:r>
        <w:object w:dxaOrig="2288" w:dyaOrig="370" w14:anchorId="02F67D51">
          <v:shape id="_x0000_i1128" type="#_x0000_t75" alt="eqId165fb22fdd7df6208507cedf32e2a4bd" style="width:114.5pt;height:18.5pt" o:ole="">
            <v:imagedata r:id="rId193" o:title="eqId165fb22fdd7df6208507cedf32e2a4bd"/>
          </v:shape>
          <o:OLEObject Type="Embed" ProgID="Equation.DSMT4" ShapeID="_x0000_i1128" DrawAspect="Content" ObjectID="_1838709131" r:id="rId194"/>
        </w:object>
      </w:r>
    </w:p>
    <w:p w14:paraId="79C53CC2" w14:textId="77777777" w:rsidR="00773792" w:rsidRDefault="00773792" w:rsidP="00773792">
      <w:r>
        <w:t>则有</w:t>
      </w:r>
      <w:r>
        <w:object w:dxaOrig="2112" w:dyaOrig="598" w14:anchorId="453247EB">
          <v:shape id="_x0000_i1129" type="#_x0000_t75" alt="eqId956b90dc5a3855dbd4031507d1565b0c" style="width:105.6pt;height:30.15pt" o:ole="">
            <v:imagedata r:id="rId195" o:title="eqId956b90dc5a3855dbd4031507d1565b0c"/>
          </v:shape>
          <o:OLEObject Type="Embed" ProgID="Equation.DSMT4" ShapeID="_x0000_i1129" DrawAspect="Content" ObjectID="_1838709132" r:id="rId196"/>
        </w:object>
      </w:r>
    </w:p>
    <w:p w14:paraId="1EB8E127" w14:textId="77777777" w:rsidR="00773792" w:rsidRDefault="00773792" w:rsidP="00773792">
      <w:r>
        <w:t>综上可得</w:t>
      </w:r>
      <w:r>
        <w:object w:dxaOrig="2199" w:dyaOrig="545" w14:anchorId="34FDE4C1">
          <v:shape id="_x0000_i1130" type="#_x0000_t75" alt="eqId8d225a7db8dbf6f3a29bebbeddb5d468" style="width:110.05pt;height:27.45pt" o:ole="">
            <v:imagedata r:id="rId197" o:title="eqId8d225a7db8dbf6f3a29bebbeddb5d468"/>
          </v:shape>
          <o:OLEObject Type="Embed" ProgID="Equation.DSMT4" ShapeID="_x0000_i1130" DrawAspect="Content" ObjectID="_1838709133" r:id="rId198"/>
        </w:object>
      </w:r>
    </w:p>
    <w:p w14:paraId="35A2669E" w14:textId="4FC86100" w:rsidR="00773792" w:rsidRPr="0019627B" w:rsidRDefault="00773792" w:rsidP="00773792">
      <w:pPr>
        <w:rPr>
          <w:color w:val="EE0000"/>
        </w:rPr>
      </w:pPr>
      <w:r w:rsidRPr="0019627B">
        <w:rPr>
          <w:color w:val="EE0000"/>
        </w:rPr>
        <w:t>（</w:t>
      </w:r>
      <w:r w:rsidRPr="0019627B">
        <w:rPr>
          <w:color w:val="EE0000"/>
        </w:rPr>
        <w:t>3</w:t>
      </w:r>
      <w:r w:rsidRPr="0019627B">
        <w:rPr>
          <w:color w:val="EE0000"/>
        </w:rPr>
        <w:t>）由衰变规律可得</w:t>
      </w:r>
      <w:r w:rsidRPr="0019627B">
        <w:rPr>
          <w:color w:val="EE0000"/>
        </w:rPr>
        <w:object w:dxaOrig="1231" w:dyaOrig="475" w14:anchorId="0B3D9D8D">
          <v:shape id="_x0000_i1131" type="#_x0000_t75" alt="eqIde77af0db7d99773c3ab90629eaa2ce9b" style="width:61.7pt;height:23.65pt" o:ole="">
            <v:imagedata r:id="rId199" o:title="eqIde77af0db7d99773c3ab90629eaa2ce9b"/>
          </v:shape>
          <o:OLEObject Type="Embed" ProgID="Equation.DSMT4" ShapeID="_x0000_i1131" DrawAspect="Content" ObjectID="_1838709134" r:id="rId200"/>
        </w:object>
      </w:r>
    </w:p>
    <w:p w14:paraId="32477FE2" w14:textId="77777777" w:rsidR="00773792" w:rsidRPr="0019627B" w:rsidRDefault="00773792" w:rsidP="00773792">
      <w:pPr>
        <w:rPr>
          <w:color w:val="EE0000"/>
        </w:rPr>
      </w:pPr>
      <w:r w:rsidRPr="0019627B">
        <w:rPr>
          <w:color w:val="EE0000"/>
        </w:rPr>
        <w:t>单位时间衰变个数为</w:t>
      </w:r>
      <w:r w:rsidRPr="0019627B">
        <w:rPr>
          <w:color w:val="EE0000"/>
        </w:rPr>
        <w:object w:dxaOrig="440" w:dyaOrig="598" w14:anchorId="55D1F11B">
          <v:shape id="_x0000_i1132" type="#_x0000_t75" alt="eqId8e7ff4250f6f9b4bfb536bff935eba48" style="width:21.95pt;height:30.15pt" o:ole="">
            <v:imagedata r:id="rId201" o:title="eqId8e7ff4250f6f9b4bfb536bff935eba48"/>
          </v:shape>
          <o:OLEObject Type="Embed" ProgID="Equation.DSMT4" ShapeID="_x0000_i1132" DrawAspect="Content" ObjectID="_1838709135" r:id="rId202"/>
        </w:object>
      </w:r>
      <w:r w:rsidRPr="0019627B">
        <w:rPr>
          <w:color w:val="EE0000"/>
        </w:rPr>
        <w:t>，求导可得</w:t>
      </w:r>
      <w:r w:rsidRPr="0019627B">
        <w:rPr>
          <w:color w:val="EE0000"/>
        </w:rPr>
        <w:object w:dxaOrig="1654" w:dyaOrig="774" w14:anchorId="721B6C33">
          <v:shape id="_x0000_i1133" type="#_x0000_t75" alt="eqId1cfc53e09ae20d3292a107e4fae2ced0" style="width:82.65pt;height:38.4pt" o:ole="">
            <v:imagedata r:id="rId203" o:title="eqId1cfc53e09ae20d3292a107e4fae2ced0"/>
          </v:shape>
          <o:OLEObject Type="Embed" ProgID="Equation.DSMT4" ShapeID="_x0000_i1133" DrawAspect="Content" ObjectID="_1838709136" r:id="rId204"/>
        </w:object>
      </w:r>
    </w:p>
    <w:p w14:paraId="7C01DBB0" w14:textId="77777777" w:rsidR="00773792" w:rsidRPr="0019627B" w:rsidRDefault="00773792" w:rsidP="00773792">
      <w:pPr>
        <w:rPr>
          <w:color w:val="EE0000"/>
        </w:rPr>
      </w:pPr>
      <w:r w:rsidRPr="0019627B">
        <w:rPr>
          <w:color w:val="EE0000"/>
        </w:rPr>
        <w:t>当</w:t>
      </w:r>
      <w:r w:rsidRPr="0019627B">
        <w:rPr>
          <w:color w:val="EE0000"/>
        </w:rPr>
        <w:object w:dxaOrig="439" w:dyaOrig="232" w14:anchorId="2112E71A">
          <v:shape id="_x0000_i1134" type="#_x0000_t75" alt="eqId7aeb9a94e392f6759b18abed89aacc5e" style="width:21.95pt;height:11.65pt" o:ole="">
            <v:imagedata r:id="rId205" o:title="eqId7aeb9a94e392f6759b18abed89aacc5e"/>
          </v:shape>
          <o:OLEObject Type="Embed" ProgID="Equation.DSMT4" ShapeID="_x0000_i1134" DrawAspect="Content" ObjectID="_1838709137" r:id="rId206"/>
        </w:object>
      </w:r>
      <w:r w:rsidRPr="0019627B">
        <w:rPr>
          <w:color w:val="EE0000"/>
        </w:rPr>
        <w:t>时刻，总数为</w:t>
      </w:r>
      <w:r w:rsidRPr="0019627B">
        <w:rPr>
          <w:color w:val="EE0000"/>
        </w:rPr>
        <w:object w:dxaOrig="246" w:dyaOrig="246" w14:anchorId="6D388C9C">
          <v:shape id="_x0000_i1135" type="#_x0000_t75" alt="eqId54a5d7d3b6b63fe5c24c3907b7a8eaa3" style="width:12.35pt;height:12.35pt" o:ole="">
            <v:imagedata r:id="rId207" o:title="eqId54a5d7d3b6b63fe5c24c3907b7a8eaa3"/>
          </v:shape>
          <o:OLEObject Type="Embed" ProgID="Equation.DSMT4" ShapeID="_x0000_i1135" DrawAspect="Content" ObjectID="_1838709138" r:id="rId208"/>
        </w:object>
      </w:r>
      <w:r w:rsidRPr="0019627B">
        <w:rPr>
          <w:color w:val="EE0000"/>
        </w:rPr>
        <w:t>，则单位时间内发生衰变的氡</w:t>
      </w:r>
      <w:r w:rsidRPr="0019627B">
        <w:rPr>
          <w:color w:val="EE0000"/>
        </w:rPr>
        <w:t>222</w:t>
      </w:r>
      <w:r w:rsidRPr="0019627B">
        <w:rPr>
          <w:color w:val="EE0000"/>
        </w:rPr>
        <w:t>核个数约为</w:t>
      </w:r>
      <w:r w:rsidRPr="0019627B">
        <w:rPr>
          <w:color w:val="EE0000"/>
        </w:rPr>
        <w:object w:dxaOrig="581" w:dyaOrig="545" w14:anchorId="2D773768">
          <v:shape id="_x0000_i1136" type="#_x0000_t75" alt="eqId6a3df9a8afd7aedeba5fdbc497e91c64" style="width:29.15pt;height:27.45pt" o:ole="">
            <v:imagedata r:id="rId209" o:title="eqId6a3df9a8afd7aedeba5fdbc497e91c64"/>
          </v:shape>
          <o:OLEObject Type="Embed" ProgID="Equation.DSMT4" ShapeID="_x0000_i1136" DrawAspect="Content" ObjectID="_1838709139" r:id="rId210"/>
        </w:object>
      </w:r>
      <w:r w:rsidRPr="0019627B">
        <w:rPr>
          <w:color w:val="EE0000"/>
        </w:rPr>
        <w:t>。</w:t>
      </w:r>
    </w:p>
    <w:p w14:paraId="6A6A2E7E" w14:textId="74A91F61" w:rsidR="00BE46FE" w:rsidRDefault="00BE46FE" w:rsidP="00BE46FE">
      <w:pPr>
        <w:rPr>
          <w:rFonts w:cs="Times New Roman"/>
          <w:szCs w:val="21"/>
        </w:rPr>
      </w:pPr>
      <w:r w:rsidRPr="00BA34BF">
        <w:rPr>
          <w:rFonts w:cs="Times New Roman" w:hint="eastAsia"/>
          <w:szCs w:val="21"/>
        </w:rPr>
        <w:lastRenderedPageBreak/>
        <w:t>衰变服从指数规律</w:t>
      </w:r>
      <w:r>
        <w:rPr>
          <w:rFonts w:cs="Times New Roman" w:hint="eastAsia"/>
          <w:szCs w:val="21"/>
        </w:rPr>
        <w:t>：</w:t>
      </w:r>
      <w:r w:rsidRPr="00BA34BF">
        <w:rPr>
          <w:rFonts w:cs="Times New Roman" w:hint="eastAsia"/>
          <w:i/>
          <w:iCs/>
          <w:szCs w:val="21"/>
        </w:rPr>
        <w:t>t</w:t>
      </w:r>
      <w:r>
        <w:rPr>
          <w:rFonts w:cs="Times New Roman" w:hint="eastAsia"/>
          <w:szCs w:val="21"/>
        </w:rPr>
        <w:t>时刻剩余的核子数为</w:t>
      </w:r>
      <w:r w:rsidRPr="00BA34BF">
        <w:rPr>
          <w:rFonts w:cs="Times New Roman" w:hint="eastAsia"/>
          <w:i/>
          <w:iCs/>
          <w:szCs w:val="21"/>
        </w:rPr>
        <w:t>N</w:t>
      </w:r>
      <w:r w:rsidR="0019627B">
        <w:rPr>
          <w:rFonts w:cs="Times New Roman" w:hint="eastAsia"/>
          <w:szCs w:val="21"/>
          <w:vertAlign w:val="subscript"/>
        </w:rPr>
        <w:t>剩</w:t>
      </w:r>
      <w:r>
        <w:rPr>
          <w:rFonts w:cs="Times New Roman" w:hint="eastAsia"/>
          <w:szCs w:val="21"/>
        </w:rPr>
        <w:t xml:space="preserve"> = </w:t>
      </w:r>
      <w:r w:rsidRPr="00BA34BF">
        <w:rPr>
          <w:rFonts w:cs="Times New Roman" w:hint="eastAsia"/>
          <w:i/>
          <w:iCs/>
          <w:szCs w:val="21"/>
        </w:rPr>
        <w:t>N</w:t>
      </w:r>
      <w:r>
        <w:rPr>
          <w:rFonts w:cs="Times New Roman"/>
          <w:szCs w:val="21"/>
        </w:rPr>
        <w:fldChar w:fldCharType="begin"/>
      </w:r>
      <w:r>
        <w:rPr>
          <w:rFonts w:cs="Times New Roman"/>
          <w:szCs w:val="21"/>
        </w:rPr>
        <w:instrText xml:space="preserve"> </w:instrText>
      </w:r>
      <w:r>
        <w:rPr>
          <w:rFonts w:cs="Times New Roman" w:hint="eastAsia"/>
          <w:szCs w:val="21"/>
        </w:rPr>
        <w:instrText>EQ \b\bc(\F(1,2))\s\up8(</w:instrText>
      </w:r>
      <w:r w:rsidRPr="00C46F7B">
        <w:rPr>
          <w:rFonts w:cs="Times New Roman" w:hint="eastAsia"/>
          <w:i/>
          <w:iCs/>
          <w:szCs w:val="21"/>
          <w:vertAlign w:val="superscript"/>
        </w:rPr>
        <w:instrText>t</w:instrText>
      </w:r>
      <w:r w:rsidRPr="00C46F7B">
        <w:rPr>
          <w:rFonts w:cs="Times New Roman" w:hint="eastAsia"/>
          <w:szCs w:val="21"/>
          <w:vertAlign w:val="superscript"/>
        </w:rPr>
        <w:instrText>/</w:instrText>
      </w:r>
      <w:r w:rsidRPr="00C46F7B">
        <w:rPr>
          <w:rFonts w:cs="Times New Roman" w:hint="eastAsia"/>
          <w:i/>
          <w:iCs/>
          <w:szCs w:val="21"/>
          <w:vertAlign w:val="superscript"/>
        </w:rPr>
        <w:instrText>T</w:instrText>
      </w:r>
      <w:r>
        <w:rPr>
          <w:rFonts w:cs="Times New Roman" w:hint="eastAsia"/>
          <w:szCs w:val="21"/>
        </w:rPr>
        <w:instrText>)</w:instrText>
      </w:r>
      <w:r>
        <w:rPr>
          <w:rFonts w:cs="Times New Roman"/>
          <w:szCs w:val="21"/>
        </w:rPr>
        <w:instrText xml:space="preserve"> </w:instrText>
      </w:r>
      <w:r>
        <w:rPr>
          <w:rFonts w:cs="Times New Roman"/>
          <w:szCs w:val="21"/>
        </w:rPr>
        <w:fldChar w:fldCharType="separate"/>
      </w:r>
      <w:r>
        <w:rPr>
          <w:rFonts w:cs="Times New Roman"/>
          <w:szCs w:val="21"/>
        </w:rPr>
        <w:fldChar w:fldCharType="end"/>
      </w:r>
      <w:r>
        <w:rPr>
          <w:rFonts w:cs="Times New Roman" w:hint="eastAsia"/>
          <w:szCs w:val="21"/>
        </w:rPr>
        <w:t>，发生衰变的核子数为</w:t>
      </w:r>
      <w:r w:rsidRPr="00C46F7B">
        <w:rPr>
          <w:rFonts w:cs="Times New Roman" w:hint="eastAsia"/>
          <w:i/>
          <w:iCs/>
          <w:szCs w:val="21"/>
        </w:rPr>
        <w:t>N</w:t>
      </w:r>
      <w:r>
        <w:rPr>
          <w:rFonts w:cs="Times New Roman"/>
          <w:szCs w:val="21"/>
        </w:rPr>
        <w:t>ʹ</w:t>
      </w:r>
      <w:r>
        <w:rPr>
          <w:rFonts w:cs="Times New Roman" w:hint="eastAsia"/>
          <w:szCs w:val="21"/>
        </w:rPr>
        <w:t xml:space="preserve"> = </w:t>
      </w:r>
      <w:r w:rsidRPr="00C46F7B">
        <w:rPr>
          <w:rFonts w:cs="Times New Roman" w:hint="eastAsia"/>
          <w:i/>
          <w:iCs/>
          <w:szCs w:val="21"/>
        </w:rPr>
        <w:t>N</w:t>
      </w:r>
      <w:r>
        <w:rPr>
          <w:rFonts w:cs="Times New Roman" w:hint="eastAsia"/>
          <w:szCs w:val="21"/>
        </w:rPr>
        <w:t xml:space="preserve"> </w:t>
      </w:r>
      <w:r>
        <w:rPr>
          <w:rFonts w:cs="Times New Roman"/>
          <w:szCs w:val="21"/>
        </w:rPr>
        <w:t>–</w:t>
      </w:r>
      <w:r>
        <w:rPr>
          <w:rFonts w:cs="Times New Roman" w:hint="eastAsia"/>
          <w:szCs w:val="21"/>
        </w:rPr>
        <w:t xml:space="preserve"> </w:t>
      </w:r>
      <w:r w:rsidRPr="00C46F7B">
        <w:rPr>
          <w:rFonts w:cs="Times New Roman" w:hint="eastAsia"/>
          <w:i/>
          <w:iCs/>
          <w:szCs w:val="21"/>
        </w:rPr>
        <w:t>N</w:t>
      </w:r>
      <w:r w:rsidR="0019627B">
        <w:rPr>
          <w:rFonts w:cs="Times New Roman" w:hint="eastAsia"/>
          <w:szCs w:val="21"/>
          <w:vertAlign w:val="subscript"/>
        </w:rPr>
        <w:t>剩</w:t>
      </w:r>
      <w:r>
        <w:rPr>
          <w:rFonts w:cs="Times New Roman" w:hint="eastAsia"/>
          <w:szCs w:val="21"/>
        </w:rPr>
        <w:t xml:space="preserve"> = </w:t>
      </w:r>
      <w:r w:rsidRPr="00C46F7B">
        <w:rPr>
          <w:rFonts w:cs="Times New Roman" w:hint="eastAsia"/>
          <w:i/>
          <w:iCs/>
          <w:szCs w:val="21"/>
        </w:rPr>
        <w:t>N</w:t>
      </w:r>
      <w:r>
        <w:rPr>
          <w:rFonts w:cs="Times New Roman" w:hint="eastAsia"/>
          <w:szCs w:val="21"/>
        </w:rPr>
        <w:t xml:space="preserve"> </w:t>
      </w:r>
      <w:r>
        <w:rPr>
          <w:rFonts w:cs="Times New Roman"/>
          <w:szCs w:val="21"/>
        </w:rPr>
        <w:t>−</w:t>
      </w:r>
      <w:r>
        <w:rPr>
          <w:rFonts w:cs="Times New Roman" w:hint="eastAsia"/>
          <w:szCs w:val="21"/>
        </w:rPr>
        <w:t xml:space="preserve"> </w:t>
      </w:r>
      <w:r w:rsidRPr="00BA34BF">
        <w:rPr>
          <w:rFonts w:cs="Times New Roman" w:hint="eastAsia"/>
          <w:i/>
          <w:iCs/>
          <w:szCs w:val="21"/>
        </w:rPr>
        <w:t>N</w:t>
      </w:r>
      <w:r>
        <w:rPr>
          <w:rFonts w:cs="Times New Roman"/>
          <w:szCs w:val="21"/>
        </w:rPr>
        <w:fldChar w:fldCharType="begin"/>
      </w:r>
      <w:r>
        <w:rPr>
          <w:rFonts w:cs="Times New Roman"/>
          <w:szCs w:val="21"/>
        </w:rPr>
        <w:instrText xml:space="preserve"> </w:instrText>
      </w:r>
      <w:r>
        <w:rPr>
          <w:rFonts w:cs="Times New Roman" w:hint="eastAsia"/>
          <w:szCs w:val="21"/>
        </w:rPr>
        <w:instrText>EQ \b\bc(\F(1,2))\s\up8(</w:instrText>
      </w:r>
      <w:r w:rsidRPr="00C46F7B">
        <w:rPr>
          <w:rFonts w:cs="Times New Roman" w:hint="eastAsia"/>
          <w:i/>
          <w:iCs/>
          <w:szCs w:val="21"/>
          <w:vertAlign w:val="superscript"/>
        </w:rPr>
        <w:instrText>t</w:instrText>
      </w:r>
      <w:r w:rsidRPr="00C46F7B">
        <w:rPr>
          <w:rFonts w:cs="Times New Roman" w:hint="eastAsia"/>
          <w:szCs w:val="21"/>
          <w:vertAlign w:val="superscript"/>
        </w:rPr>
        <w:instrText>/</w:instrText>
      </w:r>
      <w:r w:rsidRPr="00C46F7B">
        <w:rPr>
          <w:rFonts w:cs="Times New Roman" w:hint="eastAsia"/>
          <w:i/>
          <w:iCs/>
          <w:szCs w:val="21"/>
          <w:vertAlign w:val="superscript"/>
        </w:rPr>
        <w:instrText>T</w:instrText>
      </w:r>
      <w:r>
        <w:rPr>
          <w:rFonts w:cs="Times New Roman" w:hint="eastAsia"/>
          <w:szCs w:val="21"/>
        </w:rPr>
        <w:instrText>)</w:instrText>
      </w:r>
      <w:r>
        <w:rPr>
          <w:rFonts w:cs="Times New Roman"/>
          <w:szCs w:val="21"/>
        </w:rPr>
        <w:instrText xml:space="preserve"> </w:instrText>
      </w:r>
      <w:r>
        <w:rPr>
          <w:rFonts w:cs="Times New Roman"/>
          <w:szCs w:val="21"/>
        </w:rPr>
        <w:fldChar w:fldCharType="separate"/>
      </w:r>
      <w:r>
        <w:rPr>
          <w:rFonts w:cs="Times New Roman"/>
          <w:szCs w:val="21"/>
        </w:rPr>
        <w:fldChar w:fldCharType="end"/>
      </w:r>
      <w:r>
        <w:rPr>
          <w:rFonts w:cs="Times New Roman" w:hint="eastAsia"/>
          <w:szCs w:val="21"/>
        </w:rPr>
        <w:t>，对</w:t>
      </w:r>
      <w:r w:rsidRPr="00C46F7B">
        <w:rPr>
          <w:rFonts w:cs="Times New Roman" w:hint="eastAsia"/>
          <w:i/>
          <w:iCs/>
          <w:szCs w:val="21"/>
        </w:rPr>
        <w:t>t</w:t>
      </w:r>
      <w:r>
        <w:rPr>
          <w:rFonts w:cs="Times New Roman" w:hint="eastAsia"/>
          <w:szCs w:val="21"/>
        </w:rPr>
        <w:t>求导，有</w:t>
      </w:r>
    </w:p>
    <w:p w14:paraId="068693C9" w14:textId="77777777" w:rsidR="00BE46FE" w:rsidRPr="00C46F7B" w:rsidRDefault="00BE46FE" w:rsidP="00BE46FE">
      <w:pPr>
        <w:rPr>
          <w:rFonts w:cs="Times New Roman"/>
          <w:szCs w:val="21"/>
        </w:rPr>
      </w:pPr>
      <w:r>
        <w:rPr>
          <w:rFonts w:cs="Times New Roman"/>
          <w:szCs w:val="21"/>
        </w:rPr>
        <w:fldChar w:fldCharType="begin"/>
      </w:r>
      <w:r>
        <w:rPr>
          <w:rFonts w:cs="Times New Roman"/>
          <w:szCs w:val="21"/>
        </w:rPr>
        <w:instrText xml:space="preserve"> </w:instrText>
      </w:r>
      <w:r>
        <w:rPr>
          <w:rFonts w:cs="Times New Roman" w:hint="eastAsia"/>
          <w:szCs w:val="21"/>
        </w:rPr>
        <w:instrText>EQ \F(d</w:instrText>
      </w:r>
      <w:r w:rsidRPr="00C46F7B">
        <w:rPr>
          <w:rFonts w:cs="Times New Roman" w:hint="eastAsia"/>
          <w:i/>
          <w:iCs/>
          <w:szCs w:val="21"/>
        </w:rPr>
        <w:instrText>N</w:instrText>
      </w:r>
      <w:r>
        <w:rPr>
          <w:rFonts w:cs="Times New Roman"/>
          <w:szCs w:val="21"/>
        </w:rPr>
        <w:instrText>ʹ</w:instrText>
      </w:r>
      <w:r>
        <w:rPr>
          <w:rFonts w:cs="Times New Roman" w:hint="eastAsia"/>
          <w:szCs w:val="21"/>
        </w:rPr>
        <w:instrText>,d</w:instrText>
      </w:r>
      <w:r w:rsidRPr="00C46F7B">
        <w:rPr>
          <w:rFonts w:cs="Times New Roman" w:hint="eastAsia"/>
          <w:i/>
          <w:iCs/>
          <w:szCs w:val="21"/>
        </w:rPr>
        <w:instrText>t</w:instrText>
      </w:r>
      <w:r>
        <w:rPr>
          <w:rFonts w:cs="Times New Roman" w:hint="eastAsia"/>
          <w:szCs w:val="21"/>
        </w:rPr>
        <w:instrText>)</w:instrText>
      </w:r>
      <w:r>
        <w:rPr>
          <w:rFonts w:cs="Times New Roman"/>
          <w:szCs w:val="21"/>
        </w:rPr>
        <w:instrText xml:space="preserve"> </w:instrText>
      </w:r>
      <w:r>
        <w:rPr>
          <w:rFonts w:cs="Times New Roman"/>
          <w:szCs w:val="21"/>
        </w:rPr>
        <w:fldChar w:fldCharType="separate"/>
      </w:r>
      <w:r>
        <w:rPr>
          <w:rFonts w:cs="Times New Roman"/>
          <w:szCs w:val="21"/>
        </w:rPr>
        <w:fldChar w:fldCharType="end"/>
      </w:r>
      <w:r>
        <w:rPr>
          <w:rFonts w:cs="Times New Roman" w:hint="eastAsia"/>
          <w:szCs w:val="21"/>
        </w:rPr>
        <w:t xml:space="preserve">= </w:t>
      </w:r>
      <w:r>
        <w:rPr>
          <w:rFonts w:cs="Times New Roman"/>
          <w:szCs w:val="21"/>
        </w:rPr>
        <w:t>−</w:t>
      </w:r>
      <w:r>
        <w:rPr>
          <w:rFonts w:cs="Times New Roman" w:hint="eastAsia"/>
          <w:szCs w:val="21"/>
        </w:rPr>
        <w:t xml:space="preserve"> </w:t>
      </w:r>
      <w:r w:rsidRPr="00C46F7B">
        <w:rPr>
          <w:rFonts w:cs="Times New Roman" w:hint="eastAsia"/>
          <w:i/>
          <w:iCs/>
          <w:szCs w:val="21"/>
        </w:rPr>
        <w:t>N</w:t>
      </w:r>
      <w:r>
        <w:rPr>
          <w:rFonts w:cs="Times New Roman"/>
          <w:szCs w:val="21"/>
        </w:rPr>
        <w:fldChar w:fldCharType="begin"/>
      </w:r>
      <w:r>
        <w:rPr>
          <w:rFonts w:cs="Times New Roman"/>
          <w:szCs w:val="21"/>
        </w:rPr>
        <w:instrText xml:space="preserve"> </w:instrText>
      </w:r>
      <w:r>
        <w:rPr>
          <w:rFonts w:cs="Times New Roman" w:hint="eastAsia"/>
          <w:szCs w:val="21"/>
        </w:rPr>
        <w:instrText>EQ \b\bc(\F(1,2))\s\up8(</w:instrText>
      </w:r>
      <w:r w:rsidRPr="00C46F7B">
        <w:rPr>
          <w:rFonts w:cs="Times New Roman" w:hint="eastAsia"/>
          <w:i/>
          <w:iCs/>
          <w:szCs w:val="21"/>
          <w:vertAlign w:val="superscript"/>
        </w:rPr>
        <w:instrText>t</w:instrText>
      </w:r>
      <w:r w:rsidRPr="00C46F7B">
        <w:rPr>
          <w:rFonts w:cs="Times New Roman" w:hint="eastAsia"/>
          <w:szCs w:val="21"/>
          <w:vertAlign w:val="superscript"/>
        </w:rPr>
        <w:instrText>/</w:instrText>
      </w:r>
      <w:r w:rsidRPr="00C46F7B">
        <w:rPr>
          <w:rFonts w:cs="Times New Roman" w:hint="eastAsia"/>
          <w:i/>
          <w:iCs/>
          <w:szCs w:val="21"/>
          <w:vertAlign w:val="superscript"/>
        </w:rPr>
        <w:instrText>T</w:instrText>
      </w:r>
      <w:r>
        <w:rPr>
          <w:rFonts w:cs="Times New Roman" w:hint="eastAsia"/>
          <w:szCs w:val="21"/>
        </w:rPr>
        <w:instrText>)</w:instrText>
      </w:r>
      <w:r>
        <w:rPr>
          <w:rFonts w:cs="Times New Roman"/>
          <w:szCs w:val="21"/>
        </w:rPr>
        <w:instrText xml:space="preserve"> </w:instrText>
      </w:r>
      <w:r>
        <w:rPr>
          <w:rFonts w:cs="Times New Roman"/>
          <w:szCs w:val="21"/>
        </w:rPr>
        <w:fldChar w:fldCharType="separate"/>
      </w:r>
      <w:r>
        <w:rPr>
          <w:rFonts w:cs="Times New Roman"/>
          <w:szCs w:val="21"/>
        </w:rPr>
        <w:fldChar w:fldCharType="end"/>
      </w:r>
      <w:r>
        <w:rPr>
          <w:rFonts w:cs="Times New Roman" w:hint="eastAsia"/>
          <w:szCs w:val="21"/>
        </w:rPr>
        <w:t>ln</w:t>
      </w:r>
      <w:r>
        <w:rPr>
          <w:rFonts w:cs="Times New Roman"/>
          <w:szCs w:val="21"/>
        </w:rPr>
        <w:fldChar w:fldCharType="begin"/>
      </w:r>
      <w:r>
        <w:rPr>
          <w:rFonts w:cs="Times New Roman"/>
          <w:szCs w:val="21"/>
        </w:rPr>
        <w:instrText xml:space="preserve"> </w:instrText>
      </w:r>
      <w:r>
        <w:rPr>
          <w:rFonts w:cs="Times New Roman" w:hint="eastAsia"/>
          <w:szCs w:val="21"/>
        </w:rPr>
        <w:instrText>EQ \F(1,2)</w:instrText>
      </w:r>
      <w:r>
        <w:rPr>
          <w:rFonts w:cs="Times New Roman"/>
          <w:szCs w:val="21"/>
        </w:rPr>
        <w:instrText xml:space="preserve"> </w:instrText>
      </w:r>
      <w:r>
        <w:rPr>
          <w:rFonts w:cs="Times New Roman"/>
          <w:szCs w:val="21"/>
        </w:rPr>
        <w:fldChar w:fldCharType="separate"/>
      </w:r>
      <w:r>
        <w:rPr>
          <w:rFonts w:cs="Times New Roman"/>
          <w:szCs w:val="21"/>
        </w:rPr>
        <w:fldChar w:fldCharType="end"/>
      </w:r>
      <w:r>
        <w:rPr>
          <w:rFonts w:cs="Times New Roman" w:hint="eastAsia"/>
          <w:szCs w:val="21"/>
        </w:rPr>
        <w:t>·</w:t>
      </w:r>
      <w:r>
        <w:rPr>
          <w:rFonts w:cs="Times New Roman"/>
          <w:szCs w:val="21"/>
        </w:rPr>
        <w:fldChar w:fldCharType="begin"/>
      </w:r>
      <w:r>
        <w:rPr>
          <w:rFonts w:cs="Times New Roman"/>
          <w:szCs w:val="21"/>
        </w:rPr>
        <w:instrText xml:space="preserve"> </w:instrText>
      </w:r>
      <w:r>
        <w:rPr>
          <w:rFonts w:cs="Times New Roman" w:hint="eastAsia"/>
          <w:szCs w:val="21"/>
        </w:rPr>
        <w:instrText>EQ \F(1,</w:instrText>
      </w:r>
      <w:r w:rsidRPr="00C46F7B">
        <w:rPr>
          <w:rFonts w:cs="Times New Roman" w:hint="eastAsia"/>
          <w:i/>
          <w:iCs/>
          <w:szCs w:val="21"/>
        </w:rPr>
        <w:instrText>T</w:instrText>
      </w:r>
      <w:r>
        <w:rPr>
          <w:rFonts w:cs="Times New Roman" w:hint="eastAsia"/>
          <w:szCs w:val="21"/>
        </w:rPr>
        <w:instrText>)</w:instrText>
      </w:r>
      <w:r>
        <w:rPr>
          <w:rFonts w:cs="Times New Roman"/>
          <w:szCs w:val="21"/>
        </w:rPr>
        <w:instrText xml:space="preserve"> </w:instrText>
      </w:r>
      <w:r>
        <w:rPr>
          <w:rFonts w:cs="Times New Roman"/>
          <w:szCs w:val="21"/>
        </w:rPr>
        <w:fldChar w:fldCharType="separate"/>
      </w:r>
      <w:r>
        <w:rPr>
          <w:rFonts w:cs="Times New Roman"/>
          <w:szCs w:val="21"/>
        </w:rPr>
        <w:fldChar w:fldCharType="end"/>
      </w:r>
      <w:r>
        <w:rPr>
          <w:rFonts w:cs="Times New Roman" w:hint="eastAsia"/>
          <w:szCs w:val="21"/>
        </w:rPr>
        <w:t xml:space="preserve">= </w:t>
      </w:r>
      <w:r w:rsidRPr="00766253">
        <w:fldChar w:fldCharType="begin"/>
      </w:r>
      <w:r w:rsidRPr="00766253">
        <w:instrText xml:space="preserve"> EQ \f(</w:instrText>
      </w:r>
      <w:r w:rsidRPr="00766253">
        <w:rPr>
          <w:rFonts w:hint="eastAsia"/>
          <w:i/>
          <w:iCs/>
        </w:rPr>
        <w:instrText>N</w:instrText>
      </w:r>
      <w:r w:rsidRPr="00766253">
        <w:instrText>,</w:instrText>
      </w:r>
      <w:r w:rsidRPr="00766253">
        <w:rPr>
          <w:rFonts w:hint="eastAsia"/>
          <w:i/>
          <w:iCs/>
        </w:rPr>
        <w:instrText>T</w:instrText>
      </w:r>
      <w:r w:rsidRPr="00766253">
        <w:instrText>)</w:instrText>
      </w:r>
      <w:r w:rsidRPr="00766253">
        <w:rPr>
          <w:rFonts w:hint="eastAsia"/>
        </w:rPr>
        <w:instrText xml:space="preserve"> </w:instrText>
      </w:r>
      <w:r w:rsidRPr="00766253">
        <w:fldChar w:fldCharType="separate"/>
      </w:r>
      <w:r w:rsidRPr="00766253">
        <w:fldChar w:fldCharType="end"/>
      </w:r>
      <w:r w:rsidRPr="00766253">
        <w:rPr>
          <w:rFonts w:hint="eastAsia"/>
        </w:rPr>
        <w:t>ln2</w:t>
      </w:r>
      <w:r>
        <w:rPr>
          <w:rFonts w:cs="Times New Roman"/>
          <w:szCs w:val="21"/>
        </w:rPr>
        <w:fldChar w:fldCharType="begin"/>
      </w:r>
      <w:r>
        <w:rPr>
          <w:rFonts w:cs="Times New Roman"/>
          <w:szCs w:val="21"/>
        </w:rPr>
        <w:instrText xml:space="preserve"> </w:instrText>
      </w:r>
      <w:r>
        <w:rPr>
          <w:rFonts w:cs="Times New Roman" w:hint="eastAsia"/>
          <w:szCs w:val="21"/>
        </w:rPr>
        <w:instrText>EQ \b\bc(\F(1,2))\s\up8(</w:instrText>
      </w:r>
      <w:r w:rsidRPr="00C46F7B">
        <w:rPr>
          <w:rFonts w:cs="Times New Roman" w:hint="eastAsia"/>
          <w:i/>
          <w:iCs/>
          <w:szCs w:val="21"/>
          <w:vertAlign w:val="superscript"/>
        </w:rPr>
        <w:instrText>t</w:instrText>
      </w:r>
      <w:r w:rsidRPr="00C46F7B">
        <w:rPr>
          <w:rFonts w:cs="Times New Roman" w:hint="eastAsia"/>
          <w:szCs w:val="21"/>
          <w:vertAlign w:val="superscript"/>
        </w:rPr>
        <w:instrText>/</w:instrText>
      </w:r>
      <w:r w:rsidRPr="00C46F7B">
        <w:rPr>
          <w:rFonts w:cs="Times New Roman" w:hint="eastAsia"/>
          <w:i/>
          <w:iCs/>
          <w:szCs w:val="21"/>
          <w:vertAlign w:val="superscript"/>
        </w:rPr>
        <w:instrText>T</w:instrText>
      </w:r>
      <w:r>
        <w:rPr>
          <w:rFonts w:cs="Times New Roman" w:hint="eastAsia"/>
          <w:szCs w:val="21"/>
        </w:rPr>
        <w:instrText>)</w:instrText>
      </w:r>
      <w:r>
        <w:rPr>
          <w:rFonts w:cs="Times New Roman"/>
          <w:szCs w:val="21"/>
        </w:rPr>
        <w:instrText xml:space="preserve"> </w:instrText>
      </w:r>
      <w:r>
        <w:rPr>
          <w:rFonts w:cs="Times New Roman"/>
          <w:szCs w:val="21"/>
        </w:rPr>
        <w:fldChar w:fldCharType="separate"/>
      </w:r>
      <w:r>
        <w:rPr>
          <w:rFonts w:cs="Times New Roman"/>
          <w:szCs w:val="21"/>
        </w:rPr>
        <w:fldChar w:fldCharType="end"/>
      </w:r>
    </w:p>
    <w:p w14:paraId="73E02ABB" w14:textId="77777777" w:rsidR="00BE46FE" w:rsidRDefault="00BE46FE" w:rsidP="00BE46FE">
      <w:r>
        <w:rPr>
          <w:rFonts w:cs="Times New Roman" w:hint="eastAsia"/>
          <w:szCs w:val="21"/>
        </w:rPr>
        <w:t>取</w:t>
      </w:r>
      <w:r w:rsidRPr="00BE46FE">
        <w:rPr>
          <w:rFonts w:cs="Times New Roman" w:hint="eastAsia"/>
          <w:i/>
          <w:iCs/>
          <w:szCs w:val="21"/>
        </w:rPr>
        <w:t>t</w:t>
      </w:r>
      <w:r>
        <w:rPr>
          <w:rFonts w:cs="Times New Roman" w:hint="eastAsia"/>
          <w:szCs w:val="21"/>
        </w:rPr>
        <w:t xml:space="preserve"> = 0</w:t>
      </w:r>
      <w:r>
        <w:rPr>
          <w:rFonts w:cs="Times New Roman" w:hint="eastAsia"/>
          <w:szCs w:val="21"/>
        </w:rPr>
        <w:t>，则有</w:t>
      </w:r>
      <w:r>
        <w:rPr>
          <w:rFonts w:cs="Times New Roman"/>
          <w:szCs w:val="21"/>
        </w:rPr>
        <w:fldChar w:fldCharType="begin"/>
      </w:r>
      <w:r>
        <w:rPr>
          <w:rFonts w:cs="Times New Roman"/>
          <w:szCs w:val="21"/>
        </w:rPr>
        <w:instrText xml:space="preserve"> </w:instrText>
      </w:r>
      <w:r>
        <w:rPr>
          <w:rFonts w:cs="Times New Roman" w:hint="eastAsia"/>
          <w:szCs w:val="21"/>
        </w:rPr>
        <w:instrText>EQ \F(d</w:instrText>
      </w:r>
      <w:r w:rsidRPr="00C46F7B">
        <w:rPr>
          <w:rFonts w:cs="Times New Roman" w:hint="eastAsia"/>
          <w:i/>
          <w:iCs/>
          <w:szCs w:val="21"/>
        </w:rPr>
        <w:instrText>N</w:instrText>
      </w:r>
      <w:r>
        <w:rPr>
          <w:rFonts w:cs="Times New Roman"/>
          <w:szCs w:val="21"/>
        </w:rPr>
        <w:instrText>ʹ</w:instrText>
      </w:r>
      <w:r>
        <w:rPr>
          <w:rFonts w:cs="Times New Roman" w:hint="eastAsia"/>
          <w:szCs w:val="21"/>
        </w:rPr>
        <w:instrText>,d</w:instrText>
      </w:r>
      <w:r w:rsidRPr="00C46F7B">
        <w:rPr>
          <w:rFonts w:cs="Times New Roman" w:hint="eastAsia"/>
          <w:i/>
          <w:iCs/>
          <w:szCs w:val="21"/>
        </w:rPr>
        <w:instrText>t</w:instrText>
      </w:r>
      <w:r>
        <w:rPr>
          <w:rFonts w:cs="Times New Roman" w:hint="eastAsia"/>
          <w:szCs w:val="21"/>
        </w:rPr>
        <w:instrText>)</w:instrText>
      </w:r>
      <w:r>
        <w:rPr>
          <w:rFonts w:cs="Times New Roman"/>
          <w:szCs w:val="21"/>
        </w:rPr>
        <w:instrText xml:space="preserve"> </w:instrText>
      </w:r>
      <w:r>
        <w:rPr>
          <w:rFonts w:cs="Times New Roman"/>
          <w:szCs w:val="21"/>
        </w:rPr>
        <w:fldChar w:fldCharType="separate"/>
      </w:r>
      <w:r>
        <w:rPr>
          <w:rFonts w:cs="Times New Roman"/>
          <w:szCs w:val="21"/>
        </w:rPr>
        <w:fldChar w:fldCharType="end"/>
      </w:r>
      <w:r>
        <w:rPr>
          <w:rFonts w:cs="Times New Roman" w:hint="eastAsia"/>
          <w:szCs w:val="21"/>
        </w:rPr>
        <w:t xml:space="preserve">= </w:t>
      </w:r>
      <w:r w:rsidRPr="00766253">
        <w:fldChar w:fldCharType="begin"/>
      </w:r>
      <w:r w:rsidRPr="00766253">
        <w:instrText xml:space="preserve"> EQ \f(</w:instrText>
      </w:r>
      <w:r w:rsidRPr="00766253">
        <w:rPr>
          <w:rFonts w:hint="eastAsia"/>
          <w:i/>
          <w:iCs/>
        </w:rPr>
        <w:instrText>N</w:instrText>
      </w:r>
      <w:r w:rsidRPr="00766253">
        <w:instrText>,</w:instrText>
      </w:r>
      <w:r w:rsidRPr="00766253">
        <w:rPr>
          <w:rFonts w:hint="eastAsia"/>
          <w:i/>
          <w:iCs/>
        </w:rPr>
        <w:instrText>T</w:instrText>
      </w:r>
      <w:r w:rsidRPr="00766253">
        <w:instrText>)</w:instrText>
      </w:r>
      <w:r w:rsidRPr="00766253">
        <w:rPr>
          <w:rFonts w:hint="eastAsia"/>
        </w:rPr>
        <w:instrText xml:space="preserve"> </w:instrText>
      </w:r>
      <w:r w:rsidRPr="00766253">
        <w:fldChar w:fldCharType="separate"/>
      </w:r>
      <w:r w:rsidRPr="00766253">
        <w:fldChar w:fldCharType="end"/>
      </w:r>
      <w:r w:rsidRPr="00766253">
        <w:rPr>
          <w:rFonts w:hint="eastAsia"/>
        </w:rPr>
        <w:t>ln2</w:t>
      </w:r>
    </w:p>
    <w:p w14:paraId="55CCA677" w14:textId="77777777" w:rsidR="00773792" w:rsidRDefault="00773792" w:rsidP="002D789B"/>
    <w:p w14:paraId="316B21D7" w14:textId="77777777" w:rsidR="00773792" w:rsidRPr="00773792" w:rsidRDefault="00773792" w:rsidP="002D789B"/>
    <w:p w14:paraId="6295FB6A" w14:textId="77777777" w:rsidR="00E7005E" w:rsidRDefault="00E7005E" w:rsidP="00D4236A">
      <w:pPr>
        <w:jc w:val="center"/>
        <w:rPr>
          <w:rFonts w:ascii="黑体" w:eastAsia="黑体" w:hAnsi="黑体" w:hint="eastAsia"/>
          <w:sz w:val="36"/>
          <w:szCs w:val="36"/>
        </w:rPr>
        <w:sectPr w:rsidR="00E7005E" w:rsidSect="00E7005E">
          <w:headerReference w:type="default" r:id="rId211"/>
          <w:footerReference w:type="default" r:id="rId212"/>
          <w:pgSz w:w="11906" w:h="16838" w:code="9"/>
          <w:pgMar w:top="1440" w:right="1797" w:bottom="1440" w:left="1797" w:header="851" w:footer="992" w:gutter="0"/>
          <w:cols w:space="425"/>
          <w:docGrid w:type="lines" w:linePitch="312"/>
        </w:sectPr>
      </w:pPr>
    </w:p>
    <w:p w14:paraId="7064F542" w14:textId="77777777" w:rsidR="00773792" w:rsidRDefault="00000000" w:rsidP="00D4236A">
      <w:pPr>
        <w:jc w:val="center"/>
        <w:rPr>
          <w:rFonts w:ascii="黑体" w:eastAsia="黑体" w:hAnsi="黑体" w:hint="eastAsia"/>
          <w:sz w:val="36"/>
          <w:szCs w:val="36"/>
        </w:rPr>
      </w:pPr>
      <w:r w:rsidRPr="009959BC">
        <w:rPr>
          <w:rFonts w:ascii="黑体" w:eastAsia="黑体" w:hAnsi="黑体" w:hint="eastAsia"/>
          <w:noProof/>
          <w:sz w:val="36"/>
          <w:szCs w:val="36"/>
        </w:rPr>
        <w:lastRenderedPageBreak/>
        <w:drawing>
          <wp:anchor distT="0" distB="0" distL="114300" distR="114300" simplePos="0" relativeHeight="251621376" behindDoc="0" locked="0" layoutInCell="1" allowOverlap="1" wp14:anchorId="1A296842" wp14:editId="7852F102">
            <wp:simplePos x="0" y="0"/>
            <wp:positionH relativeFrom="page">
              <wp:posOffset>11417300</wp:posOffset>
            </wp:positionH>
            <wp:positionV relativeFrom="topMargin">
              <wp:posOffset>12103100</wp:posOffset>
            </wp:positionV>
            <wp:extent cx="419100" cy="381000"/>
            <wp:effectExtent l="0" t="0" r="0" b="0"/>
            <wp:wrapNone/>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8"/>
                    <a:stretch>
                      <a:fillRect/>
                    </a:stretch>
                  </pic:blipFill>
                  <pic:spPr>
                    <a:xfrm>
                      <a:off x="0" y="0"/>
                      <a:ext cx="419100" cy="381000"/>
                    </a:xfrm>
                    <a:prstGeom prst="rect">
                      <a:avLst/>
                    </a:prstGeom>
                  </pic:spPr>
                </pic:pic>
              </a:graphicData>
            </a:graphic>
          </wp:anchor>
        </w:drawing>
      </w:r>
      <w:r w:rsidRPr="009959BC">
        <w:rPr>
          <w:rFonts w:ascii="黑体" w:eastAsia="黑体" w:hAnsi="黑体" w:hint="eastAsia"/>
          <w:sz w:val="36"/>
          <w:szCs w:val="36"/>
        </w:rPr>
        <w:t>202</w:t>
      </w:r>
      <w:r w:rsidR="007F1BEB" w:rsidRPr="009959BC">
        <w:rPr>
          <w:rFonts w:ascii="黑体" w:eastAsia="黑体" w:hAnsi="黑体" w:hint="eastAsia"/>
          <w:sz w:val="36"/>
          <w:szCs w:val="36"/>
        </w:rPr>
        <w:t>5</w:t>
      </w:r>
      <w:r w:rsidRPr="009959BC">
        <w:rPr>
          <w:rFonts w:ascii="黑体" w:eastAsia="黑体" w:hAnsi="黑体" w:hint="eastAsia"/>
          <w:sz w:val="36"/>
          <w:szCs w:val="36"/>
        </w:rPr>
        <w:t>学年第</w:t>
      </w:r>
      <w:r w:rsidR="00CD2E2E" w:rsidRPr="009959BC">
        <w:rPr>
          <w:rFonts w:ascii="黑体" w:eastAsia="黑体" w:hAnsi="黑体" w:hint="eastAsia"/>
          <w:sz w:val="36"/>
          <w:szCs w:val="36"/>
        </w:rPr>
        <w:t>二</w:t>
      </w:r>
      <w:r w:rsidRPr="009959BC">
        <w:rPr>
          <w:rFonts w:ascii="黑体" w:eastAsia="黑体" w:hAnsi="黑体" w:hint="eastAsia"/>
          <w:sz w:val="36"/>
          <w:szCs w:val="36"/>
        </w:rPr>
        <w:t>学期学习能力诊断卷</w:t>
      </w:r>
    </w:p>
    <w:p w14:paraId="5B2424CC" w14:textId="20197E76" w:rsidR="00D4236A" w:rsidRPr="009959BC" w:rsidRDefault="00000000" w:rsidP="00773792">
      <w:pPr>
        <w:pStyle w:val="1"/>
      </w:pPr>
      <w:r w:rsidRPr="009959BC">
        <w:rPr>
          <w:rFonts w:hint="eastAsia"/>
        </w:rPr>
        <w:t>高三物理</w:t>
      </w:r>
      <w:r w:rsidRPr="009959BC">
        <w:rPr>
          <w:rFonts w:hint="eastAsia"/>
        </w:rPr>
        <w:t xml:space="preserve"> </w:t>
      </w:r>
      <w:r w:rsidRPr="009959BC">
        <w:rPr>
          <w:rFonts w:hint="eastAsia"/>
        </w:rPr>
        <w:t>试卷</w:t>
      </w:r>
      <w:r w:rsidR="00E7005E" w:rsidRPr="00E7005E">
        <w:rPr>
          <w:rFonts w:hint="eastAsia"/>
          <w:color w:val="EE0000"/>
        </w:rPr>
        <w:t>原稿</w:t>
      </w:r>
      <w:r w:rsidRPr="009959BC">
        <w:rPr>
          <w:rFonts w:hint="eastAsia"/>
        </w:rPr>
        <w:t xml:space="preserve">        </w:t>
      </w:r>
      <w:r w:rsidRPr="009959BC">
        <w:rPr>
          <w:rFonts w:eastAsia="华文中宋" w:cs="Times New Roman"/>
        </w:rPr>
        <w:t>202</w:t>
      </w:r>
      <w:r w:rsidR="007F1BEB" w:rsidRPr="009959BC">
        <w:rPr>
          <w:rFonts w:eastAsia="华文中宋" w:cs="Times New Roman" w:hint="eastAsia"/>
        </w:rPr>
        <w:t>6</w:t>
      </w:r>
      <w:r w:rsidRPr="009959BC">
        <w:rPr>
          <w:rFonts w:eastAsia="华文中宋" w:cs="Times New Roman"/>
        </w:rPr>
        <w:t>.</w:t>
      </w:r>
      <w:r w:rsidR="00CD2E2E" w:rsidRPr="009959BC">
        <w:rPr>
          <w:rFonts w:eastAsia="华文中宋" w:cs="Times New Roman" w:hint="eastAsia"/>
        </w:rPr>
        <w:t>4</w:t>
      </w:r>
    </w:p>
    <w:p w14:paraId="14A49CB9" w14:textId="77777777" w:rsidR="00D4236A" w:rsidRPr="009959BC" w:rsidRDefault="00000000" w:rsidP="00D4236A">
      <w:pPr>
        <w:adjustRightInd w:val="0"/>
        <w:snapToGrid w:val="0"/>
        <w:spacing w:line="300" w:lineRule="auto"/>
        <w:ind w:leftChars="59" w:left="124"/>
        <w:rPr>
          <w:rFonts w:eastAsia="黑体" w:cs="Times New Roman"/>
          <w:b/>
          <w:bCs/>
          <w:szCs w:val="18"/>
        </w:rPr>
      </w:pPr>
      <w:r w:rsidRPr="009959BC">
        <w:rPr>
          <w:rFonts w:eastAsia="黑体" w:cs="Times New Roman"/>
          <w:b/>
          <w:bCs/>
          <w:szCs w:val="18"/>
        </w:rPr>
        <w:t>考生注意：</w:t>
      </w:r>
    </w:p>
    <w:p w14:paraId="0A1D2D4B" w14:textId="77777777" w:rsidR="00D4236A" w:rsidRPr="009959BC" w:rsidRDefault="00000000" w:rsidP="00D4236A">
      <w:pPr>
        <w:adjustRightInd w:val="0"/>
        <w:snapToGrid w:val="0"/>
        <w:spacing w:line="276" w:lineRule="auto"/>
        <w:ind w:left="397" w:hanging="397"/>
        <w:rPr>
          <w:rFonts w:eastAsia="黑体" w:cs="Times New Roman"/>
          <w:b/>
          <w:bCs/>
          <w:szCs w:val="18"/>
        </w:rPr>
      </w:pPr>
      <w:r w:rsidRPr="009959BC">
        <w:rPr>
          <w:rFonts w:eastAsia="黑体" w:cs="Times New Roman"/>
          <w:b/>
          <w:bCs/>
          <w:szCs w:val="18"/>
        </w:rPr>
        <w:t>1</w:t>
      </w:r>
      <w:r w:rsidRPr="009959BC">
        <w:rPr>
          <w:rFonts w:eastAsia="黑体" w:cs="Times New Roman"/>
          <w:b/>
          <w:bCs/>
          <w:szCs w:val="18"/>
        </w:rPr>
        <w:t>．试卷满分</w:t>
      </w:r>
      <w:r w:rsidRPr="009959BC">
        <w:rPr>
          <w:rFonts w:eastAsia="黑体" w:cs="Times New Roman"/>
          <w:b/>
          <w:bCs/>
          <w:szCs w:val="18"/>
        </w:rPr>
        <w:t xml:space="preserve">100 </w:t>
      </w:r>
      <w:r w:rsidRPr="009959BC">
        <w:rPr>
          <w:rFonts w:eastAsia="黑体" w:cs="Times New Roman"/>
          <w:b/>
          <w:bCs/>
          <w:szCs w:val="18"/>
        </w:rPr>
        <w:t>分，考试时间</w:t>
      </w:r>
      <w:r w:rsidRPr="009959BC">
        <w:rPr>
          <w:rFonts w:eastAsia="黑体" w:cs="Times New Roman"/>
          <w:b/>
          <w:bCs/>
          <w:szCs w:val="18"/>
        </w:rPr>
        <w:t xml:space="preserve"> 60 </w:t>
      </w:r>
      <w:r w:rsidRPr="009959BC">
        <w:rPr>
          <w:rFonts w:eastAsia="黑体" w:cs="Times New Roman"/>
          <w:b/>
          <w:bCs/>
          <w:szCs w:val="18"/>
        </w:rPr>
        <w:t>分钟。</w:t>
      </w:r>
    </w:p>
    <w:p w14:paraId="1C5F3FAF" w14:textId="77777777" w:rsidR="00D4236A" w:rsidRPr="009959BC" w:rsidRDefault="00000000" w:rsidP="00D4236A">
      <w:pPr>
        <w:adjustRightInd w:val="0"/>
        <w:snapToGrid w:val="0"/>
        <w:spacing w:line="276" w:lineRule="auto"/>
        <w:ind w:left="340" w:hanging="340"/>
        <w:rPr>
          <w:rFonts w:eastAsia="黑体" w:cs="Times New Roman"/>
          <w:b/>
          <w:bCs/>
          <w:szCs w:val="18"/>
        </w:rPr>
      </w:pPr>
      <w:r w:rsidRPr="009959BC">
        <w:rPr>
          <w:rFonts w:eastAsia="黑体" w:cs="Times New Roman"/>
          <w:b/>
          <w:bCs/>
          <w:szCs w:val="18"/>
        </w:rPr>
        <w:t>2</w:t>
      </w:r>
      <w:r w:rsidRPr="009959BC">
        <w:rPr>
          <w:rFonts w:eastAsia="黑体" w:cs="Times New Roman"/>
          <w:b/>
          <w:bCs/>
          <w:szCs w:val="18"/>
        </w:rPr>
        <w:t>．本考试分设试卷和答题纸。答题前，务必在答题纸上填写姓名、</w:t>
      </w:r>
      <w:r w:rsidRPr="009959BC">
        <w:rPr>
          <w:rFonts w:eastAsia="黑体" w:cs="Times New Roman" w:hint="eastAsia"/>
          <w:b/>
          <w:bCs/>
          <w:szCs w:val="18"/>
        </w:rPr>
        <w:t>考</w:t>
      </w:r>
      <w:r w:rsidRPr="009959BC">
        <w:rPr>
          <w:rFonts w:eastAsia="黑体" w:cs="Times New Roman"/>
          <w:b/>
          <w:bCs/>
          <w:szCs w:val="18"/>
        </w:rPr>
        <w:t>号。作答必须写在答题纸上，在试卷上作答一律不得分。</w:t>
      </w:r>
    </w:p>
    <w:p w14:paraId="0D1AE136" w14:textId="77777777" w:rsidR="00D4236A" w:rsidRPr="009959BC" w:rsidRDefault="00000000" w:rsidP="00D4236A">
      <w:pPr>
        <w:adjustRightInd w:val="0"/>
        <w:snapToGrid w:val="0"/>
        <w:spacing w:line="276" w:lineRule="auto"/>
        <w:ind w:left="340" w:hanging="340"/>
        <w:rPr>
          <w:rFonts w:eastAsia="黑体" w:cs="Times New Roman"/>
          <w:b/>
          <w:bCs/>
          <w:szCs w:val="18"/>
        </w:rPr>
      </w:pPr>
      <w:r w:rsidRPr="009959BC">
        <w:rPr>
          <w:rFonts w:eastAsia="黑体" w:cs="Times New Roman"/>
          <w:b/>
          <w:bCs/>
          <w:szCs w:val="18"/>
        </w:rPr>
        <w:t>3</w:t>
      </w:r>
      <w:r w:rsidRPr="009959BC">
        <w:rPr>
          <w:rFonts w:eastAsia="黑体" w:cs="Times New Roman"/>
          <w:b/>
          <w:bCs/>
          <w:szCs w:val="18"/>
        </w:rPr>
        <w:t>．本试</w:t>
      </w:r>
      <w:r w:rsidRPr="009959BC">
        <w:rPr>
          <w:rFonts w:ascii="黑体" w:eastAsia="黑体" w:hAnsi="黑体" w:cs="Times New Roman"/>
          <w:b/>
          <w:bCs/>
          <w:szCs w:val="18"/>
        </w:rPr>
        <w:t>卷标注“多选”的试题，每小题应选两个及以上的选项，但不可全选；未特别标注的选择类试题，每小题只能选一个选项。</w:t>
      </w:r>
    </w:p>
    <w:p w14:paraId="5B3E96C7" w14:textId="77777777" w:rsidR="00D4236A" w:rsidRPr="009959BC" w:rsidRDefault="00000000" w:rsidP="00D4236A">
      <w:pPr>
        <w:adjustRightInd w:val="0"/>
        <w:snapToGrid w:val="0"/>
        <w:spacing w:line="276" w:lineRule="auto"/>
        <w:ind w:left="340" w:hanging="340"/>
        <w:rPr>
          <w:rFonts w:eastAsia="黑体" w:cs="Times New Roman"/>
          <w:b/>
          <w:bCs/>
          <w:szCs w:val="18"/>
        </w:rPr>
      </w:pPr>
      <w:r w:rsidRPr="009959BC">
        <w:rPr>
          <w:rFonts w:ascii="黑体" w:eastAsia="黑体" w:hAnsi="黑体" w:cs="Times New Roman"/>
          <w:b/>
          <w:bCs/>
          <w:szCs w:val="18"/>
        </w:rPr>
        <w:t>4．本试卷标注“计算”“简答”“论证”的试题</w:t>
      </w:r>
      <w:r w:rsidRPr="009959BC">
        <w:rPr>
          <w:rFonts w:eastAsia="黑体" w:cs="Times New Roman"/>
          <w:b/>
          <w:bCs/>
          <w:szCs w:val="18"/>
        </w:rPr>
        <w:t>，在列式计算、逻辑推理以及回答问题过程中，须给出必要的图示、文字说明、公式、演算等。</w:t>
      </w:r>
    </w:p>
    <w:p w14:paraId="0B2B390C" w14:textId="77777777" w:rsidR="00D4236A" w:rsidRPr="009959BC" w:rsidRDefault="00000000" w:rsidP="00D4236A">
      <w:pPr>
        <w:adjustRightInd w:val="0"/>
        <w:snapToGrid w:val="0"/>
        <w:spacing w:line="276" w:lineRule="auto"/>
        <w:ind w:left="397" w:hanging="397"/>
        <w:rPr>
          <w:rFonts w:eastAsia="黑体" w:cs="Times New Roman"/>
          <w:b/>
          <w:bCs/>
          <w:szCs w:val="18"/>
        </w:rPr>
      </w:pPr>
      <w:r w:rsidRPr="009959BC">
        <w:rPr>
          <w:rFonts w:eastAsia="黑体" w:cs="Times New Roman"/>
          <w:b/>
          <w:bCs/>
          <w:szCs w:val="18"/>
        </w:rPr>
        <w:t>5</w:t>
      </w:r>
      <w:r w:rsidRPr="009959BC">
        <w:rPr>
          <w:rFonts w:eastAsia="黑体" w:cs="Times New Roman"/>
          <w:b/>
          <w:bCs/>
          <w:szCs w:val="18"/>
        </w:rPr>
        <w:t>．除特殊说明外，本卷所用重力加速度大小</w:t>
      </w:r>
      <w:r w:rsidRPr="009959BC">
        <w:rPr>
          <w:rFonts w:eastAsia="黑体" w:cs="Times New Roman"/>
          <w:b/>
          <w:bCs/>
          <w:szCs w:val="18"/>
        </w:rPr>
        <w:t xml:space="preserve"> </w:t>
      </w:r>
      <w:r w:rsidRPr="009959BC">
        <w:rPr>
          <w:rFonts w:eastAsia="黑体" w:cs="Times New Roman"/>
          <w:b/>
          <w:bCs/>
          <w:i/>
          <w:iCs/>
          <w:szCs w:val="18"/>
        </w:rPr>
        <w:t xml:space="preserve">g </w:t>
      </w:r>
      <w:r w:rsidRPr="009959BC">
        <w:rPr>
          <w:rFonts w:eastAsia="黑体" w:cs="Times New Roman"/>
          <w:b/>
          <w:bCs/>
          <w:szCs w:val="18"/>
        </w:rPr>
        <w:t>均取</w:t>
      </w:r>
      <w:r w:rsidRPr="009959BC">
        <w:rPr>
          <w:rFonts w:eastAsia="黑体" w:cs="Times New Roman"/>
          <w:b/>
          <w:bCs/>
          <w:szCs w:val="18"/>
        </w:rPr>
        <w:t>9.8m/s</w:t>
      </w:r>
      <w:r w:rsidRPr="009959BC">
        <w:rPr>
          <w:rFonts w:eastAsia="黑体" w:cs="Times New Roman"/>
          <w:b/>
          <w:bCs/>
          <w:szCs w:val="18"/>
          <w:vertAlign w:val="superscript"/>
        </w:rPr>
        <w:t>2</w:t>
      </w:r>
      <w:r w:rsidRPr="009959BC">
        <w:rPr>
          <w:rFonts w:eastAsia="黑体" w:cs="Times New Roman"/>
          <w:b/>
          <w:bCs/>
          <w:szCs w:val="18"/>
        </w:rPr>
        <w:t>。</w:t>
      </w:r>
    </w:p>
    <w:p w14:paraId="1438324A" w14:textId="77777777" w:rsidR="00C245B1" w:rsidRPr="009959BC" w:rsidRDefault="00C245B1" w:rsidP="00D4236A">
      <w:pPr>
        <w:adjustRightInd w:val="0"/>
        <w:snapToGrid w:val="0"/>
        <w:ind w:left="397" w:hanging="397"/>
        <w:rPr>
          <w:rFonts w:eastAsia="黑体" w:cs="Times New Roman"/>
          <w:b/>
          <w:bCs/>
          <w:szCs w:val="18"/>
        </w:rPr>
      </w:pPr>
    </w:p>
    <w:p w14:paraId="4AEE0BD0" w14:textId="77777777" w:rsidR="004306CD" w:rsidRPr="009959BC" w:rsidRDefault="004306CD" w:rsidP="00D4236A">
      <w:pPr>
        <w:adjustRightInd w:val="0"/>
        <w:snapToGrid w:val="0"/>
        <w:ind w:left="397" w:hanging="397"/>
        <w:rPr>
          <w:rFonts w:eastAsia="黑体" w:cs="Times New Roman"/>
          <w:b/>
          <w:bCs/>
          <w:szCs w:val="18"/>
        </w:rPr>
      </w:pPr>
    </w:p>
    <w:p w14:paraId="2947F69E" w14:textId="77777777" w:rsidR="001E7F54" w:rsidRPr="009959BC" w:rsidRDefault="00000000" w:rsidP="00CF16D0">
      <w:pPr>
        <w:adjustRightInd w:val="0"/>
        <w:snapToGrid w:val="0"/>
        <w:spacing w:line="288" w:lineRule="auto"/>
        <w:jc w:val="center"/>
        <w:rPr>
          <w:rFonts w:eastAsia="黑体" w:cs="Times New Roman"/>
          <w:szCs w:val="21"/>
        </w:rPr>
      </w:pPr>
      <w:r w:rsidRPr="008C0817">
        <w:rPr>
          <w:rFonts w:eastAsia="华文中宋" w:cs="Times New Roman"/>
          <w:noProof/>
          <w:szCs w:val="21"/>
        </w:rPr>
        <w:drawing>
          <wp:anchor distT="0" distB="0" distL="114300" distR="114300" simplePos="0" relativeHeight="251631616" behindDoc="0" locked="0" layoutInCell="1" allowOverlap="1" wp14:anchorId="0382FA3C" wp14:editId="529D9E17">
            <wp:simplePos x="0" y="0"/>
            <wp:positionH relativeFrom="column">
              <wp:posOffset>4051935</wp:posOffset>
            </wp:positionH>
            <wp:positionV relativeFrom="paragraph">
              <wp:posOffset>207645</wp:posOffset>
            </wp:positionV>
            <wp:extent cx="1320165" cy="1353185"/>
            <wp:effectExtent l="0" t="0" r="635" b="5715"/>
            <wp:wrapSquare wrapText="bothSides"/>
            <wp:docPr id="5661791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17912" name=""/>
                    <pic:cNvPicPr/>
                  </pic:nvPicPr>
                  <pic:blipFill>
                    <a:blip r:embed="rId213">
                      <a:extLst>
                        <a:ext uri="{96DAC541-7B7A-43D3-8B79-37D633B846F1}">
                          <asvg:svgBlip xmlns:asvg="http://schemas.microsoft.com/office/drawing/2016/SVG/main" r:embed="rId214"/>
                        </a:ext>
                      </a:extLst>
                    </a:blip>
                    <a:stretch>
                      <a:fillRect/>
                    </a:stretch>
                  </pic:blipFill>
                  <pic:spPr>
                    <a:xfrm>
                      <a:off x="0" y="0"/>
                      <a:ext cx="1320165" cy="1353185"/>
                    </a:xfrm>
                    <a:prstGeom prst="rect">
                      <a:avLst/>
                    </a:prstGeom>
                  </pic:spPr>
                </pic:pic>
              </a:graphicData>
            </a:graphic>
            <wp14:sizeRelH relativeFrom="page">
              <wp14:pctWidth>0</wp14:pctWidth>
            </wp14:sizeRelH>
            <wp14:sizeRelV relativeFrom="page">
              <wp14:pctHeight>0</wp14:pctHeight>
            </wp14:sizeRelV>
          </wp:anchor>
        </w:drawing>
      </w:r>
      <w:r w:rsidR="00BB1F8B" w:rsidRPr="009959BC">
        <w:rPr>
          <w:rFonts w:eastAsia="黑体" w:cs="Times New Roman"/>
          <w:szCs w:val="21"/>
        </w:rPr>
        <w:t>一、</w:t>
      </w:r>
      <w:r w:rsidR="00BB1F8B" w:rsidRPr="009959BC">
        <w:rPr>
          <w:rFonts w:eastAsia="黑体" w:cs="Times New Roman" w:hint="eastAsia"/>
          <w:szCs w:val="21"/>
        </w:rPr>
        <w:t>光的性质</w:t>
      </w:r>
    </w:p>
    <w:p w14:paraId="48CCCCE3" w14:textId="77777777" w:rsidR="00CF16D0" w:rsidRPr="009959BC" w:rsidRDefault="00000000" w:rsidP="00345EA7">
      <w:pPr>
        <w:snapToGrid w:val="0"/>
        <w:spacing w:line="288" w:lineRule="auto"/>
        <w:ind w:firstLineChars="200" w:firstLine="420"/>
        <w:rPr>
          <w:rFonts w:eastAsia="楷体" w:cs="Times New Roman"/>
          <w:szCs w:val="21"/>
        </w:rPr>
      </w:pPr>
      <w:r w:rsidRPr="009959BC">
        <w:rPr>
          <w:rFonts w:eastAsia="楷体" w:cs="Times New Roman" w:hint="eastAsia"/>
          <w:szCs w:val="21"/>
        </w:rPr>
        <w:t>在对于光的认识过程中，有一系列实验起到关键作用。</w:t>
      </w:r>
    </w:p>
    <w:p w14:paraId="73DCF0DC" w14:textId="77777777" w:rsidR="00C25685" w:rsidRPr="009959BC" w:rsidRDefault="00000000" w:rsidP="00C25685">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1</w:t>
      </w:r>
      <w:r w:rsidRPr="009959BC">
        <w:rPr>
          <w:rFonts w:eastAsia="华文中宋" w:cs="Times New Roman" w:hint="eastAsia"/>
          <w:szCs w:val="21"/>
        </w:rPr>
        <w:t>．如图所示，在研究光的折射规律的实验中，测得入射点位于刻度盘圆心的入射光线和折射光线在水平、竖直方向的投影长度分别为</w:t>
      </w:r>
      <w:r w:rsidRPr="009959BC">
        <w:rPr>
          <w:rFonts w:eastAsia="华文中宋" w:cs="Times New Roman" w:hint="eastAsia"/>
          <w:i/>
          <w:iCs/>
          <w:szCs w:val="21"/>
        </w:rPr>
        <w:t>x</w:t>
      </w:r>
      <w:r w:rsidRPr="009959BC">
        <w:rPr>
          <w:rFonts w:eastAsia="华文中宋" w:cs="Times New Roman" w:hint="eastAsia"/>
          <w:szCs w:val="21"/>
          <w:vertAlign w:val="subscript"/>
        </w:rPr>
        <w:t>1</w:t>
      </w:r>
      <w:r w:rsidRPr="009959BC">
        <w:rPr>
          <w:rFonts w:eastAsia="华文中宋" w:cs="Times New Roman" w:hint="eastAsia"/>
          <w:szCs w:val="21"/>
        </w:rPr>
        <w:t>、</w:t>
      </w:r>
      <w:r w:rsidRPr="009959BC">
        <w:rPr>
          <w:rFonts w:eastAsia="华文中宋" w:cs="Times New Roman" w:hint="eastAsia"/>
          <w:i/>
          <w:iCs/>
          <w:szCs w:val="21"/>
        </w:rPr>
        <w:t>y</w:t>
      </w:r>
      <w:r w:rsidRPr="009959BC">
        <w:rPr>
          <w:rFonts w:eastAsia="华文中宋" w:cs="Times New Roman" w:hint="eastAsia"/>
          <w:szCs w:val="21"/>
          <w:vertAlign w:val="subscript"/>
        </w:rPr>
        <w:t>1</w:t>
      </w:r>
      <w:r w:rsidRPr="009959BC">
        <w:rPr>
          <w:rFonts w:eastAsia="华文中宋" w:cs="Times New Roman" w:hint="eastAsia"/>
          <w:szCs w:val="21"/>
        </w:rPr>
        <w:t>和</w:t>
      </w:r>
      <w:r w:rsidRPr="009959BC">
        <w:rPr>
          <w:rFonts w:eastAsia="华文中宋" w:cs="Times New Roman" w:hint="eastAsia"/>
          <w:i/>
          <w:iCs/>
          <w:szCs w:val="21"/>
        </w:rPr>
        <w:t>x</w:t>
      </w:r>
      <w:r w:rsidRPr="009959BC">
        <w:rPr>
          <w:rFonts w:eastAsia="华文中宋" w:cs="Times New Roman" w:hint="eastAsia"/>
          <w:szCs w:val="21"/>
          <w:vertAlign w:val="subscript"/>
        </w:rPr>
        <w:t>2</w:t>
      </w:r>
      <w:r w:rsidRPr="009959BC">
        <w:rPr>
          <w:rFonts w:eastAsia="华文中宋" w:cs="Times New Roman" w:hint="eastAsia"/>
          <w:szCs w:val="21"/>
        </w:rPr>
        <w:t>、</w:t>
      </w:r>
      <w:r w:rsidRPr="009959BC">
        <w:rPr>
          <w:rFonts w:eastAsia="华文中宋" w:cs="Times New Roman" w:hint="eastAsia"/>
          <w:i/>
          <w:iCs/>
          <w:szCs w:val="21"/>
        </w:rPr>
        <w:t>y</w:t>
      </w:r>
      <w:r w:rsidRPr="009959BC">
        <w:rPr>
          <w:rFonts w:eastAsia="华文中宋" w:cs="Times New Roman" w:hint="eastAsia"/>
          <w:szCs w:val="21"/>
          <w:vertAlign w:val="subscript"/>
        </w:rPr>
        <w:t>2</w:t>
      </w:r>
      <w:r w:rsidRPr="009959BC">
        <w:rPr>
          <w:rFonts w:eastAsia="华文中宋" w:cs="Times New Roman" w:hint="eastAsia"/>
          <w:szCs w:val="21"/>
        </w:rPr>
        <w:t>，则水槽中液体的折射率为</w:t>
      </w:r>
    </w:p>
    <w:p w14:paraId="7E11244D" w14:textId="77777777" w:rsidR="00C25685" w:rsidRPr="009959BC" w:rsidRDefault="00000000" w:rsidP="00C25685">
      <w:pPr>
        <w:adjustRightInd w:val="0"/>
        <w:snapToGrid w:val="0"/>
        <w:spacing w:line="288" w:lineRule="auto"/>
        <w:ind w:firstLineChars="150" w:firstLine="315"/>
        <w:rPr>
          <w:rFonts w:eastAsia="华文中宋" w:cs="Times New Roman"/>
          <w:i/>
          <w:iCs/>
          <w:szCs w:val="21"/>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Pr="009959BC">
        <w:rPr>
          <w:rFonts w:eastAsia="华文中宋" w:cs="Times New Roman"/>
          <w:szCs w:val="21"/>
        </w:rPr>
        <w:fldChar w:fldCharType="begin"/>
      </w:r>
      <w:r w:rsidRPr="009959BC">
        <w:rPr>
          <w:rFonts w:eastAsia="华文中宋" w:cs="Times New Roman"/>
          <w:szCs w:val="21"/>
        </w:rPr>
        <w:instrText xml:space="preserve"> EQ \f(</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x</w:instrText>
      </w:r>
      <w:r w:rsidRPr="009959BC">
        <w:rPr>
          <w:rFonts w:eastAsia="华文中宋" w:cs="Times New Roman" w:hint="eastAsia"/>
          <w:szCs w:val="21"/>
          <w:vertAlign w:val="subscript"/>
        </w:rPr>
        <w:instrText>1</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x</w:instrText>
      </w:r>
      <w:r w:rsidRPr="009959BC">
        <w:rPr>
          <w:rFonts w:eastAsia="华文中宋" w:cs="Times New Roman" w:hint="eastAsia"/>
          <w:szCs w:val="21"/>
          <w:vertAlign w:val="subscript"/>
        </w:rPr>
        <w:instrText>2</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szCs w:val="21"/>
        </w:rPr>
        <w:fldChar w:fldCharType="separate"/>
      </w:r>
      <w:r w:rsidRPr="009959BC">
        <w:rPr>
          <w:rFonts w:eastAsia="华文中宋" w:cs="Times New Roman"/>
          <w:szCs w:val="21"/>
        </w:rPr>
        <w:fldChar w:fldCharType="end"/>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Pr="009959BC">
        <w:rPr>
          <w:rFonts w:eastAsia="华文中宋" w:cs="Times New Roman"/>
          <w:szCs w:val="21"/>
        </w:rPr>
        <w:fldChar w:fldCharType="begin"/>
      </w:r>
      <w:r w:rsidRPr="009959BC">
        <w:rPr>
          <w:rFonts w:eastAsia="华文中宋" w:cs="Times New Roman"/>
          <w:szCs w:val="21"/>
        </w:rPr>
        <w:instrText xml:space="preserve"> EQ \f(</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x</w:instrText>
      </w:r>
      <w:r w:rsidRPr="009959BC">
        <w:rPr>
          <w:rFonts w:eastAsia="华文中宋" w:cs="Times New Roman"/>
          <w:szCs w:val="21"/>
          <w:vertAlign w:val="subscript"/>
        </w:rPr>
        <w:instrText>2</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x</w:instrText>
      </w:r>
      <w:r w:rsidRPr="009959BC">
        <w:rPr>
          <w:rFonts w:eastAsia="华文中宋" w:cs="Times New Roman"/>
          <w:szCs w:val="21"/>
          <w:vertAlign w:val="subscript"/>
        </w:rPr>
        <w:instrText>1</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szCs w:val="21"/>
        </w:rPr>
        <w:fldChar w:fldCharType="separate"/>
      </w:r>
      <w:r w:rsidRPr="009959BC">
        <w:rPr>
          <w:rFonts w:eastAsia="华文中宋" w:cs="Times New Roman"/>
          <w:szCs w:val="21"/>
        </w:rPr>
        <w:fldChar w:fldCharType="end"/>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 xml:space="preserve"> </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C</w:t>
      </w:r>
      <w:r w:rsidRPr="009959BC">
        <w:rPr>
          <w:rFonts w:eastAsia="华文中宋" w:cs="Times New Roman" w:hint="eastAsia"/>
          <w:szCs w:val="21"/>
          <w:shd w:val="clear" w:color="auto" w:fill="FFFFFF"/>
        </w:rPr>
        <w:t>．</w:t>
      </w:r>
      <w:r w:rsidRPr="009959BC">
        <w:rPr>
          <w:rFonts w:eastAsia="华文中宋" w:cs="Times New Roman"/>
          <w:szCs w:val="21"/>
        </w:rPr>
        <w:fldChar w:fldCharType="begin"/>
      </w:r>
      <w:r w:rsidRPr="009959BC">
        <w:rPr>
          <w:rFonts w:eastAsia="华文中宋" w:cs="Times New Roman"/>
          <w:szCs w:val="21"/>
        </w:rPr>
        <w:instrText xml:space="preserve"> EQ \f(</w:instrText>
      </w:r>
      <w:r w:rsidRPr="009959BC">
        <w:rPr>
          <w:rFonts w:eastAsia="华文中宋" w:cs="Times New Roman" w:hint="eastAsia"/>
          <w:szCs w:val="21"/>
        </w:rPr>
        <w:instrText xml:space="preserve"> </w:instrText>
      </w:r>
      <w:r w:rsidRPr="009959BC">
        <w:rPr>
          <w:rFonts w:eastAsia="华文中宋" w:cs="Times New Roman"/>
          <w:i/>
          <w:iCs/>
          <w:szCs w:val="21"/>
        </w:rPr>
        <w:instrText>y</w:instrText>
      </w:r>
      <w:r w:rsidRPr="009959BC">
        <w:rPr>
          <w:rFonts w:eastAsia="华文中宋" w:cs="Times New Roman" w:hint="eastAsia"/>
          <w:szCs w:val="21"/>
          <w:vertAlign w:val="subscript"/>
        </w:rPr>
        <w:instrText>1</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hint="eastAsia"/>
          <w:szCs w:val="21"/>
        </w:rPr>
        <w:instrText xml:space="preserve"> </w:instrText>
      </w:r>
      <w:r w:rsidRPr="009959BC">
        <w:rPr>
          <w:rFonts w:eastAsia="华文中宋" w:cs="Times New Roman"/>
          <w:i/>
          <w:iCs/>
          <w:szCs w:val="21"/>
        </w:rPr>
        <w:instrText>y</w:instrText>
      </w:r>
      <w:r w:rsidRPr="009959BC">
        <w:rPr>
          <w:rFonts w:eastAsia="华文中宋" w:cs="Times New Roman" w:hint="eastAsia"/>
          <w:szCs w:val="21"/>
          <w:vertAlign w:val="subscript"/>
        </w:rPr>
        <w:instrText>2</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szCs w:val="21"/>
        </w:rPr>
        <w:fldChar w:fldCharType="separate"/>
      </w:r>
      <w:r w:rsidRPr="009959BC">
        <w:rPr>
          <w:rFonts w:eastAsia="华文中宋" w:cs="Times New Roman"/>
          <w:szCs w:val="21"/>
        </w:rPr>
        <w:fldChar w:fldCharType="end"/>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D</w:t>
      </w:r>
      <w:r w:rsidRPr="009959BC">
        <w:rPr>
          <w:rFonts w:eastAsia="华文中宋" w:cs="Times New Roman"/>
          <w:szCs w:val="21"/>
          <w:shd w:val="clear" w:color="auto" w:fill="FFFFFF"/>
        </w:rPr>
        <w:t>．</w:t>
      </w:r>
      <w:r w:rsidRPr="009959BC">
        <w:rPr>
          <w:rFonts w:eastAsia="华文中宋" w:cs="Times New Roman"/>
          <w:szCs w:val="21"/>
        </w:rPr>
        <w:fldChar w:fldCharType="begin"/>
      </w:r>
      <w:r w:rsidRPr="009959BC">
        <w:rPr>
          <w:rFonts w:eastAsia="华文中宋" w:cs="Times New Roman"/>
          <w:szCs w:val="21"/>
        </w:rPr>
        <w:instrText xml:space="preserve"> EQ \f(</w:instrText>
      </w:r>
      <w:r w:rsidRPr="009959BC">
        <w:rPr>
          <w:rFonts w:eastAsia="华文中宋" w:cs="Times New Roman" w:hint="eastAsia"/>
          <w:szCs w:val="21"/>
        </w:rPr>
        <w:instrText xml:space="preserve"> </w:instrText>
      </w:r>
      <w:r w:rsidRPr="009959BC">
        <w:rPr>
          <w:rFonts w:eastAsia="华文中宋" w:cs="Times New Roman"/>
          <w:i/>
          <w:iCs/>
          <w:szCs w:val="21"/>
        </w:rPr>
        <w:instrText>y</w:instrText>
      </w:r>
      <w:r w:rsidRPr="009959BC">
        <w:rPr>
          <w:rFonts w:eastAsia="华文中宋" w:cs="Times New Roman"/>
          <w:szCs w:val="21"/>
          <w:vertAlign w:val="subscript"/>
        </w:rPr>
        <w:instrText>2</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hint="eastAsia"/>
          <w:szCs w:val="21"/>
        </w:rPr>
        <w:instrText xml:space="preserve"> </w:instrText>
      </w:r>
      <w:r w:rsidRPr="009959BC">
        <w:rPr>
          <w:rFonts w:eastAsia="华文中宋" w:cs="Times New Roman"/>
          <w:i/>
          <w:iCs/>
          <w:szCs w:val="21"/>
        </w:rPr>
        <w:instrText>y</w:instrText>
      </w:r>
      <w:r w:rsidRPr="009959BC">
        <w:rPr>
          <w:rFonts w:eastAsia="华文中宋" w:cs="Times New Roman"/>
          <w:szCs w:val="21"/>
          <w:vertAlign w:val="subscript"/>
        </w:rPr>
        <w:instrText>1</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szCs w:val="21"/>
        </w:rPr>
        <w:fldChar w:fldCharType="separate"/>
      </w:r>
      <w:r w:rsidRPr="009959BC">
        <w:rPr>
          <w:rFonts w:eastAsia="华文中宋" w:cs="Times New Roman"/>
          <w:szCs w:val="21"/>
        </w:rPr>
        <w:fldChar w:fldCharType="end"/>
      </w:r>
    </w:p>
    <w:p w14:paraId="72AA8BE4" w14:textId="77777777" w:rsidR="000400D2" w:rsidRPr="009959BC" w:rsidRDefault="00000000" w:rsidP="000400D2">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2</w:t>
      </w:r>
      <w:r w:rsidRPr="009959BC">
        <w:rPr>
          <w:rFonts w:eastAsia="华文中宋" w:cs="Times New Roman" w:hint="eastAsia"/>
          <w:szCs w:val="21"/>
        </w:rPr>
        <w:t>．在观察光的偏振现象的实验中，某同学保持自然光源与偏振片的位置关系不变，分别旋转两偏振片，图中偏振片边缘的凸起标记了偏振片的</w:t>
      </w:r>
      <w:r w:rsidR="00467C32" w:rsidRPr="009959BC">
        <w:rPr>
          <w:rFonts w:eastAsia="华文中宋" w:cs="Times New Roman" w:hint="eastAsia"/>
          <w:szCs w:val="21"/>
        </w:rPr>
        <w:t>透</w:t>
      </w:r>
      <w:r w:rsidRPr="009959BC">
        <w:rPr>
          <w:rFonts w:eastAsia="华文中宋" w:cs="Times New Roman" w:hint="eastAsia"/>
          <w:szCs w:val="21"/>
        </w:rPr>
        <w:t>振方向，其中穿过两偏振片后光强衰减最大的是</w:t>
      </w:r>
    </w:p>
    <w:p w14:paraId="13C595A7" w14:textId="77777777" w:rsidR="000400D2" w:rsidRPr="009959BC" w:rsidRDefault="00000000" w:rsidP="000400D2">
      <w:pPr>
        <w:adjustRightInd w:val="0"/>
        <w:snapToGrid w:val="0"/>
        <w:spacing w:line="288" w:lineRule="auto"/>
        <w:ind w:left="315" w:hangingChars="150" w:hanging="315"/>
        <w:rPr>
          <w:rFonts w:eastAsia="华文中宋" w:cs="Times New Roman"/>
          <w:szCs w:val="21"/>
        </w:rPr>
      </w:pPr>
      <w:r w:rsidRPr="009959BC">
        <w:rPr>
          <w:noProof/>
        </w:rPr>
        <w:drawing>
          <wp:inline distT="0" distB="0" distL="0" distR="0" wp14:anchorId="2613F5AE" wp14:editId="66C4D4F2">
            <wp:extent cx="5524165" cy="1060057"/>
            <wp:effectExtent l="0" t="0" r="635" b="0"/>
            <wp:docPr id="368255083"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255083" name=""/>
                    <pic:cNvPicPr/>
                  </pic:nvPicPr>
                  <pic:blipFill>
                    <a:blip r:embed="rId215">
                      <a:extLst>
                        <a:ext uri="{96DAC541-7B7A-43D3-8B79-37D633B846F1}">
                          <asvg:svgBlip xmlns:asvg="http://schemas.microsoft.com/office/drawing/2016/SVG/main" r:embed="rId216"/>
                        </a:ext>
                      </a:extLst>
                    </a:blip>
                    <a:stretch>
                      <a:fillRect/>
                    </a:stretch>
                  </pic:blipFill>
                  <pic:spPr>
                    <a:xfrm>
                      <a:off x="0" y="0"/>
                      <a:ext cx="5569826" cy="1068819"/>
                    </a:xfrm>
                    <a:prstGeom prst="rect">
                      <a:avLst/>
                    </a:prstGeom>
                  </pic:spPr>
                </pic:pic>
              </a:graphicData>
            </a:graphic>
          </wp:inline>
        </w:drawing>
      </w:r>
    </w:p>
    <w:p w14:paraId="1E0AE9D5" w14:textId="77777777" w:rsidR="000400D2" w:rsidRPr="009959BC" w:rsidRDefault="00000000" w:rsidP="000400D2">
      <w:pPr>
        <w:adjustRightInd w:val="0"/>
        <w:snapToGrid w:val="0"/>
        <w:spacing w:line="288" w:lineRule="auto"/>
        <w:ind w:left="630" w:firstLineChars="150" w:firstLine="315"/>
        <w:rPr>
          <w:rFonts w:eastAsia="华文中宋" w:cs="Times New Roman"/>
          <w:i/>
          <w:iCs/>
          <w:szCs w:val="21"/>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 xml:space="preserve"> </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 xml:space="preserve"> C</w:t>
      </w:r>
      <w:r w:rsidRPr="009959BC">
        <w:rPr>
          <w:rFonts w:eastAsia="华文中宋" w:cs="Times New Roman" w:hint="eastAsia"/>
          <w:szCs w:val="21"/>
          <w:shd w:val="clear" w:color="auto" w:fill="FFFFFF"/>
        </w:rPr>
        <w:t>．</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D</w:t>
      </w:r>
      <w:r w:rsidRPr="009959BC">
        <w:rPr>
          <w:rFonts w:eastAsia="华文中宋" w:cs="Times New Roman"/>
          <w:szCs w:val="21"/>
          <w:shd w:val="clear" w:color="auto" w:fill="FFFFFF"/>
        </w:rPr>
        <w:t>．</w:t>
      </w:r>
    </w:p>
    <w:p w14:paraId="23B952C4" w14:textId="77777777" w:rsidR="009B72F2" w:rsidRPr="009959BC" w:rsidRDefault="00000000" w:rsidP="009B72F2">
      <w:pPr>
        <w:adjustRightInd w:val="0"/>
        <w:snapToGrid w:val="0"/>
        <w:spacing w:line="288" w:lineRule="auto"/>
        <w:ind w:left="315" w:hangingChars="150" w:hanging="315"/>
        <w:rPr>
          <w:rFonts w:eastAsia="华文中宋" w:cs="Times New Roman"/>
          <w:szCs w:val="21"/>
        </w:rPr>
      </w:pPr>
      <w:r w:rsidRPr="009959BC">
        <w:rPr>
          <w:rFonts w:eastAsia="华文中宋" w:cs="Times New Roman"/>
          <w:szCs w:val="21"/>
        </w:rPr>
        <w:t>3</w:t>
      </w:r>
      <w:r w:rsidRPr="009959BC">
        <w:rPr>
          <w:rFonts w:eastAsia="华文中宋" w:cs="Times New Roman" w:hint="eastAsia"/>
          <w:szCs w:val="21"/>
        </w:rPr>
        <w:t>．在“研究光电效应”实验中，以能量为</w:t>
      </w:r>
      <w:r w:rsidRPr="009959BC">
        <w:rPr>
          <w:rFonts w:eastAsia="华文中宋" w:cs="Times New Roman" w:hint="eastAsia"/>
          <w:szCs w:val="21"/>
        </w:rPr>
        <w:t>7eV</w:t>
      </w:r>
      <w:r w:rsidRPr="009959BC">
        <w:rPr>
          <w:rFonts w:eastAsia="华文中宋" w:cs="Times New Roman" w:hint="eastAsia"/>
          <w:szCs w:val="21"/>
        </w:rPr>
        <w:t>的</w:t>
      </w:r>
      <w:r w:rsidR="00B10609" w:rsidRPr="009959BC">
        <w:rPr>
          <w:rFonts w:eastAsia="华文中宋" w:cs="Times New Roman" w:hint="eastAsia"/>
          <w:szCs w:val="21"/>
        </w:rPr>
        <w:t>光子</w:t>
      </w:r>
      <w:r w:rsidRPr="009959BC">
        <w:rPr>
          <w:rFonts w:eastAsia="华文中宋" w:cs="Times New Roman" w:hint="eastAsia"/>
          <w:szCs w:val="21"/>
        </w:rPr>
        <w:t>照射光电管</w:t>
      </w:r>
      <w:r w:rsidR="00DB0DDA" w:rsidRPr="009959BC">
        <w:rPr>
          <w:rFonts w:eastAsia="华文中宋" w:cs="Times New Roman" w:hint="eastAsia"/>
          <w:szCs w:val="21"/>
        </w:rPr>
        <w:t>阴极，光电子的最大初动能为</w:t>
      </w:r>
      <w:r w:rsidR="00DB0DDA" w:rsidRPr="009959BC">
        <w:rPr>
          <w:rFonts w:eastAsia="华文中宋" w:cs="Times New Roman" w:hint="eastAsia"/>
          <w:szCs w:val="21"/>
        </w:rPr>
        <w:t>4eV</w:t>
      </w:r>
      <w:r w:rsidR="00DB0DDA" w:rsidRPr="009959BC">
        <w:rPr>
          <w:rFonts w:eastAsia="华文中宋" w:cs="Times New Roman" w:hint="eastAsia"/>
          <w:szCs w:val="21"/>
        </w:rPr>
        <w:t>，当能量为</w:t>
      </w:r>
      <w:r w:rsidR="00DB0DDA" w:rsidRPr="009959BC">
        <w:rPr>
          <w:rFonts w:eastAsia="华文中宋" w:cs="Times New Roman" w:hint="eastAsia"/>
          <w:szCs w:val="21"/>
        </w:rPr>
        <w:t>5eV</w:t>
      </w:r>
      <w:r w:rsidR="00DB0DDA" w:rsidRPr="009959BC">
        <w:rPr>
          <w:rFonts w:eastAsia="华文中宋" w:cs="Times New Roman" w:hint="eastAsia"/>
          <w:szCs w:val="21"/>
        </w:rPr>
        <w:t>的光子照射阴极时，</w:t>
      </w:r>
      <w:r w:rsidR="00D45AA3" w:rsidRPr="009959BC">
        <w:rPr>
          <w:rFonts w:eastAsia="华文中宋" w:cs="Times New Roman" w:hint="eastAsia"/>
          <w:szCs w:val="21"/>
        </w:rPr>
        <w:t>光电子的最大初动能</w:t>
      </w:r>
      <w:r w:rsidR="00DB0DDA" w:rsidRPr="009959BC">
        <w:rPr>
          <w:rFonts w:eastAsia="华文中宋" w:cs="Times New Roman" w:hint="eastAsia"/>
          <w:szCs w:val="21"/>
        </w:rPr>
        <w:t>应为</w:t>
      </w:r>
    </w:p>
    <w:p w14:paraId="17A9007F" w14:textId="77777777" w:rsidR="00DB0DDA" w:rsidRPr="009959BC" w:rsidRDefault="00000000" w:rsidP="00DB0DDA">
      <w:pPr>
        <w:adjustRightInd w:val="0"/>
        <w:snapToGrid w:val="0"/>
        <w:spacing w:line="288" w:lineRule="auto"/>
        <w:ind w:firstLineChars="150" w:firstLine="315"/>
        <w:rPr>
          <w:rFonts w:eastAsia="华文中宋" w:cs="Times New Roman"/>
          <w:szCs w:val="21"/>
        </w:rPr>
      </w:pPr>
      <w:r w:rsidRPr="009959BC">
        <w:rPr>
          <w:rFonts w:eastAsia="华文中宋" w:cs="Times New Roman" w:hint="eastAsia"/>
          <w:szCs w:val="21"/>
          <w:shd w:val="clear" w:color="auto" w:fill="FFFFFF"/>
        </w:rPr>
        <w:lastRenderedPageBreak/>
        <w:t>A</w:t>
      </w:r>
      <w:r w:rsidRPr="009959BC">
        <w:rPr>
          <w:rFonts w:eastAsia="华文中宋" w:cs="Times New Roman"/>
          <w:szCs w:val="21"/>
          <w:shd w:val="clear" w:color="auto" w:fill="FFFFFF"/>
        </w:rPr>
        <w:t>．</w:t>
      </w:r>
      <w:r w:rsidRPr="009959BC">
        <w:rPr>
          <w:rFonts w:eastAsia="华文中宋" w:cs="Times New Roman" w:hint="eastAsia"/>
          <w:szCs w:val="21"/>
        </w:rPr>
        <w:t>1</w:t>
      </w:r>
      <w:r w:rsidR="00D45AA3">
        <w:rPr>
          <w:rFonts w:eastAsia="华文中宋" w:cs="Times New Roman" w:hint="eastAsia"/>
          <w:szCs w:val="21"/>
        </w:rPr>
        <w:t>e</w:t>
      </w:r>
      <w:r w:rsidRPr="009959BC">
        <w:rPr>
          <w:rFonts w:eastAsia="华文中宋" w:cs="Times New Roman" w:hint="eastAsia"/>
          <w:szCs w:val="21"/>
        </w:rPr>
        <w:t>V</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Pr="009959BC">
        <w:rPr>
          <w:rFonts w:eastAsia="华文中宋" w:cs="Times New Roman" w:hint="eastAsia"/>
          <w:szCs w:val="21"/>
        </w:rPr>
        <w:t>2</w:t>
      </w:r>
      <w:r w:rsidR="00D45AA3">
        <w:rPr>
          <w:rFonts w:eastAsia="华文中宋" w:cs="Times New Roman" w:hint="eastAsia"/>
          <w:szCs w:val="21"/>
        </w:rPr>
        <w:t>e</w:t>
      </w:r>
      <w:r w:rsidRPr="009959BC">
        <w:rPr>
          <w:rFonts w:eastAsia="华文中宋" w:cs="Times New Roman" w:hint="eastAsia"/>
          <w:szCs w:val="21"/>
        </w:rPr>
        <w:t>V</w:t>
      </w:r>
      <w:r w:rsidRPr="009959BC">
        <w:rPr>
          <w:rFonts w:eastAsia="华文中宋" w:cs="Times New Roman" w:hint="eastAsia"/>
          <w:szCs w:val="21"/>
          <w:shd w:val="clear" w:color="auto" w:fill="FFFFFF"/>
        </w:rPr>
        <w:t xml:space="preserve"> </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C</w:t>
      </w:r>
      <w:r w:rsidRPr="009959BC">
        <w:rPr>
          <w:rFonts w:eastAsia="华文中宋" w:cs="Times New Roman" w:hint="eastAsia"/>
          <w:szCs w:val="21"/>
          <w:shd w:val="clear" w:color="auto" w:fill="FFFFFF"/>
        </w:rPr>
        <w:t>．</w:t>
      </w:r>
      <w:r w:rsidRPr="009959BC">
        <w:rPr>
          <w:rFonts w:eastAsia="华文中宋" w:cs="Times New Roman" w:hint="eastAsia"/>
          <w:szCs w:val="21"/>
          <w:shd w:val="clear" w:color="auto" w:fill="FFFFFF"/>
        </w:rPr>
        <w:t>3</w:t>
      </w:r>
      <w:r w:rsidR="00D45AA3">
        <w:rPr>
          <w:rFonts w:eastAsia="华文中宋" w:cs="Times New Roman" w:hint="eastAsia"/>
          <w:szCs w:val="21"/>
          <w:shd w:val="clear" w:color="auto" w:fill="FFFFFF"/>
        </w:rPr>
        <w:t>e</w:t>
      </w:r>
      <w:r w:rsidRPr="009959BC">
        <w:rPr>
          <w:rFonts w:eastAsia="华文中宋" w:cs="Times New Roman" w:hint="eastAsia"/>
          <w:szCs w:val="21"/>
          <w:shd w:val="clear" w:color="auto" w:fill="FFFFFF"/>
        </w:rPr>
        <w:t>V</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007E0A8E"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D</w:t>
      </w:r>
      <w:r w:rsidRPr="009959BC">
        <w:rPr>
          <w:rFonts w:eastAsia="华文中宋" w:cs="Times New Roman"/>
          <w:szCs w:val="21"/>
          <w:shd w:val="clear" w:color="auto" w:fill="FFFFFF"/>
        </w:rPr>
        <w:t>．</w:t>
      </w:r>
      <w:r w:rsidRPr="009959BC">
        <w:rPr>
          <w:rFonts w:eastAsia="华文中宋" w:cs="Times New Roman" w:hint="eastAsia"/>
          <w:szCs w:val="21"/>
        </w:rPr>
        <w:t>7</w:t>
      </w:r>
      <w:r w:rsidR="00D45AA3">
        <w:rPr>
          <w:rFonts w:eastAsia="华文中宋" w:cs="Times New Roman" w:hint="eastAsia"/>
          <w:szCs w:val="21"/>
        </w:rPr>
        <w:t>e</w:t>
      </w:r>
      <w:r w:rsidRPr="009959BC">
        <w:rPr>
          <w:rFonts w:eastAsia="华文中宋" w:cs="Times New Roman" w:hint="eastAsia"/>
          <w:szCs w:val="21"/>
        </w:rPr>
        <w:t>V</w:t>
      </w:r>
    </w:p>
    <w:p w14:paraId="4984D311" w14:textId="77777777" w:rsidR="00DB189B" w:rsidRPr="009959BC" w:rsidRDefault="00DB189B" w:rsidP="00836814">
      <w:pPr>
        <w:adjustRightInd w:val="0"/>
        <w:snapToGrid w:val="0"/>
        <w:spacing w:line="288" w:lineRule="auto"/>
        <w:ind w:left="315" w:hangingChars="150" w:hanging="315"/>
        <w:rPr>
          <w:rFonts w:eastAsia="华文中宋" w:cs="Times New Roman"/>
          <w:szCs w:val="21"/>
        </w:rPr>
      </w:pPr>
    </w:p>
    <w:p w14:paraId="07A1FF3B" w14:textId="77777777" w:rsidR="00CE6843" w:rsidRPr="009959BC" w:rsidRDefault="00000000" w:rsidP="00CE6843">
      <w:pPr>
        <w:adjustRightInd w:val="0"/>
        <w:snapToGrid w:val="0"/>
        <w:spacing w:line="288" w:lineRule="auto"/>
        <w:jc w:val="center"/>
        <w:rPr>
          <w:rFonts w:eastAsia="黑体" w:cs="Times New Roman"/>
          <w:szCs w:val="21"/>
        </w:rPr>
      </w:pPr>
      <w:r w:rsidRPr="009959BC">
        <w:rPr>
          <w:rFonts w:eastAsia="黑体" w:cs="Times New Roman" w:hint="eastAsia"/>
          <w:szCs w:val="21"/>
        </w:rPr>
        <w:t>二</w:t>
      </w:r>
      <w:r w:rsidRPr="009959BC">
        <w:rPr>
          <w:rFonts w:eastAsia="黑体" w:cs="Times New Roman"/>
          <w:szCs w:val="21"/>
        </w:rPr>
        <w:t>、</w:t>
      </w:r>
      <w:r w:rsidRPr="009959BC">
        <w:rPr>
          <w:rFonts w:eastAsia="黑体" w:cs="Times New Roman" w:hint="eastAsia"/>
          <w:szCs w:val="21"/>
        </w:rPr>
        <w:t>电与磁</w:t>
      </w:r>
    </w:p>
    <w:p w14:paraId="6CC93BEB" w14:textId="77777777" w:rsidR="00CE6843" w:rsidRPr="009959BC" w:rsidRDefault="00000000" w:rsidP="00CE6843">
      <w:pPr>
        <w:snapToGrid w:val="0"/>
        <w:spacing w:line="288" w:lineRule="auto"/>
        <w:ind w:firstLineChars="200" w:firstLine="420"/>
        <w:rPr>
          <w:rFonts w:eastAsia="楷体" w:cs="Times New Roman"/>
          <w:szCs w:val="21"/>
        </w:rPr>
      </w:pPr>
      <w:r w:rsidRPr="009959BC">
        <w:rPr>
          <w:rFonts w:eastAsia="华文中宋" w:cs="Times New Roman"/>
          <w:noProof/>
          <w:szCs w:val="21"/>
        </w:rPr>
        <w:drawing>
          <wp:anchor distT="0" distB="0" distL="114300" distR="114300" simplePos="0" relativeHeight="251625472" behindDoc="0" locked="0" layoutInCell="1" allowOverlap="1" wp14:anchorId="282A45B8" wp14:editId="3B847953">
            <wp:simplePos x="0" y="0"/>
            <wp:positionH relativeFrom="column">
              <wp:posOffset>4053586</wp:posOffset>
            </wp:positionH>
            <wp:positionV relativeFrom="paragraph">
              <wp:posOffset>53975</wp:posOffset>
            </wp:positionV>
            <wp:extent cx="1433195" cy="1600200"/>
            <wp:effectExtent l="0" t="0" r="1905" b="0"/>
            <wp:wrapSquare wrapText="bothSides"/>
            <wp:docPr id="42347883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478836" name=""/>
                    <pic:cNvPicPr/>
                  </pic:nvPicPr>
                  <pic:blipFill>
                    <a:blip r:embed="rId217">
                      <a:extLst>
                        <a:ext uri="{96DAC541-7B7A-43D3-8B79-37D633B846F1}">
                          <asvg:svgBlip xmlns:asvg="http://schemas.microsoft.com/office/drawing/2016/SVG/main" r:embed="rId218"/>
                        </a:ext>
                      </a:extLst>
                    </a:blip>
                    <a:stretch>
                      <a:fillRect/>
                    </a:stretch>
                  </pic:blipFill>
                  <pic:spPr>
                    <a:xfrm>
                      <a:off x="0" y="0"/>
                      <a:ext cx="1433195" cy="1600200"/>
                    </a:xfrm>
                    <a:prstGeom prst="rect">
                      <a:avLst/>
                    </a:prstGeom>
                  </pic:spPr>
                </pic:pic>
              </a:graphicData>
            </a:graphic>
            <wp14:sizeRelH relativeFrom="page">
              <wp14:pctWidth>0</wp14:pctWidth>
            </wp14:sizeRelH>
            <wp14:sizeRelV relativeFrom="page">
              <wp14:pctHeight>0</wp14:pctHeight>
            </wp14:sizeRelV>
          </wp:anchor>
        </w:drawing>
      </w:r>
      <w:r w:rsidRPr="009959BC">
        <w:rPr>
          <w:rFonts w:eastAsia="楷体" w:cs="Times New Roman" w:hint="eastAsia"/>
          <w:szCs w:val="21"/>
        </w:rPr>
        <w:t>电能生磁，磁亦能生电</w:t>
      </w:r>
      <w:r w:rsidR="00CA2A90" w:rsidRPr="009959BC">
        <w:rPr>
          <w:rFonts w:eastAsia="楷体" w:cs="Times New Roman" w:hint="eastAsia"/>
          <w:szCs w:val="21"/>
        </w:rPr>
        <w:t>。</w:t>
      </w:r>
    </w:p>
    <w:p w14:paraId="7F0C9D21" w14:textId="77777777" w:rsidR="00B51D3C" w:rsidRPr="009959BC" w:rsidRDefault="00000000" w:rsidP="00EF1D68">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1</w:t>
      </w:r>
      <w:r w:rsidRPr="009959BC">
        <w:rPr>
          <w:rFonts w:eastAsia="华文中宋" w:cs="Times New Roman" w:hint="eastAsia"/>
          <w:szCs w:val="21"/>
        </w:rPr>
        <w:t>．</w:t>
      </w:r>
      <w:r w:rsidRPr="009959BC">
        <w:rPr>
          <w:rFonts w:eastAsia="华文中宋" w:cs="Times New Roman"/>
          <w:szCs w:val="21"/>
        </w:rPr>
        <w:t>图示为交流发电的装置简图，边长为</w:t>
      </w:r>
      <w:r w:rsidRPr="009959BC">
        <w:rPr>
          <w:rFonts w:eastAsia="华文中宋" w:cs="Times New Roman"/>
          <w:i/>
          <w:iCs/>
          <w:szCs w:val="21"/>
        </w:rPr>
        <w:t>L</w:t>
      </w:r>
      <w:r w:rsidRPr="009959BC">
        <w:rPr>
          <w:rFonts w:eastAsia="华文中宋" w:cs="Times New Roman"/>
          <w:szCs w:val="21"/>
        </w:rPr>
        <w:t>的正方形</w:t>
      </w:r>
      <w:r w:rsidR="00032FD5" w:rsidRPr="009959BC">
        <w:rPr>
          <w:rFonts w:eastAsia="华文中宋" w:cs="Times New Roman" w:hint="eastAsia"/>
          <w:szCs w:val="21"/>
        </w:rPr>
        <w:t>单匝</w:t>
      </w:r>
      <w:r w:rsidRPr="009959BC">
        <w:rPr>
          <w:rFonts w:eastAsia="华文中宋" w:cs="Times New Roman" w:hint="eastAsia"/>
          <w:szCs w:val="21"/>
        </w:rPr>
        <w:t>导</w:t>
      </w:r>
      <w:r w:rsidRPr="009959BC">
        <w:rPr>
          <w:rFonts w:eastAsia="华文中宋" w:cs="Times New Roman"/>
          <w:szCs w:val="21"/>
        </w:rPr>
        <w:t>线框</w:t>
      </w:r>
      <w:r w:rsidRPr="009959BC">
        <w:rPr>
          <w:rFonts w:eastAsia="华文中宋" w:cs="Times New Roman"/>
          <w:szCs w:val="21"/>
        </w:rPr>
        <w:t>abcd</w:t>
      </w:r>
      <w:r w:rsidRPr="009959BC">
        <w:rPr>
          <w:rFonts w:eastAsia="华文中宋" w:cs="Times New Roman"/>
          <w:szCs w:val="21"/>
        </w:rPr>
        <w:t>，在</w:t>
      </w:r>
      <w:r w:rsidRPr="009959BC">
        <w:rPr>
          <w:rFonts w:eastAsia="华文中宋" w:cs="Times New Roman" w:hint="eastAsia"/>
          <w:szCs w:val="21"/>
        </w:rPr>
        <w:t>磁</w:t>
      </w:r>
      <w:r w:rsidR="00567601" w:rsidRPr="009959BC">
        <w:rPr>
          <w:rFonts w:eastAsia="华文中宋" w:cs="Times New Roman" w:hint="eastAsia"/>
          <w:szCs w:val="21"/>
        </w:rPr>
        <w:t>感应</w:t>
      </w:r>
      <w:r w:rsidRPr="009959BC">
        <w:rPr>
          <w:rFonts w:eastAsia="华文中宋" w:cs="Times New Roman" w:hint="eastAsia"/>
          <w:szCs w:val="21"/>
        </w:rPr>
        <w:t>强度为</w:t>
      </w:r>
      <w:r w:rsidRPr="009959BC">
        <w:rPr>
          <w:rFonts w:eastAsia="华文中宋" w:cs="Times New Roman" w:hint="eastAsia"/>
          <w:i/>
          <w:iCs/>
          <w:szCs w:val="21"/>
        </w:rPr>
        <w:t>B</w:t>
      </w:r>
      <w:r w:rsidRPr="009959BC">
        <w:rPr>
          <w:rFonts w:eastAsia="华文中宋" w:cs="Times New Roman" w:hint="eastAsia"/>
          <w:szCs w:val="21"/>
        </w:rPr>
        <w:t>的匀</w:t>
      </w:r>
      <w:r w:rsidRPr="009959BC">
        <w:rPr>
          <w:rFonts w:eastAsia="华文中宋" w:cs="Times New Roman"/>
          <w:szCs w:val="21"/>
        </w:rPr>
        <w:t>强磁场中以恒定的角速</w:t>
      </w:r>
      <w:r w:rsidRPr="009959BC">
        <w:rPr>
          <w:rFonts w:eastAsia="华文中宋" w:cs="Times New Roman" w:hint="eastAsia"/>
          <w:szCs w:val="21"/>
        </w:rPr>
        <w:t>度</w:t>
      </w:r>
      <w:r w:rsidRPr="009959BC">
        <w:rPr>
          <w:rFonts w:eastAsia="华文中宋" w:cs="Times New Roman"/>
          <w:szCs w:val="21"/>
        </w:rPr>
        <w:t>绕</w:t>
      </w:r>
      <w:r w:rsidRPr="009959BC">
        <w:rPr>
          <w:rFonts w:eastAsia="华文中宋" w:cs="Times New Roman" w:hint="eastAsia"/>
          <w:szCs w:val="21"/>
        </w:rPr>
        <w:t>中轴</w:t>
      </w:r>
      <w:r w:rsidRPr="009959BC">
        <w:rPr>
          <w:rFonts w:eastAsia="华文中宋" w:cs="Times New Roman"/>
          <w:szCs w:val="21"/>
        </w:rPr>
        <w:t>OO′</w:t>
      </w:r>
      <w:r w:rsidRPr="009959BC">
        <w:rPr>
          <w:rFonts w:eastAsia="华文中宋" w:cs="Times New Roman"/>
          <w:szCs w:val="21"/>
        </w:rPr>
        <w:t>沿图示方向转动</w:t>
      </w:r>
      <w:r w:rsidR="00032FD5" w:rsidRPr="009959BC">
        <w:rPr>
          <w:rFonts w:eastAsia="华文中宋" w:cs="Times New Roman" w:hint="eastAsia"/>
          <w:szCs w:val="21"/>
        </w:rPr>
        <w:t>，线框</w:t>
      </w:r>
      <w:r w:rsidR="00032FD5" w:rsidRPr="009959BC">
        <w:rPr>
          <w:rFonts w:eastAsia="华文中宋" w:cs="Times New Roman" w:hint="eastAsia"/>
          <w:szCs w:val="21"/>
        </w:rPr>
        <w:t>ab</w:t>
      </w:r>
      <w:r w:rsidR="00FF4C3B" w:rsidRPr="009959BC">
        <w:rPr>
          <w:rFonts w:eastAsia="华文中宋" w:cs="Times New Roman" w:hint="eastAsia"/>
          <w:szCs w:val="21"/>
        </w:rPr>
        <w:t>边</w:t>
      </w:r>
      <w:r w:rsidR="00032FD5" w:rsidRPr="009959BC">
        <w:rPr>
          <w:rFonts w:eastAsia="华文中宋" w:cs="Times New Roman" w:hint="eastAsia"/>
          <w:szCs w:val="21"/>
        </w:rPr>
        <w:t>做圆周运动线</w:t>
      </w:r>
      <w:r w:rsidR="005C2B9F">
        <w:rPr>
          <w:rFonts w:eastAsia="华文中宋" w:cs="Times New Roman" w:hint="eastAsia"/>
          <w:szCs w:val="21"/>
        </w:rPr>
        <w:t>的</w:t>
      </w:r>
      <w:r w:rsidR="00032FD5" w:rsidRPr="009959BC">
        <w:rPr>
          <w:rFonts w:eastAsia="华文中宋" w:cs="Times New Roman" w:hint="eastAsia"/>
          <w:szCs w:val="21"/>
        </w:rPr>
        <w:t>速度大小为</w:t>
      </w:r>
      <w:r w:rsidR="00032FD5" w:rsidRPr="009959BC">
        <w:rPr>
          <w:rFonts w:ascii="Book Antiqua" w:eastAsia="华文中宋" w:hAnsi="Book Antiqua" w:cs="Times New Roman"/>
          <w:i/>
          <w:iCs/>
          <w:szCs w:val="21"/>
        </w:rPr>
        <w:t>v</w:t>
      </w:r>
      <w:r w:rsidRPr="009959BC">
        <w:rPr>
          <w:rFonts w:eastAsia="华文中宋" w:cs="Times New Roman" w:hint="eastAsia"/>
          <w:szCs w:val="21"/>
        </w:rPr>
        <w:t>。</w:t>
      </w:r>
    </w:p>
    <w:p w14:paraId="21F4F772" w14:textId="77777777" w:rsidR="00B51D3C" w:rsidRPr="009959BC" w:rsidRDefault="00000000" w:rsidP="00EF1D68">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1</w:t>
      </w:r>
      <w:r w:rsidRPr="009959BC">
        <w:rPr>
          <w:rFonts w:eastAsia="华文中宋" w:cs="Times New Roman" w:hint="eastAsia"/>
          <w:szCs w:val="21"/>
        </w:rPr>
        <w:t>）图示时刻</w:t>
      </w:r>
      <w:r w:rsidR="00BB6BF8" w:rsidRPr="009959BC">
        <w:rPr>
          <w:rFonts w:eastAsia="华文中宋" w:cs="Times New Roman" w:hint="eastAsia"/>
          <w:szCs w:val="21"/>
        </w:rPr>
        <w:t>线框</w:t>
      </w:r>
      <w:r w:rsidR="00BB6BF8" w:rsidRPr="009959BC">
        <w:rPr>
          <w:rFonts w:eastAsia="华文中宋" w:cs="Times New Roman" w:hint="eastAsia"/>
          <w:szCs w:val="21"/>
        </w:rPr>
        <w:t>a</w:t>
      </w:r>
      <w:r w:rsidR="00BB6BF8" w:rsidRPr="009959BC">
        <w:rPr>
          <w:rFonts w:eastAsia="华文中宋" w:cs="Times New Roman"/>
          <w:szCs w:val="21"/>
        </w:rPr>
        <w:t>b</w:t>
      </w:r>
      <w:r w:rsidR="00BB6BF8" w:rsidRPr="009959BC">
        <w:rPr>
          <w:rFonts w:eastAsia="华文中宋" w:cs="Times New Roman" w:hint="eastAsia"/>
          <w:szCs w:val="21"/>
        </w:rPr>
        <w:t>边中的电流方向为</w:t>
      </w:r>
      <w:r w:rsidR="004070F8" w:rsidRPr="009959BC">
        <w:rPr>
          <w:rFonts w:eastAsia="华文中宋" w:cs="Times New Roman"/>
          <w:szCs w:val="21"/>
        </w:rPr>
        <w:t>_______</w:t>
      </w:r>
      <w:r w:rsidR="00E66C1E" w:rsidRPr="009959BC">
        <w:rPr>
          <w:rFonts w:eastAsia="华文中宋" w:cs="Times New Roman" w:hint="eastAsia"/>
          <w:szCs w:val="21"/>
        </w:rPr>
        <w:t>，</w:t>
      </w:r>
      <w:r w:rsidR="00E66C1E" w:rsidRPr="009959BC">
        <w:rPr>
          <w:rFonts w:eastAsia="华文中宋" w:cs="Times New Roman" w:hint="eastAsia"/>
          <w:szCs w:val="21"/>
        </w:rPr>
        <w:t>a</w:t>
      </w:r>
      <w:r w:rsidR="00E66C1E" w:rsidRPr="009959BC">
        <w:rPr>
          <w:rFonts w:eastAsia="华文中宋" w:cs="Times New Roman"/>
          <w:szCs w:val="21"/>
        </w:rPr>
        <w:t>b</w:t>
      </w:r>
      <w:r w:rsidR="00B05AC3" w:rsidRPr="009959BC">
        <w:rPr>
          <w:rFonts w:eastAsia="华文中宋" w:cs="Times New Roman" w:hint="eastAsia"/>
          <w:szCs w:val="21"/>
        </w:rPr>
        <w:t>边</w:t>
      </w:r>
      <w:r w:rsidR="00A64DC1" w:rsidRPr="009959BC">
        <w:rPr>
          <w:rFonts w:eastAsia="华文中宋" w:cs="Times New Roman" w:hint="eastAsia"/>
          <w:szCs w:val="21"/>
        </w:rPr>
        <w:t>所受</w:t>
      </w:r>
      <w:r w:rsidR="00E66C1E" w:rsidRPr="009959BC">
        <w:rPr>
          <w:rFonts w:eastAsia="华文中宋" w:cs="Times New Roman" w:hint="eastAsia"/>
          <w:szCs w:val="21"/>
        </w:rPr>
        <w:t>到的安培力方向为</w:t>
      </w:r>
      <w:r w:rsidR="004070F8" w:rsidRPr="009959BC">
        <w:rPr>
          <w:rFonts w:eastAsia="华文中宋" w:cs="Times New Roman"/>
          <w:szCs w:val="21"/>
        </w:rPr>
        <w:t>_______</w:t>
      </w:r>
      <w:r w:rsidR="00E66C1E" w:rsidRPr="009959BC">
        <w:rPr>
          <w:rFonts w:eastAsia="华文中宋" w:cs="Times New Roman" w:hint="eastAsia"/>
          <w:szCs w:val="21"/>
        </w:rPr>
        <w:t>。</w:t>
      </w:r>
    </w:p>
    <w:p w14:paraId="4DC59F03" w14:textId="77777777" w:rsidR="00032FD5" w:rsidRPr="009959BC" w:rsidRDefault="00000000" w:rsidP="00EF1D68">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2</w:t>
      </w:r>
      <w:r w:rsidRPr="009959BC">
        <w:rPr>
          <w:rFonts w:eastAsia="华文中宋" w:cs="Times New Roman" w:hint="eastAsia"/>
          <w:szCs w:val="21"/>
        </w:rPr>
        <w:t>）发电过程中，穿过线框</w:t>
      </w:r>
      <w:r w:rsidRPr="009959BC">
        <w:rPr>
          <w:rFonts w:eastAsia="华文中宋" w:cs="Times New Roman"/>
          <w:szCs w:val="21"/>
        </w:rPr>
        <w:t>abcd</w:t>
      </w:r>
      <w:r w:rsidRPr="009959BC">
        <w:rPr>
          <w:rFonts w:eastAsia="华文中宋" w:cs="Times New Roman" w:hint="eastAsia"/>
          <w:szCs w:val="21"/>
        </w:rPr>
        <w:t>的磁通量最大值为</w:t>
      </w:r>
      <w:r w:rsidR="004070F8" w:rsidRPr="009959BC">
        <w:rPr>
          <w:rFonts w:eastAsia="华文中宋" w:cs="Times New Roman"/>
          <w:szCs w:val="21"/>
        </w:rPr>
        <w:t>_______</w:t>
      </w:r>
      <w:r w:rsidRPr="009959BC">
        <w:rPr>
          <w:rFonts w:eastAsia="华文中宋" w:cs="Times New Roman" w:hint="eastAsia"/>
          <w:szCs w:val="21"/>
        </w:rPr>
        <w:t>，</w:t>
      </w:r>
      <w:r w:rsidR="00ED7DCC">
        <w:rPr>
          <w:rFonts w:eastAsia="华文中宋" w:cs="Times New Roman" w:hint="eastAsia"/>
          <w:szCs w:val="21"/>
        </w:rPr>
        <w:t>感应电动势</w:t>
      </w:r>
      <w:r w:rsidRPr="009959BC">
        <w:rPr>
          <w:rFonts w:eastAsia="华文中宋" w:cs="Times New Roman" w:hint="eastAsia"/>
          <w:szCs w:val="21"/>
        </w:rPr>
        <w:t>的最大值为</w:t>
      </w:r>
      <w:r w:rsidR="004070F8" w:rsidRPr="009959BC">
        <w:rPr>
          <w:rFonts w:eastAsia="华文中宋" w:cs="Times New Roman"/>
          <w:szCs w:val="21"/>
        </w:rPr>
        <w:t>_______</w:t>
      </w:r>
      <w:r w:rsidRPr="009959BC">
        <w:rPr>
          <w:rFonts w:eastAsia="华文中宋" w:cs="Times New Roman" w:hint="eastAsia"/>
          <w:szCs w:val="21"/>
        </w:rPr>
        <w:t>。</w:t>
      </w:r>
    </w:p>
    <w:p w14:paraId="317224AF" w14:textId="77777777" w:rsidR="00CA2A90" w:rsidRPr="009959BC" w:rsidRDefault="00000000" w:rsidP="00CA2A90">
      <w:pPr>
        <w:adjustRightInd w:val="0"/>
        <w:snapToGrid w:val="0"/>
        <w:spacing w:line="288" w:lineRule="auto"/>
        <w:ind w:left="315" w:hangingChars="150" w:hanging="315"/>
        <w:rPr>
          <w:rFonts w:eastAsia="华文中宋" w:cs="Times New Roman"/>
          <w:szCs w:val="21"/>
        </w:rPr>
      </w:pPr>
      <w:r w:rsidRPr="00CB4DFE">
        <w:rPr>
          <w:rFonts w:eastAsia="华文中宋" w:cs="Times New Roman"/>
          <w:noProof/>
          <w:szCs w:val="21"/>
        </w:rPr>
        <w:drawing>
          <wp:anchor distT="0" distB="0" distL="114300" distR="114300" simplePos="0" relativeHeight="251632640" behindDoc="0" locked="0" layoutInCell="1" allowOverlap="1" wp14:anchorId="31DA15EE" wp14:editId="03C6C8FA">
            <wp:simplePos x="0" y="0"/>
            <wp:positionH relativeFrom="column">
              <wp:posOffset>4211604</wp:posOffset>
            </wp:positionH>
            <wp:positionV relativeFrom="paragraph">
              <wp:posOffset>125068</wp:posOffset>
            </wp:positionV>
            <wp:extent cx="1273175" cy="914400"/>
            <wp:effectExtent l="0" t="0" r="0" b="0"/>
            <wp:wrapSquare wrapText="bothSides"/>
            <wp:docPr id="444587540"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587540" name=""/>
                    <pic:cNvPicPr/>
                  </pic:nvPicPr>
                  <pic:blipFill>
                    <a:blip r:embed="rId219">
                      <a:extLst>
                        <a:ext uri="{96DAC541-7B7A-43D3-8B79-37D633B846F1}">
                          <asvg:svgBlip xmlns:asvg="http://schemas.microsoft.com/office/drawing/2016/SVG/main" r:embed="rId220"/>
                        </a:ext>
                      </a:extLst>
                    </a:blip>
                    <a:stretch>
                      <a:fillRect/>
                    </a:stretch>
                  </pic:blipFill>
                  <pic:spPr>
                    <a:xfrm>
                      <a:off x="0" y="0"/>
                      <a:ext cx="1273175" cy="914400"/>
                    </a:xfrm>
                    <a:prstGeom prst="rect">
                      <a:avLst/>
                    </a:prstGeom>
                  </pic:spPr>
                </pic:pic>
              </a:graphicData>
            </a:graphic>
            <wp14:sizeRelH relativeFrom="page">
              <wp14:pctWidth>0</wp14:pctWidth>
            </wp14:sizeRelH>
            <wp14:sizeRelV relativeFrom="page">
              <wp14:pctHeight>0</wp14:pctHeight>
            </wp14:sizeRelV>
          </wp:anchor>
        </w:drawing>
      </w:r>
      <w:r w:rsidR="00FD0A97" w:rsidRPr="009959BC">
        <w:rPr>
          <w:rFonts w:eastAsia="华文中宋" w:cs="Times New Roman" w:hint="eastAsia"/>
          <w:szCs w:val="21"/>
        </w:rPr>
        <w:t>2</w:t>
      </w:r>
      <w:r w:rsidRPr="009959BC">
        <w:rPr>
          <w:rFonts w:eastAsia="华文中宋" w:cs="Times New Roman" w:hint="eastAsia"/>
          <w:szCs w:val="21"/>
        </w:rPr>
        <w:t>．如图所示的电路中，电源电动势为</w:t>
      </w:r>
      <w:r w:rsidRPr="009959BC">
        <w:rPr>
          <w:rFonts w:eastAsia="华文中宋" w:cs="Times New Roman" w:hint="eastAsia"/>
          <w:i/>
          <w:iCs/>
          <w:szCs w:val="21"/>
        </w:rPr>
        <w:t>E</w:t>
      </w:r>
      <w:r w:rsidRPr="009959BC">
        <w:rPr>
          <w:rFonts w:eastAsia="华文中宋" w:cs="Times New Roman" w:hint="eastAsia"/>
          <w:szCs w:val="21"/>
        </w:rPr>
        <w:t>、内阻为</w:t>
      </w:r>
      <w:r w:rsidRPr="009959BC">
        <w:rPr>
          <w:rFonts w:eastAsia="华文中宋" w:cs="Times New Roman" w:hint="eastAsia"/>
          <w:i/>
          <w:iCs/>
          <w:szCs w:val="21"/>
        </w:rPr>
        <w:t>r</w:t>
      </w:r>
      <w:r w:rsidRPr="009959BC">
        <w:rPr>
          <w:rFonts w:eastAsia="华文中宋" w:cs="Times New Roman" w:hint="eastAsia"/>
          <w:szCs w:val="21"/>
        </w:rPr>
        <w:t>，电容器电容为</w:t>
      </w:r>
      <w:r w:rsidRPr="009959BC">
        <w:rPr>
          <w:rFonts w:eastAsia="华文中宋" w:cs="Times New Roman" w:hint="eastAsia"/>
          <w:i/>
          <w:iCs/>
          <w:szCs w:val="21"/>
        </w:rPr>
        <w:t>C</w:t>
      </w:r>
      <w:r w:rsidRPr="009959BC">
        <w:rPr>
          <w:rFonts w:eastAsia="华文中宋" w:cs="Times New Roman" w:hint="eastAsia"/>
          <w:szCs w:val="21"/>
        </w:rPr>
        <w:t>，定值电阻阻值为</w:t>
      </w:r>
      <w:r w:rsidRPr="009959BC">
        <w:rPr>
          <w:rFonts w:eastAsia="华文中宋" w:cs="Times New Roman" w:hint="eastAsia"/>
          <w:i/>
          <w:iCs/>
          <w:szCs w:val="21"/>
        </w:rPr>
        <w:t>R</w:t>
      </w:r>
      <w:r w:rsidRPr="009959BC">
        <w:rPr>
          <w:rFonts w:eastAsia="华文中宋" w:cs="Times New Roman" w:hint="eastAsia"/>
          <w:szCs w:val="21"/>
        </w:rPr>
        <w:t>，</w:t>
      </w:r>
      <w:r w:rsidRPr="009959BC">
        <w:rPr>
          <w:rFonts w:eastAsia="华文中宋" w:cs="Times New Roman" w:hint="eastAsia"/>
          <w:i/>
          <w:iCs/>
          <w:szCs w:val="21"/>
        </w:rPr>
        <w:t>L</w:t>
      </w:r>
      <w:r w:rsidRPr="009959BC">
        <w:rPr>
          <w:rFonts w:eastAsia="华文中宋" w:cs="Times New Roman" w:hint="eastAsia"/>
          <w:szCs w:val="21"/>
        </w:rPr>
        <w:t>是电阻可忽略的电感线圈，电容器原本不带电。</w:t>
      </w:r>
    </w:p>
    <w:p w14:paraId="02F62B50" w14:textId="77777777" w:rsidR="00391978" w:rsidRPr="009959BC" w:rsidRDefault="00000000" w:rsidP="00C360E1">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1</w:t>
      </w:r>
      <w:r w:rsidRPr="009959BC">
        <w:rPr>
          <w:rFonts w:eastAsia="华文中宋" w:cs="Times New Roman" w:hint="eastAsia"/>
          <w:szCs w:val="21"/>
        </w:rPr>
        <w:t>）（计算）先将开关</w:t>
      </w:r>
      <w:r w:rsidRPr="009959BC">
        <w:rPr>
          <w:rFonts w:eastAsia="华文中宋" w:cs="Times New Roman" w:hint="eastAsia"/>
          <w:i/>
          <w:iCs/>
          <w:szCs w:val="21"/>
        </w:rPr>
        <w:t>S</w:t>
      </w:r>
      <w:r w:rsidRPr="009959BC">
        <w:rPr>
          <w:rFonts w:eastAsia="华文中宋" w:cs="Times New Roman" w:hint="eastAsia"/>
          <w:szCs w:val="21"/>
        </w:rPr>
        <w:t>拨到</w:t>
      </w:r>
      <w:r w:rsidRPr="009959BC">
        <w:rPr>
          <w:rFonts w:eastAsia="华文中宋" w:cs="Times New Roman" w:hint="eastAsia"/>
          <w:szCs w:val="21"/>
        </w:rPr>
        <w:t>1</w:t>
      </w:r>
      <w:r w:rsidRPr="009959BC">
        <w:rPr>
          <w:rFonts w:eastAsia="华文中宋" w:cs="Times New Roman" w:hint="eastAsia"/>
          <w:szCs w:val="21"/>
        </w:rPr>
        <w:t>给电容器充电，求</w:t>
      </w:r>
      <w:r w:rsidR="00C360E1" w:rsidRPr="009959BC">
        <w:rPr>
          <w:rFonts w:eastAsia="华文中宋" w:cs="Times New Roman" w:hint="eastAsia"/>
          <w:szCs w:val="21"/>
        </w:rPr>
        <w:t>电容器两端的电压为</w:t>
      </w:r>
      <w:r w:rsidR="00C360E1" w:rsidRPr="009959BC">
        <w:rPr>
          <w:rFonts w:eastAsia="华文中宋" w:cs="Times New Roman" w:hint="eastAsia"/>
          <w:i/>
          <w:iCs/>
          <w:szCs w:val="21"/>
        </w:rPr>
        <w:t>U</w:t>
      </w:r>
      <w:r w:rsidR="00C360E1" w:rsidRPr="009959BC">
        <w:rPr>
          <w:rFonts w:eastAsia="华文中宋" w:cs="Times New Roman" w:hint="eastAsia"/>
          <w:szCs w:val="21"/>
        </w:rPr>
        <w:t>时，</w:t>
      </w:r>
      <w:r w:rsidR="00426166">
        <w:rPr>
          <w:rFonts w:eastAsia="华文中宋" w:cs="Times New Roman" w:hint="eastAsia"/>
          <w:szCs w:val="21"/>
        </w:rPr>
        <w:t>流过</w:t>
      </w:r>
      <w:r w:rsidR="00426166" w:rsidRPr="00077644">
        <w:rPr>
          <w:rFonts w:eastAsia="华文中宋" w:cs="Times New Roman" w:hint="eastAsia"/>
          <w:szCs w:val="21"/>
        </w:rPr>
        <w:t>电阻</w:t>
      </w:r>
      <w:r w:rsidR="00426166" w:rsidRPr="00077644">
        <w:rPr>
          <w:rFonts w:eastAsia="华文中宋" w:cs="Times New Roman" w:hint="eastAsia"/>
          <w:i/>
          <w:iCs/>
          <w:szCs w:val="21"/>
        </w:rPr>
        <w:t>R</w:t>
      </w:r>
      <w:r w:rsidR="00426166" w:rsidRPr="00077644">
        <w:rPr>
          <w:rFonts w:eastAsia="华文中宋" w:cs="Times New Roman" w:hint="eastAsia"/>
          <w:szCs w:val="21"/>
        </w:rPr>
        <w:t>的</w:t>
      </w:r>
      <w:r w:rsidR="00426166">
        <w:rPr>
          <w:rFonts w:eastAsia="华文中宋" w:cs="Times New Roman" w:hint="eastAsia"/>
          <w:szCs w:val="21"/>
        </w:rPr>
        <w:t>电流</w:t>
      </w:r>
      <w:r w:rsidR="00426166">
        <w:rPr>
          <w:rFonts w:eastAsia="华文中宋" w:cs="Times New Roman" w:hint="eastAsia"/>
          <w:i/>
          <w:iCs/>
          <w:szCs w:val="21"/>
        </w:rPr>
        <w:t>i</w:t>
      </w:r>
      <w:r w:rsidR="00426166">
        <w:rPr>
          <w:rFonts w:eastAsia="华文中宋" w:cs="Times New Roman" w:hint="eastAsia"/>
          <w:szCs w:val="21"/>
        </w:rPr>
        <w:t>和电阻</w:t>
      </w:r>
      <w:r w:rsidR="00426166">
        <w:rPr>
          <w:rFonts w:eastAsia="华文中宋" w:cs="Times New Roman" w:hint="eastAsia"/>
          <w:i/>
          <w:iCs/>
          <w:szCs w:val="21"/>
        </w:rPr>
        <w:t>R</w:t>
      </w:r>
      <w:r w:rsidR="00426166">
        <w:rPr>
          <w:rFonts w:eastAsia="华文中宋" w:cs="Times New Roman" w:hint="eastAsia"/>
          <w:szCs w:val="21"/>
        </w:rPr>
        <w:t>消耗的</w:t>
      </w:r>
      <w:r w:rsidR="00426166" w:rsidRPr="00077644">
        <w:rPr>
          <w:rFonts w:eastAsia="华文中宋" w:cs="Times New Roman" w:hint="eastAsia"/>
          <w:szCs w:val="21"/>
        </w:rPr>
        <w:t>功率</w:t>
      </w:r>
      <w:r w:rsidR="00426166">
        <w:rPr>
          <w:rFonts w:eastAsia="华文中宋" w:cs="Times New Roman" w:hint="eastAsia"/>
          <w:i/>
          <w:iCs/>
          <w:szCs w:val="21"/>
        </w:rPr>
        <w:t>P</w:t>
      </w:r>
      <w:r w:rsidR="00426166" w:rsidRPr="00077644">
        <w:rPr>
          <w:rFonts w:eastAsia="华文中宋" w:cs="Times New Roman" w:hint="eastAsia"/>
          <w:szCs w:val="21"/>
        </w:rPr>
        <w:t>。</w:t>
      </w:r>
    </w:p>
    <w:p w14:paraId="38E85875" w14:textId="77777777" w:rsidR="00E17AF1" w:rsidRPr="009959BC" w:rsidRDefault="00000000" w:rsidP="00E17AF1">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001932B8" w:rsidRPr="009959BC">
        <w:rPr>
          <w:rFonts w:eastAsia="华文中宋" w:cs="Times New Roman"/>
          <w:szCs w:val="21"/>
        </w:rPr>
        <w:t>2</w:t>
      </w:r>
      <w:r w:rsidRPr="009959BC">
        <w:rPr>
          <w:rFonts w:eastAsia="华文中宋" w:cs="Times New Roman" w:hint="eastAsia"/>
          <w:szCs w:val="21"/>
        </w:rPr>
        <w:t>）充电完成后，电容器所带的电荷量为</w:t>
      </w:r>
      <w:r w:rsidR="004070F8" w:rsidRPr="009959BC">
        <w:rPr>
          <w:rFonts w:eastAsia="华文中宋" w:cs="Times New Roman"/>
          <w:szCs w:val="21"/>
        </w:rPr>
        <w:t>_______</w:t>
      </w:r>
      <w:r w:rsidRPr="009959BC">
        <w:rPr>
          <w:rFonts w:eastAsia="华文中宋" w:cs="Times New Roman" w:hint="eastAsia"/>
          <w:szCs w:val="21"/>
        </w:rPr>
        <w:t>。</w:t>
      </w:r>
    </w:p>
    <w:p w14:paraId="4496436B" w14:textId="77777777" w:rsidR="00CA2A90" w:rsidRPr="009959BC" w:rsidRDefault="00000000" w:rsidP="00CA2A90">
      <w:pPr>
        <w:adjustRightInd w:val="0"/>
        <w:snapToGrid w:val="0"/>
        <w:spacing w:line="288" w:lineRule="auto"/>
        <w:ind w:left="315" w:hangingChars="150" w:hanging="315"/>
        <w:rPr>
          <w:rFonts w:eastAsia="华文中宋" w:cs="Times New Roman"/>
          <w:szCs w:val="21"/>
        </w:rPr>
      </w:pPr>
      <w:r w:rsidRPr="009959BC">
        <w:rPr>
          <w:rFonts w:eastAsia="华文中宋" w:cs="Times New Roman"/>
          <w:noProof/>
          <w:szCs w:val="21"/>
        </w:rPr>
        <w:drawing>
          <wp:anchor distT="0" distB="0" distL="114300" distR="114300" simplePos="0" relativeHeight="251623424" behindDoc="0" locked="0" layoutInCell="1" allowOverlap="1" wp14:anchorId="7C853540" wp14:editId="68965C74">
            <wp:simplePos x="0" y="0"/>
            <wp:positionH relativeFrom="column">
              <wp:posOffset>4749419</wp:posOffset>
            </wp:positionH>
            <wp:positionV relativeFrom="paragraph">
              <wp:posOffset>68961</wp:posOffset>
            </wp:positionV>
            <wp:extent cx="644525" cy="918845"/>
            <wp:effectExtent l="0" t="0" r="3175" b="0"/>
            <wp:wrapSquare wrapText="bothSides"/>
            <wp:docPr id="7646833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68339" name=""/>
                    <pic:cNvPicPr/>
                  </pic:nvPicPr>
                  <pic:blipFill>
                    <a:blip r:embed="rId221">
                      <a:extLst>
                        <a:ext uri="{96DAC541-7B7A-43D3-8B79-37D633B846F1}">
                          <asvg:svgBlip xmlns:asvg="http://schemas.microsoft.com/office/drawing/2016/SVG/main" r:embed="rId222"/>
                        </a:ext>
                      </a:extLst>
                    </a:blip>
                    <a:stretch>
                      <a:fillRect/>
                    </a:stretch>
                  </pic:blipFill>
                  <pic:spPr>
                    <a:xfrm>
                      <a:off x="0" y="0"/>
                      <a:ext cx="644525" cy="918845"/>
                    </a:xfrm>
                    <a:prstGeom prst="rect">
                      <a:avLst/>
                    </a:prstGeom>
                  </pic:spPr>
                </pic:pic>
              </a:graphicData>
            </a:graphic>
            <wp14:sizeRelH relativeFrom="page">
              <wp14:pctWidth>0</wp14:pctWidth>
            </wp14:sizeRelH>
            <wp14:sizeRelV relativeFrom="page">
              <wp14:pctHeight>0</wp14:pctHeight>
            </wp14:sizeRelV>
          </wp:anchor>
        </w:drawing>
      </w:r>
      <w:r w:rsidRPr="009959BC">
        <w:rPr>
          <w:rFonts w:eastAsia="华文中宋" w:cs="Times New Roman" w:hint="eastAsia"/>
          <w:szCs w:val="21"/>
        </w:rPr>
        <w:t>（</w:t>
      </w:r>
      <w:r w:rsidR="00E17AF1" w:rsidRPr="009959BC">
        <w:rPr>
          <w:rFonts w:eastAsia="华文中宋" w:cs="Times New Roman"/>
          <w:szCs w:val="21"/>
        </w:rPr>
        <w:t>3</w:t>
      </w:r>
      <w:r w:rsidRPr="009959BC">
        <w:rPr>
          <w:rFonts w:eastAsia="华文中宋" w:cs="Times New Roman" w:hint="eastAsia"/>
          <w:szCs w:val="21"/>
        </w:rPr>
        <w:t>）电磁振荡与机械振动有相似之处。若将充电完成开关</w:t>
      </w:r>
      <w:r w:rsidRPr="009959BC">
        <w:rPr>
          <w:rFonts w:eastAsia="华文中宋" w:cs="Times New Roman" w:hint="eastAsia"/>
          <w:i/>
          <w:iCs/>
          <w:szCs w:val="21"/>
        </w:rPr>
        <w:t>S</w:t>
      </w:r>
      <w:r w:rsidRPr="009959BC">
        <w:rPr>
          <w:rFonts w:eastAsia="华文中宋" w:cs="Times New Roman" w:hint="eastAsia"/>
          <w:szCs w:val="21"/>
        </w:rPr>
        <w:t>拨到</w:t>
      </w:r>
      <w:r w:rsidRPr="009959BC">
        <w:rPr>
          <w:rFonts w:eastAsia="华文中宋" w:cs="Times New Roman" w:hint="eastAsia"/>
          <w:szCs w:val="21"/>
        </w:rPr>
        <w:t>2</w:t>
      </w:r>
      <w:r w:rsidRPr="009959BC">
        <w:rPr>
          <w:rFonts w:eastAsia="华文中宋" w:cs="Times New Roman" w:hint="eastAsia"/>
          <w:szCs w:val="21"/>
        </w:rPr>
        <w:t>瞬间的状态类比为如右图所示的单摆振动状态。则电感线圈</w:t>
      </w:r>
      <w:r w:rsidRPr="009959BC">
        <w:rPr>
          <w:rFonts w:eastAsia="华文中宋" w:cs="Times New Roman" w:hint="eastAsia"/>
          <w:i/>
          <w:iCs/>
          <w:szCs w:val="21"/>
        </w:rPr>
        <w:t>L</w:t>
      </w:r>
      <w:r w:rsidRPr="009959BC">
        <w:rPr>
          <w:rFonts w:eastAsia="华文中宋" w:cs="Times New Roman" w:hint="eastAsia"/>
          <w:szCs w:val="21"/>
        </w:rPr>
        <w:t>中电流向上达到最大时的状态可类比为</w:t>
      </w:r>
    </w:p>
    <w:p w14:paraId="53A53237" w14:textId="77777777" w:rsidR="00CA1E26" w:rsidRPr="009959BC" w:rsidRDefault="00000000" w:rsidP="00CA1E26">
      <w:pPr>
        <w:ind w:left="210" w:firstLine="210"/>
        <w:rPr>
          <w:rFonts w:eastAsia="华文中宋" w:cs="Times New Roman"/>
          <w:szCs w:val="21"/>
        </w:rPr>
      </w:pPr>
      <w:r w:rsidRPr="009959BC">
        <w:rPr>
          <w:rFonts w:eastAsia="华文中宋" w:cs="Times New Roman"/>
          <w:noProof/>
          <w:szCs w:val="21"/>
        </w:rPr>
        <w:drawing>
          <wp:inline distT="0" distB="0" distL="0" distR="0" wp14:anchorId="72D6BE82" wp14:editId="33577391">
            <wp:extent cx="4286250" cy="924560"/>
            <wp:effectExtent l="0" t="0" r="6350" b="0"/>
            <wp:docPr id="166909867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098671" name=""/>
                    <pic:cNvPicPr/>
                  </pic:nvPicPr>
                  <pic:blipFill>
                    <a:blip r:embed="rId223">
                      <a:extLst>
                        <a:ext uri="{96DAC541-7B7A-43D3-8B79-37D633B846F1}">
                          <asvg:svgBlip xmlns:asvg="http://schemas.microsoft.com/office/drawing/2016/SVG/main" r:embed="rId224"/>
                        </a:ext>
                      </a:extLst>
                    </a:blip>
                    <a:stretch>
                      <a:fillRect/>
                    </a:stretch>
                  </pic:blipFill>
                  <pic:spPr>
                    <a:xfrm>
                      <a:off x="0" y="0"/>
                      <a:ext cx="4286250" cy="924560"/>
                    </a:xfrm>
                    <a:prstGeom prst="rect">
                      <a:avLst/>
                    </a:prstGeom>
                  </pic:spPr>
                </pic:pic>
              </a:graphicData>
            </a:graphic>
          </wp:inline>
        </w:drawing>
      </w:r>
    </w:p>
    <w:p w14:paraId="038459BA" w14:textId="77777777" w:rsidR="00CA1E26" w:rsidRPr="009959BC" w:rsidRDefault="00000000" w:rsidP="00BB6BF8">
      <w:pPr>
        <w:adjustRightInd w:val="0"/>
        <w:snapToGrid w:val="0"/>
        <w:spacing w:line="288" w:lineRule="auto"/>
        <w:ind w:left="630" w:firstLineChars="250" w:firstLine="525"/>
        <w:rPr>
          <w:rFonts w:eastAsia="华文中宋" w:cs="Times New Roman"/>
          <w:szCs w:val="21"/>
          <w:shd w:val="clear" w:color="auto" w:fill="FFFFFF"/>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 xml:space="preserve"> B</w:t>
      </w:r>
      <w:r w:rsidRPr="009959BC">
        <w:rPr>
          <w:rFonts w:eastAsia="华文中宋" w:cs="Times New Roman"/>
          <w:szCs w:val="21"/>
          <w:shd w:val="clear" w:color="auto" w:fill="FFFFFF"/>
        </w:rPr>
        <w:t>．</w:t>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 xml:space="preserve"> </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 xml:space="preserve">  </w:t>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C</w:t>
      </w:r>
      <w:r w:rsidRPr="009959BC">
        <w:rPr>
          <w:rFonts w:eastAsia="华文中宋" w:cs="Times New Roman" w:hint="eastAsia"/>
          <w:szCs w:val="21"/>
          <w:shd w:val="clear" w:color="auto" w:fill="FFFFFF"/>
        </w:rPr>
        <w:t>．</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00A55420" w:rsidRPr="009959BC">
        <w:rPr>
          <w:rFonts w:eastAsia="华文中宋" w:cs="Times New Roman"/>
          <w:szCs w:val="21"/>
          <w:shd w:val="clear" w:color="auto" w:fill="FFFFFF"/>
        </w:rPr>
        <w:t xml:space="preserve">  </w:t>
      </w:r>
      <w:r w:rsidRPr="009959BC">
        <w:rPr>
          <w:rFonts w:eastAsia="华文中宋" w:cs="Times New Roman" w:hint="eastAsia"/>
          <w:szCs w:val="21"/>
          <w:shd w:val="clear" w:color="auto" w:fill="FFFFFF"/>
        </w:rPr>
        <w:t>D</w:t>
      </w:r>
      <w:r w:rsidRPr="009959BC">
        <w:rPr>
          <w:rFonts w:eastAsia="华文中宋" w:cs="Times New Roman"/>
          <w:szCs w:val="21"/>
          <w:shd w:val="clear" w:color="auto" w:fill="FFFFFF"/>
        </w:rPr>
        <w:t>．</w:t>
      </w:r>
    </w:p>
    <w:p w14:paraId="0772DDB6" w14:textId="77777777" w:rsidR="00C360E1" w:rsidRPr="009959BC" w:rsidRDefault="00000000">
      <w:pPr>
        <w:rPr>
          <w:rFonts w:eastAsia="黑体" w:cs="Times New Roman"/>
          <w:szCs w:val="21"/>
        </w:rPr>
      </w:pPr>
      <w:r w:rsidRPr="009959BC">
        <w:rPr>
          <w:rFonts w:eastAsia="黑体" w:cs="Times New Roman"/>
          <w:szCs w:val="21"/>
        </w:rPr>
        <w:br w:type="page"/>
      </w:r>
    </w:p>
    <w:p w14:paraId="5CB037E0" w14:textId="77777777" w:rsidR="00956F70" w:rsidRPr="009959BC" w:rsidRDefault="00000000" w:rsidP="00956F70">
      <w:pPr>
        <w:adjustRightInd w:val="0"/>
        <w:snapToGrid w:val="0"/>
        <w:spacing w:line="288" w:lineRule="auto"/>
        <w:jc w:val="center"/>
        <w:rPr>
          <w:rFonts w:eastAsia="黑体" w:cs="Times New Roman"/>
          <w:szCs w:val="21"/>
        </w:rPr>
      </w:pPr>
      <w:r w:rsidRPr="009959BC">
        <w:rPr>
          <w:rFonts w:eastAsia="黑体" w:cs="Times New Roman" w:hint="eastAsia"/>
          <w:szCs w:val="21"/>
        </w:rPr>
        <w:lastRenderedPageBreak/>
        <w:t>三</w:t>
      </w:r>
      <w:r w:rsidRPr="009959BC">
        <w:rPr>
          <w:rFonts w:eastAsia="黑体" w:cs="Times New Roman"/>
          <w:szCs w:val="21"/>
        </w:rPr>
        <w:t>、</w:t>
      </w:r>
      <w:r w:rsidRPr="009959BC">
        <w:rPr>
          <w:rFonts w:eastAsia="黑体" w:cs="Times New Roman" w:hint="eastAsia"/>
          <w:szCs w:val="21"/>
        </w:rPr>
        <w:t>星际探索</w:t>
      </w:r>
    </w:p>
    <w:p w14:paraId="6F5C8562" w14:textId="77777777" w:rsidR="00DF3638" w:rsidRPr="00077644" w:rsidRDefault="00000000" w:rsidP="00DF3638">
      <w:pPr>
        <w:snapToGrid w:val="0"/>
        <w:spacing w:line="288" w:lineRule="auto"/>
        <w:ind w:firstLineChars="200" w:firstLine="420"/>
        <w:rPr>
          <w:rFonts w:eastAsia="楷体" w:cs="Times New Roman"/>
          <w:szCs w:val="21"/>
        </w:rPr>
      </w:pPr>
      <w:r w:rsidRPr="00077644">
        <w:rPr>
          <w:rFonts w:eastAsia="楷体" w:cs="Times New Roman" w:hint="eastAsia"/>
          <w:szCs w:val="21"/>
        </w:rPr>
        <w:t>技术的发展拓展了人类探索的边界。</w:t>
      </w:r>
    </w:p>
    <w:p w14:paraId="4B75E7DA" w14:textId="77777777" w:rsidR="00643BBD" w:rsidRPr="009959BC" w:rsidRDefault="00000000" w:rsidP="00643BBD">
      <w:pPr>
        <w:adjustRightInd w:val="0"/>
        <w:snapToGrid w:val="0"/>
        <w:spacing w:line="288" w:lineRule="auto"/>
        <w:ind w:left="315" w:hangingChars="150" w:hanging="315"/>
        <w:rPr>
          <w:rFonts w:eastAsia="华文中宋" w:cs="Times New Roman"/>
          <w:szCs w:val="21"/>
        </w:rPr>
      </w:pPr>
      <w:r w:rsidRPr="009959BC">
        <w:rPr>
          <w:rFonts w:eastAsia="华文中宋" w:cs="Times New Roman"/>
          <w:noProof/>
          <w:szCs w:val="21"/>
        </w:rPr>
        <w:drawing>
          <wp:anchor distT="0" distB="0" distL="114300" distR="114300" simplePos="0" relativeHeight="251624448" behindDoc="0" locked="0" layoutInCell="1" allowOverlap="1" wp14:anchorId="3CF962B5" wp14:editId="6B65CD5E">
            <wp:simplePos x="0" y="0"/>
            <wp:positionH relativeFrom="column">
              <wp:posOffset>3257762</wp:posOffset>
            </wp:positionH>
            <wp:positionV relativeFrom="paragraph">
              <wp:posOffset>45085</wp:posOffset>
            </wp:positionV>
            <wp:extent cx="2454275" cy="1845310"/>
            <wp:effectExtent l="0" t="0" r="0" b="0"/>
            <wp:wrapSquare wrapText="bothSides"/>
            <wp:docPr id="978523918"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523918" name=""/>
                    <pic:cNvPicPr/>
                  </pic:nvPicPr>
                  <pic:blipFill>
                    <a:blip r:embed="rId225">
                      <a:extLst>
                        <a:ext uri="{96DAC541-7B7A-43D3-8B79-37D633B846F1}">
                          <asvg:svgBlip xmlns:asvg="http://schemas.microsoft.com/office/drawing/2016/SVG/main" r:embed="rId226"/>
                        </a:ext>
                      </a:extLst>
                    </a:blip>
                    <a:stretch>
                      <a:fillRect/>
                    </a:stretch>
                  </pic:blipFill>
                  <pic:spPr>
                    <a:xfrm>
                      <a:off x="0" y="0"/>
                      <a:ext cx="2454275" cy="1845310"/>
                    </a:xfrm>
                    <a:prstGeom prst="rect">
                      <a:avLst/>
                    </a:prstGeom>
                  </pic:spPr>
                </pic:pic>
              </a:graphicData>
            </a:graphic>
            <wp14:sizeRelH relativeFrom="page">
              <wp14:pctWidth>0</wp14:pctWidth>
            </wp14:sizeRelH>
            <wp14:sizeRelV relativeFrom="page">
              <wp14:pctHeight>0</wp14:pctHeight>
            </wp14:sizeRelV>
          </wp:anchor>
        </w:drawing>
      </w:r>
      <w:r w:rsidRPr="009959BC">
        <w:rPr>
          <w:rFonts w:eastAsia="华文中宋" w:cs="Times New Roman" w:hint="eastAsia"/>
          <w:szCs w:val="21"/>
        </w:rPr>
        <w:t>1</w:t>
      </w:r>
      <w:r w:rsidRPr="009959BC">
        <w:rPr>
          <w:rFonts w:eastAsia="华文中宋" w:cs="Times New Roman" w:hint="eastAsia"/>
          <w:szCs w:val="21"/>
        </w:rPr>
        <w:t>．惯性秤是一种可在太空微重力环境下测量物体质量的装置，如图</w:t>
      </w:r>
      <w:r w:rsidRPr="009959BC">
        <w:rPr>
          <w:rFonts w:eastAsia="华文中宋" w:cs="Times New Roman"/>
          <w:szCs w:val="21"/>
        </w:rPr>
        <w:t>(</w:t>
      </w:r>
      <w:r w:rsidRPr="009959BC">
        <w:rPr>
          <w:rFonts w:eastAsia="华文中宋" w:cs="Times New Roman" w:hint="eastAsia"/>
          <w:szCs w:val="21"/>
        </w:rPr>
        <w:t>a</w:t>
      </w:r>
      <w:r w:rsidRPr="009959BC">
        <w:rPr>
          <w:rFonts w:eastAsia="华文中宋" w:cs="Times New Roman"/>
          <w:szCs w:val="21"/>
        </w:rPr>
        <w:t>)</w:t>
      </w:r>
      <w:r w:rsidRPr="009959BC">
        <w:rPr>
          <w:rFonts w:eastAsia="华文中宋" w:cs="Times New Roman" w:hint="eastAsia"/>
          <w:szCs w:val="21"/>
        </w:rPr>
        <w:t>所示，其结构可简化为一端固定的轻质弹簧，另一端连接一个用于夹持待测物体的夹具。</w:t>
      </w:r>
      <w:r w:rsidR="001331EF" w:rsidRPr="009959BC">
        <w:rPr>
          <w:rFonts w:eastAsia="华文中宋" w:cs="Times New Roman" w:hint="eastAsia"/>
          <w:szCs w:val="21"/>
        </w:rPr>
        <w:t>正式</w:t>
      </w:r>
      <w:r w:rsidRPr="009959BC">
        <w:rPr>
          <w:rFonts w:eastAsia="华文中宋" w:cs="Times New Roman" w:hint="eastAsia"/>
          <w:szCs w:val="21"/>
        </w:rPr>
        <w:t>测量前先用夹具分别夹持一系列已知质量的砝码，拉伸弹簧后静止释放，测量并绘制振动周期</w:t>
      </w:r>
      <w:r w:rsidRPr="009959BC">
        <w:rPr>
          <w:rFonts w:eastAsia="华文中宋" w:cs="Times New Roman" w:hint="eastAsia"/>
          <w:i/>
          <w:iCs/>
          <w:szCs w:val="21"/>
        </w:rPr>
        <w:t>T</w:t>
      </w:r>
      <w:r w:rsidRPr="009959BC">
        <w:rPr>
          <w:rFonts w:eastAsia="华文中宋" w:cs="Times New Roman" w:hint="eastAsia"/>
          <w:szCs w:val="21"/>
        </w:rPr>
        <w:t>与砝码质量</w:t>
      </w:r>
      <w:r w:rsidRPr="009959BC">
        <w:rPr>
          <w:rFonts w:eastAsia="华文中宋" w:cs="Times New Roman" w:hint="eastAsia"/>
          <w:i/>
          <w:iCs/>
          <w:szCs w:val="21"/>
        </w:rPr>
        <w:t>m</w:t>
      </w:r>
      <w:r w:rsidRPr="009959BC">
        <w:rPr>
          <w:rFonts w:eastAsia="华文中宋" w:cs="Times New Roman" w:hint="eastAsia"/>
          <w:szCs w:val="21"/>
        </w:rPr>
        <w:t>的</w:t>
      </w:r>
      <w:r w:rsidRPr="009959BC">
        <w:rPr>
          <w:rFonts w:eastAsia="华文中宋" w:cs="Times New Roman"/>
          <w:i/>
          <w:iCs/>
          <w:szCs w:val="21"/>
        </w:rPr>
        <w:t>T</w:t>
      </w:r>
      <w:r w:rsidRPr="009959BC">
        <w:rPr>
          <w:rFonts w:eastAsia="华文中宋" w:cs="Times New Roman"/>
          <w:i/>
          <w:iCs/>
          <w:szCs w:val="21"/>
          <w:vertAlign w:val="superscript"/>
        </w:rPr>
        <w:t>2</w:t>
      </w:r>
      <w:r w:rsidRPr="009959BC">
        <w:rPr>
          <w:rFonts w:eastAsia="华文中宋" w:cs="Times New Roman"/>
          <w:szCs w:val="21"/>
        </w:rPr>
        <w:t>-</w:t>
      </w:r>
      <w:r w:rsidRPr="009959BC">
        <w:rPr>
          <w:rFonts w:eastAsia="华文中宋" w:cs="Times New Roman" w:hint="eastAsia"/>
          <w:i/>
          <w:iCs/>
          <w:szCs w:val="21"/>
        </w:rPr>
        <w:t>m</w:t>
      </w:r>
      <w:r w:rsidRPr="009959BC">
        <w:rPr>
          <w:rFonts w:eastAsia="华文中宋" w:cs="Times New Roman" w:hint="eastAsia"/>
          <w:szCs w:val="21"/>
        </w:rPr>
        <w:t>图线如图</w:t>
      </w:r>
      <w:r w:rsidRPr="009959BC">
        <w:rPr>
          <w:rFonts w:eastAsia="华文中宋" w:cs="Times New Roman"/>
          <w:szCs w:val="21"/>
        </w:rPr>
        <w:t>(</w:t>
      </w:r>
      <w:r w:rsidRPr="009959BC">
        <w:rPr>
          <w:rFonts w:eastAsia="华文中宋" w:cs="Times New Roman" w:hint="eastAsia"/>
          <w:szCs w:val="21"/>
        </w:rPr>
        <w:t>b</w:t>
      </w:r>
      <w:r w:rsidRPr="009959BC">
        <w:rPr>
          <w:rFonts w:eastAsia="华文中宋" w:cs="Times New Roman"/>
          <w:szCs w:val="21"/>
        </w:rPr>
        <w:t>)</w:t>
      </w:r>
      <w:r w:rsidRPr="009959BC">
        <w:rPr>
          <w:rFonts w:eastAsia="华文中宋" w:cs="Times New Roman" w:hint="eastAsia"/>
          <w:szCs w:val="21"/>
        </w:rPr>
        <w:t>所示。</w:t>
      </w:r>
      <w:r w:rsidR="00D0159B" w:rsidRPr="009959BC">
        <w:rPr>
          <w:rFonts w:eastAsia="华文中宋" w:cs="Times New Roman" w:hint="eastAsia"/>
          <w:szCs w:val="21"/>
        </w:rPr>
        <w:t>已知振子质量为</w:t>
      </w:r>
      <w:r w:rsidR="00D0159B" w:rsidRPr="009959BC">
        <w:rPr>
          <w:rFonts w:eastAsia="华文中宋" w:cs="Times New Roman" w:hint="eastAsia"/>
          <w:i/>
          <w:iCs/>
          <w:szCs w:val="21"/>
        </w:rPr>
        <w:t>m</w:t>
      </w:r>
      <w:r w:rsidR="00D0159B" w:rsidRPr="009959BC">
        <w:rPr>
          <w:rFonts w:eastAsia="华文中宋" w:cs="Times New Roman" w:hint="eastAsia"/>
          <w:szCs w:val="21"/>
        </w:rPr>
        <w:t>、弹簧劲度系数为</w:t>
      </w:r>
      <w:r w:rsidR="00D0159B" w:rsidRPr="009959BC">
        <w:rPr>
          <w:rFonts w:eastAsia="华文中宋" w:cs="Times New Roman" w:hint="eastAsia"/>
          <w:i/>
          <w:iCs/>
          <w:szCs w:val="21"/>
        </w:rPr>
        <w:t>k</w:t>
      </w:r>
      <w:r w:rsidR="00D0159B" w:rsidRPr="009959BC">
        <w:rPr>
          <w:rFonts w:eastAsia="华文中宋" w:cs="Times New Roman" w:hint="eastAsia"/>
          <w:szCs w:val="21"/>
        </w:rPr>
        <w:t>的</w:t>
      </w:r>
      <w:r w:rsidR="008E4DCC" w:rsidRPr="009959BC">
        <w:rPr>
          <w:rFonts w:eastAsia="华文中宋" w:cs="Times New Roman" w:hint="eastAsia"/>
          <w:szCs w:val="21"/>
        </w:rPr>
        <w:t>弹簧振子周期公式为</w:t>
      </w:r>
      <w:r w:rsidR="008E4DCC" w:rsidRPr="009959BC">
        <w:rPr>
          <w:rFonts w:eastAsia="华文中宋" w:cs="Times New Roman" w:hint="eastAsia"/>
          <w:szCs w:val="21"/>
        </w:rPr>
        <w:t xml:space="preserve"> </w:t>
      </w:r>
      <w:r w:rsidR="008E4DCC" w:rsidRPr="009959BC">
        <w:rPr>
          <w:rFonts w:eastAsia="华文中宋" w:cs="Times New Roman" w:hint="eastAsia"/>
          <w:i/>
          <w:iCs/>
          <w:szCs w:val="21"/>
        </w:rPr>
        <w:t>T</w:t>
      </w:r>
      <w:r w:rsidR="008E4DCC" w:rsidRPr="009959BC">
        <w:rPr>
          <w:rFonts w:eastAsia="华文中宋" w:cs="Times New Roman" w:hint="eastAsia"/>
          <w:szCs w:val="21"/>
        </w:rPr>
        <w:t xml:space="preserve"> = 2</w:t>
      </w:r>
      <w:r w:rsidR="00FE46ED" w:rsidRPr="009959BC">
        <w:rPr>
          <w:rFonts w:eastAsia="华文中宋" w:cs="Times New Roman"/>
          <w:szCs w:val="21"/>
        </w:rPr>
        <w:t>π</w:t>
      </w:r>
      <w:r w:rsidR="00FE46ED" w:rsidRPr="009959BC">
        <w:rPr>
          <w:rFonts w:eastAsia="华文中宋" w:cs="Times New Roman"/>
          <w:szCs w:val="21"/>
        </w:rPr>
        <w:fldChar w:fldCharType="begin"/>
      </w:r>
      <w:r w:rsidR="00FE46ED" w:rsidRPr="009959BC">
        <w:rPr>
          <w:rFonts w:eastAsia="华文中宋" w:cs="Times New Roman"/>
          <w:szCs w:val="21"/>
        </w:rPr>
        <w:instrText xml:space="preserve"> EQ \r(</w:instrText>
      </w:r>
      <w:r w:rsidR="00FE46ED" w:rsidRPr="009959BC">
        <w:rPr>
          <w:rFonts w:eastAsia="华文中宋" w:cs="Times New Roman" w:hint="eastAsia"/>
          <w:szCs w:val="21"/>
        </w:rPr>
        <w:instrText>\</w:instrText>
      </w:r>
      <w:r w:rsidR="00FE46ED" w:rsidRPr="009959BC">
        <w:rPr>
          <w:rFonts w:eastAsia="华文中宋" w:cs="Times New Roman"/>
          <w:szCs w:val="21"/>
        </w:rPr>
        <w:instrText>f(</w:instrText>
      </w:r>
      <w:r w:rsidR="00FE46ED" w:rsidRPr="009959BC">
        <w:rPr>
          <w:rFonts w:eastAsia="华文中宋" w:cs="Times New Roman" w:hint="eastAsia"/>
          <w:szCs w:val="21"/>
        </w:rPr>
        <w:instrText xml:space="preserve"> </w:instrText>
      </w:r>
      <w:r w:rsidR="00FE46ED" w:rsidRPr="009959BC">
        <w:rPr>
          <w:rFonts w:eastAsia="华文中宋" w:cs="Times New Roman" w:hint="eastAsia"/>
          <w:i/>
          <w:iCs/>
          <w:szCs w:val="21"/>
        </w:rPr>
        <w:instrText>m</w:instrText>
      </w:r>
      <w:r w:rsidR="00FE46ED" w:rsidRPr="009959BC">
        <w:rPr>
          <w:rFonts w:eastAsia="华文中宋" w:cs="Times New Roman" w:hint="eastAsia"/>
          <w:szCs w:val="21"/>
        </w:rPr>
        <w:instrText xml:space="preserve"> </w:instrText>
      </w:r>
      <w:r w:rsidR="00FE46ED" w:rsidRPr="009959BC">
        <w:rPr>
          <w:rFonts w:eastAsia="华文中宋" w:cs="Times New Roman"/>
          <w:szCs w:val="21"/>
        </w:rPr>
        <w:instrText>,</w:instrText>
      </w:r>
      <w:r w:rsidR="00FE46ED" w:rsidRPr="009959BC">
        <w:rPr>
          <w:rFonts w:eastAsia="华文中宋" w:cs="Times New Roman" w:hint="eastAsia"/>
          <w:szCs w:val="21"/>
        </w:rPr>
        <w:instrText xml:space="preserve"> </w:instrText>
      </w:r>
      <w:r w:rsidR="00FE46ED" w:rsidRPr="009959BC">
        <w:rPr>
          <w:rFonts w:eastAsia="华文中宋" w:cs="Times New Roman" w:hint="eastAsia"/>
          <w:i/>
          <w:iCs/>
          <w:szCs w:val="21"/>
        </w:rPr>
        <w:instrText>k</w:instrText>
      </w:r>
      <w:r w:rsidR="00FE46ED" w:rsidRPr="009959BC">
        <w:rPr>
          <w:rFonts w:eastAsia="华文中宋" w:cs="Times New Roman" w:hint="eastAsia"/>
          <w:szCs w:val="21"/>
        </w:rPr>
        <w:instrText xml:space="preserve"> </w:instrText>
      </w:r>
      <w:r w:rsidR="00FE46ED" w:rsidRPr="009959BC">
        <w:rPr>
          <w:rFonts w:eastAsia="华文中宋" w:cs="Times New Roman"/>
          <w:szCs w:val="21"/>
        </w:rPr>
        <w:instrText>))</w:instrText>
      </w:r>
      <w:r w:rsidR="00FE46ED" w:rsidRPr="009959BC">
        <w:rPr>
          <w:rFonts w:eastAsia="华文中宋" w:cs="Times New Roman"/>
          <w:szCs w:val="21"/>
        </w:rPr>
        <w:fldChar w:fldCharType="separate"/>
      </w:r>
      <w:r w:rsidR="00FE46ED" w:rsidRPr="009959BC">
        <w:rPr>
          <w:rFonts w:eastAsia="华文中宋" w:cs="Times New Roman"/>
          <w:szCs w:val="21"/>
        </w:rPr>
        <w:fldChar w:fldCharType="end"/>
      </w:r>
      <w:r w:rsidR="00FE46ED" w:rsidRPr="009959BC">
        <w:rPr>
          <w:rFonts w:eastAsia="华文中宋" w:cs="Times New Roman" w:hint="eastAsia"/>
          <w:szCs w:val="21"/>
        </w:rPr>
        <w:t>。</w:t>
      </w:r>
    </w:p>
    <w:p w14:paraId="054C7BBA" w14:textId="77777777" w:rsidR="00956F70" w:rsidRPr="009959BC" w:rsidRDefault="00000000" w:rsidP="00956F70">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1</w:t>
      </w:r>
      <w:r w:rsidRPr="009959BC">
        <w:rPr>
          <w:rFonts w:eastAsia="华文中宋" w:cs="Times New Roman" w:hint="eastAsia"/>
          <w:szCs w:val="21"/>
        </w:rPr>
        <w:t>）若测</w:t>
      </w:r>
      <w:r w:rsidR="007314F5" w:rsidRPr="009959BC">
        <w:rPr>
          <w:rFonts w:eastAsia="华文中宋" w:cs="Times New Roman" w:hint="eastAsia"/>
          <w:szCs w:val="21"/>
        </w:rPr>
        <w:t>得</w:t>
      </w:r>
      <w:r w:rsidRPr="009959BC">
        <w:rPr>
          <w:rFonts w:eastAsia="华文中宋" w:cs="Times New Roman" w:hint="eastAsia"/>
          <w:szCs w:val="21"/>
        </w:rPr>
        <w:t>夹具夹持待测物体时的振动周期为</w:t>
      </w:r>
      <w:r w:rsidRPr="009959BC">
        <w:rPr>
          <w:rFonts w:eastAsia="华文中宋" w:cs="Times New Roman" w:hint="eastAsia"/>
          <w:szCs w:val="21"/>
        </w:rPr>
        <w:t>1.5s</w:t>
      </w:r>
      <w:r w:rsidRPr="009959BC">
        <w:rPr>
          <w:rFonts w:eastAsia="华文中宋" w:cs="Times New Roman" w:hint="eastAsia"/>
          <w:szCs w:val="21"/>
        </w:rPr>
        <w:t>，则待测物体的质量约为</w:t>
      </w:r>
      <w:r w:rsidR="004070F8" w:rsidRPr="009959BC">
        <w:rPr>
          <w:rFonts w:eastAsia="华文中宋" w:cs="Times New Roman"/>
          <w:szCs w:val="21"/>
        </w:rPr>
        <w:t>_______</w:t>
      </w:r>
      <w:r w:rsidRPr="009959BC">
        <w:rPr>
          <w:rFonts w:eastAsia="华文中宋" w:cs="Times New Roman" w:hint="eastAsia"/>
          <w:szCs w:val="21"/>
        </w:rPr>
        <w:t>。（保留</w:t>
      </w:r>
      <w:r w:rsidRPr="009959BC">
        <w:rPr>
          <w:rFonts w:eastAsia="华文中宋" w:cs="Times New Roman" w:hint="eastAsia"/>
          <w:szCs w:val="21"/>
        </w:rPr>
        <w:t>2</w:t>
      </w:r>
      <w:r w:rsidRPr="009959BC">
        <w:rPr>
          <w:rFonts w:eastAsia="华文中宋" w:cs="Times New Roman" w:hint="eastAsia"/>
          <w:szCs w:val="21"/>
        </w:rPr>
        <w:t>位有效数字）</w:t>
      </w:r>
    </w:p>
    <w:p w14:paraId="623346C4" w14:textId="77777777" w:rsidR="00956F70" w:rsidRPr="009959BC" w:rsidRDefault="00000000" w:rsidP="00956F70">
      <w:pPr>
        <w:adjustRightInd w:val="0"/>
        <w:snapToGrid w:val="0"/>
        <w:spacing w:line="288" w:lineRule="auto"/>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2</w:t>
      </w:r>
      <w:r w:rsidRPr="009959BC">
        <w:rPr>
          <w:rFonts w:eastAsia="华文中宋" w:cs="Times New Roman" w:hint="eastAsia"/>
          <w:szCs w:val="21"/>
        </w:rPr>
        <w:t>）夹具的质量约为</w:t>
      </w:r>
      <w:r w:rsidRPr="009959BC">
        <w:rPr>
          <w:rFonts w:eastAsia="华文中宋" w:cs="Times New Roman" w:hint="eastAsia"/>
          <w:szCs w:val="21"/>
        </w:rPr>
        <w:t xml:space="preserve"> </w:t>
      </w:r>
      <w:r w:rsidR="004070F8" w:rsidRPr="009959BC">
        <w:rPr>
          <w:rFonts w:eastAsia="华文中宋" w:cs="Times New Roman"/>
          <w:szCs w:val="21"/>
        </w:rPr>
        <w:t>_______</w:t>
      </w:r>
      <w:r w:rsidRPr="009959BC">
        <w:rPr>
          <w:rFonts w:eastAsia="华文中宋" w:cs="Times New Roman" w:hint="eastAsia"/>
          <w:szCs w:val="21"/>
        </w:rPr>
        <w:t>，弹簧的劲度系数约为</w:t>
      </w:r>
      <w:r w:rsidR="004070F8" w:rsidRPr="009959BC">
        <w:rPr>
          <w:rFonts w:eastAsia="华文中宋" w:cs="Times New Roman"/>
          <w:szCs w:val="21"/>
        </w:rPr>
        <w:t>_______</w:t>
      </w:r>
      <w:r w:rsidRPr="009959BC">
        <w:rPr>
          <w:rFonts w:eastAsia="华文中宋" w:cs="Times New Roman" w:hint="eastAsia"/>
          <w:szCs w:val="21"/>
        </w:rPr>
        <w:t>。（均保留</w:t>
      </w:r>
      <w:r w:rsidRPr="009959BC">
        <w:rPr>
          <w:rFonts w:eastAsia="华文中宋" w:cs="Times New Roman" w:hint="eastAsia"/>
          <w:szCs w:val="21"/>
        </w:rPr>
        <w:t>2</w:t>
      </w:r>
      <w:r w:rsidRPr="009959BC">
        <w:rPr>
          <w:rFonts w:eastAsia="华文中宋" w:cs="Times New Roman" w:hint="eastAsia"/>
          <w:szCs w:val="21"/>
        </w:rPr>
        <w:t>位有效数字）</w:t>
      </w:r>
    </w:p>
    <w:p w14:paraId="642EAFE2" w14:textId="77777777" w:rsidR="000A2A47" w:rsidRPr="000A2A47" w:rsidRDefault="00000000" w:rsidP="000A2A47">
      <w:pPr>
        <w:adjustRightInd w:val="0"/>
        <w:snapToGrid w:val="0"/>
        <w:spacing w:line="288" w:lineRule="auto"/>
        <w:ind w:left="315" w:hangingChars="150" w:hanging="315"/>
        <w:rPr>
          <w:rFonts w:eastAsia="华文中宋" w:cs="Times New Roman"/>
          <w:color w:val="000000" w:themeColor="text1"/>
          <w:szCs w:val="21"/>
        </w:rPr>
      </w:pPr>
      <w:r w:rsidRPr="000A2A47">
        <w:rPr>
          <w:rFonts w:eastAsia="华文中宋" w:cs="Times New Roman"/>
          <w:noProof/>
          <w:color w:val="000000" w:themeColor="text1"/>
          <w:szCs w:val="21"/>
        </w:rPr>
        <w:drawing>
          <wp:anchor distT="0" distB="0" distL="114300" distR="114300" simplePos="0" relativeHeight="251629568" behindDoc="0" locked="0" layoutInCell="1" allowOverlap="1" wp14:anchorId="04119106" wp14:editId="7C0F86E4">
            <wp:simplePos x="0" y="0"/>
            <wp:positionH relativeFrom="column">
              <wp:posOffset>3827145</wp:posOffset>
            </wp:positionH>
            <wp:positionV relativeFrom="paragraph">
              <wp:posOffset>45581</wp:posOffset>
            </wp:positionV>
            <wp:extent cx="1838960" cy="1069975"/>
            <wp:effectExtent l="0" t="0" r="2540" b="0"/>
            <wp:wrapSquare wrapText="bothSides"/>
            <wp:docPr id="771119590"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119590" name=""/>
                    <pic:cNvPicPr/>
                  </pic:nvPicPr>
                  <pic:blipFill>
                    <a:blip r:embed="rId227">
                      <a:extLst>
                        <a:ext uri="{96DAC541-7B7A-43D3-8B79-37D633B846F1}">
                          <asvg:svgBlip xmlns:asvg="http://schemas.microsoft.com/office/drawing/2016/SVG/main" r:embed="rId228"/>
                        </a:ext>
                      </a:extLst>
                    </a:blip>
                    <a:stretch>
                      <a:fillRect/>
                    </a:stretch>
                  </pic:blipFill>
                  <pic:spPr>
                    <a:xfrm>
                      <a:off x="0" y="0"/>
                      <a:ext cx="1838960" cy="1069975"/>
                    </a:xfrm>
                    <a:prstGeom prst="rect">
                      <a:avLst/>
                    </a:prstGeom>
                  </pic:spPr>
                </pic:pic>
              </a:graphicData>
            </a:graphic>
            <wp14:sizeRelH relativeFrom="page">
              <wp14:pctWidth>0</wp14:pctWidth>
            </wp14:sizeRelH>
            <wp14:sizeRelV relativeFrom="page">
              <wp14:pctHeight>0</wp14:pctHeight>
            </wp14:sizeRelV>
          </wp:anchor>
        </w:drawing>
      </w:r>
      <w:r w:rsidRPr="000A2A47">
        <w:rPr>
          <w:rFonts w:eastAsia="华文中宋" w:cs="Times New Roman" w:hint="eastAsia"/>
          <w:color w:val="000000" w:themeColor="text1"/>
          <w:szCs w:val="21"/>
        </w:rPr>
        <w:t>2</w:t>
      </w:r>
      <w:r w:rsidRPr="000A2A47">
        <w:rPr>
          <w:rFonts w:eastAsia="华文中宋" w:cs="Times New Roman" w:hint="eastAsia"/>
          <w:color w:val="000000" w:themeColor="text1"/>
          <w:szCs w:val="21"/>
        </w:rPr>
        <w:t>．如图所示，一质量为</w:t>
      </w:r>
      <w:r w:rsidRPr="000A2A47">
        <w:rPr>
          <w:rFonts w:eastAsia="华文中宋" w:cs="Times New Roman" w:hint="eastAsia"/>
          <w:color w:val="000000" w:themeColor="text1"/>
          <w:szCs w:val="21"/>
        </w:rPr>
        <w:t>1.8kg</w:t>
      </w:r>
      <w:r w:rsidRPr="000A2A47">
        <w:rPr>
          <w:rFonts w:eastAsia="华文中宋" w:cs="Times New Roman" w:hint="eastAsia"/>
          <w:color w:val="000000" w:themeColor="text1"/>
          <w:szCs w:val="21"/>
        </w:rPr>
        <w:t>的小型</w:t>
      </w:r>
      <w:r w:rsidRPr="000A2A47">
        <w:rPr>
          <w:rFonts w:eastAsia="华文中宋" w:cs="Times New Roman"/>
          <w:color w:val="000000" w:themeColor="text1"/>
          <w:szCs w:val="21"/>
        </w:rPr>
        <w:t>直升机</w:t>
      </w:r>
      <w:r w:rsidRPr="000A2A47">
        <w:rPr>
          <w:rFonts w:eastAsia="华文中宋" w:cs="Times New Roman" w:hint="eastAsia"/>
          <w:color w:val="000000" w:themeColor="text1"/>
          <w:szCs w:val="21"/>
        </w:rPr>
        <w:t>首次尝试</w:t>
      </w:r>
      <w:r w:rsidRPr="000A2A47">
        <w:rPr>
          <w:rFonts w:eastAsia="华文中宋" w:cs="Times New Roman"/>
          <w:color w:val="000000" w:themeColor="text1"/>
          <w:szCs w:val="21"/>
        </w:rPr>
        <w:t>在火星表面</w:t>
      </w:r>
      <w:r w:rsidRPr="000A2A47">
        <w:rPr>
          <w:rFonts w:eastAsia="华文中宋" w:cs="Times New Roman" w:hint="eastAsia"/>
          <w:color w:val="000000" w:themeColor="text1"/>
          <w:szCs w:val="21"/>
        </w:rPr>
        <w:t>做动</w:t>
      </w:r>
      <w:r w:rsidRPr="000A2A47">
        <w:rPr>
          <w:rFonts w:eastAsia="华文中宋" w:cs="Times New Roman"/>
          <w:color w:val="000000" w:themeColor="text1"/>
          <w:szCs w:val="21"/>
        </w:rPr>
        <w:t>力飞行</w:t>
      </w:r>
      <w:r w:rsidRPr="000A2A47">
        <w:rPr>
          <w:rFonts w:eastAsia="华文中宋" w:cs="Times New Roman" w:hint="eastAsia"/>
          <w:color w:val="000000" w:themeColor="text1"/>
          <w:szCs w:val="21"/>
        </w:rPr>
        <w:t>。当旋翼提供的升力大小为</w:t>
      </w:r>
      <w:r w:rsidRPr="000A2A47">
        <w:rPr>
          <w:rFonts w:eastAsia="华文中宋" w:cs="Times New Roman" w:hint="eastAsia"/>
          <w:color w:val="000000" w:themeColor="text1"/>
          <w:szCs w:val="21"/>
        </w:rPr>
        <w:t>9.1N</w:t>
      </w:r>
      <w:r w:rsidRPr="000A2A47">
        <w:rPr>
          <w:rFonts w:eastAsia="华文中宋" w:cs="Times New Roman" w:hint="eastAsia"/>
          <w:color w:val="000000" w:themeColor="text1"/>
          <w:szCs w:val="21"/>
        </w:rPr>
        <w:t>时，直升机以大小为</w:t>
      </w:r>
      <w:r w:rsidRPr="000A2A47">
        <w:rPr>
          <w:rFonts w:eastAsia="华文中宋" w:cs="Times New Roman" w:hint="eastAsia"/>
          <w:color w:val="000000" w:themeColor="text1"/>
          <w:szCs w:val="21"/>
        </w:rPr>
        <w:t>1.3m/s</w:t>
      </w:r>
      <w:r w:rsidRPr="000A2A47">
        <w:rPr>
          <w:rFonts w:eastAsia="华文中宋" w:cs="Times New Roman" w:hint="eastAsia"/>
          <w:color w:val="000000" w:themeColor="text1"/>
          <w:szCs w:val="21"/>
          <w:vertAlign w:val="superscript"/>
        </w:rPr>
        <w:t>2</w:t>
      </w:r>
      <w:r w:rsidRPr="000A2A47">
        <w:rPr>
          <w:rFonts w:eastAsia="华文中宋" w:cs="Times New Roman" w:hint="eastAsia"/>
          <w:color w:val="000000" w:themeColor="text1"/>
          <w:szCs w:val="21"/>
        </w:rPr>
        <w:t>的加速度从地面匀加速竖直上升，以同样大小的加速度竖直减速下降时所需的升力大小为</w:t>
      </w:r>
      <w:r w:rsidRPr="000A2A47">
        <w:rPr>
          <w:rFonts w:eastAsia="华文中宋" w:cs="Times New Roman" w:hint="eastAsia"/>
          <w:color w:val="000000" w:themeColor="text1"/>
          <w:szCs w:val="21"/>
        </w:rPr>
        <w:t>8.9N</w:t>
      </w:r>
      <w:r w:rsidRPr="000A2A47">
        <w:rPr>
          <w:rFonts w:eastAsia="华文中宋" w:cs="Times New Roman" w:hint="eastAsia"/>
          <w:color w:val="000000" w:themeColor="text1"/>
          <w:szCs w:val="21"/>
        </w:rPr>
        <w:t>。</w:t>
      </w:r>
      <w:r w:rsidR="00287AA5">
        <w:rPr>
          <w:rFonts w:eastAsia="华文中宋" w:cs="Times New Roman" w:hint="eastAsia"/>
          <w:color w:val="000000" w:themeColor="text1"/>
          <w:szCs w:val="21"/>
        </w:rPr>
        <w:t>假设</w:t>
      </w:r>
      <w:r w:rsidRPr="000A2A47">
        <w:rPr>
          <w:rFonts w:eastAsia="华文中宋" w:cs="Times New Roman" w:hint="eastAsia"/>
          <w:color w:val="000000" w:themeColor="text1"/>
          <w:szCs w:val="21"/>
        </w:rPr>
        <w:t>空气阻力大小恒定。</w:t>
      </w:r>
    </w:p>
    <w:p w14:paraId="6E1E5368" w14:textId="77777777" w:rsidR="000A2A47" w:rsidRPr="000A2A47" w:rsidRDefault="00000000" w:rsidP="000A2A47">
      <w:pPr>
        <w:adjustRightInd w:val="0"/>
        <w:snapToGrid w:val="0"/>
        <w:spacing w:line="288" w:lineRule="auto"/>
        <w:ind w:left="315" w:hangingChars="150" w:hanging="315"/>
        <w:rPr>
          <w:rFonts w:eastAsia="华文中宋" w:cs="Times New Roman"/>
          <w:color w:val="000000" w:themeColor="text1"/>
          <w:szCs w:val="21"/>
        </w:rPr>
      </w:pPr>
      <w:r w:rsidRPr="000A2A47">
        <w:rPr>
          <w:rFonts w:eastAsia="华文中宋" w:cs="Times New Roman" w:hint="eastAsia"/>
          <w:color w:val="000000" w:themeColor="text1"/>
          <w:szCs w:val="21"/>
        </w:rPr>
        <w:t>（</w:t>
      </w:r>
      <w:r w:rsidRPr="000A2A47">
        <w:rPr>
          <w:rFonts w:eastAsia="华文中宋" w:cs="Times New Roman" w:hint="eastAsia"/>
          <w:color w:val="000000" w:themeColor="text1"/>
          <w:szCs w:val="21"/>
        </w:rPr>
        <w:t>1</w:t>
      </w:r>
      <w:r w:rsidRPr="000A2A47">
        <w:rPr>
          <w:rFonts w:eastAsia="华文中宋" w:cs="Times New Roman" w:hint="eastAsia"/>
          <w:color w:val="000000" w:themeColor="text1"/>
          <w:szCs w:val="21"/>
        </w:rPr>
        <w:t>）上升到离地</w:t>
      </w:r>
      <w:r w:rsidR="0085398B">
        <w:rPr>
          <w:rFonts w:eastAsia="华文中宋" w:cs="Times New Roman" w:hint="eastAsia"/>
          <w:color w:val="000000" w:themeColor="text1"/>
          <w:szCs w:val="21"/>
        </w:rPr>
        <w:t>2.6</w:t>
      </w:r>
      <w:r w:rsidRPr="000A2A47">
        <w:rPr>
          <w:rFonts w:eastAsia="华文中宋" w:cs="Times New Roman" w:hint="eastAsia"/>
          <w:color w:val="000000" w:themeColor="text1"/>
          <w:szCs w:val="21"/>
        </w:rPr>
        <w:t>m</w:t>
      </w:r>
      <w:r w:rsidRPr="000A2A47">
        <w:rPr>
          <w:rFonts w:eastAsia="华文中宋" w:cs="Times New Roman" w:hint="eastAsia"/>
          <w:color w:val="000000" w:themeColor="text1"/>
          <w:szCs w:val="21"/>
        </w:rPr>
        <w:t>高度时，直升机的速度大小为</w:t>
      </w:r>
      <w:r w:rsidRPr="000A2A47">
        <w:rPr>
          <w:rFonts w:eastAsia="华文中宋" w:cs="Times New Roman"/>
          <w:color w:val="000000" w:themeColor="text1"/>
          <w:szCs w:val="21"/>
        </w:rPr>
        <w:t>_______</w:t>
      </w:r>
      <w:r w:rsidRPr="000A2A47">
        <w:rPr>
          <w:rFonts w:eastAsia="华文中宋" w:cs="Times New Roman" w:hint="eastAsia"/>
          <w:color w:val="000000" w:themeColor="text1"/>
          <w:szCs w:val="21"/>
        </w:rPr>
        <w:t>。</w:t>
      </w:r>
    </w:p>
    <w:p w14:paraId="1C72A29C" w14:textId="77777777" w:rsidR="000A2A47" w:rsidRPr="000A2A47" w:rsidRDefault="00000000" w:rsidP="000A2A47">
      <w:pPr>
        <w:adjustRightInd w:val="0"/>
        <w:snapToGrid w:val="0"/>
        <w:spacing w:line="288" w:lineRule="auto"/>
        <w:ind w:left="315" w:hangingChars="150" w:hanging="315"/>
        <w:rPr>
          <w:rFonts w:eastAsia="华文中宋" w:cs="Times New Roman"/>
          <w:color w:val="000000" w:themeColor="text1"/>
          <w:szCs w:val="21"/>
        </w:rPr>
      </w:pPr>
      <w:r w:rsidRPr="000A2A47">
        <w:rPr>
          <w:rFonts w:eastAsia="华文中宋" w:cs="Times New Roman" w:hint="eastAsia"/>
          <w:color w:val="000000" w:themeColor="text1"/>
          <w:szCs w:val="21"/>
        </w:rPr>
        <w:t>（</w:t>
      </w:r>
      <w:r w:rsidRPr="000A2A47">
        <w:rPr>
          <w:rFonts w:eastAsia="华文中宋" w:cs="Times New Roman" w:hint="eastAsia"/>
          <w:color w:val="000000" w:themeColor="text1"/>
          <w:szCs w:val="21"/>
        </w:rPr>
        <w:t>2</w:t>
      </w:r>
      <w:r w:rsidRPr="000A2A47">
        <w:rPr>
          <w:rFonts w:eastAsia="华文中宋" w:cs="Times New Roman" w:hint="eastAsia"/>
          <w:color w:val="000000" w:themeColor="text1"/>
          <w:szCs w:val="21"/>
        </w:rPr>
        <w:t>）（计算）求火星表面的重力加速度大小</w:t>
      </w:r>
      <w:r w:rsidRPr="000A2A47">
        <w:rPr>
          <w:rFonts w:eastAsia="华文中宋" w:cs="Times New Roman" w:hint="eastAsia"/>
          <w:i/>
          <w:iCs/>
          <w:color w:val="000000" w:themeColor="text1"/>
          <w:szCs w:val="21"/>
        </w:rPr>
        <w:t>g</w:t>
      </w:r>
      <w:r w:rsidRPr="000A2A47">
        <w:rPr>
          <w:rFonts w:eastAsia="华文中宋" w:cs="Times New Roman" w:hint="eastAsia"/>
          <w:color w:val="000000" w:themeColor="text1"/>
          <w:szCs w:val="21"/>
          <w:vertAlign w:val="subscript"/>
        </w:rPr>
        <w:t>M</w:t>
      </w:r>
      <w:r w:rsidRPr="000A2A47">
        <w:rPr>
          <w:rFonts w:eastAsia="华文中宋" w:cs="Times New Roman" w:hint="eastAsia"/>
          <w:color w:val="000000" w:themeColor="text1"/>
          <w:szCs w:val="21"/>
        </w:rPr>
        <w:t>和空气阻力大小</w:t>
      </w:r>
      <w:r w:rsidRPr="000A2A47">
        <w:rPr>
          <w:rFonts w:eastAsia="华文中宋" w:cs="Times New Roman" w:hint="eastAsia"/>
          <w:i/>
          <w:iCs/>
          <w:color w:val="000000" w:themeColor="text1"/>
          <w:szCs w:val="21"/>
        </w:rPr>
        <w:t>f</w:t>
      </w:r>
      <w:r w:rsidRPr="000A2A47">
        <w:rPr>
          <w:rFonts w:eastAsia="华文中宋" w:cs="Times New Roman" w:hint="eastAsia"/>
          <w:color w:val="000000" w:themeColor="text1"/>
          <w:szCs w:val="21"/>
        </w:rPr>
        <w:t>。</w:t>
      </w:r>
    </w:p>
    <w:p w14:paraId="74D50ED0" w14:textId="77777777" w:rsidR="000A2A47" w:rsidRPr="000A2A47" w:rsidRDefault="00000000" w:rsidP="000A2A47">
      <w:pPr>
        <w:adjustRightInd w:val="0"/>
        <w:snapToGrid w:val="0"/>
        <w:spacing w:line="288" w:lineRule="auto"/>
        <w:ind w:left="315" w:hangingChars="150" w:hanging="315"/>
        <w:rPr>
          <w:rFonts w:eastAsia="华文中宋" w:cs="Times New Roman"/>
          <w:color w:val="000000" w:themeColor="text1"/>
          <w:szCs w:val="21"/>
        </w:rPr>
      </w:pPr>
      <w:r w:rsidRPr="000A2A47">
        <w:rPr>
          <w:noProof/>
          <w:color w:val="000000" w:themeColor="text1"/>
        </w:rPr>
        <w:drawing>
          <wp:anchor distT="0" distB="0" distL="114300" distR="114300" simplePos="0" relativeHeight="251630592" behindDoc="0" locked="0" layoutInCell="1" allowOverlap="1" wp14:anchorId="4A8AE4E3" wp14:editId="7AB6D1DA">
            <wp:simplePos x="0" y="0"/>
            <wp:positionH relativeFrom="column">
              <wp:posOffset>3823567</wp:posOffset>
            </wp:positionH>
            <wp:positionV relativeFrom="paragraph">
              <wp:posOffset>62013</wp:posOffset>
            </wp:positionV>
            <wp:extent cx="1753235" cy="1033145"/>
            <wp:effectExtent l="0" t="0" r="0" b="0"/>
            <wp:wrapSquare wrapText="bothSides"/>
            <wp:docPr id="993902817"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902817" name=""/>
                    <pic:cNvPicPr/>
                  </pic:nvPicPr>
                  <pic:blipFill>
                    <a:blip r:embed="rId229">
                      <a:extLst>
                        <a:ext uri="{96DAC541-7B7A-43D3-8B79-37D633B846F1}">
                          <asvg:svgBlip xmlns:asvg="http://schemas.microsoft.com/office/drawing/2016/SVG/main" r:embed="rId230"/>
                        </a:ext>
                      </a:extLst>
                    </a:blip>
                    <a:stretch>
                      <a:fillRect/>
                    </a:stretch>
                  </pic:blipFill>
                  <pic:spPr>
                    <a:xfrm>
                      <a:off x="0" y="0"/>
                      <a:ext cx="1753235" cy="1033145"/>
                    </a:xfrm>
                    <a:prstGeom prst="rect">
                      <a:avLst/>
                    </a:prstGeom>
                  </pic:spPr>
                </pic:pic>
              </a:graphicData>
            </a:graphic>
            <wp14:sizeRelH relativeFrom="page">
              <wp14:pctWidth>0</wp14:pctWidth>
            </wp14:sizeRelH>
            <wp14:sizeRelV relativeFrom="page">
              <wp14:pctHeight>0</wp14:pctHeight>
            </wp14:sizeRelV>
          </wp:anchor>
        </w:drawing>
      </w:r>
      <w:r w:rsidRPr="000A2A47">
        <w:rPr>
          <w:rFonts w:eastAsia="华文中宋" w:cs="Times New Roman" w:hint="eastAsia"/>
          <w:color w:val="000000" w:themeColor="text1"/>
          <w:szCs w:val="21"/>
        </w:rPr>
        <w:t>（</w:t>
      </w:r>
      <w:r w:rsidRPr="000A2A47">
        <w:rPr>
          <w:rFonts w:eastAsia="华文中宋" w:cs="Times New Roman" w:hint="eastAsia"/>
          <w:color w:val="000000" w:themeColor="text1"/>
          <w:szCs w:val="21"/>
        </w:rPr>
        <w:t>3</w:t>
      </w:r>
      <w:r w:rsidRPr="000A2A47">
        <w:rPr>
          <w:rFonts w:eastAsia="华文中宋" w:cs="Times New Roman" w:hint="eastAsia"/>
          <w:color w:val="000000" w:themeColor="text1"/>
          <w:szCs w:val="21"/>
        </w:rPr>
        <w:t>）如图所示，当直升机沿水平圆周轨道绕定点勘测时，旋翼提供的升力为</w:t>
      </w:r>
      <w:r w:rsidRPr="000A2A47">
        <w:rPr>
          <w:rFonts w:eastAsia="华文中宋" w:cs="Times New Roman" w:hint="eastAsia"/>
          <w:i/>
          <w:iCs/>
          <w:color w:val="000000" w:themeColor="text1"/>
          <w:szCs w:val="21"/>
        </w:rPr>
        <w:t>F</w:t>
      </w:r>
      <w:r w:rsidRPr="000A2A47">
        <w:rPr>
          <w:rFonts w:eastAsia="华文中宋" w:cs="Times New Roman" w:hint="eastAsia"/>
          <w:color w:val="000000" w:themeColor="text1"/>
          <w:szCs w:val="21"/>
        </w:rPr>
        <w:t>，旋翼轴线与竖直方向的夹角为</w:t>
      </w:r>
      <w:r w:rsidRPr="000A2A47">
        <w:rPr>
          <w:rFonts w:eastAsia="华文中宋" w:cs="Times New Roman"/>
          <w:i/>
          <w:iCs/>
          <w:color w:val="000000" w:themeColor="text1"/>
          <w:szCs w:val="21"/>
        </w:rPr>
        <w:t>θ</w:t>
      </w:r>
      <w:r w:rsidRPr="000A2A47">
        <w:rPr>
          <w:rFonts w:eastAsia="华文中宋" w:cs="Times New Roman" w:hint="eastAsia"/>
          <w:color w:val="000000" w:themeColor="text1"/>
          <w:szCs w:val="21"/>
        </w:rPr>
        <w:t>。若要保持飞行速率不变，减小环绕半径，则应（不计空气阻力）</w:t>
      </w:r>
    </w:p>
    <w:p w14:paraId="2CA64118" w14:textId="77777777" w:rsidR="000A2A47" w:rsidRPr="000A2A47" w:rsidRDefault="00000000" w:rsidP="000A2A47">
      <w:pPr>
        <w:adjustRightInd w:val="0"/>
        <w:snapToGrid w:val="0"/>
        <w:spacing w:line="288" w:lineRule="auto"/>
        <w:ind w:firstLineChars="150" w:firstLine="315"/>
        <w:rPr>
          <w:rFonts w:eastAsia="华文中宋" w:cs="Times New Roman"/>
          <w:color w:val="000000" w:themeColor="text1"/>
          <w:szCs w:val="21"/>
        </w:rPr>
      </w:pPr>
      <w:r w:rsidRPr="000A2A47">
        <w:rPr>
          <w:rFonts w:eastAsia="华文中宋" w:cs="Times New Roman" w:hint="eastAsia"/>
          <w:color w:val="000000" w:themeColor="text1"/>
          <w:szCs w:val="21"/>
          <w:shd w:val="clear" w:color="auto" w:fill="FFFFFF"/>
        </w:rPr>
        <w:t>A</w:t>
      </w:r>
      <w:r w:rsidRPr="000A2A47">
        <w:rPr>
          <w:rFonts w:eastAsia="华文中宋" w:cs="Times New Roman"/>
          <w:color w:val="000000" w:themeColor="text1"/>
          <w:szCs w:val="21"/>
          <w:shd w:val="clear" w:color="auto" w:fill="FFFFFF"/>
        </w:rPr>
        <w:t>．</w:t>
      </w:r>
      <w:r w:rsidRPr="000A2A47">
        <w:rPr>
          <w:rFonts w:eastAsia="华文中宋" w:cs="Times New Roman" w:hint="eastAsia"/>
          <w:color w:val="000000" w:themeColor="text1"/>
          <w:szCs w:val="21"/>
          <w:shd w:val="clear" w:color="auto" w:fill="FFFFFF"/>
        </w:rPr>
        <w:t>增大</w:t>
      </w:r>
      <w:r w:rsidRPr="000A2A47">
        <w:rPr>
          <w:rFonts w:eastAsia="华文中宋" w:cs="Times New Roman" w:hint="eastAsia"/>
          <w:i/>
          <w:iCs/>
          <w:color w:val="000000" w:themeColor="text1"/>
          <w:szCs w:val="21"/>
        </w:rPr>
        <w:t>F</w:t>
      </w:r>
      <w:r w:rsidRPr="000A2A47">
        <w:rPr>
          <w:rFonts w:eastAsia="华文中宋" w:cs="Times New Roman" w:hint="eastAsia"/>
          <w:color w:val="000000" w:themeColor="text1"/>
          <w:szCs w:val="21"/>
        </w:rPr>
        <w:t>，减小</w:t>
      </w:r>
      <w:r w:rsidRPr="000A2A47">
        <w:rPr>
          <w:rFonts w:eastAsia="华文中宋" w:cs="Times New Roman"/>
          <w:i/>
          <w:iCs/>
          <w:color w:val="000000" w:themeColor="text1"/>
          <w:szCs w:val="21"/>
        </w:rPr>
        <w:t>θ</w:t>
      </w:r>
      <w:r w:rsidRPr="000A2A47">
        <w:rPr>
          <w:rFonts w:eastAsia="华文中宋" w:cs="Times New Roman"/>
          <w:color w:val="000000" w:themeColor="text1"/>
          <w:szCs w:val="21"/>
          <w:shd w:val="clear" w:color="auto" w:fill="FFFFFF"/>
        </w:rPr>
        <w:tab/>
      </w:r>
      <w:r w:rsidRPr="000A2A47">
        <w:rPr>
          <w:rFonts w:eastAsia="华文中宋" w:cs="Times New Roman"/>
          <w:color w:val="000000" w:themeColor="text1"/>
          <w:szCs w:val="21"/>
          <w:shd w:val="clear" w:color="auto" w:fill="FFFFFF"/>
        </w:rPr>
        <w:tab/>
      </w:r>
      <w:r w:rsidRPr="000A2A47">
        <w:rPr>
          <w:rFonts w:eastAsia="华文中宋" w:cs="Times New Roman"/>
          <w:color w:val="000000" w:themeColor="text1"/>
          <w:szCs w:val="21"/>
          <w:shd w:val="clear" w:color="auto" w:fill="FFFFFF"/>
        </w:rPr>
        <w:tab/>
      </w:r>
      <w:r w:rsidRPr="000A2A47">
        <w:rPr>
          <w:rFonts w:eastAsia="华文中宋" w:cs="Times New Roman"/>
          <w:color w:val="000000" w:themeColor="text1"/>
          <w:szCs w:val="21"/>
          <w:shd w:val="clear" w:color="auto" w:fill="FFFFFF"/>
        </w:rPr>
        <w:tab/>
      </w:r>
      <w:r w:rsidRPr="000A2A47">
        <w:rPr>
          <w:rFonts w:eastAsia="华文中宋" w:cs="Times New Roman"/>
          <w:color w:val="000000" w:themeColor="text1"/>
          <w:szCs w:val="21"/>
          <w:shd w:val="clear" w:color="auto" w:fill="FFFFFF"/>
        </w:rPr>
        <w:tab/>
      </w:r>
      <w:r w:rsidRPr="000A2A47">
        <w:rPr>
          <w:rFonts w:eastAsia="华文中宋" w:cs="Times New Roman"/>
          <w:color w:val="000000" w:themeColor="text1"/>
          <w:szCs w:val="21"/>
          <w:shd w:val="clear" w:color="auto" w:fill="FFFFFF"/>
        </w:rPr>
        <w:tab/>
      </w:r>
      <w:r w:rsidRPr="000A2A47">
        <w:rPr>
          <w:rFonts w:eastAsia="华文中宋" w:cs="Times New Roman"/>
          <w:color w:val="000000" w:themeColor="text1"/>
          <w:szCs w:val="21"/>
          <w:shd w:val="clear" w:color="auto" w:fill="FFFFFF"/>
        </w:rPr>
        <w:tab/>
      </w:r>
      <w:r w:rsidRPr="000A2A47">
        <w:rPr>
          <w:rFonts w:eastAsia="华文中宋" w:cs="Times New Roman" w:hint="eastAsia"/>
          <w:color w:val="000000" w:themeColor="text1"/>
          <w:szCs w:val="21"/>
          <w:shd w:val="clear" w:color="auto" w:fill="FFFFFF"/>
        </w:rPr>
        <w:t>B</w:t>
      </w:r>
      <w:r w:rsidRPr="000A2A47">
        <w:rPr>
          <w:rFonts w:eastAsia="华文中宋" w:cs="Times New Roman"/>
          <w:color w:val="000000" w:themeColor="text1"/>
          <w:szCs w:val="21"/>
          <w:shd w:val="clear" w:color="auto" w:fill="FFFFFF"/>
        </w:rPr>
        <w:t>．</w:t>
      </w:r>
      <w:r w:rsidRPr="000A2A47">
        <w:rPr>
          <w:rFonts w:eastAsia="华文中宋" w:cs="Times New Roman" w:hint="eastAsia"/>
          <w:color w:val="000000" w:themeColor="text1"/>
          <w:szCs w:val="21"/>
          <w:shd w:val="clear" w:color="auto" w:fill="FFFFFF"/>
        </w:rPr>
        <w:t>减小</w:t>
      </w:r>
      <w:r w:rsidRPr="000A2A47">
        <w:rPr>
          <w:rFonts w:eastAsia="华文中宋" w:cs="Times New Roman" w:hint="eastAsia"/>
          <w:i/>
          <w:iCs/>
          <w:color w:val="000000" w:themeColor="text1"/>
          <w:szCs w:val="21"/>
        </w:rPr>
        <w:t>F</w:t>
      </w:r>
      <w:r w:rsidRPr="000A2A47">
        <w:rPr>
          <w:rFonts w:eastAsia="华文中宋" w:cs="Times New Roman" w:hint="eastAsia"/>
          <w:color w:val="000000" w:themeColor="text1"/>
          <w:szCs w:val="21"/>
        </w:rPr>
        <w:t>，减小</w:t>
      </w:r>
      <w:r w:rsidRPr="000A2A47">
        <w:rPr>
          <w:rFonts w:eastAsia="华文中宋" w:cs="Times New Roman"/>
          <w:i/>
          <w:iCs/>
          <w:color w:val="000000" w:themeColor="text1"/>
          <w:szCs w:val="21"/>
        </w:rPr>
        <w:t>θ</w:t>
      </w:r>
    </w:p>
    <w:p w14:paraId="011BEF31" w14:textId="77777777" w:rsidR="000A2A47" w:rsidRPr="000A2A47" w:rsidRDefault="00000000" w:rsidP="000A2A47">
      <w:pPr>
        <w:adjustRightInd w:val="0"/>
        <w:snapToGrid w:val="0"/>
        <w:spacing w:line="288" w:lineRule="auto"/>
        <w:ind w:firstLineChars="150" w:firstLine="315"/>
        <w:rPr>
          <w:rFonts w:eastAsia="华文中宋" w:cs="Times New Roman"/>
          <w:i/>
          <w:iCs/>
          <w:color w:val="000000" w:themeColor="text1"/>
          <w:szCs w:val="21"/>
        </w:rPr>
      </w:pPr>
      <w:r w:rsidRPr="000A2A47">
        <w:rPr>
          <w:rFonts w:eastAsia="华文中宋" w:cs="Times New Roman" w:hint="eastAsia"/>
          <w:color w:val="000000" w:themeColor="text1"/>
          <w:szCs w:val="21"/>
          <w:shd w:val="clear" w:color="auto" w:fill="FFFFFF"/>
        </w:rPr>
        <w:t>C</w:t>
      </w:r>
      <w:r w:rsidRPr="000A2A47">
        <w:rPr>
          <w:rFonts w:eastAsia="华文中宋" w:cs="Times New Roman" w:hint="eastAsia"/>
          <w:color w:val="000000" w:themeColor="text1"/>
          <w:szCs w:val="21"/>
          <w:shd w:val="clear" w:color="auto" w:fill="FFFFFF"/>
        </w:rPr>
        <w:t>．增大</w:t>
      </w:r>
      <w:r w:rsidRPr="000A2A47">
        <w:rPr>
          <w:rFonts w:eastAsia="华文中宋" w:cs="Times New Roman" w:hint="eastAsia"/>
          <w:i/>
          <w:iCs/>
          <w:color w:val="000000" w:themeColor="text1"/>
          <w:szCs w:val="21"/>
        </w:rPr>
        <w:t>F</w:t>
      </w:r>
      <w:r w:rsidRPr="000A2A47">
        <w:rPr>
          <w:rFonts w:eastAsia="华文中宋" w:cs="Times New Roman" w:hint="eastAsia"/>
          <w:color w:val="000000" w:themeColor="text1"/>
          <w:szCs w:val="21"/>
        </w:rPr>
        <w:t>，增大</w:t>
      </w:r>
      <w:r w:rsidRPr="000A2A47">
        <w:rPr>
          <w:rFonts w:eastAsia="华文中宋" w:cs="Times New Roman"/>
          <w:i/>
          <w:iCs/>
          <w:color w:val="000000" w:themeColor="text1"/>
          <w:szCs w:val="21"/>
        </w:rPr>
        <w:t>θ</w:t>
      </w:r>
      <w:r w:rsidRPr="000A2A47">
        <w:rPr>
          <w:rFonts w:eastAsia="华文中宋" w:cs="Times New Roman"/>
          <w:color w:val="000000" w:themeColor="text1"/>
          <w:szCs w:val="21"/>
          <w:shd w:val="clear" w:color="auto" w:fill="FFFFFF"/>
        </w:rPr>
        <w:tab/>
      </w:r>
      <w:r w:rsidRPr="000A2A47">
        <w:rPr>
          <w:rFonts w:eastAsia="华文中宋" w:cs="Times New Roman"/>
          <w:color w:val="000000" w:themeColor="text1"/>
          <w:szCs w:val="21"/>
        </w:rPr>
        <w:tab/>
      </w:r>
      <w:r w:rsidRPr="000A2A47">
        <w:rPr>
          <w:rFonts w:eastAsia="华文中宋" w:cs="Times New Roman"/>
          <w:color w:val="000000" w:themeColor="text1"/>
          <w:szCs w:val="21"/>
        </w:rPr>
        <w:tab/>
      </w:r>
      <w:r w:rsidRPr="000A2A47">
        <w:rPr>
          <w:rFonts w:eastAsia="华文中宋" w:cs="Times New Roman"/>
          <w:color w:val="000000" w:themeColor="text1"/>
          <w:szCs w:val="21"/>
        </w:rPr>
        <w:tab/>
      </w:r>
      <w:r w:rsidRPr="000A2A47">
        <w:rPr>
          <w:rFonts w:eastAsia="华文中宋" w:cs="Times New Roman"/>
          <w:color w:val="000000" w:themeColor="text1"/>
          <w:szCs w:val="21"/>
        </w:rPr>
        <w:tab/>
      </w:r>
      <w:r w:rsidRPr="000A2A47">
        <w:rPr>
          <w:rFonts w:eastAsia="华文中宋" w:cs="Times New Roman"/>
          <w:color w:val="000000" w:themeColor="text1"/>
          <w:szCs w:val="21"/>
        </w:rPr>
        <w:tab/>
      </w:r>
      <w:r w:rsidRPr="000A2A47">
        <w:rPr>
          <w:rFonts w:eastAsia="华文中宋" w:cs="Times New Roman"/>
          <w:color w:val="000000" w:themeColor="text1"/>
          <w:szCs w:val="21"/>
        </w:rPr>
        <w:tab/>
      </w:r>
      <w:r w:rsidRPr="000A2A47">
        <w:rPr>
          <w:rFonts w:eastAsia="华文中宋" w:cs="Times New Roman" w:hint="eastAsia"/>
          <w:color w:val="000000" w:themeColor="text1"/>
          <w:szCs w:val="21"/>
          <w:shd w:val="clear" w:color="auto" w:fill="FFFFFF"/>
        </w:rPr>
        <w:t>D</w:t>
      </w:r>
      <w:r w:rsidRPr="000A2A47">
        <w:rPr>
          <w:rFonts w:eastAsia="华文中宋" w:cs="Times New Roman"/>
          <w:color w:val="000000" w:themeColor="text1"/>
          <w:szCs w:val="21"/>
          <w:shd w:val="clear" w:color="auto" w:fill="FFFFFF"/>
        </w:rPr>
        <w:t>．</w:t>
      </w:r>
      <w:r w:rsidRPr="000A2A47">
        <w:rPr>
          <w:rFonts w:eastAsia="华文中宋" w:cs="Times New Roman" w:hint="eastAsia"/>
          <w:color w:val="000000" w:themeColor="text1"/>
          <w:szCs w:val="21"/>
          <w:shd w:val="clear" w:color="auto" w:fill="FFFFFF"/>
        </w:rPr>
        <w:t>减小</w:t>
      </w:r>
      <w:r w:rsidRPr="000A2A47">
        <w:rPr>
          <w:rFonts w:eastAsia="华文中宋" w:cs="Times New Roman" w:hint="eastAsia"/>
          <w:i/>
          <w:iCs/>
          <w:color w:val="000000" w:themeColor="text1"/>
          <w:szCs w:val="21"/>
        </w:rPr>
        <w:t>F</w:t>
      </w:r>
      <w:r w:rsidRPr="000A2A47">
        <w:rPr>
          <w:rFonts w:eastAsia="华文中宋" w:cs="Times New Roman" w:hint="eastAsia"/>
          <w:color w:val="000000" w:themeColor="text1"/>
          <w:szCs w:val="21"/>
        </w:rPr>
        <w:t>，增大</w:t>
      </w:r>
      <w:r w:rsidRPr="000A2A47">
        <w:rPr>
          <w:rFonts w:eastAsia="华文中宋" w:cs="Times New Roman"/>
          <w:i/>
          <w:iCs/>
          <w:color w:val="000000" w:themeColor="text1"/>
          <w:szCs w:val="21"/>
        </w:rPr>
        <w:t>θ</w:t>
      </w:r>
    </w:p>
    <w:p w14:paraId="27B3EA7E" w14:textId="77777777" w:rsidR="000A24D4" w:rsidRPr="009959BC" w:rsidRDefault="00000000">
      <w:pPr>
        <w:rPr>
          <w:rFonts w:eastAsia="黑体" w:cs="Times New Roman"/>
          <w:szCs w:val="21"/>
        </w:rPr>
      </w:pPr>
      <w:r w:rsidRPr="009959BC">
        <w:rPr>
          <w:rFonts w:eastAsia="黑体" w:cs="Times New Roman"/>
          <w:szCs w:val="21"/>
        </w:rPr>
        <w:br w:type="page"/>
      </w:r>
    </w:p>
    <w:p w14:paraId="3C37A663" w14:textId="77777777" w:rsidR="00EB63D8" w:rsidRPr="009959BC" w:rsidRDefault="00000000" w:rsidP="00EB63D8">
      <w:pPr>
        <w:adjustRightInd w:val="0"/>
        <w:snapToGrid w:val="0"/>
        <w:spacing w:line="288" w:lineRule="auto"/>
        <w:jc w:val="center"/>
        <w:rPr>
          <w:rFonts w:eastAsia="黑体" w:cs="Times New Roman"/>
          <w:szCs w:val="21"/>
        </w:rPr>
      </w:pPr>
      <w:r w:rsidRPr="009959BC">
        <w:rPr>
          <w:rFonts w:eastAsia="黑体" w:cs="Times New Roman" w:hint="eastAsia"/>
          <w:szCs w:val="21"/>
        </w:rPr>
        <w:lastRenderedPageBreak/>
        <w:t>四</w:t>
      </w:r>
      <w:r w:rsidRPr="009959BC">
        <w:rPr>
          <w:rFonts w:eastAsia="黑体" w:cs="Times New Roman"/>
          <w:szCs w:val="21"/>
        </w:rPr>
        <w:t>、</w:t>
      </w:r>
      <w:r w:rsidRPr="009959BC">
        <w:rPr>
          <w:rFonts w:eastAsia="黑体" w:cs="Times New Roman" w:hint="eastAsia"/>
          <w:szCs w:val="21"/>
        </w:rPr>
        <w:t>粒子运动</w:t>
      </w:r>
    </w:p>
    <w:p w14:paraId="3DF6F54D" w14:textId="77777777" w:rsidR="00DF3638" w:rsidRDefault="00000000" w:rsidP="00DF3638">
      <w:pPr>
        <w:snapToGrid w:val="0"/>
        <w:spacing w:line="288" w:lineRule="auto"/>
        <w:ind w:firstLineChars="200" w:firstLine="420"/>
        <w:rPr>
          <w:rFonts w:eastAsia="楷体" w:cs="Times New Roman"/>
          <w:szCs w:val="21"/>
        </w:rPr>
      </w:pPr>
      <w:r w:rsidRPr="00077644">
        <w:rPr>
          <w:rFonts w:eastAsia="楷体" w:cs="Times New Roman" w:hint="eastAsia"/>
          <w:szCs w:val="21"/>
        </w:rPr>
        <w:t>带电粒子在电场、磁场中可以做多种形式的运动。</w:t>
      </w:r>
    </w:p>
    <w:p w14:paraId="462D5826" w14:textId="77777777" w:rsidR="00D17E72" w:rsidRPr="009959BC" w:rsidRDefault="00000000" w:rsidP="00D17E72">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1</w:t>
      </w:r>
      <w:r w:rsidRPr="009959BC">
        <w:rPr>
          <w:rFonts w:eastAsia="华文中宋" w:cs="Times New Roman" w:hint="eastAsia"/>
          <w:szCs w:val="21"/>
        </w:rPr>
        <w:t>．电子与</w:t>
      </w:r>
      <w:r w:rsidRPr="009959BC">
        <w:rPr>
          <w:rFonts w:eastAsia="华文中宋" w:cs="Times New Roman" w:hint="eastAsia"/>
          <w:i/>
          <w:iCs/>
          <w:szCs w:val="21"/>
        </w:rPr>
        <w:t>n</w:t>
      </w:r>
      <w:r w:rsidRPr="009959BC">
        <w:rPr>
          <w:rFonts w:eastAsia="华文中宋" w:cs="Times New Roman" w:hint="eastAsia"/>
          <w:szCs w:val="21"/>
        </w:rPr>
        <w:t>价正离子分别在相同的匀强磁场中做匀速圆周运动，两者质量分别为</w:t>
      </w:r>
      <w:r w:rsidRPr="009959BC">
        <w:rPr>
          <w:rFonts w:eastAsia="华文中宋" w:cs="Times New Roman" w:hint="eastAsia"/>
          <w:i/>
          <w:iCs/>
          <w:szCs w:val="21"/>
        </w:rPr>
        <w:t>m</w:t>
      </w:r>
      <w:r w:rsidRPr="009959BC">
        <w:rPr>
          <w:rFonts w:eastAsia="华文中宋" w:cs="Times New Roman" w:hint="eastAsia"/>
          <w:szCs w:val="21"/>
        </w:rPr>
        <w:t>和</w:t>
      </w:r>
      <w:r w:rsidRPr="009959BC">
        <w:rPr>
          <w:rFonts w:eastAsia="华文中宋" w:cs="Times New Roman" w:hint="eastAsia"/>
          <w:i/>
          <w:iCs/>
          <w:szCs w:val="21"/>
        </w:rPr>
        <w:t>M</w:t>
      </w:r>
      <w:r w:rsidRPr="009959BC">
        <w:rPr>
          <w:rFonts w:eastAsia="华文中宋" w:cs="Times New Roman" w:hint="eastAsia"/>
          <w:szCs w:val="21"/>
        </w:rPr>
        <w:t>。则两者做圆周运动</w:t>
      </w:r>
      <w:r w:rsidR="004E433A" w:rsidRPr="009959BC">
        <w:rPr>
          <w:rFonts w:eastAsia="华文中宋" w:cs="Times New Roman" w:hint="eastAsia"/>
          <w:szCs w:val="21"/>
        </w:rPr>
        <w:t>的</w:t>
      </w:r>
      <w:r w:rsidR="00E256C3" w:rsidRPr="009959BC">
        <w:rPr>
          <w:rFonts w:eastAsia="华文中宋" w:cs="Times New Roman" w:hint="eastAsia"/>
          <w:szCs w:val="21"/>
        </w:rPr>
        <w:t>周期</w:t>
      </w:r>
      <w:r w:rsidRPr="009959BC">
        <w:rPr>
          <w:rFonts w:eastAsia="华文中宋" w:cs="Times New Roman" w:hint="eastAsia"/>
          <w:szCs w:val="21"/>
        </w:rPr>
        <w:t>之比为</w:t>
      </w:r>
    </w:p>
    <w:p w14:paraId="549B8717" w14:textId="77777777" w:rsidR="00D17E72" w:rsidRPr="009959BC" w:rsidRDefault="00000000" w:rsidP="00D17E72">
      <w:pPr>
        <w:adjustRightInd w:val="0"/>
        <w:snapToGrid w:val="0"/>
        <w:spacing w:line="288" w:lineRule="auto"/>
        <w:ind w:firstLineChars="150" w:firstLine="315"/>
        <w:rPr>
          <w:rFonts w:eastAsia="华文中宋" w:cs="Times New Roman"/>
          <w:i/>
          <w:iCs/>
          <w:szCs w:val="21"/>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Pr="009959BC">
        <w:rPr>
          <w:rFonts w:eastAsia="华文中宋" w:cs="Times New Roman"/>
          <w:szCs w:val="21"/>
        </w:rPr>
        <w:fldChar w:fldCharType="begin"/>
      </w:r>
      <w:r w:rsidRPr="009959BC">
        <w:rPr>
          <w:rFonts w:eastAsia="华文中宋" w:cs="Times New Roman"/>
          <w:szCs w:val="21"/>
        </w:rPr>
        <w:instrText xml:space="preserve"> EQ \f(</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nm</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M</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szCs w:val="21"/>
        </w:rPr>
        <w:fldChar w:fldCharType="separate"/>
      </w:r>
      <w:r w:rsidRPr="009959BC">
        <w:rPr>
          <w:rFonts w:eastAsia="华文中宋" w:cs="Times New Roman"/>
          <w:szCs w:val="21"/>
        </w:rPr>
        <w:fldChar w:fldCharType="end"/>
      </w:r>
      <w:r w:rsidRPr="009959BC">
        <w:rPr>
          <w:rFonts w:eastAsia="华文中宋" w:cs="Times New Roman"/>
          <w:szCs w:val="21"/>
          <w:shd w:val="clear" w:color="auto" w:fill="FFFFFF"/>
        </w:rPr>
        <w:tab/>
      </w:r>
      <w:r w:rsidR="00911345" w:rsidRPr="009959BC">
        <w:rPr>
          <w:rFonts w:eastAsia="华文中宋" w:cs="Times New Roman"/>
          <w:szCs w:val="21"/>
          <w:shd w:val="clear" w:color="auto" w:fill="FFFFFF"/>
        </w:rPr>
        <w:tab/>
      </w:r>
      <w:r w:rsidR="00911345" w:rsidRPr="009959BC">
        <w:rPr>
          <w:rFonts w:eastAsia="华文中宋" w:cs="Times New Roman"/>
          <w:szCs w:val="21"/>
          <w:shd w:val="clear" w:color="auto" w:fill="FFFFFF"/>
        </w:rPr>
        <w:tab/>
      </w:r>
      <w:r w:rsidR="00911345" w:rsidRPr="009959BC">
        <w:rPr>
          <w:rFonts w:eastAsia="华文中宋" w:cs="Times New Roman"/>
          <w:szCs w:val="21"/>
          <w:shd w:val="clear" w:color="auto" w:fill="FFFFFF"/>
        </w:rPr>
        <w:tab/>
      </w:r>
      <w:r w:rsidR="00911345" w:rsidRPr="009959BC">
        <w:rPr>
          <w:rFonts w:eastAsia="华文中宋" w:cs="Times New Roman"/>
          <w:szCs w:val="21"/>
          <w:shd w:val="clear" w:color="auto" w:fill="FFFFFF"/>
        </w:rPr>
        <w:tab/>
      </w:r>
      <w:r w:rsidR="00911345" w:rsidRPr="009959BC">
        <w:rPr>
          <w:rFonts w:eastAsia="华文中宋" w:cs="Times New Roman"/>
          <w:szCs w:val="21"/>
          <w:shd w:val="clear" w:color="auto" w:fill="FFFFFF"/>
        </w:rPr>
        <w:tab/>
      </w:r>
      <w:r w:rsidR="00911345"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Pr="009959BC">
        <w:rPr>
          <w:rFonts w:eastAsia="华文中宋" w:cs="Times New Roman"/>
          <w:szCs w:val="21"/>
        </w:rPr>
        <w:fldChar w:fldCharType="begin"/>
      </w:r>
      <w:r w:rsidRPr="009959BC">
        <w:rPr>
          <w:rFonts w:eastAsia="华文中宋" w:cs="Times New Roman"/>
          <w:szCs w:val="21"/>
        </w:rPr>
        <w:instrText xml:space="preserve"> EQ \f(</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nM</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m</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szCs w:val="21"/>
        </w:rPr>
        <w:fldChar w:fldCharType="separate"/>
      </w:r>
      <w:r w:rsidRPr="009959BC">
        <w:rPr>
          <w:rFonts w:eastAsia="华文中宋" w:cs="Times New Roman"/>
          <w:szCs w:val="21"/>
        </w:rPr>
        <w:fldChar w:fldCharType="end"/>
      </w:r>
      <w:r w:rsidR="00911345" w:rsidRPr="009959BC">
        <w:rPr>
          <w:rFonts w:eastAsia="华文中宋" w:cs="Times New Roman"/>
          <w:szCs w:val="21"/>
        </w:rPr>
        <w:tab/>
      </w:r>
      <w:r w:rsidR="00911345" w:rsidRPr="009959BC">
        <w:rPr>
          <w:rFonts w:eastAsia="华文中宋" w:cs="Times New Roman"/>
          <w:szCs w:val="21"/>
        </w:rPr>
        <w:tab/>
      </w:r>
      <w:r w:rsidR="00911345" w:rsidRPr="009959BC">
        <w:rPr>
          <w:rFonts w:eastAsia="华文中宋" w:cs="Times New Roman"/>
          <w:szCs w:val="21"/>
        </w:rPr>
        <w:tab/>
      </w:r>
      <w:r w:rsidR="00911345" w:rsidRPr="009959BC">
        <w:rPr>
          <w:rFonts w:eastAsia="华文中宋" w:cs="Times New Roman"/>
          <w:szCs w:val="21"/>
        </w:rPr>
        <w:tab/>
      </w:r>
      <w:r w:rsidR="00911345" w:rsidRPr="009959BC">
        <w:rPr>
          <w:rFonts w:eastAsia="华文中宋" w:cs="Times New Roman"/>
          <w:szCs w:val="21"/>
        </w:rPr>
        <w:tab/>
      </w:r>
      <w:r w:rsidR="00911345" w:rsidRPr="009959BC">
        <w:rPr>
          <w:rFonts w:eastAsia="华文中宋" w:cs="Times New Roman"/>
          <w:szCs w:val="21"/>
        </w:rPr>
        <w:tab/>
      </w:r>
      <w:r w:rsidRPr="009959BC">
        <w:rPr>
          <w:rFonts w:eastAsia="华文中宋" w:cs="Times New Roman" w:hint="eastAsia"/>
          <w:szCs w:val="21"/>
          <w:shd w:val="clear" w:color="auto" w:fill="FFFFFF"/>
        </w:rPr>
        <w:t>C</w:t>
      </w:r>
      <w:r w:rsidRPr="009959BC">
        <w:rPr>
          <w:rFonts w:eastAsia="华文中宋" w:cs="Times New Roman" w:hint="eastAsia"/>
          <w:szCs w:val="21"/>
          <w:shd w:val="clear" w:color="auto" w:fill="FFFFFF"/>
        </w:rPr>
        <w:t>．</w:t>
      </w:r>
      <w:r w:rsidRPr="009959BC">
        <w:rPr>
          <w:rFonts w:eastAsia="华文中宋" w:cs="Times New Roman"/>
          <w:szCs w:val="21"/>
        </w:rPr>
        <w:fldChar w:fldCharType="begin"/>
      </w:r>
      <w:r w:rsidRPr="009959BC">
        <w:rPr>
          <w:rFonts w:eastAsia="华文中宋" w:cs="Times New Roman"/>
          <w:szCs w:val="21"/>
        </w:rPr>
        <w:instrText xml:space="preserve"> EQ \f(</w:instrText>
      </w:r>
      <w:r w:rsidRPr="009959BC">
        <w:rPr>
          <w:rFonts w:eastAsia="华文中宋" w:cs="Times New Roman" w:hint="eastAsia"/>
          <w:i/>
          <w:iCs/>
          <w:szCs w:val="21"/>
        </w:rPr>
        <w:instrText>m</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nM</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szCs w:val="21"/>
        </w:rPr>
        <w:fldChar w:fldCharType="separate"/>
      </w:r>
      <w:r w:rsidRPr="009959BC">
        <w:rPr>
          <w:rFonts w:eastAsia="华文中宋" w:cs="Times New Roman"/>
          <w:szCs w:val="21"/>
        </w:rPr>
        <w:fldChar w:fldCharType="end"/>
      </w:r>
      <w:r w:rsidR="00911345" w:rsidRPr="009959BC">
        <w:rPr>
          <w:rFonts w:eastAsia="华文中宋" w:cs="Times New Roman"/>
          <w:szCs w:val="21"/>
        </w:rPr>
        <w:tab/>
      </w:r>
      <w:r w:rsidR="00911345" w:rsidRPr="009959BC">
        <w:rPr>
          <w:rFonts w:eastAsia="华文中宋" w:cs="Times New Roman"/>
          <w:szCs w:val="21"/>
        </w:rPr>
        <w:tab/>
      </w:r>
      <w:r w:rsidR="00911345" w:rsidRPr="009959BC">
        <w:rPr>
          <w:rFonts w:eastAsia="华文中宋" w:cs="Times New Roman"/>
          <w:szCs w:val="21"/>
        </w:rPr>
        <w:tab/>
      </w:r>
      <w:r w:rsidR="00911345" w:rsidRPr="009959BC">
        <w:rPr>
          <w:rFonts w:eastAsia="华文中宋" w:cs="Times New Roman"/>
          <w:szCs w:val="21"/>
        </w:rPr>
        <w:tab/>
      </w:r>
      <w:r w:rsidR="00911345" w:rsidRPr="009959BC">
        <w:rPr>
          <w:rFonts w:eastAsia="华文中宋" w:cs="Times New Roman"/>
          <w:szCs w:val="21"/>
        </w:rPr>
        <w:tab/>
      </w:r>
      <w:r w:rsidR="00911345" w:rsidRPr="009959BC">
        <w:rPr>
          <w:rFonts w:eastAsia="华文中宋" w:cs="Times New Roman"/>
          <w:szCs w:val="21"/>
        </w:rPr>
        <w:tab/>
      </w:r>
      <w:r w:rsidRPr="009959BC">
        <w:rPr>
          <w:rFonts w:eastAsia="华文中宋" w:cs="Times New Roman" w:hint="eastAsia"/>
          <w:szCs w:val="21"/>
          <w:shd w:val="clear" w:color="auto" w:fill="FFFFFF"/>
        </w:rPr>
        <w:t>D</w:t>
      </w:r>
      <w:r w:rsidRPr="009959BC">
        <w:rPr>
          <w:rFonts w:eastAsia="华文中宋" w:cs="Times New Roman"/>
          <w:szCs w:val="21"/>
          <w:shd w:val="clear" w:color="auto" w:fill="FFFFFF"/>
        </w:rPr>
        <w:t>．</w:t>
      </w:r>
      <w:r w:rsidRPr="009959BC">
        <w:rPr>
          <w:rFonts w:eastAsia="华文中宋" w:cs="Times New Roman"/>
          <w:szCs w:val="21"/>
        </w:rPr>
        <w:fldChar w:fldCharType="begin"/>
      </w:r>
      <w:r w:rsidRPr="009959BC">
        <w:rPr>
          <w:rFonts w:eastAsia="华文中宋" w:cs="Times New Roman"/>
          <w:szCs w:val="21"/>
        </w:rPr>
        <w:instrText xml:space="preserve"> EQ \f(</w:instrText>
      </w:r>
      <w:r w:rsidRPr="009959BC">
        <w:rPr>
          <w:rFonts w:eastAsia="华文中宋" w:cs="Times New Roman" w:hint="eastAsia"/>
          <w:i/>
          <w:iCs/>
          <w:szCs w:val="21"/>
        </w:rPr>
        <w:instrText>M</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nm</w:instrText>
      </w:r>
      <w:r w:rsidRPr="009959BC">
        <w:rPr>
          <w:rFonts w:eastAsia="华文中宋" w:cs="Times New Roman" w:hint="eastAsia"/>
          <w:szCs w:val="21"/>
        </w:rPr>
        <w:instrText xml:space="preserve"> </w:instrText>
      </w:r>
      <w:r w:rsidRPr="009959BC">
        <w:rPr>
          <w:rFonts w:eastAsia="华文中宋" w:cs="Times New Roman"/>
          <w:szCs w:val="21"/>
        </w:rPr>
        <w:instrText>)</w:instrText>
      </w:r>
      <w:r w:rsidRPr="009959BC">
        <w:rPr>
          <w:rFonts w:eastAsia="华文中宋" w:cs="Times New Roman"/>
          <w:szCs w:val="21"/>
        </w:rPr>
        <w:fldChar w:fldCharType="separate"/>
      </w:r>
      <w:r w:rsidRPr="009959BC">
        <w:rPr>
          <w:rFonts w:eastAsia="华文中宋" w:cs="Times New Roman"/>
          <w:szCs w:val="21"/>
        </w:rPr>
        <w:fldChar w:fldCharType="end"/>
      </w:r>
    </w:p>
    <w:p w14:paraId="6D9A5CA9" w14:textId="77777777" w:rsidR="0025189D" w:rsidRPr="009959BC" w:rsidRDefault="00000000" w:rsidP="0025189D">
      <w:pPr>
        <w:adjustRightInd w:val="0"/>
        <w:snapToGrid w:val="0"/>
        <w:spacing w:line="288" w:lineRule="auto"/>
        <w:ind w:left="315" w:hangingChars="150" w:hanging="315"/>
        <w:rPr>
          <w:rFonts w:eastAsia="华文中宋" w:cs="Times New Roman"/>
          <w:szCs w:val="21"/>
        </w:rPr>
      </w:pPr>
      <w:r w:rsidRPr="009959BC">
        <w:rPr>
          <w:rFonts w:eastAsia="华文中宋" w:cs="Times New Roman"/>
          <w:noProof/>
          <w:szCs w:val="21"/>
        </w:rPr>
        <w:drawing>
          <wp:anchor distT="0" distB="0" distL="114300" distR="114300" simplePos="0" relativeHeight="251628544" behindDoc="0" locked="0" layoutInCell="1" allowOverlap="1" wp14:anchorId="1DE446F7" wp14:editId="1392A6A3">
            <wp:simplePos x="0" y="0"/>
            <wp:positionH relativeFrom="column">
              <wp:posOffset>3020060</wp:posOffset>
            </wp:positionH>
            <wp:positionV relativeFrom="paragraph">
              <wp:posOffset>118745</wp:posOffset>
            </wp:positionV>
            <wp:extent cx="2663190" cy="1371600"/>
            <wp:effectExtent l="0" t="0" r="3810" b="0"/>
            <wp:wrapSquare wrapText="bothSides"/>
            <wp:docPr id="3561054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105442" name="图片 356105442"/>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2663190" cy="1371600"/>
                    </a:xfrm>
                    <a:prstGeom prst="rect">
                      <a:avLst/>
                    </a:prstGeom>
                  </pic:spPr>
                </pic:pic>
              </a:graphicData>
            </a:graphic>
            <wp14:sizeRelH relativeFrom="page">
              <wp14:pctWidth>0</wp14:pctWidth>
            </wp14:sizeRelH>
            <wp14:sizeRelV relativeFrom="page">
              <wp14:pctHeight>0</wp14:pctHeight>
            </wp14:sizeRelV>
          </wp:anchor>
        </w:drawing>
      </w:r>
      <w:r w:rsidR="00956F70" w:rsidRPr="009959BC">
        <w:rPr>
          <w:rFonts w:eastAsia="华文中宋" w:cs="Times New Roman" w:hint="eastAsia"/>
          <w:szCs w:val="21"/>
        </w:rPr>
        <w:t>2</w:t>
      </w:r>
      <w:r w:rsidRPr="009959BC">
        <w:rPr>
          <w:rFonts w:eastAsia="华文中宋" w:cs="Times New Roman" w:hint="eastAsia"/>
          <w:szCs w:val="21"/>
        </w:rPr>
        <w:t>．</w:t>
      </w:r>
      <w:r w:rsidR="00E53E6B" w:rsidRPr="009959BC">
        <w:rPr>
          <w:rFonts w:eastAsia="华文中宋" w:cs="Times New Roman" w:hint="eastAsia"/>
          <w:szCs w:val="21"/>
        </w:rPr>
        <w:t>如图所示，某直线加速器</w:t>
      </w:r>
      <w:r w:rsidRPr="009959BC">
        <w:rPr>
          <w:rFonts w:eastAsia="华文中宋" w:cs="Times New Roman" w:hint="eastAsia"/>
          <w:szCs w:val="21"/>
        </w:rPr>
        <w:t>由</w:t>
      </w:r>
      <w:r w:rsidR="00E53E6B" w:rsidRPr="009959BC">
        <w:rPr>
          <w:rFonts w:eastAsia="华文中宋" w:cs="Times New Roman" w:hint="eastAsia"/>
          <w:szCs w:val="21"/>
        </w:rPr>
        <w:t>沿轴线</w:t>
      </w:r>
      <w:r w:rsidRPr="009959BC">
        <w:rPr>
          <w:rFonts w:eastAsia="华文中宋" w:cs="Times New Roman" w:hint="eastAsia"/>
          <w:szCs w:val="21"/>
        </w:rPr>
        <w:t>等间距排列</w:t>
      </w:r>
      <w:r w:rsidR="00E53E6B" w:rsidRPr="009959BC">
        <w:rPr>
          <w:rFonts w:eastAsia="华文中宋" w:cs="Times New Roman" w:hint="eastAsia"/>
          <w:szCs w:val="21"/>
        </w:rPr>
        <w:t>的一</w:t>
      </w:r>
      <w:r w:rsidRPr="009959BC">
        <w:rPr>
          <w:rFonts w:eastAsia="华文中宋" w:cs="Times New Roman" w:hint="eastAsia"/>
          <w:szCs w:val="21"/>
        </w:rPr>
        <w:t>系列</w:t>
      </w:r>
      <w:r w:rsidR="00E53E6B" w:rsidRPr="009959BC">
        <w:rPr>
          <w:rFonts w:eastAsia="华文中宋" w:cs="Times New Roman" w:hint="eastAsia"/>
          <w:szCs w:val="21"/>
        </w:rPr>
        <w:t>金属圆管组成</w:t>
      </w:r>
      <w:r w:rsidRPr="009959BC">
        <w:rPr>
          <w:rFonts w:eastAsia="华文中宋" w:cs="Times New Roman" w:hint="eastAsia"/>
          <w:szCs w:val="21"/>
        </w:rPr>
        <w:t>。</w:t>
      </w:r>
      <w:r w:rsidR="00E53E6B" w:rsidRPr="009959BC">
        <w:rPr>
          <w:rFonts w:eastAsia="华文中宋" w:cs="Times New Roman" w:hint="eastAsia"/>
          <w:szCs w:val="21"/>
        </w:rPr>
        <w:t>电子</w:t>
      </w:r>
      <w:r w:rsidR="00CF360B" w:rsidRPr="009959BC">
        <w:rPr>
          <w:rFonts w:eastAsia="华文中宋" w:cs="Times New Roman" w:hint="eastAsia"/>
          <w:szCs w:val="21"/>
        </w:rPr>
        <w:t>以大小为</w:t>
      </w:r>
      <w:r w:rsidR="00CF360B" w:rsidRPr="009959BC">
        <w:rPr>
          <w:rFonts w:ascii="Book Antiqua" w:eastAsia="华文中宋" w:hAnsi="Book Antiqua" w:cs="Times New Roman"/>
          <w:i/>
          <w:iCs/>
          <w:szCs w:val="21"/>
        </w:rPr>
        <w:t>v</w:t>
      </w:r>
      <w:r w:rsidR="00CF360B" w:rsidRPr="009959BC">
        <w:rPr>
          <w:rFonts w:eastAsia="华文中宋" w:cs="Times New Roman" w:hint="eastAsia"/>
          <w:szCs w:val="21"/>
          <w:vertAlign w:val="subscript"/>
        </w:rPr>
        <w:t>0</w:t>
      </w:r>
      <w:r w:rsidR="00CF360B" w:rsidRPr="009959BC">
        <w:rPr>
          <w:rFonts w:eastAsia="华文中宋" w:cs="Times New Roman" w:hint="eastAsia"/>
          <w:szCs w:val="21"/>
        </w:rPr>
        <w:t>的初速度</w:t>
      </w:r>
      <w:r w:rsidR="00E53E6B" w:rsidRPr="009959BC">
        <w:rPr>
          <w:rFonts w:eastAsia="华文中宋" w:cs="Times New Roman" w:hint="eastAsia"/>
          <w:szCs w:val="21"/>
        </w:rPr>
        <w:t>进入</w:t>
      </w:r>
      <w:r w:rsidRPr="009959BC">
        <w:rPr>
          <w:rFonts w:ascii="Cambria Math" w:eastAsia="华文中宋" w:hAnsi="Cambria Math" w:cs="Cambria Math"/>
          <w:szCs w:val="21"/>
        </w:rPr>
        <w:t>①</w:t>
      </w:r>
      <w:r w:rsidRPr="009959BC">
        <w:rPr>
          <w:rFonts w:ascii="Cambria Math" w:eastAsia="华文中宋" w:hAnsi="Cambria Math" w:cs="Cambria Math" w:hint="eastAsia"/>
          <w:szCs w:val="21"/>
        </w:rPr>
        <w:t>号圆管</w:t>
      </w:r>
      <w:r w:rsidR="00CF360B" w:rsidRPr="009959BC">
        <w:rPr>
          <w:rFonts w:eastAsia="华文中宋" w:cs="Times New Roman" w:hint="eastAsia"/>
          <w:szCs w:val="21"/>
        </w:rPr>
        <w:t>，随后沿轴线</w:t>
      </w:r>
      <w:r w:rsidR="00E53E6B" w:rsidRPr="009959BC">
        <w:rPr>
          <w:rFonts w:eastAsia="华文中宋" w:cs="Times New Roman" w:hint="eastAsia"/>
          <w:szCs w:val="21"/>
        </w:rPr>
        <w:t>依次经过各个圆管，电子在圆管中匀速运动</w:t>
      </w:r>
      <w:r w:rsidR="00BA37A1" w:rsidRPr="009959BC">
        <w:rPr>
          <w:rFonts w:eastAsia="华文中宋" w:cs="Times New Roman" w:hint="eastAsia"/>
          <w:szCs w:val="21"/>
        </w:rPr>
        <w:t>且通过各圆管的时间均为</w:t>
      </w:r>
      <w:r w:rsidR="00BA37A1" w:rsidRPr="009959BC">
        <w:rPr>
          <w:rFonts w:eastAsia="华文中宋" w:cs="Times New Roman" w:hint="eastAsia"/>
          <w:i/>
          <w:iCs/>
          <w:szCs w:val="21"/>
        </w:rPr>
        <w:t>t</w:t>
      </w:r>
      <w:r w:rsidR="00E53E6B" w:rsidRPr="009959BC">
        <w:rPr>
          <w:rFonts w:eastAsia="华文中宋" w:cs="Times New Roman" w:hint="eastAsia"/>
          <w:szCs w:val="21"/>
        </w:rPr>
        <w:t>，经过两管间隙时</w:t>
      </w:r>
      <w:r w:rsidRPr="009959BC">
        <w:rPr>
          <w:rFonts w:eastAsia="华文中宋" w:cs="Times New Roman" w:hint="eastAsia"/>
          <w:szCs w:val="21"/>
        </w:rPr>
        <w:t>被电场加速，且每次加速时前后管电势差均</w:t>
      </w:r>
      <w:r w:rsidR="00BA37A1" w:rsidRPr="009959BC">
        <w:rPr>
          <w:rFonts w:eastAsia="华文中宋" w:cs="Times New Roman" w:hint="eastAsia"/>
          <w:szCs w:val="21"/>
        </w:rPr>
        <w:t>为</w:t>
      </w:r>
      <w:r w:rsidR="00BA37A1" w:rsidRPr="009959BC">
        <w:rPr>
          <w:rFonts w:eastAsia="华文中宋" w:cs="Times New Roman" w:hint="eastAsia"/>
          <w:i/>
          <w:iCs/>
          <w:szCs w:val="21"/>
        </w:rPr>
        <w:t>U</w:t>
      </w:r>
      <w:r w:rsidRPr="009959BC">
        <w:rPr>
          <w:rFonts w:eastAsia="华文中宋" w:cs="Times New Roman" w:hint="eastAsia"/>
          <w:szCs w:val="21"/>
        </w:rPr>
        <w:t>。</w:t>
      </w:r>
    </w:p>
    <w:p w14:paraId="55E1C165" w14:textId="77777777" w:rsidR="00CF360B" w:rsidRPr="009959BC" w:rsidRDefault="00000000" w:rsidP="00CF360B">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1</w:t>
      </w:r>
      <w:r w:rsidRPr="009959BC">
        <w:rPr>
          <w:rFonts w:eastAsia="华文中宋" w:cs="Times New Roman" w:hint="eastAsia"/>
          <w:szCs w:val="21"/>
        </w:rPr>
        <w:t>）（计算）</w:t>
      </w:r>
      <w:r w:rsidR="00FD5D38" w:rsidRPr="009959BC">
        <w:rPr>
          <w:rFonts w:eastAsia="华文中宋" w:cs="Times New Roman" w:hint="eastAsia"/>
          <w:szCs w:val="21"/>
        </w:rPr>
        <w:t>已知电子质量为</w:t>
      </w:r>
      <w:r w:rsidR="00FD5D38" w:rsidRPr="009959BC">
        <w:rPr>
          <w:rFonts w:eastAsia="华文中宋" w:cs="Times New Roman" w:hint="eastAsia"/>
          <w:i/>
          <w:iCs/>
          <w:szCs w:val="21"/>
        </w:rPr>
        <w:t>m</w:t>
      </w:r>
      <w:r w:rsidR="00FD5D38" w:rsidRPr="009959BC">
        <w:rPr>
          <w:rFonts w:eastAsia="华文中宋" w:cs="Times New Roman" w:hint="eastAsia"/>
          <w:szCs w:val="21"/>
        </w:rPr>
        <w:t>，元电荷为</w:t>
      </w:r>
      <w:r w:rsidR="00FD5D38" w:rsidRPr="009959BC">
        <w:rPr>
          <w:rFonts w:eastAsia="华文中宋" w:cs="Times New Roman" w:hint="eastAsia"/>
          <w:i/>
          <w:iCs/>
          <w:szCs w:val="21"/>
        </w:rPr>
        <w:t>e</w:t>
      </w:r>
      <w:r w:rsidR="00FD5D38" w:rsidRPr="009959BC">
        <w:rPr>
          <w:rFonts w:eastAsia="华文中宋" w:cs="Times New Roman" w:hint="eastAsia"/>
          <w:szCs w:val="21"/>
        </w:rPr>
        <w:t>。求电子到达⑤号管中心</w:t>
      </w:r>
      <w:r w:rsidR="00FD5D38" w:rsidRPr="009959BC">
        <w:rPr>
          <w:rFonts w:eastAsia="华文中宋" w:cs="Times New Roman" w:hint="eastAsia"/>
          <w:szCs w:val="21"/>
        </w:rPr>
        <w:t>P</w:t>
      </w:r>
      <w:r w:rsidR="00FD5D38" w:rsidRPr="009959BC">
        <w:rPr>
          <w:rFonts w:eastAsia="华文中宋" w:cs="Times New Roman" w:hint="eastAsia"/>
          <w:szCs w:val="21"/>
        </w:rPr>
        <w:t>点时的速度大小</w:t>
      </w:r>
      <w:r w:rsidR="00FD5D38" w:rsidRPr="009959BC">
        <w:rPr>
          <w:rFonts w:ascii="Book Antiqua" w:eastAsia="华文中宋" w:hAnsi="Book Antiqua" w:cs="Times New Roman"/>
          <w:i/>
          <w:iCs/>
          <w:szCs w:val="21"/>
        </w:rPr>
        <w:t>v</w:t>
      </w:r>
      <w:r w:rsidR="00FD5D38" w:rsidRPr="009959BC">
        <w:rPr>
          <w:rFonts w:eastAsia="华文中宋" w:cs="Times New Roman" w:hint="eastAsia"/>
          <w:szCs w:val="21"/>
          <w:vertAlign w:val="subscript"/>
        </w:rPr>
        <w:t>P</w:t>
      </w:r>
      <w:r w:rsidR="00FD5D38" w:rsidRPr="009959BC">
        <w:rPr>
          <w:rFonts w:eastAsia="华文中宋" w:cs="Times New Roman" w:hint="eastAsia"/>
          <w:szCs w:val="21"/>
        </w:rPr>
        <w:t>。</w:t>
      </w:r>
    </w:p>
    <w:p w14:paraId="50C51F39" w14:textId="77777777" w:rsidR="00CF360B" w:rsidRPr="009959BC" w:rsidRDefault="00000000" w:rsidP="00CF360B">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2</w:t>
      </w:r>
      <w:r w:rsidRPr="009959BC">
        <w:rPr>
          <w:rFonts w:eastAsia="华文中宋" w:cs="Times New Roman" w:hint="eastAsia"/>
          <w:szCs w:val="21"/>
        </w:rPr>
        <w:t>）电子经过两管间隙的过程中，途径各点的电势</w:t>
      </w:r>
      <w:r w:rsidRPr="009959BC">
        <w:rPr>
          <w:rFonts w:eastAsia="华文中宋" w:cs="Times New Roman"/>
          <w:i/>
          <w:iCs/>
          <w:szCs w:val="21"/>
        </w:rPr>
        <w:t>φ</w:t>
      </w:r>
      <w:r w:rsidRPr="009959BC">
        <w:rPr>
          <w:rFonts w:eastAsia="华文中宋" w:cs="Times New Roman" w:hint="eastAsia"/>
          <w:szCs w:val="21"/>
        </w:rPr>
        <w:t>和电子的电势能</w:t>
      </w:r>
      <w:r w:rsidRPr="009959BC">
        <w:rPr>
          <w:rFonts w:eastAsia="华文中宋" w:cs="Times New Roman" w:hint="eastAsia"/>
          <w:i/>
          <w:iCs/>
          <w:szCs w:val="21"/>
        </w:rPr>
        <w:t>E</w:t>
      </w:r>
      <w:r w:rsidRPr="009959BC">
        <w:rPr>
          <w:rFonts w:eastAsia="华文中宋" w:cs="Times New Roman" w:hint="eastAsia"/>
          <w:szCs w:val="21"/>
        </w:rPr>
        <w:t>的变化情况为</w:t>
      </w:r>
    </w:p>
    <w:p w14:paraId="354BBE40" w14:textId="77777777" w:rsidR="00CF360B" w:rsidRPr="009959BC" w:rsidRDefault="00000000" w:rsidP="00CF360B">
      <w:pPr>
        <w:adjustRightInd w:val="0"/>
        <w:snapToGrid w:val="0"/>
        <w:spacing w:line="288" w:lineRule="auto"/>
        <w:ind w:firstLineChars="150" w:firstLine="315"/>
        <w:rPr>
          <w:rFonts w:eastAsia="华文中宋" w:cs="Times New Roman"/>
          <w:szCs w:val="21"/>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Pr="009959BC">
        <w:rPr>
          <w:rFonts w:eastAsia="华文中宋" w:cs="Times New Roman"/>
          <w:i/>
          <w:iCs/>
          <w:szCs w:val="21"/>
        </w:rPr>
        <w:t>φ</w:t>
      </w:r>
      <w:r w:rsidRPr="009959BC">
        <w:rPr>
          <w:rFonts w:eastAsia="华文中宋" w:cs="Times New Roman" w:hint="eastAsia"/>
          <w:szCs w:val="21"/>
          <w:shd w:val="clear" w:color="auto" w:fill="FFFFFF"/>
        </w:rPr>
        <w:t>增大，</w:t>
      </w:r>
      <w:r w:rsidRPr="009959BC">
        <w:rPr>
          <w:rFonts w:eastAsia="华文中宋" w:cs="Times New Roman" w:hint="eastAsia"/>
          <w:i/>
          <w:iCs/>
          <w:szCs w:val="21"/>
        </w:rPr>
        <w:t>E</w:t>
      </w:r>
      <w:r w:rsidRPr="009959BC">
        <w:rPr>
          <w:rFonts w:eastAsia="华文中宋" w:cs="Times New Roman" w:hint="eastAsia"/>
          <w:szCs w:val="21"/>
        </w:rPr>
        <w:t>增大</w:t>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Pr="009959BC">
        <w:rPr>
          <w:rFonts w:eastAsia="华文中宋" w:cs="Times New Roman"/>
          <w:i/>
          <w:iCs/>
          <w:szCs w:val="21"/>
        </w:rPr>
        <w:t>φ</w:t>
      </w:r>
      <w:r w:rsidRPr="009959BC">
        <w:rPr>
          <w:rFonts w:eastAsia="华文中宋" w:cs="Times New Roman" w:hint="eastAsia"/>
          <w:szCs w:val="21"/>
          <w:shd w:val="clear" w:color="auto" w:fill="FFFFFF"/>
        </w:rPr>
        <w:t>减小，</w:t>
      </w:r>
      <w:r w:rsidRPr="009959BC">
        <w:rPr>
          <w:rFonts w:eastAsia="华文中宋" w:cs="Times New Roman" w:hint="eastAsia"/>
          <w:i/>
          <w:iCs/>
          <w:szCs w:val="21"/>
        </w:rPr>
        <w:t>E</w:t>
      </w:r>
      <w:r w:rsidRPr="009959BC">
        <w:rPr>
          <w:rFonts w:eastAsia="华文中宋" w:cs="Times New Roman" w:hint="eastAsia"/>
          <w:szCs w:val="21"/>
        </w:rPr>
        <w:t>增大</w:t>
      </w:r>
    </w:p>
    <w:p w14:paraId="35CE7059" w14:textId="77777777" w:rsidR="00CF360B" w:rsidRPr="009959BC" w:rsidRDefault="00000000" w:rsidP="00CF360B">
      <w:pPr>
        <w:adjustRightInd w:val="0"/>
        <w:snapToGrid w:val="0"/>
        <w:spacing w:line="288" w:lineRule="auto"/>
        <w:ind w:firstLineChars="150" w:firstLine="315"/>
        <w:rPr>
          <w:rFonts w:eastAsia="华文中宋" w:cs="Times New Roman"/>
          <w:szCs w:val="21"/>
          <w:shd w:val="clear" w:color="auto" w:fill="FFFFFF"/>
        </w:rPr>
      </w:pPr>
      <w:r w:rsidRPr="009959BC">
        <w:rPr>
          <w:rFonts w:eastAsia="华文中宋" w:cs="Times New Roman" w:hint="eastAsia"/>
          <w:szCs w:val="21"/>
          <w:shd w:val="clear" w:color="auto" w:fill="FFFFFF"/>
        </w:rPr>
        <w:t>C</w:t>
      </w:r>
      <w:r w:rsidRPr="009959BC">
        <w:rPr>
          <w:rFonts w:eastAsia="华文中宋" w:cs="Times New Roman" w:hint="eastAsia"/>
          <w:szCs w:val="21"/>
          <w:shd w:val="clear" w:color="auto" w:fill="FFFFFF"/>
        </w:rPr>
        <w:t>．</w:t>
      </w:r>
      <w:r w:rsidRPr="009959BC">
        <w:rPr>
          <w:rFonts w:eastAsia="华文中宋" w:cs="Times New Roman"/>
          <w:i/>
          <w:iCs/>
          <w:szCs w:val="21"/>
        </w:rPr>
        <w:t>φ</w:t>
      </w:r>
      <w:r w:rsidRPr="009959BC">
        <w:rPr>
          <w:rFonts w:eastAsia="华文中宋" w:cs="Times New Roman" w:hint="eastAsia"/>
          <w:szCs w:val="21"/>
          <w:shd w:val="clear" w:color="auto" w:fill="FFFFFF"/>
        </w:rPr>
        <w:t>增大，</w:t>
      </w:r>
      <w:r w:rsidRPr="009959BC">
        <w:rPr>
          <w:rFonts w:eastAsia="华文中宋" w:cs="Times New Roman" w:hint="eastAsia"/>
          <w:i/>
          <w:iCs/>
          <w:szCs w:val="21"/>
        </w:rPr>
        <w:t>E</w:t>
      </w:r>
      <w:r w:rsidRPr="009959BC">
        <w:rPr>
          <w:rFonts w:eastAsia="华文中宋" w:cs="Times New Roman" w:hint="eastAsia"/>
          <w:szCs w:val="21"/>
        </w:rPr>
        <w:t>减小</w:t>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hint="eastAsia"/>
          <w:szCs w:val="21"/>
          <w:shd w:val="clear" w:color="auto" w:fill="FFFFFF"/>
        </w:rPr>
        <w:t>D</w:t>
      </w:r>
      <w:r w:rsidRPr="009959BC">
        <w:rPr>
          <w:rFonts w:eastAsia="华文中宋" w:cs="Times New Roman"/>
          <w:szCs w:val="21"/>
          <w:shd w:val="clear" w:color="auto" w:fill="FFFFFF"/>
        </w:rPr>
        <w:t>．</w:t>
      </w:r>
      <w:r w:rsidRPr="009959BC">
        <w:rPr>
          <w:rFonts w:eastAsia="华文中宋" w:cs="Times New Roman"/>
          <w:i/>
          <w:iCs/>
          <w:szCs w:val="21"/>
        </w:rPr>
        <w:t>φ</w:t>
      </w:r>
      <w:r w:rsidRPr="009959BC">
        <w:rPr>
          <w:rFonts w:eastAsia="华文中宋" w:cs="Times New Roman" w:hint="eastAsia"/>
          <w:szCs w:val="21"/>
          <w:shd w:val="clear" w:color="auto" w:fill="FFFFFF"/>
        </w:rPr>
        <w:t>减小，</w:t>
      </w:r>
      <w:r w:rsidRPr="009959BC">
        <w:rPr>
          <w:rFonts w:eastAsia="华文中宋" w:cs="Times New Roman" w:hint="eastAsia"/>
          <w:i/>
          <w:iCs/>
          <w:szCs w:val="21"/>
        </w:rPr>
        <w:t>E</w:t>
      </w:r>
      <w:r w:rsidRPr="009959BC">
        <w:rPr>
          <w:rFonts w:eastAsia="华文中宋" w:cs="Times New Roman" w:hint="eastAsia"/>
          <w:szCs w:val="21"/>
        </w:rPr>
        <w:t>减小</w:t>
      </w:r>
    </w:p>
    <w:p w14:paraId="4BB8CAAB" w14:textId="77777777" w:rsidR="00CF360B" w:rsidRPr="009959BC" w:rsidRDefault="00000000" w:rsidP="00CF360B">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3</w:t>
      </w:r>
      <w:r w:rsidRPr="009959BC">
        <w:rPr>
          <w:rFonts w:eastAsia="华文中宋" w:cs="Times New Roman" w:hint="eastAsia"/>
          <w:szCs w:val="21"/>
        </w:rPr>
        <w:t>）电子的速度</w:t>
      </w:r>
      <w:r w:rsidR="002D50D9">
        <w:rPr>
          <w:rFonts w:eastAsia="华文中宋" w:cs="Times New Roman" w:hint="eastAsia"/>
          <w:szCs w:val="21"/>
        </w:rPr>
        <w:t>大小</w:t>
      </w:r>
      <w:r w:rsidRPr="009959BC">
        <w:rPr>
          <w:rFonts w:eastAsia="华文中宋" w:cs="Times New Roman" w:hint="eastAsia"/>
          <w:szCs w:val="21"/>
        </w:rPr>
        <w:t>逐渐接近光速时，其经过各间隙时的加速度</w:t>
      </w:r>
      <w:r w:rsidR="002D50D9">
        <w:rPr>
          <w:rFonts w:eastAsia="华文中宋" w:cs="Times New Roman" w:hint="eastAsia"/>
          <w:szCs w:val="21"/>
        </w:rPr>
        <w:t>大小</w:t>
      </w:r>
      <w:r w:rsidRPr="009959BC">
        <w:rPr>
          <w:rFonts w:eastAsia="华文中宋" w:cs="Times New Roman" w:hint="eastAsia"/>
          <w:szCs w:val="21"/>
        </w:rPr>
        <w:t>将</w:t>
      </w:r>
    </w:p>
    <w:p w14:paraId="0B43CEC7" w14:textId="77777777" w:rsidR="00BA37A1" w:rsidRPr="009959BC" w:rsidRDefault="00000000" w:rsidP="00BA37A1">
      <w:pPr>
        <w:adjustRightInd w:val="0"/>
        <w:snapToGrid w:val="0"/>
        <w:spacing w:line="288" w:lineRule="auto"/>
        <w:ind w:firstLineChars="150" w:firstLine="315"/>
        <w:rPr>
          <w:rFonts w:eastAsia="华文中宋" w:cs="Times New Roman"/>
          <w:szCs w:val="21"/>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00DF21A0" w:rsidRPr="009959BC">
        <w:rPr>
          <w:rFonts w:eastAsia="华文中宋" w:cs="Times New Roman" w:hint="eastAsia"/>
          <w:szCs w:val="21"/>
        </w:rPr>
        <w:t>逐次增大</w:t>
      </w:r>
      <w:r w:rsidR="00DF21A0" w:rsidRPr="009959BC">
        <w:rPr>
          <w:rFonts w:eastAsia="华文中宋" w:cs="Times New Roman"/>
          <w:szCs w:val="21"/>
        </w:rPr>
        <w:tab/>
      </w:r>
      <w:r w:rsidR="00DF21A0" w:rsidRPr="009959BC">
        <w:rPr>
          <w:rFonts w:eastAsia="华文中宋" w:cs="Times New Roman"/>
          <w:szCs w:val="21"/>
        </w:rPr>
        <w:tab/>
      </w:r>
      <w:r w:rsidR="00DF21A0" w:rsidRPr="009959BC">
        <w:rPr>
          <w:rFonts w:eastAsia="华文中宋" w:cs="Times New Roman"/>
          <w:szCs w:val="21"/>
        </w:rPr>
        <w:tab/>
      </w:r>
      <w:r w:rsidR="00DF21A0" w:rsidRPr="009959BC">
        <w:rPr>
          <w:rFonts w:eastAsia="华文中宋" w:cs="Times New Roman"/>
          <w:szCs w:val="21"/>
        </w:rPr>
        <w:tab/>
      </w:r>
      <w:r w:rsidR="00DF21A0" w:rsidRPr="009959BC">
        <w:rPr>
          <w:rFonts w:eastAsia="华文中宋" w:cs="Times New Roman"/>
          <w:szCs w:val="21"/>
        </w:rPr>
        <w:tab/>
      </w:r>
      <w:r w:rsidR="00030E45" w:rsidRPr="009959BC">
        <w:rPr>
          <w:rFonts w:eastAsia="华文中宋" w:cs="Times New Roman"/>
          <w:szCs w:val="21"/>
        </w:rPr>
        <w:tab/>
      </w:r>
      <w:r w:rsidR="00DF21A0" w:rsidRPr="009959BC">
        <w:rPr>
          <w:rFonts w:eastAsia="华文中宋" w:cs="Times New Roman"/>
          <w:szCs w:val="21"/>
        </w:rPr>
        <w:tab/>
      </w:r>
      <w:r w:rsidR="00DF21A0" w:rsidRPr="009959BC">
        <w:rPr>
          <w:rFonts w:eastAsia="华文中宋" w:cs="Times New Roman"/>
          <w:szCs w:val="21"/>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00DF21A0" w:rsidRPr="009959BC">
        <w:rPr>
          <w:rFonts w:eastAsia="华文中宋" w:cs="Times New Roman" w:hint="eastAsia"/>
          <w:szCs w:val="21"/>
        </w:rPr>
        <w:t>逐次减小</w:t>
      </w:r>
      <w:r w:rsidR="00DF21A0" w:rsidRPr="009959BC">
        <w:rPr>
          <w:rFonts w:eastAsia="华文中宋" w:cs="Times New Roman"/>
          <w:szCs w:val="21"/>
        </w:rPr>
        <w:tab/>
      </w:r>
      <w:r w:rsidR="00DF21A0" w:rsidRPr="009959BC">
        <w:rPr>
          <w:rFonts w:eastAsia="华文中宋" w:cs="Times New Roman"/>
          <w:szCs w:val="21"/>
        </w:rPr>
        <w:tab/>
      </w:r>
      <w:r w:rsidR="00DF21A0" w:rsidRPr="009959BC">
        <w:rPr>
          <w:rFonts w:eastAsia="华文中宋" w:cs="Times New Roman"/>
          <w:szCs w:val="21"/>
        </w:rPr>
        <w:tab/>
      </w:r>
      <w:r w:rsidR="00DF21A0" w:rsidRPr="009959BC">
        <w:rPr>
          <w:rFonts w:eastAsia="华文中宋" w:cs="Times New Roman"/>
          <w:szCs w:val="21"/>
        </w:rPr>
        <w:tab/>
      </w:r>
      <w:r w:rsidR="00DF21A0" w:rsidRPr="009959BC">
        <w:rPr>
          <w:rFonts w:eastAsia="华文中宋" w:cs="Times New Roman"/>
          <w:szCs w:val="21"/>
        </w:rPr>
        <w:tab/>
      </w:r>
      <w:r w:rsidR="00DF21A0" w:rsidRPr="009959BC">
        <w:rPr>
          <w:rFonts w:eastAsia="华文中宋" w:cs="Times New Roman"/>
          <w:szCs w:val="21"/>
        </w:rPr>
        <w:tab/>
      </w:r>
      <w:r w:rsidR="00DF21A0" w:rsidRPr="009959BC">
        <w:rPr>
          <w:rFonts w:eastAsia="华文中宋" w:cs="Times New Roman"/>
          <w:szCs w:val="21"/>
        </w:rPr>
        <w:tab/>
      </w:r>
      <w:r w:rsidR="00030E45" w:rsidRPr="009959BC">
        <w:rPr>
          <w:rFonts w:eastAsia="华文中宋" w:cs="Times New Roman"/>
          <w:szCs w:val="21"/>
        </w:rPr>
        <w:tab/>
      </w:r>
      <w:r w:rsidR="00DF21A0" w:rsidRPr="009959BC">
        <w:rPr>
          <w:rFonts w:eastAsia="华文中宋" w:cs="Times New Roman" w:hint="eastAsia"/>
          <w:szCs w:val="21"/>
          <w:shd w:val="clear" w:color="auto" w:fill="FFFFFF"/>
        </w:rPr>
        <w:t>C</w:t>
      </w:r>
      <w:r w:rsidR="00DF21A0" w:rsidRPr="009959BC">
        <w:rPr>
          <w:rFonts w:eastAsia="华文中宋" w:cs="Times New Roman"/>
          <w:szCs w:val="21"/>
          <w:shd w:val="clear" w:color="auto" w:fill="FFFFFF"/>
        </w:rPr>
        <w:t>．</w:t>
      </w:r>
      <w:r w:rsidR="00DF21A0" w:rsidRPr="009959BC">
        <w:rPr>
          <w:rFonts w:eastAsia="华文中宋" w:cs="Times New Roman" w:hint="eastAsia"/>
          <w:szCs w:val="21"/>
        </w:rPr>
        <w:t>保持不变</w:t>
      </w:r>
    </w:p>
    <w:p w14:paraId="436054CD" w14:textId="77777777" w:rsidR="00225E02" w:rsidRPr="009959BC" w:rsidRDefault="00000000" w:rsidP="00225E02">
      <w:pPr>
        <w:adjustRightInd w:val="0"/>
        <w:snapToGrid w:val="0"/>
        <w:spacing w:line="288" w:lineRule="auto"/>
        <w:ind w:left="315" w:hangingChars="150" w:hanging="315"/>
        <w:rPr>
          <w:rFonts w:eastAsia="华文中宋" w:cs="Times New Roman"/>
          <w:szCs w:val="21"/>
          <w:vertAlign w:val="subscript"/>
        </w:rPr>
      </w:pPr>
      <w:r w:rsidRPr="009959BC">
        <w:rPr>
          <w:rFonts w:eastAsia="华文中宋" w:cs="Times New Roman"/>
          <w:noProof/>
          <w:szCs w:val="21"/>
        </w:rPr>
        <w:drawing>
          <wp:anchor distT="0" distB="0" distL="114300" distR="114300" simplePos="0" relativeHeight="251626496" behindDoc="0" locked="0" layoutInCell="1" allowOverlap="1" wp14:anchorId="1BCEDF09" wp14:editId="642F2776">
            <wp:simplePos x="0" y="0"/>
            <wp:positionH relativeFrom="column">
              <wp:posOffset>3166745</wp:posOffset>
            </wp:positionH>
            <wp:positionV relativeFrom="paragraph">
              <wp:posOffset>57150</wp:posOffset>
            </wp:positionV>
            <wp:extent cx="2216150" cy="1462405"/>
            <wp:effectExtent l="0" t="0" r="6350" b="0"/>
            <wp:wrapSquare wrapText="bothSides"/>
            <wp:docPr id="406960554"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960554" name=""/>
                    <pic:cNvPicPr/>
                  </pic:nvPicPr>
                  <pic:blipFill>
                    <a:blip r:embed="rId232">
                      <a:extLst>
                        <a:ext uri="{96DAC541-7B7A-43D3-8B79-37D633B846F1}">
                          <asvg:svgBlip xmlns:asvg="http://schemas.microsoft.com/office/drawing/2016/SVG/main" r:embed="rId233"/>
                        </a:ext>
                      </a:extLst>
                    </a:blip>
                    <a:stretch>
                      <a:fillRect/>
                    </a:stretch>
                  </pic:blipFill>
                  <pic:spPr>
                    <a:xfrm>
                      <a:off x="0" y="0"/>
                      <a:ext cx="2216150" cy="1462405"/>
                    </a:xfrm>
                    <a:prstGeom prst="rect">
                      <a:avLst/>
                    </a:prstGeom>
                  </pic:spPr>
                </pic:pic>
              </a:graphicData>
            </a:graphic>
            <wp14:sizeRelH relativeFrom="page">
              <wp14:pctWidth>0</wp14:pctWidth>
            </wp14:sizeRelH>
            <wp14:sizeRelV relativeFrom="page">
              <wp14:pctHeight>0</wp14:pctHeight>
            </wp14:sizeRelV>
          </wp:anchor>
        </w:drawing>
      </w:r>
      <w:r w:rsidRPr="009959BC">
        <w:rPr>
          <w:rFonts w:eastAsia="华文中宋" w:cs="Times New Roman" w:hint="eastAsia"/>
          <w:szCs w:val="21"/>
        </w:rPr>
        <w:t>（</w:t>
      </w:r>
      <w:r w:rsidR="00CF360B" w:rsidRPr="009959BC">
        <w:rPr>
          <w:rFonts w:eastAsia="华文中宋" w:cs="Times New Roman" w:hint="eastAsia"/>
          <w:szCs w:val="21"/>
        </w:rPr>
        <w:t>4</w:t>
      </w:r>
      <w:r w:rsidRPr="009959BC">
        <w:rPr>
          <w:rFonts w:eastAsia="华文中宋" w:cs="Times New Roman" w:hint="eastAsia"/>
          <w:szCs w:val="21"/>
        </w:rPr>
        <w:t>）（多选）如图所示为间隙处电场的实际分布情况，图中虚线为等势线，且等势线</w:t>
      </w:r>
      <w:r w:rsidRPr="009959BC">
        <w:rPr>
          <w:rFonts w:eastAsia="华文中宋" w:cs="Times New Roman" w:hint="eastAsia"/>
          <w:szCs w:val="21"/>
        </w:rPr>
        <w:t>OO</w:t>
      </w:r>
      <w:r w:rsidRPr="009959BC">
        <w:rPr>
          <w:rFonts w:eastAsia="华文中宋" w:cs="Times New Roman"/>
          <w:szCs w:val="21"/>
        </w:rPr>
        <w:t>′</w:t>
      </w:r>
      <w:r w:rsidR="003B58AC" w:rsidRPr="009959BC">
        <w:rPr>
          <w:rFonts w:eastAsia="华文中宋" w:cs="Times New Roman" w:hint="eastAsia"/>
          <w:szCs w:val="21"/>
        </w:rPr>
        <w:t>位于</w:t>
      </w:r>
      <w:r w:rsidRPr="009959BC">
        <w:rPr>
          <w:rFonts w:eastAsia="华文中宋" w:cs="Times New Roman" w:hint="eastAsia"/>
          <w:szCs w:val="21"/>
        </w:rPr>
        <w:t>间隙中线。若一电子受到扰动后以微微偏离轴线方向的初速度</w:t>
      </w:r>
      <w:r w:rsidRPr="009959BC">
        <w:rPr>
          <w:rFonts w:ascii="Book Antiqua" w:eastAsia="华文中宋" w:hAnsi="Book Antiqua" w:cs="Times New Roman"/>
          <w:i/>
          <w:iCs/>
          <w:szCs w:val="21"/>
        </w:rPr>
        <w:t>v</w:t>
      </w:r>
      <w:r w:rsidRPr="009959BC">
        <w:rPr>
          <w:rFonts w:eastAsia="华文中宋" w:cs="Times New Roman"/>
          <w:szCs w:val="21"/>
          <w:vertAlign w:val="subscript"/>
        </w:rPr>
        <w:t>A</w:t>
      </w:r>
      <w:r w:rsidRPr="009959BC">
        <w:rPr>
          <w:rFonts w:eastAsia="华文中宋" w:cs="Times New Roman" w:hint="eastAsia"/>
          <w:szCs w:val="21"/>
        </w:rPr>
        <w:t>从</w:t>
      </w:r>
      <w:r w:rsidRPr="009959BC">
        <w:rPr>
          <w:rFonts w:eastAsia="华文中宋" w:cs="Times New Roman" w:hint="eastAsia"/>
          <w:szCs w:val="21"/>
        </w:rPr>
        <w:t>A</w:t>
      </w:r>
      <w:r w:rsidRPr="009959BC">
        <w:rPr>
          <w:rFonts w:eastAsia="华文中宋" w:cs="Times New Roman" w:hint="eastAsia"/>
          <w:szCs w:val="21"/>
        </w:rPr>
        <w:t>点进入电场，通过图中关于</w:t>
      </w:r>
      <w:r w:rsidRPr="009959BC">
        <w:rPr>
          <w:rFonts w:eastAsia="华文中宋" w:cs="Times New Roman" w:hint="eastAsia"/>
          <w:szCs w:val="21"/>
        </w:rPr>
        <w:t>OO</w:t>
      </w:r>
      <w:r w:rsidRPr="009959BC">
        <w:rPr>
          <w:rFonts w:eastAsia="华文中宋" w:cs="Times New Roman"/>
          <w:szCs w:val="21"/>
        </w:rPr>
        <w:t>′</w:t>
      </w:r>
      <w:r w:rsidRPr="009959BC">
        <w:rPr>
          <w:rFonts w:eastAsia="华文中宋" w:cs="Times New Roman" w:hint="eastAsia"/>
          <w:szCs w:val="21"/>
        </w:rPr>
        <w:t>对称的狭窄灰色区域后，从</w:t>
      </w:r>
      <w:r w:rsidRPr="009959BC">
        <w:rPr>
          <w:rFonts w:eastAsia="华文中宋" w:cs="Times New Roman" w:hint="eastAsia"/>
          <w:szCs w:val="21"/>
        </w:rPr>
        <w:t>B</w:t>
      </w:r>
      <w:r w:rsidRPr="009959BC">
        <w:rPr>
          <w:rFonts w:eastAsia="华文中宋" w:cs="Times New Roman" w:hint="eastAsia"/>
          <w:szCs w:val="21"/>
        </w:rPr>
        <w:t>点以速度</w:t>
      </w:r>
      <w:r w:rsidRPr="009959BC">
        <w:rPr>
          <w:rFonts w:ascii="Book Antiqua" w:eastAsia="华文中宋" w:hAnsi="Book Antiqua" w:cs="Times New Roman"/>
          <w:i/>
          <w:iCs/>
          <w:szCs w:val="21"/>
        </w:rPr>
        <w:t>v</w:t>
      </w:r>
      <w:r w:rsidRPr="009959BC">
        <w:rPr>
          <w:rFonts w:eastAsia="华文中宋" w:cs="Times New Roman"/>
          <w:szCs w:val="21"/>
          <w:vertAlign w:val="subscript"/>
        </w:rPr>
        <w:t>B</w:t>
      </w:r>
      <w:r w:rsidRPr="009959BC">
        <w:rPr>
          <w:rFonts w:eastAsia="华文中宋" w:cs="Times New Roman" w:hint="eastAsia"/>
          <w:szCs w:val="21"/>
        </w:rPr>
        <w:t>离开电场，从</w:t>
      </w:r>
      <w:r w:rsidRPr="009959BC">
        <w:rPr>
          <w:rFonts w:eastAsia="华文中宋" w:cs="Times New Roman" w:hint="eastAsia"/>
          <w:szCs w:val="21"/>
        </w:rPr>
        <w:t>A</w:t>
      </w:r>
      <w:r w:rsidRPr="009959BC">
        <w:rPr>
          <w:rFonts w:eastAsia="华文中宋" w:cs="Times New Roman" w:hint="eastAsia"/>
          <w:szCs w:val="21"/>
        </w:rPr>
        <w:t>到</w:t>
      </w:r>
      <w:r w:rsidRPr="009959BC">
        <w:rPr>
          <w:rFonts w:eastAsia="华文中宋" w:cs="Times New Roman" w:hint="eastAsia"/>
          <w:szCs w:val="21"/>
        </w:rPr>
        <w:t>B</w:t>
      </w:r>
      <w:r w:rsidRPr="009959BC">
        <w:rPr>
          <w:rFonts w:eastAsia="华文中宋" w:cs="Times New Roman" w:hint="eastAsia"/>
          <w:szCs w:val="21"/>
        </w:rPr>
        <w:t>的运动始终处于图中狭窄的灰色区域内。则速度</w:t>
      </w:r>
      <w:r w:rsidRPr="009959BC">
        <w:rPr>
          <w:rFonts w:ascii="Book Antiqua" w:eastAsia="华文中宋" w:hAnsi="Book Antiqua" w:cs="Times New Roman"/>
          <w:i/>
          <w:iCs/>
          <w:szCs w:val="21"/>
        </w:rPr>
        <w:t>v</w:t>
      </w:r>
      <w:r w:rsidRPr="009959BC">
        <w:rPr>
          <w:rFonts w:eastAsia="华文中宋" w:cs="Times New Roman"/>
          <w:szCs w:val="21"/>
          <w:vertAlign w:val="subscript"/>
        </w:rPr>
        <w:t>A</w:t>
      </w:r>
      <w:r w:rsidRPr="009959BC">
        <w:rPr>
          <w:rFonts w:eastAsia="华文中宋" w:cs="Times New Roman" w:hint="eastAsia"/>
          <w:szCs w:val="21"/>
        </w:rPr>
        <w:t>和</w:t>
      </w:r>
      <w:r w:rsidRPr="009959BC">
        <w:rPr>
          <w:rFonts w:ascii="Book Antiqua" w:eastAsia="华文中宋" w:hAnsi="Book Antiqua" w:cs="Times New Roman"/>
          <w:i/>
          <w:iCs/>
          <w:szCs w:val="21"/>
        </w:rPr>
        <w:t>v</w:t>
      </w:r>
      <w:r w:rsidRPr="009959BC">
        <w:rPr>
          <w:rFonts w:eastAsia="华文中宋" w:cs="Times New Roman"/>
          <w:szCs w:val="21"/>
          <w:vertAlign w:val="subscript"/>
        </w:rPr>
        <w:t>B</w:t>
      </w:r>
      <w:r w:rsidRPr="009959BC">
        <w:rPr>
          <w:rFonts w:eastAsia="华文中宋" w:cs="Times New Roman" w:hint="eastAsia"/>
          <w:szCs w:val="21"/>
        </w:rPr>
        <w:t>的关系可能为</w:t>
      </w:r>
    </w:p>
    <w:p w14:paraId="61A21244" w14:textId="77777777" w:rsidR="00225E02" w:rsidRPr="009959BC" w:rsidRDefault="00000000" w:rsidP="00225E02">
      <w:pPr>
        <w:adjustRightInd w:val="0"/>
        <w:snapToGrid w:val="0"/>
        <w:spacing w:line="288" w:lineRule="auto"/>
        <w:jc w:val="center"/>
        <w:rPr>
          <w:rFonts w:eastAsia="华文中宋" w:cs="Times New Roman"/>
          <w:szCs w:val="21"/>
        </w:rPr>
      </w:pPr>
      <w:r w:rsidRPr="009959BC">
        <w:rPr>
          <w:rFonts w:eastAsia="华文中宋" w:cs="Times New Roman"/>
          <w:noProof/>
          <w:szCs w:val="21"/>
        </w:rPr>
        <w:drawing>
          <wp:inline distT="0" distB="0" distL="0" distR="0" wp14:anchorId="76698090" wp14:editId="487617E3">
            <wp:extent cx="4262185" cy="527050"/>
            <wp:effectExtent l="0" t="0" r="0" b="0"/>
            <wp:docPr id="97370195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701959" name=""/>
                    <pic:cNvPicPr/>
                  </pic:nvPicPr>
                  <pic:blipFill>
                    <a:blip r:embed="rId234">
                      <a:extLst>
                        <a:ext uri="{96DAC541-7B7A-43D3-8B79-37D633B846F1}">
                          <asvg:svgBlip xmlns:asvg="http://schemas.microsoft.com/office/drawing/2016/SVG/main" r:embed="rId235"/>
                        </a:ext>
                      </a:extLst>
                    </a:blip>
                    <a:stretch>
                      <a:fillRect/>
                    </a:stretch>
                  </pic:blipFill>
                  <pic:spPr>
                    <a:xfrm>
                      <a:off x="0" y="0"/>
                      <a:ext cx="4391373" cy="543025"/>
                    </a:xfrm>
                    <a:prstGeom prst="rect">
                      <a:avLst/>
                    </a:prstGeom>
                  </pic:spPr>
                </pic:pic>
              </a:graphicData>
            </a:graphic>
          </wp:inline>
        </w:drawing>
      </w:r>
    </w:p>
    <w:p w14:paraId="21A393B8" w14:textId="77777777" w:rsidR="004070F8" w:rsidRPr="009959BC" w:rsidRDefault="00000000" w:rsidP="00225E02">
      <w:pPr>
        <w:adjustRightInd w:val="0"/>
        <w:snapToGrid w:val="0"/>
        <w:spacing w:line="288" w:lineRule="auto"/>
        <w:ind w:left="1050" w:firstLine="210"/>
        <w:rPr>
          <w:rFonts w:eastAsia="华文中宋" w:cs="Times New Roman"/>
          <w:szCs w:val="21"/>
          <w:shd w:val="clear" w:color="auto" w:fill="FFFFFF"/>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 xml:space="preserve"> </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 xml:space="preserve">  </w:t>
      </w:r>
      <w:r w:rsidRPr="009959BC">
        <w:rPr>
          <w:rFonts w:eastAsia="华文中宋" w:cs="Times New Roman"/>
          <w:szCs w:val="21"/>
          <w:shd w:val="clear" w:color="auto" w:fill="FFFFFF"/>
        </w:rPr>
        <w:tab/>
        <w:t xml:space="preserve"> </w:t>
      </w:r>
      <w:r w:rsidRPr="009959BC">
        <w:rPr>
          <w:rFonts w:eastAsia="华文中宋" w:cs="Times New Roman" w:hint="eastAsia"/>
          <w:szCs w:val="21"/>
          <w:shd w:val="clear" w:color="auto" w:fill="FFFFFF"/>
        </w:rPr>
        <w:t>C</w:t>
      </w:r>
      <w:r w:rsidRPr="009959BC">
        <w:rPr>
          <w:rFonts w:eastAsia="华文中宋" w:cs="Times New Roman" w:hint="eastAsia"/>
          <w:szCs w:val="21"/>
          <w:shd w:val="clear" w:color="auto" w:fill="FFFFFF"/>
        </w:rPr>
        <w:t>．</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D</w:t>
      </w:r>
      <w:r w:rsidRPr="009959BC">
        <w:rPr>
          <w:rFonts w:eastAsia="华文中宋" w:cs="Times New Roman"/>
          <w:szCs w:val="21"/>
          <w:shd w:val="clear" w:color="auto" w:fill="FFFFFF"/>
        </w:rPr>
        <w:t>．</w:t>
      </w:r>
    </w:p>
    <w:p w14:paraId="1B66CB98" w14:textId="77777777" w:rsidR="00956F70" w:rsidRPr="009959BC" w:rsidRDefault="00000000" w:rsidP="00956F70">
      <w:pPr>
        <w:adjustRightInd w:val="0"/>
        <w:snapToGrid w:val="0"/>
        <w:spacing w:line="288" w:lineRule="auto"/>
        <w:jc w:val="center"/>
        <w:rPr>
          <w:rFonts w:eastAsia="黑体" w:cs="Times New Roman"/>
          <w:szCs w:val="21"/>
        </w:rPr>
      </w:pPr>
      <w:r w:rsidRPr="009959BC">
        <w:rPr>
          <w:rFonts w:eastAsia="黑体" w:cs="Times New Roman" w:hint="eastAsia"/>
          <w:szCs w:val="21"/>
        </w:rPr>
        <w:t>五</w:t>
      </w:r>
      <w:r w:rsidRPr="009959BC">
        <w:rPr>
          <w:rFonts w:eastAsia="黑体" w:cs="Times New Roman"/>
          <w:szCs w:val="21"/>
        </w:rPr>
        <w:t>、</w:t>
      </w:r>
      <w:r w:rsidRPr="009959BC">
        <w:rPr>
          <w:rFonts w:eastAsia="黑体" w:cs="Times New Roman" w:hint="eastAsia"/>
          <w:szCs w:val="21"/>
        </w:rPr>
        <w:t>天外来客</w:t>
      </w:r>
    </w:p>
    <w:p w14:paraId="519D4036" w14:textId="77777777" w:rsidR="00FD0A97" w:rsidRPr="009959BC" w:rsidRDefault="00000000" w:rsidP="00956F70">
      <w:pPr>
        <w:snapToGrid w:val="0"/>
        <w:spacing w:line="288" w:lineRule="auto"/>
        <w:ind w:firstLineChars="200" w:firstLine="420"/>
        <w:rPr>
          <w:rFonts w:eastAsia="楷体" w:cs="Times New Roman"/>
          <w:szCs w:val="21"/>
        </w:rPr>
      </w:pPr>
      <w:r w:rsidRPr="009959BC">
        <w:rPr>
          <w:rFonts w:eastAsia="楷体" w:cs="Times New Roman" w:hint="eastAsia"/>
          <w:szCs w:val="21"/>
        </w:rPr>
        <w:lastRenderedPageBreak/>
        <w:t>3</w:t>
      </w:r>
      <w:r w:rsidRPr="009959BC">
        <w:rPr>
          <w:rFonts w:eastAsia="楷体" w:cs="Times New Roman"/>
          <w:szCs w:val="21"/>
        </w:rPr>
        <w:t>I/ATLAS</w:t>
      </w:r>
      <w:r w:rsidRPr="009959BC">
        <w:rPr>
          <w:rFonts w:eastAsia="楷体" w:cs="Times New Roman" w:hint="eastAsia"/>
          <w:szCs w:val="21"/>
        </w:rPr>
        <w:t>彗星是被人类系统观测的第三颗星际天体。</w:t>
      </w:r>
    </w:p>
    <w:p w14:paraId="18B54816" w14:textId="77777777" w:rsidR="00CE4E94" w:rsidRPr="009959BC" w:rsidRDefault="00000000" w:rsidP="00C63DD0">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1</w:t>
      </w:r>
      <w:r w:rsidRPr="009959BC">
        <w:rPr>
          <w:rFonts w:eastAsia="华文中宋" w:cs="Times New Roman" w:hint="eastAsia"/>
          <w:szCs w:val="21"/>
        </w:rPr>
        <w:t>．</w:t>
      </w:r>
      <w:r w:rsidR="00FD0A97" w:rsidRPr="009959BC">
        <w:rPr>
          <w:rFonts w:eastAsia="华文中宋" w:cs="Times New Roman" w:hint="eastAsia"/>
          <w:szCs w:val="21"/>
        </w:rPr>
        <w:t>某近地轨道观测站通过光谱分析发现该彗星具有异常的元素丰度。</w:t>
      </w:r>
    </w:p>
    <w:p w14:paraId="7D9B401E" w14:textId="77777777" w:rsidR="0089739B" w:rsidRPr="009959BC" w:rsidRDefault="00000000" w:rsidP="00C63DD0">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1</w:t>
      </w:r>
      <w:r w:rsidRPr="009959BC">
        <w:rPr>
          <w:rFonts w:eastAsia="华文中宋" w:cs="Times New Roman" w:hint="eastAsia"/>
          <w:szCs w:val="21"/>
        </w:rPr>
        <w:t>）</w:t>
      </w:r>
      <w:r w:rsidR="00985523" w:rsidRPr="009959BC">
        <w:rPr>
          <w:rFonts w:eastAsia="华文中宋" w:cs="Times New Roman" w:hint="eastAsia"/>
          <w:szCs w:val="21"/>
        </w:rPr>
        <w:t>已知该观测站沿半径为</w:t>
      </w:r>
      <w:r w:rsidR="00985523" w:rsidRPr="009959BC">
        <w:rPr>
          <w:rFonts w:eastAsia="华文中宋" w:cs="Times New Roman" w:hint="eastAsia"/>
          <w:i/>
          <w:iCs/>
          <w:szCs w:val="21"/>
        </w:rPr>
        <w:t>r</w:t>
      </w:r>
      <w:r w:rsidR="00985523" w:rsidRPr="009959BC">
        <w:rPr>
          <w:rFonts w:eastAsia="华文中宋" w:cs="Times New Roman" w:hint="eastAsia"/>
          <w:szCs w:val="21"/>
        </w:rPr>
        <w:t>的圆周轨道绕地球公转，地球质量为</w:t>
      </w:r>
      <w:r w:rsidR="00985523" w:rsidRPr="009959BC">
        <w:rPr>
          <w:rFonts w:eastAsia="华文中宋" w:cs="Times New Roman" w:hint="eastAsia"/>
          <w:i/>
          <w:iCs/>
          <w:szCs w:val="21"/>
        </w:rPr>
        <w:t>M</w:t>
      </w:r>
      <w:r w:rsidR="00985523" w:rsidRPr="009959BC">
        <w:rPr>
          <w:rFonts w:eastAsia="华文中宋" w:cs="Times New Roman" w:hint="eastAsia"/>
          <w:szCs w:val="21"/>
        </w:rPr>
        <w:t>，引力常量为</w:t>
      </w:r>
      <w:r w:rsidR="00985523" w:rsidRPr="009959BC">
        <w:rPr>
          <w:rFonts w:eastAsia="华文中宋" w:cs="Times New Roman" w:hint="eastAsia"/>
          <w:i/>
          <w:iCs/>
          <w:szCs w:val="21"/>
        </w:rPr>
        <w:t>G</w:t>
      </w:r>
      <w:r w:rsidR="00985523" w:rsidRPr="009959BC">
        <w:rPr>
          <w:rFonts w:eastAsia="华文中宋" w:cs="Times New Roman" w:hint="eastAsia"/>
          <w:szCs w:val="21"/>
        </w:rPr>
        <w:t>。则</w:t>
      </w:r>
      <w:r w:rsidRPr="009959BC">
        <w:rPr>
          <w:rFonts w:eastAsia="华文中宋" w:cs="Times New Roman" w:hint="eastAsia"/>
          <w:szCs w:val="21"/>
        </w:rPr>
        <w:t>观测站公转的向心加速度</w:t>
      </w:r>
      <w:r w:rsidR="00C63DD0" w:rsidRPr="009959BC">
        <w:rPr>
          <w:rFonts w:eastAsia="华文中宋" w:cs="Times New Roman" w:hint="eastAsia"/>
          <w:szCs w:val="21"/>
        </w:rPr>
        <w:t>大小</w:t>
      </w:r>
      <w:r w:rsidRPr="009959BC">
        <w:rPr>
          <w:rFonts w:eastAsia="华文中宋" w:cs="Times New Roman" w:hint="eastAsia"/>
          <w:i/>
          <w:iCs/>
          <w:szCs w:val="21"/>
        </w:rPr>
        <w:t>a</w:t>
      </w:r>
      <w:r w:rsidR="00985523" w:rsidRPr="009959BC">
        <w:rPr>
          <w:rFonts w:eastAsia="华文中宋" w:cs="Times New Roman" w:hint="eastAsia"/>
          <w:szCs w:val="21"/>
        </w:rPr>
        <w:t xml:space="preserve"> =</w:t>
      </w:r>
      <w:r w:rsidR="004070F8" w:rsidRPr="009959BC">
        <w:rPr>
          <w:rFonts w:eastAsia="华文中宋" w:cs="Times New Roman"/>
          <w:szCs w:val="21"/>
        </w:rPr>
        <w:t>_______</w:t>
      </w:r>
      <w:r w:rsidR="00985523" w:rsidRPr="009959BC">
        <w:rPr>
          <w:rFonts w:eastAsia="华文中宋" w:cs="Times New Roman" w:hint="eastAsia"/>
          <w:szCs w:val="21"/>
        </w:rPr>
        <w:t>，</w:t>
      </w:r>
      <w:r w:rsidR="00C63DD0" w:rsidRPr="009959BC">
        <w:rPr>
          <w:rFonts w:eastAsia="华文中宋" w:cs="Times New Roman" w:hint="eastAsia"/>
          <w:szCs w:val="21"/>
        </w:rPr>
        <w:t>线速度大小</w:t>
      </w:r>
      <w:r w:rsidR="00C63DD0" w:rsidRPr="009959BC">
        <w:rPr>
          <w:rFonts w:ascii="Book Antiqua" w:eastAsia="华文中宋" w:hAnsi="Book Antiqua" w:cs="Times New Roman"/>
          <w:i/>
          <w:iCs/>
          <w:szCs w:val="21"/>
        </w:rPr>
        <w:t>v</w:t>
      </w:r>
      <w:r w:rsidR="00985523" w:rsidRPr="009959BC">
        <w:rPr>
          <w:rFonts w:eastAsia="华文中宋" w:cs="Times New Roman" w:hint="eastAsia"/>
          <w:szCs w:val="21"/>
        </w:rPr>
        <w:t xml:space="preserve"> =</w:t>
      </w:r>
      <w:r w:rsidR="004070F8" w:rsidRPr="009959BC">
        <w:rPr>
          <w:rFonts w:eastAsia="华文中宋" w:cs="Times New Roman"/>
          <w:szCs w:val="21"/>
        </w:rPr>
        <w:t>_______</w:t>
      </w:r>
      <w:r w:rsidRPr="009959BC">
        <w:rPr>
          <w:rFonts w:eastAsia="华文中宋" w:cs="Times New Roman" w:hint="eastAsia"/>
          <w:szCs w:val="21"/>
        </w:rPr>
        <w:t>。</w:t>
      </w:r>
    </w:p>
    <w:p w14:paraId="47F7ADB8" w14:textId="77777777" w:rsidR="00FD0A97" w:rsidRPr="009959BC" w:rsidRDefault="00000000" w:rsidP="00FD0A97">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2</w:t>
      </w:r>
      <w:r w:rsidRPr="009959BC">
        <w:rPr>
          <w:rFonts w:eastAsia="华文中宋" w:cs="Times New Roman" w:hint="eastAsia"/>
          <w:szCs w:val="21"/>
        </w:rPr>
        <w:t>）光具有波动性，能观测到与机械波</w:t>
      </w:r>
      <w:r w:rsidR="00F26C00" w:rsidRPr="009959BC">
        <w:rPr>
          <w:rFonts w:eastAsia="华文中宋" w:cs="Times New Roman" w:hint="eastAsia"/>
          <w:szCs w:val="21"/>
        </w:rPr>
        <w:t>类</w:t>
      </w:r>
      <w:r w:rsidRPr="009959BC">
        <w:rPr>
          <w:rFonts w:eastAsia="华文中宋" w:cs="Times New Roman" w:hint="eastAsia"/>
          <w:szCs w:val="21"/>
        </w:rPr>
        <w:t>似的多普勒效应。当彗星高速靠近观测</w:t>
      </w:r>
      <w:r w:rsidR="00230DA4" w:rsidRPr="009959BC">
        <w:rPr>
          <w:rFonts w:eastAsia="华文中宋" w:cs="Times New Roman" w:hint="eastAsia"/>
          <w:szCs w:val="21"/>
        </w:rPr>
        <w:t>站</w:t>
      </w:r>
      <w:r w:rsidRPr="009959BC">
        <w:rPr>
          <w:rFonts w:eastAsia="华文中宋" w:cs="Times New Roman" w:hint="eastAsia"/>
          <w:szCs w:val="21"/>
        </w:rPr>
        <w:t>时，对于观测到的彗尾辉光的波长</w:t>
      </w:r>
      <w:r w:rsidRPr="009959BC">
        <w:rPr>
          <w:rFonts w:eastAsia="华文中宋" w:cs="Times New Roman"/>
          <w:i/>
          <w:iCs/>
          <w:szCs w:val="21"/>
        </w:rPr>
        <w:t>λ</w:t>
      </w:r>
      <w:r w:rsidRPr="009959BC">
        <w:rPr>
          <w:rFonts w:eastAsia="华文中宋" w:cs="Times New Roman" w:hint="eastAsia"/>
          <w:szCs w:val="21"/>
        </w:rPr>
        <w:t>与频率</w:t>
      </w:r>
      <w:r w:rsidRPr="009959BC">
        <w:rPr>
          <w:rFonts w:eastAsia="华文中宋" w:cs="Times New Roman"/>
          <w:i/>
          <w:iCs/>
          <w:szCs w:val="21"/>
        </w:rPr>
        <w:t>ν</w:t>
      </w:r>
      <w:r w:rsidRPr="009959BC">
        <w:rPr>
          <w:rFonts w:eastAsia="华文中宋" w:cs="Times New Roman" w:hint="eastAsia"/>
          <w:szCs w:val="21"/>
        </w:rPr>
        <w:t>，有</w:t>
      </w:r>
    </w:p>
    <w:p w14:paraId="03D03833" w14:textId="77777777" w:rsidR="00FD0A97" w:rsidRPr="009959BC" w:rsidRDefault="00000000" w:rsidP="00FD0A97">
      <w:pPr>
        <w:adjustRightInd w:val="0"/>
        <w:snapToGrid w:val="0"/>
        <w:spacing w:line="288" w:lineRule="auto"/>
        <w:ind w:firstLineChars="150" w:firstLine="315"/>
        <w:rPr>
          <w:rFonts w:eastAsia="华文中宋" w:cs="Times New Roman"/>
          <w:szCs w:val="21"/>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Pr="009959BC">
        <w:rPr>
          <w:rFonts w:eastAsia="华文中宋" w:cs="Times New Roman"/>
          <w:i/>
          <w:iCs/>
          <w:szCs w:val="21"/>
        </w:rPr>
        <w:t>λ</w:t>
      </w:r>
      <w:r w:rsidRPr="009959BC">
        <w:rPr>
          <w:rFonts w:eastAsia="华文中宋" w:cs="Times New Roman" w:hint="eastAsia"/>
          <w:szCs w:val="21"/>
        </w:rPr>
        <w:t>偏大，</w:t>
      </w:r>
      <w:r w:rsidRPr="009959BC">
        <w:rPr>
          <w:rFonts w:eastAsia="华文中宋" w:cs="Times New Roman"/>
          <w:i/>
          <w:iCs/>
          <w:szCs w:val="21"/>
        </w:rPr>
        <w:t>ν</w:t>
      </w:r>
      <w:r w:rsidRPr="009959BC">
        <w:rPr>
          <w:rFonts w:eastAsia="华文中宋" w:cs="Times New Roman" w:hint="eastAsia"/>
          <w:szCs w:val="21"/>
        </w:rPr>
        <w:t>偏小</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Pr="009959BC">
        <w:rPr>
          <w:rFonts w:eastAsia="华文中宋" w:cs="Times New Roman"/>
          <w:i/>
          <w:iCs/>
          <w:szCs w:val="21"/>
        </w:rPr>
        <w:t>λ</w:t>
      </w:r>
      <w:r w:rsidRPr="009959BC">
        <w:rPr>
          <w:rFonts w:eastAsia="华文中宋" w:cs="Times New Roman" w:hint="eastAsia"/>
          <w:szCs w:val="21"/>
        </w:rPr>
        <w:t>偏小，</w:t>
      </w:r>
      <w:r w:rsidRPr="009959BC">
        <w:rPr>
          <w:rFonts w:eastAsia="华文中宋" w:cs="Times New Roman"/>
          <w:i/>
          <w:iCs/>
          <w:szCs w:val="21"/>
        </w:rPr>
        <w:t>ν</w:t>
      </w:r>
      <w:r w:rsidRPr="009959BC">
        <w:rPr>
          <w:rFonts w:eastAsia="华文中宋" w:cs="Times New Roman" w:hint="eastAsia"/>
          <w:szCs w:val="21"/>
        </w:rPr>
        <w:t>偏大</w:t>
      </w:r>
      <w:r w:rsidRPr="009959BC">
        <w:rPr>
          <w:rFonts w:eastAsia="华文中宋" w:cs="Times New Roman" w:hint="eastAsia"/>
          <w:szCs w:val="21"/>
          <w:shd w:val="clear" w:color="auto" w:fill="FFFFFF"/>
        </w:rPr>
        <w:t xml:space="preserve"> </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C</w:t>
      </w:r>
      <w:r w:rsidRPr="009959BC">
        <w:rPr>
          <w:rFonts w:eastAsia="华文中宋" w:cs="Times New Roman" w:hint="eastAsia"/>
          <w:szCs w:val="21"/>
          <w:shd w:val="clear" w:color="auto" w:fill="FFFFFF"/>
        </w:rPr>
        <w:t>．</w:t>
      </w:r>
      <w:r w:rsidRPr="009959BC">
        <w:rPr>
          <w:rFonts w:eastAsia="华文中宋" w:cs="Times New Roman"/>
          <w:i/>
          <w:iCs/>
          <w:szCs w:val="21"/>
        </w:rPr>
        <w:t>λ</w:t>
      </w:r>
      <w:r w:rsidRPr="009959BC">
        <w:rPr>
          <w:rFonts w:eastAsia="华文中宋" w:cs="Times New Roman" w:hint="eastAsia"/>
          <w:szCs w:val="21"/>
        </w:rPr>
        <w:t>和</w:t>
      </w:r>
      <w:r w:rsidRPr="009959BC">
        <w:rPr>
          <w:rFonts w:eastAsia="华文中宋" w:cs="Times New Roman"/>
          <w:i/>
          <w:iCs/>
          <w:szCs w:val="21"/>
        </w:rPr>
        <w:t>ν</w:t>
      </w:r>
      <w:r w:rsidRPr="009959BC">
        <w:rPr>
          <w:rFonts w:eastAsia="华文中宋" w:cs="Times New Roman" w:hint="eastAsia"/>
          <w:szCs w:val="21"/>
        </w:rPr>
        <w:t>都偏大</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D</w:t>
      </w:r>
      <w:r w:rsidRPr="009959BC">
        <w:rPr>
          <w:rFonts w:eastAsia="华文中宋" w:cs="Times New Roman"/>
          <w:szCs w:val="21"/>
          <w:shd w:val="clear" w:color="auto" w:fill="FFFFFF"/>
        </w:rPr>
        <w:t>．</w:t>
      </w:r>
      <w:r w:rsidRPr="009959BC">
        <w:rPr>
          <w:rFonts w:eastAsia="华文中宋" w:cs="Times New Roman"/>
          <w:i/>
          <w:iCs/>
          <w:szCs w:val="21"/>
        </w:rPr>
        <w:t>λ</w:t>
      </w:r>
      <w:r w:rsidRPr="009959BC">
        <w:rPr>
          <w:rFonts w:eastAsia="华文中宋" w:cs="Times New Roman" w:hint="eastAsia"/>
          <w:szCs w:val="21"/>
        </w:rPr>
        <w:t>和</w:t>
      </w:r>
      <w:r w:rsidRPr="009959BC">
        <w:rPr>
          <w:rFonts w:eastAsia="华文中宋" w:cs="Times New Roman"/>
          <w:i/>
          <w:iCs/>
          <w:szCs w:val="21"/>
        </w:rPr>
        <w:t>ν</w:t>
      </w:r>
      <w:r w:rsidRPr="009959BC">
        <w:rPr>
          <w:rFonts w:eastAsia="华文中宋" w:cs="Times New Roman" w:hint="eastAsia"/>
          <w:szCs w:val="21"/>
        </w:rPr>
        <w:t>都偏小</w:t>
      </w:r>
    </w:p>
    <w:p w14:paraId="6608B386" w14:textId="77777777" w:rsidR="00FD0A97" w:rsidRPr="009959BC" w:rsidRDefault="00000000" w:rsidP="00FD0A97">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2</w:t>
      </w:r>
      <w:r w:rsidR="00956F70" w:rsidRPr="009959BC">
        <w:rPr>
          <w:rFonts w:eastAsia="华文中宋" w:cs="Times New Roman" w:hint="eastAsia"/>
          <w:szCs w:val="21"/>
        </w:rPr>
        <w:t>．</w:t>
      </w:r>
      <w:r w:rsidRPr="009959BC">
        <w:rPr>
          <w:rFonts w:eastAsia="华文中宋" w:cs="Times New Roman"/>
          <w:szCs w:val="21"/>
        </w:rPr>
        <w:t>彗星喷射尘埃形成的彗尾</w:t>
      </w:r>
      <w:r w:rsidRPr="009959BC">
        <w:rPr>
          <w:rFonts w:eastAsia="华文中宋" w:cs="Times New Roman" w:hint="eastAsia"/>
          <w:szCs w:val="21"/>
        </w:rPr>
        <w:t>总是沿着阳光照射的方向被吹离彗星，该现象表明光子除了具有能量外，还具有动量。已知真空中的光速大小为</w:t>
      </w:r>
      <w:r w:rsidRPr="009959BC">
        <w:rPr>
          <w:rFonts w:eastAsia="华文中宋" w:cs="Times New Roman" w:hint="eastAsia"/>
          <w:i/>
          <w:iCs/>
          <w:szCs w:val="21"/>
        </w:rPr>
        <w:t>c</w:t>
      </w:r>
      <w:r w:rsidRPr="009959BC">
        <w:rPr>
          <w:rFonts w:eastAsia="华文中宋" w:cs="Times New Roman" w:hint="eastAsia"/>
          <w:szCs w:val="21"/>
        </w:rPr>
        <w:t>，则能量为</w:t>
      </w:r>
      <w:r w:rsidRPr="009959BC">
        <w:rPr>
          <w:rFonts w:eastAsia="华文中宋" w:cs="Times New Roman" w:hint="eastAsia"/>
          <w:i/>
          <w:iCs/>
          <w:szCs w:val="21"/>
        </w:rPr>
        <w:t>E</w:t>
      </w:r>
      <w:r w:rsidRPr="009959BC">
        <w:rPr>
          <w:rFonts w:eastAsia="华文中宋" w:cs="Times New Roman" w:hint="eastAsia"/>
          <w:szCs w:val="21"/>
        </w:rPr>
        <w:t>的光子所具有的动量大小可表示为</w:t>
      </w:r>
    </w:p>
    <w:p w14:paraId="76DC01F4" w14:textId="77777777" w:rsidR="00FD0A97" w:rsidRPr="009959BC" w:rsidRDefault="00000000" w:rsidP="00FD0A97">
      <w:pPr>
        <w:adjustRightInd w:val="0"/>
        <w:snapToGrid w:val="0"/>
        <w:spacing w:line="288" w:lineRule="auto"/>
        <w:ind w:firstLineChars="150" w:firstLine="315"/>
        <w:rPr>
          <w:rFonts w:eastAsia="华文中宋" w:cs="Times New Roman"/>
          <w:i/>
          <w:iCs/>
          <w:szCs w:val="21"/>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Pr="009959BC">
        <w:rPr>
          <w:rFonts w:eastAsia="华文中宋" w:cs="Times New Roman" w:hint="eastAsia"/>
          <w:i/>
          <w:iCs/>
          <w:szCs w:val="21"/>
        </w:rPr>
        <w:t>Ec</w:t>
      </w:r>
      <w:r w:rsidRPr="009959BC">
        <w:rPr>
          <w:rFonts w:eastAsia="华文中宋" w:cs="Times New Roman" w:hint="eastAsia"/>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Pr="009959BC">
        <w:rPr>
          <w:rFonts w:eastAsia="华文中宋" w:cs="Times New Roman" w:hint="eastAsia"/>
          <w:i/>
          <w:iCs/>
          <w:szCs w:val="21"/>
        </w:rPr>
        <w:t>Ec</w:t>
      </w:r>
      <w:r w:rsidRPr="009959BC">
        <w:rPr>
          <w:rFonts w:eastAsia="华文中宋" w:cs="Times New Roman" w:hint="eastAsia"/>
          <w:szCs w:val="21"/>
          <w:vertAlign w:val="superscript"/>
        </w:rPr>
        <w:t>2</w:t>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C</w:t>
      </w:r>
      <w:r w:rsidRPr="009959BC">
        <w:rPr>
          <w:rFonts w:eastAsia="华文中宋" w:cs="Times New Roman" w:hint="eastAsia"/>
          <w:szCs w:val="21"/>
          <w:shd w:val="clear" w:color="auto" w:fill="FFFFFF"/>
        </w:rPr>
        <w:t>．</w:t>
      </w:r>
      <w:r w:rsidRPr="009959BC">
        <w:rPr>
          <w:rFonts w:eastAsia="华文中宋" w:cs="Times New Roman"/>
          <w:szCs w:val="21"/>
        </w:rPr>
        <w:fldChar w:fldCharType="begin"/>
      </w:r>
      <w:r w:rsidRPr="009959BC">
        <w:rPr>
          <w:rFonts w:eastAsia="华文中宋" w:cs="Times New Roman"/>
          <w:szCs w:val="21"/>
        </w:rPr>
        <w:instrText xml:space="preserve"> EQ \f(</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 xml:space="preserve">E </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 xml:space="preserve">c </w:instrText>
      </w:r>
      <w:r w:rsidRPr="009959BC">
        <w:rPr>
          <w:rFonts w:eastAsia="华文中宋" w:cs="Times New Roman"/>
          <w:szCs w:val="21"/>
        </w:rPr>
        <w:instrText>)</w:instrText>
      </w:r>
      <w:r w:rsidRPr="009959BC">
        <w:rPr>
          <w:rFonts w:eastAsia="华文中宋" w:cs="Times New Roman"/>
          <w:szCs w:val="21"/>
        </w:rPr>
        <w:fldChar w:fldCharType="separate"/>
      </w:r>
      <w:r w:rsidRPr="009959BC">
        <w:rPr>
          <w:rFonts w:eastAsia="华文中宋" w:cs="Times New Roman"/>
          <w:szCs w:val="21"/>
        </w:rPr>
        <w:fldChar w:fldCharType="end"/>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szCs w:val="21"/>
        </w:rPr>
        <w:tab/>
      </w:r>
      <w:r w:rsidRPr="009959BC">
        <w:rPr>
          <w:rFonts w:eastAsia="华文中宋" w:cs="Times New Roman" w:hint="eastAsia"/>
          <w:szCs w:val="21"/>
          <w:shd w:val="clear" w:color="auto" w:fill="FFFFFF"/>
        </w:rPr>
        <w:t>D</w:t>
      </w:r>
      <w:r w:rsidRPr="009959BC">
        <w:rPr>
          <w:rFonts w:eastAsia="华文中宋" w:cs="Times New Roman"/>
          <w:szCs w:val="21"/>
          <w:shd w:val="clear" w:color="auto" w:fill="FFFFFF"/>
        </w:rPr>
        <w:t>．</w:t>
      </w:r>
      <w:r w:rsidRPr="009959BC">
        <w:rPr>
          <w:rFonts w:eastAsia="华文中宋" w:cs="Times New Roman"/>
          <w:szCs w:val="21"/>
        </w:rPr>
        <w:fldChar w:fldCharType="begin"/>
      </w:r>
      <w:r w:rsidRPr="009959BC">
        <w:rPr>
          <w:rFonts w:eastAsia="华文中宋" w:cs="Times New Roman"/>
          <w:szCs w:val="21"/>
        </w:rPr>
        <w:instrText xml:space="preserve"> EQ \f(</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 xml:space="preserve">c </w:instrText>
      </w:r>
      <w:r w:rsidRPr="009959BC">
        <w:rPr>
          <w:rFonts w:eastAsia="华文中宋" w:cs="Times New Roman" w:hint="eastAsia"/>
          <w:szCs w:val="21"/>
        </w:rPr>
        <w:instrText xml:space="preserve">, </w:instrText>
      </w:r>
      <w:r w:rsidRPr="009959BC">
        <w:rPr>
          <w:rFonts w:eastAsia="华文中宋" w:cs="Times New Roman" w:hint="eastAsia"/>
          <w:i/>
          <w:iCs/>
          <w:szCs w:val="21"/>
        </w:rPr>
        <w:instrText xml:space="preserve">E </w:instrText>
      </w:r>
      <w:r w:rsidRPr="009959BC">
        <w:rPr>
          <w:rFonts w:eastAsia="华文中宋" w:cs="Times New Roman"/>
          <w:szCs w:val="21"/>
        </w:rPr>
        <w:instrText>)</w:instrText>
      </w:r>
      <w:r w:rsidRPr="009959BC">
        <w:rPr>
          <w:rFonts w:eastAsia="华文中宋" w:cs="Times New Roman"/>
          <w:szCs w:val="21"/>
        </w:rPr>
        <w:fldChar w:fldCharType="separate"/>
      </w:r>
      <w:r w:rsidRPr="009959BC">
        <w:rPr>
          <w:rFonts w:eastAsia="华文中宋" w:cs="Times New Roman"/>
          <w:szCs w:val="21"/>
        </w:rPr>
        <w:fldChar w:fldCharType="end"/>
      </w:r>
    </w:p>
    <w:p w14:paraId="7143EB84" w14:textId="77777777" w:rsidR="004B03F7" w:rsidRPr="009959BC" w:rsidRDefault="00000000" w:rsidP="004B03F7">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3</w:t>
      </w:r>
      <w:r w:rsidRPr="009959BC">
        <w:rPr>
          <w:rFonts w:eastAsia="华文中宋" w:cs="Times New Roman" w:hint="eastAsia"/>
          <w:szCs w:val="21"/>
        </w:rPr>
        <w:t>．（论证）首次观测到</w:t>
      </w:r>
      <w:r w:rsidRPr="009959BC">
        <w:rPr>
          <w:rFonts w:eastAsia="华文中宋" w:cs="Times New Roman" w:hint="eastAsia"/>
          <w:szCs w:val="21"/>
        </w:rPr>
        <w:t>3</w:t>
      </w:r>
      <w:r w:rsidRPr="009959BC">
        <w:rPr>
          <w:rFonts w:eastAsia="华文中宋" w:cs="Times New Roman"/>
          <w:szCs w:val="21"/>
        </w:rPr>
        <w:t>I/ATLAS</w:t>
      </w:r>
      <w:r w:rsidRPr="009959BC">
        <w:rPr>
          <w:rFonts w:eastAsia="华文中宋" w:cs="Times New Roman" w:hint="eastAsia"/>
          <w:szCs w:val="21"/>
        </w:rPr>
        <w:t>彗星时，其到太阳的距离</w:t>
      </w:r>
      <w:r w:rsidRPr="009959BC">
        <w:rPr>
          <w:rFonts w:eastAsia="华文中宋" w:cs="Times New Roman" w:hint="eastAsia"/>
          <w:i/>
          <w:iCs/>
          <w:szCs w:val="21"/>
        </w:rPr>
        <w:t>R</w:t>
      </w:r>
      <w:r w:rsidRPr="009959BC">
        <w:rPr>
          <w:rFonts w:eastAsia="华文中宋" w:cs="Times New Roman" w:hint="eastAsia"/>
          <w:szCs w:val="21"/>
        </w:rPr>
        <w:t xml:space="preserve"> = </w:t>
      </w:r>
      <w:r w:rsidRPr="009959BC">
        <w:rPr>
          <w:rFonts w:eastAsia="华文中宋" w:cs="Times New Roman"/>
          <w:szCs w:val="21"/>
        </w:rPr>
        <w:t>4.76×10</w:t>
      </w:r>
      <w:r w:rsidRPr="009959BC">
        <w:rPr>
          <w:rFonts w:eastAsia="华文中宋" w:cs="Times New Roman" w:hint="eastAsia"/>
          <w:szCs w:val="21"/>
          <w:vertAlign w:val="superscript"/>
        </w:rPr>
        <w:t xml:space="preserve">11 </w:t>
      </w:r>
      <w:r w:rsidRPr="009959BC">
        <w:rPr>
          <w:rFonts w:eastAsia="华文中宋" w:cs="Times New Roman"/>
          <w:szCs w:val="21"/>
        </w:rPr>
        <w:t>m</w:t>
      </w:r>
      <w:r w:rsidRPr="009959BC">
        <w:rPr>
          <w:rFonts w:eastAsia="华文中宋" w:cs="Times New Roman" w:hint="eastAsia"/>
          <w:szCs w:val="21"/>
        </w:rPr>
        <w:t>，相对于太阳的速度大小</w:t>
      </w:r>
      <w:r w:rsidRPr="009959BC">
        <w:rPr>
          <w:rFonts w:ascii="Book Antiqua" w:eastAsia="楷体" w:hAnsi="Book Antiqua" w:cs="Times New Roman"/>
          <w:i/>
          <w:iCs/>
          <w:szCs w:val="21"/>
        </w:rPr>
        <w:t>v</w:t>
      </w:r>
      <w:r w:rsidRPr="009959BC">
        <w:rPr>
          <w:rFonts w:ascii="Book Antiqua" w:eastAsia="楷体" w:hAnsi="Book Antiqua" w:cs="Times New Roman" w:hint="eastAsia"/>
          <w:szCs w:val="21"/>
        </w:rPr>
        <w:t xml:space="preserve"> </w:t>
      </w:r>
      <w:r w:rsidRPr="009959BC">
        <w:rPr>
          <w:rFonts w:eastAsia="华文中宋" w:cs="Times New Roman" w:hint="eastAsia"/>
          <w:szCs w:val="21"/>
        </w:rPr>
        <w:t>= 6</w:t>
      </w:r>
      <w:r w:rsidRPr="009959BC">
        <w:rPr>
          <w:rFonts w:eastAsia="华文中宋" w:cs="Times New Roman"/>
          <w:szCs w:val="21"/>
        </w:rPr>
        <w:t>.</w:t>
      </w:r>
      <w:r w:rsidRPr="009959BC">
        <w:rPr>
          <w:rFonts w:eastAsia="华文中宋" w:cs="Times New Roman" w:hint="eastAsia"/>
          <w:szCs w:val="21"/>
        </w:rPr>
        <w:t>13</w:t>
      </w:r>
      <w:r w:rsidRPr="009959BC">
        <w:rPr>
          <w:rFonts w:eastAsia="华文中宋" w:cs="Times New Roman"/>
          <w:szCs w:val="21"/>
        </w:rPr>
        <w:t>×10</w:t>
      </w:r>
      <w:r w:rsidRPr="009959BC">
        <w:rPr>
          <w:rFonts w:eastAsia="华文中宋" w:cs="Times New Roman" w:hint="eastAsia"/>
          <w:szCs w:val="21"/>
          <w:vertAlign w:val="superscript"/>
        </w:rPr>
        <w:t xml:space="preserve">4 </w:t>
      </w:r>
      <w:r w:rsidRPr="009959BC">
        <w:rPr>
          <w:rFonts w:eastAsia="华文中宋" w:cs="Times New Roman"/>
          <w:szCs w:val="21"/>
        </w:rPr>
        <w:t>m</w:t>
      </w:r>
      <w:r w:rsidRPr="009959BC">
        <w:rPr>
          <w:rFonts w:eastAsia="华文中宋" w:cs="Times New Roman" w:hint="eastAsia"/>
          <w:szCs w:val="21"/>
        </w:rPr>
        <w:t>/s</w:t>
      </w:r>
      <w:r w:rsidRPr="009959BC">
        <w:rPr>
          <w:rFonts w:eastAsia="华文中宋" w:cs="Times New Roman" w:hint="eastAsia"/>
          <w:szCs w:val="21"/>
        </w:rPr>
        <w:t>。已知太阳质量</w:t>
      </w:r>
      <w:r w:rsidRPr="009959BC">
        <w:rPr>
          <w:rFonts w:eastAsia="华文中宋" w:cs="Times New Roman" w:hint="eastAsia"/>
          <w:i/>
          <w:iCs/>
          <w:szCs w:val="21"/>
        </w:rPr>
        <w:t>M</w:t>
      </w:r>
      <w:r w:rsidRPr="009959BC">
        <w:rPr>
          <w:rFonts w:eastAsia="华文中宋" w:cs="Times New Roman" w:hint="eastAsia"/>
          <w:szCs w:val="21"/>
        </w:rPr>
        <w:t xml:space="preserve"> = 1.99</w:t>
      </w:r>
      <w:r w:rsidRPr="009959BC">
        <w:rPr>
          <w:rFonts w:eastAsia="华文中宋" w:cs="Times New Roman"/>
          <w:szCs w:val="21"/>
        </w:rPr>
        <w:t>×10</w:t>
      </w:r>
      <w:r w:rsidRPr="009959BC">
        <w:rPr>
          <w:rFonts w:eastAsia="华文中宋" w:cs="Times New Roman" w:hint="eastAsia"/>
          <w:szCs w:val="21"/>
          <w:vertAlign w:val="superscript"/>
        </w:rPr>
        <w:t>30</w:t>
      </w:r>
      <w:r w:rsidRPr="009959BC">
        <w:rPr>
          <w:rFonts w:eastAsia="华文中宋" w:cs="Times New Roman" w:hint="eastAsia"/>
          <w:szCs w:val="21"/>
        </w:rPr>
        <w:t xml:space="preserve"> kg</w:t>
      </w:r>
      <w:r w:rsidRPr="009959BC">
        <w:rPr>
          <w:rFonts w:eastAsia="华文中宋" w:cs="Times New Roman" w:hint="eastAsia"/>
          <w:szCs w:val="21"/>
        </w:rPr>
        <w:t>，引力常量</w:t>
      </w:r>
      <w:r w:rsidRPr="009959BC">
        <w:rPr>
          <w:rFonts w:eastAsia="华文中宋" w:cs="Times New Roman" w:hint="eastAsia"/>
          <w:i/>
          <w:iCs/>
          <w:szCs w:val="21"/>
        </w:rPr>
        <w:t>G</w:t>
      </w:r>
      <w:r w:rsidRPr="009959BC">
        <w:rPr>
          <w:rFonts w:eastAsia="华文中宋" w:cs="Times New Roman" w:hint="eastAsia"/>
          <w:szCs w:val="21"/>
        </w:rPr>
        <w:t xml:space="preserve"> = 6.67</w:t>
      </w:r>
      <w:r w:rsidRPr="009959BC">
        <w:rPr>
          <w:rFonts w:eastAsia="华文中宋" w:cs="Times New Roman"/>
          <w:szCs w:val="21"/>
        </w:rPr>
        <w:t>×10</w:t>
      </w:r>
      <w:r w:rsidRPr="009959BC">
        <w:rPr>
          <w:rFonts w:eastAsia="华文中宋" w:cs="Times New Roman"/>
          <w:szCs w:val="21"/>
          <w:shd w:val="clear" w:color="auto" w:fill="FFFFFF"/>
          <w:vertAlign w:val="superscript"/>
        </w:rPr>
        <w:t>−</w:t>
      </w:r>
      <w:r w:rsidRPr="009959BC">
        <w:rPr>
          <w:rFonts w:eastAsia="华文中宋" w:cs="Times New Roman" w:hint="eastAsia"/>
          <w:szCs w:val="21"/>
          <w:vertAlign w:val="superscript"/>
        </w:rPr>
        <w:t>11</w:t>
      </w:r>
      <w:r w:rsidRPr="009959BC">
        <w:rPr>
          <w:rFonts w:eastAsia="华文中宋" w:cs="Times New Roman" w:hint="eastAsia"/>
          <w:szCs w:val="21"/>
        </w:rPr>
        <w:t xml:space="preserve"> N</w:t>
      </w:r>
      <w:r w:rsidRPr="009959BC">
        <w:rPr>
          <w:rFonts w:eastAsia="华文中宋" w:cs="Times New Roman"/>
          <w:szCs w:val="21"/>
        </w:rPr>
        <w:t>∙</w:t>
      </w:r>
      <w:r w:rsidRPr="009959BC">
        <w:rPr>
          <w:rFonts w:eastAsia="华文中宋" w:cs="Times New Roman" w:hint="eastAsia"/>
          <w:szCs w:val="21"/>
        </w:rPr>
        <w:t>m</w:t>
      </w:r>
      <w:r w:rsidRPr="009959BC">
        <w:rPr>
          <w:rFonts w:eastAsia="华文中宋" w:cs="Times New Roman" w:hint="eastAsia"/>
          <w:szCs w:val="21"/>
          <w:vertAlign w:val="superscript"/>
        </w:rPr>
        <w:t>2</w:t>
      </w:r>
      <w:r w:rsidRPr="009959BC">
        <w:rPr>
          <w:rFonts w:eastAsia="华文中宋" w:cs="Times New Roman" w:hint="eastAsia"/>
          <w:szCs w:val="21"/>
        </w:rPr>
        <w:t>/kg</w:t>
      </w:r>
      <w:r w:rsidRPr="009959BC">
        <w:rPr>
          <w:rFonts w:eastAsia="华文中宋" w:cs="Times New Roman" w:hint="eastAsia"/>
          <w:szCs w:val="21"/>
          <w:vertAlign w:val="superscript"/>
        </w:rPr>
        <w:t>2</w:t>
      </w:r>
      <w:r w:rsidR="00ED2714" w:rsidRPr="009959BC">
        <w:rPr>
          <w:rFonts w:eastAsia="华文中宋" w:cs="Times New Roman" w:hint="eastAsia"/>
          <w:szCs w:val="21"/>
        </w:rPr>
        <w:t>。</w:t>
      </w:r>
      <w:r w:rsidRPr="009959BC">
        <w:rPr>
          <w:rFonts w:eastAsia="华文中宋" w:cs="Times New Roman" w:hint="eastAsia"/>
          <w:szCs w:val="21"/>
        </w:rPr>
        <w:t>彗星在太阳系中近似仅受太阳引力作用</w:t>
      </w:r>
      <w:r w:rsidR="00ED2714" w:rsidRPr="009959BC">
        <w:rPr>
          <w:rFonts w:eastAsia="华文中宋" w:cs="Times New Roman" w:hint="eastAsia"/>
          <w:szCs w:val="21"/>
        </w:rPr>
        <w:t>，</w:t>
      </w:r>
      <w:r w:rsidR="00ED2714" w:rsidRPr="009959BC">
        <w:rPr>
          <w:rFonts w:eastAsia="华文中宋" w:cs="Times New Roman" w:hint="eastAsia"/>
          <w:szCs w:val="21"/>
          <w:shd w:val="clear" w:color="auto" w:fill="FFFFFF"/>
        </w:rPr>
        <w:t>取无穷远处势能为零，</w:t>
      </w:r>
      <w:r w:rsidR="00DD44CF" w:rsidRPr="009959BC">
        <w:rPr>
          <w:rFonts w:eastAsia="华文中宋" w:cs="Times New Roman" w:hint="eastAsia"/>
          <w:szCs w:val="21"/>
          <w:shd w:val="clear" w:color="auto" w:fill="FFFFFF"/>
        </w:rPr>
        <w:t>质量为</w:t>
      </w:r>
      <w:r w:rsidR="00DD44CF" w:rsidRPr="009959BC">
        <w:rPr>
          <w:rFonts w:eastAsia="华文中宋" w:cs="Times New Roman" w:hint="eastAsia"/>
          <w:i/>
          <w:iCs/>
          <w:szCs w:val="21"/>
          <w:shd w:val="clear" w:color="auto" w:fill="FFFFFF"/>
        </w:rPr>
        <w:t>m</w:t>
      </w:r>
      <w:r w:rsidR="00DD44CF" w:rsidRPr="009959BC">
        <w:rPr>
          <w:rFonts w:eastAsia="华文中宋" w:cs="Times New Roman" w:hint="eastAsia"/>
          <w:szCs w:val="21"/>
          <w:shd w:val="clear" w:color="auto" w:fill="FFFFFF"/>
        </w:rPr>
        <w:t>的彗星所具有的</w:t>
      </w:r>
      <w:r w:rsidR="00ED2714" w:rsidRPr="009959BC">
        <w:rPr>
          <w:rFonts w:eastAsia="华文中宋" w:cs="Times New Roman" w:hint="eastAsia"/>
          <w:szCs w:val="21"/>
          <w:shd w:val="clear" w:color="auto" w:fill="FFFFFF"/>
        </w:rPr>
        <w:t>引力势能</w:t>
      </w:r>
      <w:r w:rsidR="00ED2714" w:rsidRPr="009959BC">
        <w:rPr>
          <w:rFonts w:eastAsia="华文中宋" w:cs="Times New Roman" w:hint="eastAsia"/>
          <w:i/>
          <w:iCs/>
          <w:szCs w:val="21"/>
          <w:shd w:val="clear" w:color="auto" w:fill="FFFFFF"/>
        </w:rPr>
        <w:t>E</w:t>
      </w:r>
      <w:r w:rsidR="00ED2714" w:rsidRPr="009959BC">
        <w:rPr>
          <w:rFonts w:eastAsia="华文中宋" w:cs="Times New Roman" w:hint="eastAsia"/>
          <w:szCs w:val="21"/>
          <w:shd w:val="clear" w:color="auto" w:fill="FFFFFF"/>
          <w:vertAlign w:val="subscript"/>
        </w:rPr>
        <w:t>p</w:t>
      </w:r>
      <w:r w:rsidR="00ED2714" w:rsidRPr="009959BC">
        <w:rPr>
          <w:rFonts w:eastAsia="华文中宋" w:cs="Times New Roman" w:hint="eastAsia"/>
          <w:szCs w:val="21"/>
          <w:shd w:val="clear" w:color="auto" w:fill="FFFFFF"/>
        </w:rPr>
        <w:t xml:space="preserve"> = </w:t>
      </w:r>
      <w:r w:rsidR="00ED2714" w:rsidRPr="000600C8">
        <w:rPr>
          <w:rFonts w:eastAsia="华文中宋" w:cs="Times New Roman"/>
          <w:sz w:val="28"/>
          <w:szCs w:val="28"/>
        </w:rPr>
        <w:t>–</w:t>
      </w:r>
      <w:r w:rsidR="000600C8">
        <w:rPr>
          <w:rFonts w:eastAsia="华文中宋" w:cs="Times New Roman" w:hint="eastAsia"/>
          <w:b/>
          <w:bCs/>
          <w:szCs w:val="21"/>
        </w:rPr>
        <w:t xml:space="preserve"> </w:t>
      </w:r>
      <w:r w:rsidR="00ED2714" w:rsidRPr="009959BC">
        <w:rPr>
          <w:rFonts w:eastAsia="华文中宋" w:cs="Times New Roman"/>
          <w:szCs w:val="21"/>
        </w:rPr>
        <w:fldChar w:fldCharType="begin"/>
      </w:r>
      <w:r w:rsidR="00ED2714" w:rsidRPr="009959BC">
        <w:rPr>
          <w:rFonts w:eastAsia="华文中宋" w:cs="Times New Roman"/>
          <w:szCs w:val="21"/>
        </w:rPr>
        <w:instrText xml:space="preserve"> EQ \f(</w:instrText>
      </w:r>
      <w:r w:rsidR="00ED2714" w:rsidRPr="009959BC">
        <w:rPr>
          <w:rFonts w:eastAsia="华文中宋" w:cs="Times New Roman" w:hint="eastAsia"/>
          <w:szCs w:val="21"/>
        </w:rPr>
        <w:instrText xml:space="preserve"> </w:instrText>
      </w:r>
      <w:r w:rsidR="00ED2714" w:rsidRPr="009959BC">
        <w:rPr>
          <w:rFonts w:eastAsia="华文中宋" w:cs="Times New Roman" w:hint="eastAsia"/>
          <w:i/>
          <w:iCs/>
          <w:szCs w:val="21"/>
        </w:rPr>
        <w:instrText>GMm</w:instrText>
      </w:r>
      <w:r w:rsidR="00ED2714" w:rsidRPr="009959BC">
        <w:rPr>
          <w:rFonts w:eastAsia="华文中宋" w:cs="Times New Roman" w:hint="eastAsia"/>
          <w:szCs w:val="21"/>
        </w:rPr>
        <w:instrText xml:space="preserve"> </w:instrText>
      </w:r>
      <w:r w:rsidR="00ED2714" w:rsidRPr="009959BC">
        <w:rPr>
          <w:rFonts w:eastAsia="华文中宋" w:cs="Times New Roman"/>
          <w:szCs w:val="21"/>
        </w:rPr>
        <w:instrText>,</w:instrText>
      </w:r>
      <w:r w:rsidR="00ED2714" w:rsidRPr="009959BC">
        <w:rPr>
          <w:rFonts w:eastAsia="华文中宋" w:cs="Times New Roman" w:hint="eastAsia"/>
          <w:szCs w:val="21"/>
        </w:rPr>
        <w:instrText xml:space="preserve"> </w:instrText>
      </w:r>
      <w:r w:rsidR="00ED2714" w:rsidRPr="009959BC">
        <w:rPr>
          <w:rFonts w:eastAsia="华文中宋" w:cs="Times New Roman" w:hint="eastAsia"/>
          <w:i/>
          <w:iCs/>
          <w:szCs w:val="21"/>
        </w:rPr>
        <w:instrText>R</w:instrText>
      </w:r>
      <w:r w:rsidR="00ED2714" w:rsidRPr="009959BC">
        <w:rPr>
          <w:rFonts w:eastAsia="华文中宋" w:cs="Times New Roman" w:hint="eastAsia"/>
          <w:szCs w:val="21"/>
        </w:rPr>
        <w:instrText xml:space="preserve"> </w:instrText>
      </w:r>
      <w:r w:rsidR="00ED2714" w:rsidRPr="009959BC">
        <w:rPr>
          <w:rFonts w:eastAsia="华文中宋" w:cs="Times New Roman"/>
          <w:szCs w:val="21"/>
        </w:rPr>
        <w:instrText>)</w:instrText>
      </w:r>
      <w:r w:rsidR="00ED2714" w:rsidRPr="009959BC">
        <w:rPr>
          <w:rFonts w:eastAsia="华文中宋" w:cs="Times New Roman"/>
          <w:szCs w:val="21"/>
        </w:rPr>
        <w:fldChar w:fldCharType="separate"/>
      </w:r>
      <w:r w:rsidR="00ED2714" w:rsidRPr="009959BC">
        <w:rPr>
          <w:rFonts w:eastAsia="华文中宋" w:cs="Times New Roman"/>
          <w:szCs w:val="21"/>
        </w:rPr>
        <w:fldChar w:fldCharType="end"/>
      </w:r>
      <w:r w:rsidRPr="009959BC">
        <w:rPr>
          <w:rFonts w:eastAsia="华文中宋" w:cs="Times New Roman" w:hint="eastAsia"/>
          <w:szCs w:val="21"/>
        </w:rPr>
        <w:t>。试判断彗星能否完全摆脱太阳引力的束缚彻底飞离太阳系，并做出解释。</w:t>
      </w:r>
    </w:p>
    <w:p w14:paraId="55AF2D26" w14:textId="77777777" w:rsidR="00DC47B3" w:rsidRPr="009959BC" w:rsidRDefault="00DC47B3" w:rsidP="00306F39">
      <w:pPr>
        <w:adjustRightInd w:val="0"/>
        <w:snapToGrid w:val="0"/>
        <w:spacing w:line="288" w:lineRule="auto"/>
        <w:ind w:left="315" w:hangingChars="150" w:hanging="315"/>
        <w:rPr>
          <w:rFonts w:eastAsia="华文中宋" w:cs="Times New Roman"/>
          <w:szCs w:val="21"/>
          <w:vertAlign w:val="subscript"/>
        </w:rPr>
      </w:pPr>
    </w:p>
    <w:p w14:paraId="3C63F0EF" w14:textId="77777777" w:rsidR="007B2BA7" w:rsidRPr="009959BC" w:rsidRDefault="007B2BA7">
      <w:pPr>
        <w:rPr>
          <w:rFonts w:eastAsia="华文中宋" w:cs="Times New Roman"/>
          <w:szCs w:val="21"/>
        </w:rPr>
      </w:pPr>
    </w:p>
    <w:p w14:paraId="611ECA67" w14:textId="77777777" w:rsidR="001C3192" w:rsidRPr="009959BC" w:rsidRDefault="00000000" w:rsidP="001C3192">
      <w:pPr>
        <w:adjustRightInd w:val="0"/>
        <w:snapToGrid w:val="0"/>
        <w:spacing w:line="288" w:lineRule="auto"/>
        <w:jc w:val="center"/>
        <w:rPr>
          <w:rFonts w:eastAsia="黑体" w:cs="Times New Roman"/>
          <w:szCs w:val="21"/>
        </w:rPr>
      </w:pPr>
      <w:r w:rsidRPr="009959BC">
        <w:rPr>
          <w:rFonts w:eastAsia="黑体" w:cs="Times New Roman" w:hint="eastAsia"/>
          <w:szCs w:val="21"/>
        </w:rPr>
        <w:t>六</w:t>
      </w:r>
      <w:r w:rsidRPr="009959BC">
        <w:rPr>
          <w:rFonts w:eastAsia="黑体" w:cs="Times New Roman"/>
          <w:szCs w:val="21"/>
        </w:rPr>
        <w:t>、</w:t>
      </w:r>
      <w:r w:rsidR="00CD2E2E" w:rsidRPr="009959BC">
        <w:rPr>
          <w:rFonts w:eastAsia="黑体" w:cs="Times New Roman" w:hint="eastAsia"/>
          <w:szCs w:val="21"/>
        </w:rPr>
        <w:t>捕捉</w:t>
      </w:r>
      <w:r w:rsidR="00CD2E2E" w:rsidRPr="009959BC">
        <w:rPr>
          <w:rFonts w:eastAsia="黑体" w:cs="Times New Roman"/>
          <w:szCs w:val="21"/>
        </w:rPr>
        <w:t>α</w:t>
      </w:r>
      <w:r w:rsidR="00CD2E2E" w:rsidRPr="009959BC">
        <w:rPr>
          <w:rFonts w:eastAsia="黑体" w:cs="Times New Roman"/>
          <w:szCs w:val="21"/>
        </w:rPr>
        <w:t>粒子</w:t>
      </w:r>
    </w:p>
    <w:p w14:paraId="7547B97E" w14:textId="77777777" w:rsidR="001C3192" w:rsidRPr="009959BC" w:rsidRDefault="00000000" w:rsidP="001C3192">
      <w:pPr>
        <w:snapToGrid w:val="0"/>
        <w:spacing w:line="288" w:lineRule="auto"/>
        <w:ind w:firstLineChars="200" w:firstLine="420"/>
        <w:rPr>
          <w:rFonts w:eastAsia="楷体" w:cs="Times New Roman"/>
          <w:szCs w:val="21"/>
        </w:rPr>
      </w:pPr>
      <w:r w:rsidRPr="009959BC">
        <w:rPr>
          <w:noProof/>
        </w:rPr>
        <w:drawing>
          <wp:anchor distT="0" distB="0" distL="114300" distR="114300" simplePos="0" relativeHeight="251622400" behindDoc="0" locked="0" layoutInCell="1" allowOverlap="1" wp14:anchorId="757F37CD" wp14:editId="20F4C0D5">
            <wp:simplePos x="0" y="0"/>
            <wp:positionH relativeFrom="column">
              <wp:posOffset>4214875</wp:posOffset>
            </wp:positionH>
            <wp:positionV relativeFrom="paragraph">
              <wp:posOffset>40025</wp:posOffset>
            </wp:positionV>
            <wp:extent cx="1173480" cy="2195195"/>
            <wp:effectExtent l="0" t="0" r="0" b="1905"/>
            <wp:wrapSquare wrapText="bothSides"/>
            <wp:docPr id="1419640376"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640376" name=""/>
                    <pic:cNvPicPr/>
                  </pic:nvPicPr>
                  <pic:blipFill>
                    <a:blip r:embed="rId236">
                      <a:extLst>
                        <a:ext uri="{96DAC541-7B7A-43D3-8B79-37D633B846F1}">
                          <asvg:svgBlip xmlns:asvg="http://schemas.microsoft.com/office/drawing/2016/SVG/main" r:embed="rId237"/>
                        </a:ext>
                      </a:extLst>
                    </a:blip>
                    <a:stretch>
                      <a:fillRect/>
                    </a:stretch>
                  </pic:blipFill>
                  <pic:spPr>
                    <a:xfrm>
                      <a:off x="0" y="0"/>
                      <a:ext cx="1173480" cy="2195195"/>
                    </a:xfrm>
                    <a:prstGeom prst="rect">
                      <a:avLst/>
                    </a:prstGeom>
                  </pic:spPr>
                </pic:pic>
              </a:graphicData>
            </a:graphic>
            <wp14:sizeRelH relativeFrom="page">
              <wp14:pctWidth>0</wp14:pctWidth>
            </wp14:sizeRelH>
            <wp14:sizeRelV relativeFrom="page">
              <wp14:pctHeight>0</wp14:pctHeight>
            </wp14:sizeRelV>
          </wp:anchor>
        </w:drawing>
      </w:r>
      <w:r w:rsidR="00CD2E2E" w:rsidRPr="009959BC">
        <w:rPr>
          <w:rFonts w:eastAsia="楷体" w:cs="Times New Roman" w:hint="eastAsia"/>
          <w:szCs w:val="21"/>
        </w:rPr>
        <w:t>为确证</w:t>
      </w:r>
      <w:r w:rsidR="002C4AF8" w:rsidRPr="009959BC">
        <w:rPr>
          <w:rFonts w:eastAsia="楷体" w:cs="Times New Roman" w:hint="eastAsia"/>
          <w:szCs w:val="21"/>
        </w:rPr>
        <w:t>组成</w:t>
      </w:r>
      <w:r w:rsidR="002C4AF8" w:rsidRPr="009959BC">
        <w:rPr>
          <w:rFonts w:eastAsia="楷体" w:cs="Times New Roman"/>
          <w:szCs w:val="21"/>
        </w:rPr>
        <w:t>α</w:t>
      </w:r>
      <w:r w:rsidR="002C4AF8" w:rsidRPr="009959BC">
        <w:rPr>
          <w:rFonts w:eastAsia="楷体" w:cs="Times New Roman" w:hint="eastAsia"/>
          <w:szCs w:val="21"/>
        </w:rPr>
        <w:t>射线的粒子就是氦原子核，卢瑟福</w:t>
      </w:r>
      <w:r w:rsidR="00127780" w:rsidRPr="009959BC">
        <w:rPr>
          <w:rFonts w:eastAsia="楷体" w:cs="Times New Roman" w:hint="eastAsia"/>
          <w:szCs w:val="21"/>
        </w:rPr>
        <w:t>使用图示装置</w:t>
      </w:r>
      <w:r w:rsidR="002C4AF8" w:rsidRPr="009959BC">
        <w:rPr>
          <w:rFonts w:eastAsia="楷体" w:cs="Times New Roman" w:hint="eastAsia"/>
          <w:szCs w:val="21"/>
        </w:rPr>
        <w:t>捕捉</w:t>
      </w:r>
      <w:r w:rsidR="002C4AF8" w:rsidRPr="009959BC">
        <w:rPr>
          <w:rFonts w:eastAsia="楷体" w:cs="Times New Roman"/>
          <w:szCs w:val="21"/>
        </w:rPr>
        <w:t>α</w:t>
      </w:r>
      <w:r w:rsidR="002C4AF8" w:rsidRPr="009959BC">
        <w:rPr>
          <w:rFonts w:eastAsia="楷体" w:cs="Times New Roman" w:hint="eastAsia"/>
          <w:szCs w:val="21"/>
        </w:rPr>
        <w:t>粒子并</w:t>
      </w:r>
      <w:r w:rsidR="00C41C28" w:rsidRPr="009959BC">
        <w:rPr>
          <w:rFonts w:eastAsia="楷体" w:cs="Times New Roman" w:hint="eastAsia"/>
          <w:szCs w:val="21"/>
        </w:rPr>
        <w:t>观测</w:t>
      </w:r>
      <w:r w:rsidR="002C4AF8" w:rsidRPr="009959BC">
        <w:rPr>
          <w:rFonts w:eastAsia="楷体" w:cs="Times New Roman" w:hint="eastAsia"/>
          <w:szCs w:val="21"/>
        </w:rPr>
        <w:t>其光谱</w:t>
      </w:r>
      <w:r w:rsidRPr="009959BC">
        <w:rPr>
          <w:rFonts w:eastAsia="楷体" w:cs="Times New Roman" w:hint="eastAsia"/>
          <w:szCs w:val="21"/>
        </w:rPr>
        <w:t>。</w:t>
      </w:r>
      <w:r w:rsidR="000247C7" w:rsidRPr="009959BC">
        <w:rPr>
          <w:rFonts w:eastAsia="楷体" w:cs="Times New Roman" w:hint="eastAsia"/>
          <w:szCs w:val="21"/>
        </w:rPr>
        <w:t>厚壁</w:t>
      </w:r>
      <w:r w:rsidR="002F3C3F" w:rsidRPr="009959BC">
        <w:rPr>
          <w:rFonts w:eastAsia="楷体" w:cs="Times New Roman" w:hint="eastAsia"/>
          <w:szCs w:val="21"/>
        </w:rPr>
        <w:t>粗</w:t>
      </w:r>
      <w:r w:rsidR="000247C7" w:rsidRPr="009959BC">
        <w:rPr>
          <w:rFonts w:eastAsia="楷体" w:cs="Times New Roman" w:hint="eastAsia"/>
          <w:szCs w:val="21"/>
        </w:rPr>
        <w:t>玻璃</w:t>
      </w:r>
      <w:r w:rsidR="002F3C3F" w:rsidRPr="009959BC">
        <w:rPr>
          <w:rFonts w:eastAsia="楷体" w:cs="Times New Roman" w:hint="eastAsia"/>
          <w:szCs w:val="21"/>
        </w:rPr>
        <w:t>管</w:t>
      </w:r>
      <w:r w:rsidR="000247C7" w:rsidRPr="009959BC">
        <w:rPr>
          <w:rFonts w:eastAsia="楷体" w:cs="Times New Roman" w:hint="eastAsia"/>
          <w:szCs w:val="21"/>
        </w:rPr>
        <w:t>A</w:t>
      </w:r>
      <w:r w:rsidR="000247C7" w:rsidRPr="009959BC">
        <w:rPr>
          <w:rFonts w:eastAsia="楷体" w:cs="Times New Roman" w:hint="eastAsia"/>
          <w:szCs w:val="21"/>
        </w:rPr>
        <w:t>与两端接有电极的毛细管</w:t>
      </w:r>
      <w:r w:rsidR="000247C7" w:rsidRPr="009959BC">
        <w:rPr>
          <w:rFonts w:eastAsia="楷体" w:cs="Times New Roman" w:hint="eastAsia"/>
          <w:szCs w:val="21"/>
        </w:rPr>
        <w:t>B</w:t>
      </w:r>
      <w:r w:rsidR="000247C7" w:rsidRPr="009959BC">
        <w:rPr>
          <w:rFonts w:eastAsia="楷体" w:cs="Times New Roman" w:hint="eastAsia"/>
          <w:szCs w:val="21"/>
        </w:rPr>
        <w:t>相互联通并抽成真空，</w:t>
      </w:r>
      <w:r w:rsidR="008129C1" w:rsidRPr="009959BC">
        <w:rPr>
          <w:rFonts w:eastAsia="楷体" w:cs="Times New Roman" w:hint="eastAsia"/>
          <w:szCs w:val="21"/>
        </w:rPr>
        <w:t>通过</w:t>
      </w:r>
      <w:r w:rsidR="00A93C47" w:rsidRPr="009959BC">
        <w:rPr>
          <w:rFonts w:eastAsia="楷体" w:cs="Times New Roman" w:hint="eastAsia"/>
          <w:szCs w:val="21"/>
        </w:rPr>
        <w:t>细</w:t>
      </w:r>
      <w:r w:rsidR="008129C1" w:rsidRPr="009959BC">
        <w:rPr>
          <w:rFonts w:eastAsia="楷体" w:cs="Times New Roman" w:hint="eastAsia"/>
          <w:szCs w:val="21"/>
        </w:rPr>
        <w:t>软管连接水银槽</w:t>
      </w:r>
      <w:r w:rsidR="008129C1" w:rsidRPr="009959BC">
        <w:rPr>
          <w:rFonts w:eastAsia="楷体" w:cs="Times New Roman" w:hint="eastAsia"/>
          <w:szCs w:val="21"/>
        </w:rPr>
        <w:t>D</w:t>
      </w:r>
      <w:r w:rsidR="008129C1" w:rsidRPr="009959BC">
        <w:rPr>
          <w:rFonts w:eastAsia="楷体" w:cs="Times New Roman" w:hint="eastAsia"/>
          <w:szCs w:val="21"/>
        </w:rPr>
        <w:t>，</w:t>
      </w:r>
      <w:r w:rsidR="000247C7" w:rsidRPr="009959BC">
        <w:rPr>
          <w:rFonts w:eastAsia="楷体" w:cs="Times New Roman" w:hint="eastAsia"/>
          <w:szCs w:val="21"/>
        </w:rPr>
        <w:t>薄壁玻璃管</w:t>
      </w:r>
      <w:r w:rsidR="000247C7" w:rsidRPr="009959BC">
        <w:rPr>
          <w:rFonts w:eastAsia="楷体" w:cs="Times New Roman" w:hint="eastAsia"/>
          <w:szCs w:val="21"/>
        </w:rPr>
        <w:t>C</w:t>
      </w:r>
      <w:r w:rsidR="000247C7" w:rsidRPr="009959BC">
        <w:rPr>
          <w:rFonts w:eastAsia="楷体" w:cs="Times New Roman" w:hint="eastAsia"/>
          <w:szCs w:val="21"/>
        </w:rPr>
        <w:t>中封有一定质量的氡气</w:t>
      </w:r>
      <w:r w:rsidR="008129C1" w:rsidRPr="009959BC">
        <w:rPr>
          <w:rFonts w:eastAsia="楷体" w:cs="Times New Roman" w:hint="eastAsia"/>
          <w:szCs w:val="21"/>
        </w:rPr>
        <w:t>。氡气衰变放出的</w:t>
      </w:r>
      <w:r w:rsidR="008129C1" w:rsidRPr="009959BC">
        <w:rPr>
          <w:rFonts w:eastAsia="楷体" w:cs="Times New Roman"/>
          <w:szCs w:val="21"/>
        </w:rPr>
        <w:t>α</w:t>
      </w:r>
      <w:r w:rsidR="008129C1" w:rsidRPr="009959BC">
        <w:rPr>
          <w:rFonts w:eastAsia="楷体" w:cs="Times New Roman" w:hint="eastAsia"/>
          <w:szCs w:val="21"/>
        </w:rPr>
        <w:t>射线穿过</w:t>
      </w:r>
      <w:r w:rsidR="008129C1" w:rsidRPr="009959BC">
        <w:rPr>
          <w:rFonts w:eastAsia="楷体" w:cs="Times New Roman" w:hint="eastAsia"/>
          <w:szCs w:val="21"/>
        </w:rPr>
        <w:t>C</w:t>
      </w:r>
      <w:r w:rsidR="008129C1" w:rsidRPr="009959BC">
        <w:rPr>
          <w:rFonts w:eastAsia="楷体" w:cs="Times New Roman" w:hint="eastAsia"/>
          <w:szCs w:val="21"/>
        </w:rPr>
        <w:t>的薄壁</w:t>
      </w:r>
      <w:r w:rsidR="00C753E3" w:rsidRPr="009959BC">
        <w:rPr>
          <w:rFonts w:eastAsia="楷体" w:cs="Times New Roman" w:hint="eastAsia"/>
          <w:szCs w:val="21"/>
        </w:rPr>
        <w:t>后</w:t>
      </w:r>
      <w:r w:rsidR="008129C1" w:rsidRPr="009959BC">
        <w:rPr>
          <w:rFonts w:eastAsia="楷体" w:cs="Times New Roman" w:hint="eastAsia"/>
          <w:szCs w:val="21"/>
        </w:rPr>
        <w:t>被</w:t>
      </w:r>
      <w:r w:rsidR="00F77E8C">
        <w:rPr>
          <w:rFonts w:eastAsia="楷体" w:cs="Times New Roman" w:hint="eastAsia"/>
          <w:szCs w:val="21"/>
        </w:rPr>
        <w:t>A</w:t>
      </w:r>
      <w:r w:rsidR="008129C1" w:rsidRPr="009959BC">
        <w:rPr>
          <w:rFonts w:eastAsia="楷体" w:cs="Times New Roman" w:hint="eastAsia"/>
          <w:szCs w:val="21"/>
        </w:rPr>
        <w:t>的厚壁阻挡，积存在</w:t>
      </w:r>
      <w:r w:rsidR="008129C1" w:rsidRPr="009959BC">
        <w:rPr>
          <w:rFonts w:eastAsia="楷体" w:cs="Times New Roman" w:hint="eastAsia"/>
          <w:szCs w:val="21"/>
        </w:rPr>
        <w:t>A</w:t>
      </w:r>
      <w:r w:rsidR="008129C1" w:rsidRPr="009959BC">
        <w:rPr>
          <w:rFonts w:eastAsia="楷体" w:cs="Times New Roman" w:hint="eastAsia"/>
          <w:szCs w:val="21"/>
        </w:rPr>
        <w:t>、</w:t>
      </w:r>
      <w:r w:rsidR="008129C1" w:rsidRPr="009959BC">
        <w:rPr>
          <w:rFonts w:eastAsia="楷体" w:cs="Times New Roman" w:hint="eastAsia"/>
          <w:szCs w:val="21"/>
        </w:rPr>
        <w:t>B</w:t>
      </w:r>
      <w:r w:rsidR="008129C1" w:rsidRPr="009959BC">
        <w:rPr>
          <w:rFonts w:eastAsia="楷体" w:cs="Times New Roman" w:hint="eastAsia"/>
          <w:szCs w:val="21"/>
        </w:rPr>
        <w:t>中形成</w:t>
      </w:r>
      <w:r w:rsidR="00B05B48" w:rsidRPr="009959BC">
        <w:rPr>
          <w:rFonts w:eastAsia="楷体" w:cs="Times New Roman" w:hint="eastAsia"/>
          <w:szCs w:val="21"/>
        </w:rPr>
        <w:t>可视为理想气体的</w:t>
      </w:r>
      <w:r w:rsidR="008129C1" w:rsidRPr="009959BC">
        <w:rPr>
          <w:rFonts w:eastAsia="楷体" w:cs="Times New Roman" w:hint="eastAsia"/>
          <w:szCs w:val="21"/>
        </w:rPr>
        <w:t>稀薄气体。</w:t>
      </w:r>
      <w:r w:rsidR="00DB60FB" w:rsidRPr="009959BC">
        <w:rPr>
          <w:rFonts w:eastAsia="楷体" w:cs="Times New Roman"/>
          <w:szCs w:val="21"/>
        </w:rPr>
        <w:t>经过几天的积累后打开阀门</w:t>
      </w:r>
      <w:r w:rsidR="00DB60FB" w:rsidRPr="009959BC">
        <w:rPr>
          <w:rFonts w:eastAsia="楷体" w:cs="Times New Roman"/>
          <w:szCs w:val="21"/>
        </w:rPr>
        <w:t>K</w:t>
      </w:r>
      <w:r w:rsidR="007B6265" w:rsidRPr="009959BC">
        <w:rPr>
          <w:rFonts w:eastAsia="楷体" w:cs="Times New Roman" w:hint="eastAsia"/>
          <w:szCs w:val="21"/>
        </w:rPr>
        <w:t>并</w:t>
      </w:r>
      <w:r w:rsidR="00DB60FB" w:rsidRPr="009959BC">
        <w:rPr>
          <w:rFonts w:eastAsia="楷体" w:cs="Times New Roman"/>
          <w:szCs w:val="21"/>
        </w:rPr>
        <w:t>缓慢提升水银槽</w:t>
      </w:r>
      <w:r w:rsidR="00DB60FB" w:rsidRPr="009959BC">
        <w:rPr>
          <w:rFonts w:eastAsia="楷体" w:cs="Times New Roman"/>
          <w:szCs w:val="21"/>
        </w:rPr>
        <w:t>D</w:t>
      </w:r>
      <w:r w:rsidR="00DB60FB" w:rsidRPr="009959BC">
        <w:rPr>
          <w:rFonts w:eastAsia="楷体" w:cs="Times New Roman"/>
          <w:szCs w:val="21"/>
        </w:rPr>
        <w:t>，水银</w:t>
      </w:r>
      <w:r w:rsidR="00BF6E9C" w:rsidRPr="009959BC">
        <w:rPr>
          <w:rFonts w:eastAsia="楷体" w:cs="Times New Roman" w:hint="eastAsia"/>
          <w:szCs w:val="21"/>
        </w:rPr>
        <w:t>的蒸发</w:t>
      </w:r>
      <w:r w:rsidR="00FE1096" w:rsidRPr="009959BC">
        <w:rPr>
          <w:rFonts w:eastAsia="楷体" w:cs="Times New Roman" w:hint="eastAsia"/>
          <w:szCs w:val="21"/>
        </w:rPr>
        <w:t>可忽略不计</w:t>
      </w:r>
      <w:r w:rsidR="00DB60FB" w:rsidRPr="009959BC">
        <w:rPr>
          <w:rFonts w:eastAsia="楷体" w:cs="Times New Roman"/>
          <w:szCs w:val="21"/>
        </w:rPr>
        <w:t>。</w:t>
      </w:r>
    </w:p>
    <w:p w14:paraId="5BA3FC13" w14:textId="77777777" w:rsidR="002F3C3F" w:rsidRPr="009959BC" w:rsidRDefault="00000000" w:rsidP="00361F77">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1</w:t>
      </w:r>
      <w:r w:rsidR="00361F77" w:rsidRPr="009959BC">
        <w:rPr>
          <w:rFonts w:eastAsia="华文中宋" w:cs="Times New Roman" w:hint="eastAsia"/>
          <w:szCs w:val="21"/>
        </w:rPr>
        <w:t>．</w:t>
      </w:r>
      <w:r w:rsidRPr="009959BC">
        <w:rPr>
          <w:rFonts w:eastAsia="华文中宋" w:cs="Times New Roman" w:hint="eastAsia"/>
          <w:szCs w:val="21"/>
        </w:rPr>
        <w:t>已知</w:t>
      </w:r>
      <w:r w:rsidRPr="009959BC">
        <w:rPr>
          <w:rFonts w:eastAsia="华文中宋" w:cs="Times New Roman" w:hint="eastAsia"/>
          <w:szCs w:val="21"/>
        </w:rPr>
        <w:t>A</w:t>
      </w:r>
      <w:r w:rsidRPr="009959BC">
        <w:rPr>
          <w:rFonts w:eastAsia="华文中宋" w:cs="Times New Roman" w:hint="eastAsia"/>
          <w:szCs w:val="21"/>
        </w:rPr>
        <w:t>、</w:t>
      </w:r>
      <w:r w:rsidRPr="009959BC">
        <w:rPr>
          <w:rFonts w:eastAsia="华文中宋" w:cs="Times New Roman" w:hint="eastAsia"/>
          <w:szCs w:val="21"/>
        </w:rPr>
        <w:t>B</w:t>
      </w:r>
      <w:r w:rsidRPr="009959BC">
        <w:rPr>
          <w:rFonts w:eastAsia="华文中宋" w:cs="Times New Roman" w:hint="eastAsia"/>
          <w:szCs w:val="21"/>
        </w:rPr>
        <w:t>两管的容积和</w:t>
      </w:r>
      <w:r w:rsidRPr="009959BC">
        <w:rPr>
          <w:rFonts w:eastAsia="华文中宋" w:cs="Times New Roman" w:hint="eastAsia"/>
          <w:szCs w:val="21"/>
        </w:rPr>
        <w:t>C</w:t>
      </w:r>
      <w:r w:rsidRPr="009959BC">
        <w:rPr>
          <w:rFonts w:eastAsia="华文中宋" w:cs="Times New Roman" w:hint="eastAsia"/>
          <w:szCs w:val="21"/>
        </w:rPr>
        <w:t>管的体积分别为</w:t>
      </w:r>
      <w:r w:rsidRPr="009959BC">
        <w:rPr>
          <w:rFonts w:eastAsia="华文中宋" w:cs="Times New Roman" w:hint="eastAsia"/>
          <w:szCs w:val="21"/>
        </w:rPr>
        <w:t xml:space="preserve"> </w:t>
      </w:r>
      <w:r w:rsidRPr="009959BC">
        <w:rPr>
          <w:rFonts w:eastAsia="华文中宋" w:cs="Times New Roman" w:hint="eastAsia"/>
          <w:i/>
          <w:iCs/>
          <w:szCs w:val="21"/>
        </w:rPr>
        <w:t>V</w:t>
      </w:r>
      <w:r w:rsidRPr="009959BC">
        <w:rPr>
          <w:rFonts w:eastAsia="华文中宋" w:cs="Times New Roman" w:hint="eastAsia"/>
          <w:szCs w:val="21"/>
          <w:vertAlign w:val="subscript"/>
        </w:rPr>
        <w:t>A</w:t>
      </w:r>
      <w:r w:rsidRPr="009959BC">
        <w:rPr>
          <w:rFonts w:eastAsia="华文中宋" w:cs="Times New Roman" w:hint="eastAsia"/>
          <w:szCs w:val="21"/>
        </w:rPr>
        <w:t>、</w:t>
      </w:r>
      <w:r w:rsidRPr="009959BC">
        <w:rPr>
          <w:rFonts w:eastAsia="华文中宋" w:cs="Times New Roman" w:hint="eastAsia"/>
          <w:i/>
          <w:iCs/>
          <w:szCs w:val="21"/>
        </w:rPr>
        <w:t>V</w:t>
      </w:r>
      <w:r w:rsidRPr="009959BC">
        <w:rPr>
          <w:rFonts w:eastAsia="华文中宋" w:cs="Times New Roman" w:hint="eastAsia"/>
          <w:szCs w:val="21"/>
          <w:vertAlign w:val="subscript"/>
        </w:rPr>
        <w:t>B</w:t>
      </w:r>
      <w:r w:rsidRPr="009959BC">
        <w:rPr>
          <w:rFonts w:eastAsia="华文中宋" w:cs="Times New Roman" w:hint="eastAsia"/>
          <w:szCs w:val="21"/>
        </w:rPr>
        <w:t>和</w:t>
      </w:r>
      <w:r w:rsidRPr="009959BC">
        <w:rPr>
          <w:rFonts w:eastAsia="华文中宋" w:cs="Times New Roman" w:hint="eastAsia"/>
          <w:i/>
          <w:iCs/>
          <w:szCs w:val="21"/>
        </w:rPr>
        <w:t>V</w:t>
      </w:r>
      <w:r w:rsidRPr="009959BC">
        <w:rPr>
          <w:rFonts w:eastAsia="华文中宋" w:cs="Times New Roman" w:hint="eastAsia"/>
          <w:szCs w:val="21"/>
          <w:vertAlign w:val="subscript"/>
        </w:rPr>
        <w:t>C</w:t>
      </w:r>
      <w:r w:rsidRPr="009959BC">
        <w:rPr>
          <w:rFonts w:eastAsia="华文中宋" w:cs="Times New Roman" w:hint="eastAsia"/>
          <w:szCs w:val="21"/>
        </w:rPr>
        <w:t>，打开阀门前</w:t>
      </w:r>
      <w:r w:rsidRPr="009959BC">
        <w:rPr>
          <w:rFonts w:eastAsia="华文中宋" w:cs="Times New Roman" w:hint="eastAsia"/>
          <w:szCs w:val="21"/>
        </w:rPr>
        <w:t>A</w:t>
      </w:r>
      <w:r w:rsidRPr="009959BC">
        <w:rPr>
          <w:rFonts w:eastAsia="华文中宋" w:cs="Times New Roman" w:hint="eastAsia"/>
          <w:szCs w:val="21"/>
        </w:rPr>
        <w:t>、</w:t>
      </w:r>
      <w:r w:rsidRPr="009959BC">
        <w:rPr>
          <w:rFonts w:eastAsia="华文中宋" w:cs="Times New Roman" w:hint="eastAsia"/>
          <w:szCs w:val="21"/>
        </w:rPr>
        <w:t>B</w:t>
      </w:r>
      <w:r w:rsidRPr="009959BC">
        <w:rPr>
          <w:rFonts w:eastAsia="华文中宋" w:cs="Times New Roman" w:hint="eastAsia"/>
          <w:szCs w:val="21"/>
        </w:rPr>
        <w:t>管内的压强为</w:t>
      </w:r>
      <w:r w:rsidRPr="009959BC">
        <w:rPr>
          <w:rFonts w:eastAsia="华文中宋" w:cs="Times New Roman" w:hint="eastAsia"/>
          <w:i/>
          <w:iCs/>
          <w:szCs w:val="21"/>
        </w:rPr>
        <w:t>p</w:t>
      </w:r>
      <w:r w:rsidRPr="009959BC">
        <w:rPr>
          <w:rFonts w:eastAsia="华文中宋" w:cs="Times New Roman" w:hint="eastAsia"/>
          <w:szCs w:val="21"/>
        </w:rPr>
        <w:t>。</w:t>
      </w:r>
    </w:p>
    <w:p w14:paraId="3D0A54EC" w14:textId="77777777" w:rsidR="007A22FD" w:rsidRPr="009959BC" w:rsidRDefault="00000000" w:rsidP="00A3561D">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1</w:t>
      </w:r>
      <w:r w:rsidRPr="009959BC">
        <w:rPr>
          <w:rFonts w:eastAsia="华文中宋" w:cs="Times New Roman" w:hint="eastAsia"/>
          <w:szCs w:val="21"/>
        </w:rPr>
        <w:t>）当</w:t>
      </w:r>
      <w:r w:rsidRPr="009959BC">
        <w:rPr>
          <w:rFonts w:eastAsia="华文中宋" w:cs="Times New Roman" w:hint="eastAsia"/>
          <w:szCs w:val="21"/>
        </w:rPr>
        <w:t>A</w:t>
      </w:r>
      <w:r w:rsidRPr="009959BC">
        <w:rPr>
          <w:rFonts w:eastAsia="华文中宋" w:cs="Times New Roman" w:hint="eastAsia"/>
          <w:szCs w:val="21"/>
        </w:rPr>
        <w:t>管内气体恰全部进入毛细管</w:t>
      </w:r>
      <w:r w:rsidRPr="009959BC">
        <w:rPr>
          <w:rFonts w:eastAsia="华文中宋" w:cs="Times New Roman" w:hint="eastAsia"/>
          <w:szCs w:val="21"/>
        </w:rPr>
        <w:t>B</w:t>
      </w:r>
      <w:r w:rsidRPr="009959BC">
        <w:rPr>
          <w:rFonts w:eastAsia="华文中宋" w:cs="Times New Roman" w:hint="eastAsia"/>
          <w:szCs w:val="21"/>
        </w:rPr>
        <w:t>时，管</w:t>
      </w:r>
      <w:r w:rsidRPr="009959BC">
        <w:rPr>
          <w:rFonts w:eastAsia="华文中宋" w:cs="Times New Roman" w:hint="eastAsia"/>
          <w:szCs w:val="21"/>
        </w:rPr>
        <w:t>B</w:t>
      </w:r>
      <w:r w:rsidRPr="009959BC">
        <w:rPr>
          <w:rFonts w:eastAsia="华文中宋" w:cs="Times New Roman" w:hint="eastAsia"/>
          <w:szCs w:val="21"/>
        </w:rPr>
        <w:t>中的气体压强为</w:t>
      </w:r>
      <w:r w:rsidR="004070F8" w:rsidRPr="009959BC">
        <w:rPr>
          <w:rFonts w:eastAsia="华文中宋" w:cs="Times New Roman"/>
          <w:szCs w:val="21"/>
        </w:rPr>
        <w:t>_______</w:t>
      </w:r>
      <w:r w:rsidR="00A3561D" w:rsidRPr="009959BC">
        <w:rPr>
          <w:rFonts w:eastAsia="华文中宋" w:cs="Times New Roman" w:hint="eastAsia"/>
          <w:szCs w:val="21"/>
          <w:shd w:val="clear" w:color="auto" w:fill="FFFFFF"/>
        </w:rPr>
        <w:t>。</w:t>
      </w:r>
    </w:p>
    <w:p w14:paraId="5068AA6A" w14:textId="77777777" w:rsidR="006A3C6E" w:rsidRPr="009959BC" w:rsidRDefault="00000000" w:rsidP="006A3C6E">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lastRenderedPageBreak/>
        <w:t>（</w:t>
      </w:r>
      <w:r w:rsidRPr="009959BC">
        <w:rPr>
          <w:rFonts w:eastAsia="华文中宋" w:cs="Times New Roman" w:hint="eastAsia"/>
          <w:szCs w:val="21"/>
        </w:rPr>
        <w:t>2</w:t>
      </w:r>
      <w:r w:rsidRPr="009959BC">
        <w:rPr>
          <w:rFonts w:eastAsia="华文中宋" w:cs="Times New Roman" w:hint="eastAsia"/>
          <w:szCs w:val="21"/>
        </w:rPr>
        <w:t>）</w:t>
      </w:r>
      <w:r w:rsidR="00F234FE" w:rsidRPr="009959BC">
        <w:rPr>
          <w:rFonts w:eastAsia="华文中宋" w:cs="Times New Roman" w:hint="eastAsia"/>
          <w:szCs w:val="21"/>
        </w:rPr>
        <w:t>压缩</w:t>
      </w:r>
      <w:r w:rsidRPr="009959BC">
        <w:rPr>
          <w:rFonts w:eastAsia="华文中宋" w:cs="Times New Roman" w:hint="eastAsia"/>
          <w:szCs w:val="21"/>
        </w:rPr>
        <w:t>过程中</w:t>
      </w:r>
      <w:r w:rsidR="002F33AB" w:rsidRPr="009959BC">
        <w:rPr>
          <w:rFonts w:eastAsia="华文中宋" w:cs="Times New Roman" w:hint="eastAsia"/>
          <w:szCs w:val="21"/>
        </w:rPr>
        <w:t>，</w:t>
      </w:r>
      <w:r w:rsidRPr="009959BC">
        <w:rPr>
          <w:rFonts w:eastAsia="华文中宋" w:cs="Times New Roman" w:hint="eastAsia"/>
          <w:szCs w:val="21"/>
        </w:rPr>
        <w:t>B</w:t>
      </w:r>
      <w:r w:rsidRPr="009959BC">
        <w:rPr>
          <w:rFonts w:eastAsia="华文中宋" w:cs="Times New Roman" w:hint="eastAsia"/>
          <w:szCs w:val="21"/>
        </w:rPr>
        <w:t>管内气体分子</w:t>
      </w:r>
      <w:r w:rsidR="007D0D98">
        <w:rPr>
          <w:rFonts w:eastAsia="华文中宋" w:cs="Times New Roman" w:hint="eastAsia"/>
          <w:szCs w:val="21"/>
        </w:rPr>
        <w:t>做无规则热运动的剧烈程度</w:t>
      </w:r>
      <w:r w:rsidRPr="009959BC">
        <w:rPr>
          <w:rFonts w:eastAsia="华文中宋" w:cs="Times New Roman" w:hint="eastAsia"/>
          <w:szCs w:val="21"/>
        </w:rPr>
        <w:t>将</w:t>
      </w:r>
      <w:r w:rsidR="004070F8" w:rsidRPr="009959BC">
        <w:rPr>
          <w:rFonts w:eastAsia="华文中宋" w:cs="Times New Roman"/>
          <w:szCs w:val="21"/>
        </w:rPr>
        <w:t>_______</w:t>
      </w:r>
      <w:r w:rsidRPr="009959BC">
        <w:rPr>
          <w:rFonts w:eastAsia="华文中宋" w:cs="Times New Roman" w:hint="eastAsia"/>
          <w:szCs w:val="21"/>
        </w:rPr>
        <w:t>，单位时间</w:t>
      </w:r>
      <w:r w:rsidR="00A829F0" w:rsidRPr="009959BC">
        <w:rPr>
          <w:rFonts w:eastAsia="华文中宋" w:cs="Times New Roman" w:hint="eastAsia"/>
          <w:szCs w:val="21"/>
        </w:rPr>
        <w:t>内撞击</w:t>
      </w:r>
      <w:r w:rsidRPr="009959BC">
        <w:rPr>
          <w:rFonts w:eastAsia="华文中宋" w:cs="Times New Roman" w:hint="eastAsia"/>
          <w:szCs w:val="21"/>
        </w:rPr>
        <w:t>单位面积器壁</w:t>
      </w:r>
      <w:r w:rsidR="00A829F0" w:rsidRPr="009959BC">
        <w:rPr>
          <w:rFonts w:eastAsia="华文中宋" w:cs="Times New Roman" w:hint="eastAsia"/>
          <w:szCs w:val="21"/>
        </w:rPr>
        <w:t>的</w:t>
      </w:r>
      <w:r w:rsidRPr="009959BC">
        <w:rPr>
          <w:rFonts w:eastAsia="华文中宋" w:cs="Times New Roman" w:hint="eastAsia"/>
          <w:szCs w:val="21"/>
        </w:rPr>
        <w:t>分子</w:t>
      </w:r>
      <w:r w:rsidR="00A829F0" w:rsidRPr="009959BC">
        <w:rPr>
          <w:rFonts w:eastAsia="华文中宋" w:cs="Times New Roman" w:hint="eastAsia"/>
          <w:szCs w:val="21"/>
        </w:rPr>
        <w:t>数</w:t>
      </w:r>
      <w:r w:rsidRPr="009959BC">
        <w:rPr>
          <w:rFonts w:eastAsia="华文中宋" w:cs="Times New Roman" w:hint="eastAsia"/>
          <w:szCs w:val="21"/>
        </w:rPr>
        <w:t>将</w:t>
      </w:r>
      <w:r w:rsidR="004070F8" w:rsidRPr="009959BC">
        <w:rPr>
          <w:rFonts w:eastAsia="华文中宋" w:cs="Times New Roman"/>
          <w:szCs w:val="21"/>
        </w:rPr>
        <w:t>_______</w:t>
      </w:r>
      <w:r w:rsidRPr="009959BC">
        <w:rPr>
          <w:rFonts w:eastAsia="华文中宋" w:cs="Times New Roman" w:hint="eastAsia"/>
          <w:szCs w:val="21"/>
          <w:shd w:val="clear" w:color="auto" w:fill="FFFFFF"/>
        </w:rPr>
        <w:t>（均选涂：</w:t>
      </w:r>
      <w:r w:rsidRPr="009959BC">
        <w:rPr>
          <w:rFonts w:eastAsia="华文中宋" w:cs="Times New Roman"/>
          <w:szCs w:val="21"/>
          <w:shd w:val="clear" w:color="auto" w:fill="FFFFFF"/>
        </w:rPr>
        <w:t>A</w:t>
      </w:r>
      <w:r w:rsidRPr="009959BC">
        <w:rPr>
          <w:rFonts w:eastAsia="华文中宋" w:cs="Times New Roman"/>
          <w:szCs w:val="21"/>
          <w:shd w:val="clear" w:color="auto" w:fill="FFFFFF"/>
        </w:rPr>
        <w:t>．</w:t>
      </w:r>
      <w:r w:rsidRPr="009959BC">
        <w:rPr>
          <w:rFonts w:eastAsia="华文中宋" w:cs="Times New Roman" w:hint="eastAsia"/>
          <w:szCs w:val="21"/>
        </w:rPr>
        <w:t>增大</w:t>
      </w:r>
      <w:r w:rsidRPr="009959BC">
        <w:rPr>
          <w:rFonts w:eastAsia="华文中宋" w:cs="Times New Roman"/>
          <w:szCs w:val="21"/>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Pr="009959BC">
        <w:rPr>
          <w:rFonts w:eastAsia="华文中宋" w:cs="Times New Roman" w:hint="eastAsia"/>
          <w:szCs w:val="21"/>
        </w:rPr>
        <w:t>减小</w:t>
      </w:r>
      <w:r w:rsidRPr="009959BC">
        <w:rPr>
          <w:rFonts w:eastAsia="华文中宋" w:cs="Times New Roman" w:hint="eastAsia"/>
          <w:szCs w:val="21"/>
          <w:shd w:val="clear" w:color="auto" w:fill="FFFFFF"/>
        </w:rPr>
        <w:t>C</w:t>
      </w:r>
      <w:r w:rsidRPr="009959BC">
        <w:rPr>
          <w:rFonts w:eastAsia="华文中宋" w:cs="Times New Roman"/>
          <w:szCs w:val="21"/>
          <w:shd w:val="clear" w:color="auto" w:fill="FFFFFF"/>
        </w:rPr>
        <w:t>．</w:t>
      </w:r>
      <w:r w:rsidR="00BB23B7" w:rsidRPr="009959BC">
        <w:rPr>
          <w:rFonts w:eastAsia="华文中宋" w:cs="Times New Roman" w:hint="eastAsia"/>
          <w:szCs w:val="21"/>
          <w:shd w:val="clear" w:color="auto" w:fill="FFFFFF"/>
        </w:rPr>
        <w:t>保持</w:t>
      </w:r>
      <w:r w:rsidRPr="009959BC">
        <w:rPr>
          <w:rFonts w:eastAsia="华文中宋" w:cs="Times New Roman" w:hint="eastAsia"/>
          <w:szCs w:val="21"/>
          <w:shd w:val="clear" w:color="auto" w:fill="FFFFFF"/>
        </w:rPr>
        <w:t>不变）</w:t>
      </w:r>
      <w:r w:rsidR="00407ED9" w:rsidRPr="009959BC">
        <w:rPr>
          <w:rFonts w:eastAsia="华文中宋" w:cs="Times New Roman" w:hint="eastAsia"/>
          <w:szCs w:val="21"/>
        </w:rPr>
        <w:t>。</w:t>
      </w:r>
    </w:p>
    <w:p w14:paraId="5A5E85B0" w14:textId="77777777" w:rsidR="00B05B48" w:rsidRPr="009959BC" w:rsidRDefault="00000000" w:rsidP="006A3C6E">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3</w:t>
      </w:r>
      <w:r w:rsidRPr="009959BC">
        <w:rPr>
          <w:rFonts w:eastAsia="华文中宋" w:cs="Times New Roman" w:hint="eastAsia"/>
          <w:szCs w:val="21"/>
        </w:rPr>
        <w:t>）</w:t>
      </w:r>
      <w:r w:rsidR="005F6DB5" w:rsidRPr="009959BC">
        <w:rPr>
          <w:rFonts w:eastAsia="华文中宋" w:cs="Times New Roman" w:hint="eastAsia"/>
          <w:szCs w:val="21"/>
        </w:rPr>
        <w:t>以</w:t>
      </w:r>
      <w:r w:rsidR="005F6DB5" w:rsidRPr="009959BC">
        <w:rPr>
          <w:rFonts w:eastAsia="华文中宋" w:cs="Times New Roman" w:hint="eastAsia"/>
          <w:i/>
          <w:iCs/>
          <w:szCs w:val="21"/>
        </w:rPr>
        <w:t>W</w:t>
      </w:r>
      <w:r w:rsidR="005F6DB5" w:rsidRPr="009959BC">
        <w:rPr>
          <w:rFonts w:eastAsia="华文中宋" w:cs="Times New Roman" w:hint="eastAsia"/>
          <w:szCs w:val="21"/>
        </w:rPr>
        <w:t>表示外界对气体所做的功、</w:t>
      </w:r>
      <w:r w:rsidR="005F6DB5" w:rsidRPr="009959BC">
        <w:rPr>
          <w:rFonts w:eastAsia="华文中宋" w:cs="Times New Roman" w:hint="eastAsia"/>
          <w:i/>
          <w:iCs/>
          <w:szCs w:val="21"/>
        </w:rPr>
        <w:t>Q</w:t>
      </w:r>
      <w:r w:rsidR="005F6DB5" w:rsidRPr="009959BC">
        <w:rPr>
          <w:rFonts w:eastAsia="华文中宋" w:cs="Times New Roman" w:hint="eastAsia"/>
          <w:szCs w:val="21"/>
        </w:rPr>
        <w:t>表示气体从外界吸收的热量，上述压缩过程中有</w:t>
      </w:r>
    </w:p>
    <w:p w14:paraId="773BA154" w14:textId="77777777" w:rsidR="005F6DB5" w:rsidRPr="009959BC" w:rsidRDefault="00000000" w:rsidP="005F6DB5">
      <w:pPr>
        <w:adjustRightInd w:val="0"/>
        <w:snapToGrid w:val="0"/>
        <w:spacing w:line="288" w:lineRule="auto"/>
        <w:ind w:firstLineChars="150" w:firstLine="315"/>
        <w:rPr>
          <w:rFonts w:eastAsia="华文中宋" w:cs="Times New Roman"/>
          <w:i/>
          <w:iCs/>
          <w:szCs w:val="21"/>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Pr="009959BC">
        <w:rPr>
          <w:rFonts w:eastAsia="华文中宋" w:cs="Times New Roman" w:hint="eastAsia"/>
          <w:i/>
          <w:iCs/>
          <w:szCs w:val="21"/>
        </w:rPr>
        <w:t>W</w:t>
      </w:r>
      <w:r w:rsidRPr="009959BC">
        <w:rPr>
          <w:rFonts w:eastAsia="华文中宋" w:cs="Times New Roman"/>
          <w:szCs w:val="21"/>
        </w:rPr>
        <w:t xml:space="preserve"> &gt; 0</w:t>
      </w:r>
      <w:r w:rsidRPr="009959BC">
        <w:rPr>
          <w:rFonts w:eastAsia="华文中宋" w:cs="Times New Roman" w:hint="eastAsia"/>
          <w:szCs w:val="21"/>
        </w:rPr>
        <w:t>，</w:t>
      </w:r>
      <w:r w:rsidRPr="009959BC">
        <w:rPr>
          <w:rFonts w:eastAsia="华文中宋" w:cs="Times New Roman" w:hint="eastAsia"/>
          <w:i/>
          <w:iCs/>
          <w:szCs w:val="21"/>
        </w:rPr>
        <w:t>Q</w:t>
      </w:r>
      <w:r w:rsidRPr="009959BC">
        <w:rPr>
          <w:rFonts w:eastAsia="华文中宋" w:cs="Times New Roman"/>
          <w:szCs w:val="21"/>
        </w:rPr>
        <w:t xml:space="preserve"> &gt; 0</w:t>
      </w:r>
      <w:r w:rsidRPr="009959BC">
        <w:rPr>
          <w:rFonts w:eastAsia="华文中宋" w:cs="Times New Roman" w:hint="eastAsia"/>
          <w:szCs w:val="21"/>
          <w:shd w:val="clear" w:color="auto" w:fill="FFFFFF"/>
        </w:rPr>
        <w:tab/>
      </w:r>
      <w:r w:rsidRPr="009959BC">
        <w:rPr>
          <w:rFonts w:eastAsia="华文中宋" w:cs="Times New Roman"/>
          <w:szCs w:val="21"/>
          <w:shd w:val="clear" w:color="auto" w:fill="FFFFFF"/>
        </w:rPr>
        <w:tab/>
      </w:r>
      <w:r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Pr="009959BC">
        <w:rPr>
          <w:rFonts w:eastAsia="华文中宋" w:cs="Times New Roman" w:hint="eastAsia"/>
          <w:i/>
          <w:iCs/>
          <w:szCs w:val="21"/>
        </w:rPr>
        <w:t>W</w:t>
      </w:r>
      <w:r w:rsidRPr="009959BC">
        <w:rPr>
          <w:rFonts w:eastAsia="华文中宋" w:cs="Times New Roman"/>
          <w:szCs w:val="21"/>
        </w:rPr>
        <w:t xml:space="preserve"> &gt; 0</w:t>
      </w:r>
      <w:r w:rsidRPr="009959BC">
        <w:rPr>
          <w:rFonts w:eastAsia="华文中宋" w:cs="Times New Roman" w:hint="eastAsia"/>
          <w:szCs w:val="21"/>
        </w:rPr>
        <w:t>，</w:t>
      </w:r>
      <w:r w:rsidRPr="009959BC">
        <w:rPr>
          <w:rFonts w:eastAsia="华文中宋" w:cs="Times New Roman" w:hint="eastAsia"/>
          <w:i/>
          <w:iCs/>
          <w:szCs w:val="21"/>
        </w:rPr>
        <w:t>Q</w:t>
      </w:r>
      <w:r w:rsidRPr="009959BC">
        <w:rPr>
          <w:rFonts w:eastAsia="华文中宋" w:cs="Times New Roman"/>
          <w:i/>
          <w:iCs/>
          <w:szCs w:val="21"/>
        </w:rPr>
        <w:t xml:space="preserve"> </w:t>
      </w:r>
      <w:r w:rsidRPr="009959BC">
        <w:rPr>
          <w:rFonts w:eastAsia="华文中宋" w:cs="Times New Roman"/>
          <w:szCs w:val="21"/>
        </w:rPr>
        <w:t>&lt; 0</w:t>
      </w:r>
      <w:r w:rsidRPr="009959BC">
        <w:rPr>
          <w:rFonts w:eastAsia="华文中宋" w:cs="Times New Roman"/>
          <w:szCs w:val="21"/>
        </w:rPr>
        <w:tab/>
      </w:r>
      <w:r w:rsidRPr="009959BC">
        <w:rPr>
          <w:rFonts w:eastAsia="华文中宋" w:cs="Times New Roman"/>
          <w:szCs w:val="21"/>
        </w:rPr>
        <w:tab/>
      </w:r>
      <w:r w:rsidRPr="009959BC">
        <w:rPr>
          <w:rFonts w:eastAsia="华文中宋" w:cs="Times New Roman" w:hint="eastAsia"/>
          <w:szCs w:val="21"/>
          <w:shd w:val="clear" w:color="auto" w:fill="FFFFFF"/>
        </w:rPr>
        <w:t>C</w:t>
      </w:r>
      <w:r w:rsidRPr="009959BC">
        <w:rPr>
          <w:rFonts w:eastAsia="华文中宋" w:cs="Times New Roman" w:hint="eastAsia"/>
          <w:szCs w:val="21"/>
          <w:shd w:val="clear" w:color="auto" w:fill="FFFFFF"/>
        </w:rPr>
        <w:t>．</w:t>
      </w:r>
      <w:r w:rsidRPr="009959BC">
        <w:rPr>
          <w:rFonts w:eastAsia="华文中宋" w:cs="Times New Roman" w:hint="eastAsia"/>
          <w:i/>
          <w:iCs/>
          <w:szCs w:val="21"/>
        </w:rPr>
        <w:t>W</w:t>
      </w:r>
      <w:r w:rsidRPr="009959BC">
        <w:rPr>
          <w:rFonts w:eastAsia="华文中宋" w:cs="Times New Roman"/>
          <w:szCs w:val="21"/>
        </w:rPr>
        <w:t xml:space="preserve"> &lt; 0</w:t>
      </w:r>
      <w:r w:rsidRPr="009959BC">
        <w:rPr>
          <w:rFonts w:eastAsia="华文中宋" w:cs="Times New Roman" w:hint="eastAsia"/>
          <w:szCs w:val="21"/>
        </w:rPr>
        <w:t>，</w:t>
      </w:r>
      <w:r w:rsidRPr="009959BC">
        <w:rPr>
          <w:rFonts w:eastAsia="华文中宋" w:cs="Times New Roman" w:hint="eastAsia"/>
          <w:i/>
          <w:iCs/>
          <w:szCs w:val="21"/>
        </w:rPr>
        <w:t>Q</w:t>
      </w:r>
      <w:r w:rsidRPr="009959BC">
        <w:rPr>
          <w:rFonts w:eastAsia="华文中宋" w:cs="Times New Roman"/>
          <w:szCs w:val="21"/>
        </w:rPr>
        <w:t xml:space="preserve"> &gt; 0</w:t>
      </w:r>
      <w:r w:rsidRPr="009959BC">
        <w:rPr>
          <w:rFonts w:eastAsia="华文中宋" w:cs="Times New Roman"/>
          <w:szCs w:val="21"/>
        </w:rPr>
        <w:tab/>
      </w:r>
      <w:r w:rsidRPr="009959BC">
        <w:rPr>
          <w:rFonts w:eastAsia="华文中宋" w:cs="Times New Roman"/>
          <w:szCs w:val="21"/>
        </w:rPr>
        <w:tab/>
      </w:r>
      <w:r w:rsidRPr="009959BC">
        <w:rPr>
          <w:rFonts w:eastAsia="华文中宋" w:cs="Times New Roman" w:hint="eastAsia"/>
          <w:szCs w:val="21"/>
          <w:shd w:val="clear" w:color="auto" w:fill="FFFFFF"/>
        </w:rPr>
        <w:t>D</w:t>
      </w:r>
      <w:r w:rsidRPr="009959BC">
        <w:rPr>
          <w:rFonts w:eastAsia="华文中宋" w:cs="Times New Roman"/>
          <w:szCs w:val="21"/>
          <w:shd w:val="clear" w:color="auto" w:fill="FFFFFF"/>
        </w:rPr>
        <w:t>．</w:t>
      </w:r>
      <w:r w:rsidRPr="009959BC">
        <w:rPr>
          <w:rFonts w:eastAsia="华文中宋" w:cs="Times New Roman" w:hint="eastAsia"/>
          <w:i/>
          <w:iCs/>
          <w:szCs w:val="21"/>
        </w:rPr>
        <w:t>W</w:t>
      </w:r>
      <w:r w:rsidRPr="009959BC">
        <w:rPr>
          <w:rFonts w:eastAsia="华文中宋" w:cs="Times New Roman"/>
          <w:szCs w:val="21"/>
        </w:rPr>
        <w:t xml:space="preserve"> &lt; 0</w:t>
      </w:r>
      <w:r w:rsidRPr="009959BC">
        <w:rPr>
          <w:rFonts w:eastAsia="华文中宋" w:cs="Times New Roman" w:hint="eastAsia"/>
          <w:szCs w:val="21"/>
        </w:rPr>
        <w:t>，</w:t>
      </w:r>
      <w:r w:rsidRPr="009959BC">
        <w:rPr>
          <w:rFonts w:eastAsia="华文中宋" w:cs="Times New Roman" w:hint="eastAsia"/>
          <w:i/>
          <w:iCs/>
          <w:szCs w:val="21"/>
        </w:rPr>
        <w:t>Q</w:t>
      </w:r>
      <w:r w:rsidRPr="009959BC">
        <w:rPr>
          <w:rFonts w:eastAsia="华文中宋" w:cs="Times New Roman"/>
          <w:szCs w:val="21"/>
        </w:rPr>
        <w:t xml:space="preserve"> &lt; 0</w:t>
      </w:r>
      <w:r w:rsidRPr="009959BC">
        <w:rPr>
          <w:rFonts w:eastAsia="华文中宋" w:cs="Times New Roman" w:hint="eastAsia"/>
          <w:szCs w:val="21"/>
          <w:shd w:val="clear" w:color="auto" w:fill="FFFFFF"/>
        </w:rPr>
        <w:tab/>
      </w:r>
      <w:r w:rsidRPr="009959BC">
        <w:rPr>
          <w:rFonts w:eastAsia="华文中宋" w:cs="Times New Roman"/>
          <w:szCs w:val="21"/>
          <w:shd w:val="clear" w:color="auto" w:fill="FFFFFF"/>
        </w:rPr>
        <w:tab/>
      </w:r>
    </w:p>
    <w:p w14:paraId="45A8FF0A" w14:textId="77777777" w:rsidR="00A356AA" w:rsidRPr="009959BC" w:rsidRDefault="00000000" w:rsidP="002049B7">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2</w:t>
      </w:r>
      <w:r w:rsidR="00D81901" w:rsidRPr="009959BC">
        <w:rPr>
          <w:rFonts w:eastAsia="华文中宋" w:cs="Times New Roman" w:hint="eastAsia"/>
          <w:szCs w:val="21"/>
        </w:rPr>
        <w:t>．</w:t>
      </w:r>
      <w:r w:rsidR="0026620E" w:rsidRPr="009959BC">
        <w:rPr>
          <w:rFonts w:eastAsia="华文中宋" w:cs="Times New Roman" w:hint="eastAsia"/>
          <w:szCs w:val="21"/>
        </w:rPr>
        <w:t>（多选）</w:t>
      </w:r>
      <w:r w:rsidR="000D49C2" w:rsidRPr="009959BC">
        <w:rPr>
          <w:rFonts w:eastAsia="华文中宋" w:cs="Times New Roman" w:hint="eastAsia"/>
          <w:szCs w:val="21"/>
        </w:rPr>
        <w:t>两电极间电势差</w:t>
      </w:r>
      <w:r w:rsidR="0026620E" w:rsidRPr="009959BC">
        <w:rPr>
          <w:rFonts w:eastAsia="华文中宋" w:cs="Times New Roman" w:hint="eastAsia"/>
          <w:szCs w:val="21"/>
        </w:rPr>
        <w:t>大于</w:t>
      </w:r>
      <w:r w:rsidR="000D49C2" w:rsidRPr="009959BC">
        <w:rPr>
          <w:rFonts w:eastAsia="华文中宋" w:cs="Times New Roman" w:hint="eastAsia"/>
          <w:szCs w:val="21"/>
        </w:rPr>
        <w:t>4400V</w:t>
      </w:r>
      <w:r w:rsidR="0026620E" w:rsidRPr="009959BC">
        <w:rPr>
          <w:rFonts w:eastAsia="华文中宋" w:cs="Times New Roman" w:hint="eastAsia"/>
          <w:szCs w:val="21"/>
        </w:rPr>
        <w:t>时</w:t>
      </w:r>
      <w:r w:rsidR="00995A6D" w:rsidRPr="009959BC">
        <w:rPr>
          <w:rFonts w:eastAsia="华文中宋" w:cs="Times New Roman" w:hint="eastAsia"/>
          <w:szCs w:val="21"/>
        </w:rPr>
        <w:t>，</w:t>
      </w:r>
      <w:r w:rsidR="0026620E" w:rsidRPr="009959BC">
        <w:rPr>
          <w:rFonts w:eastAsia="华文中宋" w:cs="Times New Roman" w:hint="eastAsia"/>
          <w:szCs w:val="21"/>
        </w:rPr>
        <w:t>可</w:t>
      </w:r>
      <w:r w:rsidR="00610A48" w:rsidRPr="009959BC">
        <w:rPr>
          <w:rFonts w:eastAsia="华文中宋" w:cs="Times New Roman" w:hint="eastAsia"/>
          <w:szCs w:val="21"/>
        </w:rPr>
        <w:t>使</w:t>
      </w:r>
      <w:r w:rsidR="0026620E" w:rsidRPr="009959BC">
        <w:rPr>
          <w:rFonts w:eastAsia="华文中宋" w:cs="Times New Roman" w:hint="eastAsia"/>
          <w:szCs w:val="21"/>
        </w:rPr>
        <w:t>B</w:t>
      </w:r>
      <w:r w:rsidR="0026620E" w:rsidRPr="009959BC">
        <w:rPr>
          <w:rFonts w:eastAsia="华文中宋" w:cs="Times New Roman" w:hint="eastAsia"/>
          <w:szCs w:val="21"/>
        </w:rPr>
        <w:t>管内气体电离发光。若用</w:t>
      </w:r>
      <w:r w:rsidR="0026620E" w:rsidRPr="009959BC">
        <w:rPr>
          <w:rFonts w:eastAsia="华文中宋" w:cs="Times New Roman" w:hint="eastAsia"/>
          <w:szCs w:val="21"/>
        </w:rPr>
        <w:t>220V</w:t>
      </w:r>
      <w:r w:rsidR="0058171B" w:rsidRPr="009959BC">
        <w:rPr>
          <w:rFonts w:eastAsia="华文中宋" w:cs="Times New Roman" w:hint="eastAsia"/>
          <w:szCs w:val="21"/>
        </w:rPr>
        <w:t>正弦</w:t>
      </w:r>
      <w:r w:rsidR="0026620E" w:rsidRPr="009959BC">
        <w:rPr>
          <w:rFonts w:eastAsia="华文中宋" w:cs="Times New Roman" w:hint="eastAsia"/>
          <w:szCs w:val="21"/>
        </w:rPr>
        <w:t>交流电通过理想变压器给电极供电，可能使气体发光的</w:t>
      </w:r>
      <w:r w:rsidR="00995A6D" w:rsidRPr="009959BC">
        <w:rPr>
          <w:rFonts w:eastAsia="华文中宋" w:cs="Times New Roman" w:hint="eastAsia"/>
          <w:szCs w:val="21"/>
        </w:rPr>
        <w:t>变压器原、副线圈匝数比</w:t>
      </w:r>
      <w:r w:rsidR="0026620E" w:rsidRPr="009959BC">
        <w:rPr>
          <w:rFonts w:eastAsia="华文中宋" w:cs="Times New Roman" w:hint="eastAsia"/>
          <w:szCs w:val="21"/>
        </w:rPr>
        <w:t>是</w:t>
      </w:r>
    </w:p>
    <w:p w14:paraId="7F4CEF48" w14:textId="77777777" w:rsidR="00995A6D" w:rsidRPr="009959BC" w:rsidRDefault="00000000" w:rsidP="0026620E">
      <w:pPr>
        <w:adjustRightInd w:val="0"/>
        <w:snapToGrid w:val="0"/>
        <w:spacing w:line="288" w:lineRule="auto"/>
        <w:ind w:firstLineChars="150" w:firstLine="315"/>
        <w:rPr>
          <w:rFonts w:eastAsia="华文中宋" w:cs="Times New Roman"/>
          <w:szCs w:val="21"/>
        </w:rPr>
      </w:pPr>
      <w:r w:rsidRPr="009959BC">
        <w:rPr>
          <w:rFonts w:eastAsia="华文中宋" w:cs="Times New Roman" w:hint="eastAsia"/>
          <w:szCs w:val="21"/>
          <w:shd w:val="clear" w:color="auto" w:fill="FFFFFF"/>
        </w:rPr>
        <w:t>A</w:t>
      </w:r>
      <w:r w:rsidRPr="009959BC">
        <w:rPr>
          <w:rFonts w:eastAsia="华文中宋" w:cs="Times New Roman"/>
          <w:szCs w:val="21"/>
          <w:shd w:val="clear" w:color="auto" w:fill="FFFFFF"/>
        </w:rPr>
        <w:t>．</w:t>
      </w:r>
      <w:r w:rsidR="0026620E" w:rsidRPr="009959BC">
        <w:rPr>
          <w:rFonts w:eastAsia="华文中宋" w:cs="Times New Roman" w:hint="eastAsia"/>
          <w:szCs w:val="21"/>
        </w:rPr>
        <w:t>25:1</w:t>
      </w:r>
      <w:r w:rsidR="0026620E" w:rsidRPr="009959BC">
        <w:rPr>
          <w:rFonts w:eastAsia="华文中宋" w:cs="Times New Roman"/>
          <w:szCs w:val="21"/>
          <w:shd w:val="clear" w:color="auto" w:fill="FFFFFF"/>
        </w:rPr>
        <w:tab/>
      </w:r>
      <w:r w:rsidR="0026620E" w:rsidRPr="009959BC">
        <w:rPr>
          <w:rFonts w:eastAsia="华文中宋" w:cs="Times New Roman"/>
          <w:szCs w:val="21"/>
          <w:shd w:val="clear" w:color="auto" w:fill="FFFFFF"/>
        </w:rPr>
        <w:tab/>
      </w:r>
      <w:r w:rsidR="0026620E" w:rsidRPr="009959BC">
        <w:rPr>
          <w:rFonts w:eastAsia="华文中宋" w:cs="Times New Roman"/>
          <w:szCs w:val="21"/>
          <w:shd w:val="clear" w:color="auto" w:fill="FFFFFF"/>
        </w:rPr>
        <w:tab/>
      </w:r>
      <w:r w:rsidRPr="009959BC">
        <w:rPr>
          <w:rFonts w:eastAsia="华文中宋" w:cs="Times New Roman" w:hint="eastAsia"/>
          <w:szCs w:val="21"/>
          <w:shd w:val="clear" w:color="auto" w:fill="FFFFFF"/>
        </w:rPr>
        <w:t>B</w:t>
      </w:r>
      <w:r w:rsidRPr="009959BC">
        <w:rPr>
          <w:rFonts w:eastAsia="华文中宋" w:cs="Times New Roman"/>
          <w:szCs w:val="21"/>
          <w:shd w:val="clear" w:color="auto" w:fill="FFFFFF"/>
        </w:rPr>
        <w:t>．</w:t>
      </w:r>
      <w:r w:rsidR="0026620E" w:rsidRPr="009959BC">
        <w:rPr>
          <w:rFonts w:eastAsia="华文中宋" w:cs="Times New Roman" w:hint="eastAsia"/>
          <w:szCs w:val="21"/>
        </w:rPr>
        <w:t>20:1</w:t>
      </w:r>
      <w:r w:rsidR="0026620E" w:rsidRPr="009959BC">
        <w:rPr>
          <w:rFonts w:eastAsia="华文中宋" w:cs="Times New Roman"/>
          <w:szCs w:val="21"/>
        </w:rPr>
        <w:tab/>
      </w:r>
      <w:r w:rsidR="0026620E" w:rsidRPr="009959BC">
        <w:rPr>
          <w:rFonts w:eastAsia="华文中宋" w:cs="Times New Roman" w:hint="eastAsia"/>
          <w:szCs w:val="21"/>
          <w:shd w:val="clear" w:color="auto" w:fill="FFFFFF"/>
        </w:rPr>
        <w:t xml:space="preserve"> </w:t>
      </w:r>
      <w:r w:rsidR="0026620E" w:rsidRPr="009959BC">
        <w:rPr>
          <w:rFonts w:eastAsia="华文中宋" w:cs="Times New Roman"/>
          <w:szCs w:val="21"/>
          <w:shd w:val="clear" w:color="auto" w:fill="FFFFFF"/>
        </w:rPr>
        <w:tab/>
      </w:r>
      <w:r w:rsidR="0026620E" w:rsidRPr="009959BC">
        <w:rPr>
          <w:rFonts w:eastAsia="华文中宋" w:cs="Times New Roman"/>
          <w:szCs w:val="21"/>
          <w:shd w:val="clear" w:color="auto" w:fill="FFFFFF"/>
        </w:rPr>
        <w:tab/>
      </w:r>
      <w:r w:rsidR="0026620E" w:rsidRPr="009959BC">
        <w:rPr>
          <w:rFonts w:eastAsia="华文中宋" w:cs="Times New Roman" w:hint="eastAsia"/>
          <w:szCs w:val="21"/>
          <w:shd w:val="clear" w:color="auto" w:fill="FFFFFF"/>
        </w:rPr>
        <w:t>C</w:t>
      </w:r>
      <w:r w:rsidR="0026620E" w:rsidRPr="009959BC">
        <w:rPr>
          <w:rFonts w:eastAsia="华文中宋" w:cs="Times New Roman" w:hint="eastAsia"/>
          <w:szCs w:val="21"/>
          <w:shd w:val="clear" w:color="auto" w:fill="FFFFFF"/>
        </w:rPr>
        <w:t>．</w:t>
      </w:r>
      <w:r w:rsidR="0026620E" w:rsidRPr="009959BC">
        <w:rPr>
          <w:rFonts w:eastAsia="华文中宋" w:cs="Times New Roman" w:hint="eastAsia"/>
          <w:szCs w:val="21"/>
        </w:rPr>
        <w:t>15:1</w:t>
      </w:r>
      <w:r w:rsidR="0026620E" w:rsidRPr="009959BC">
        <w:rPr>
          <w:rFonts w:eastAsia="华文中宋" w:cs="Times New Roman"/>
          <w:szCs w:val="21"/>
          <w:shd w:val="clear" w:color="auto" w:fill="FFFFFF"/>
        </w:rPr>
        <w:tab/>
      </w:r>
      <w:r w:rsidR="0026620E" w:rsidRPr="009959BC">
        <w:rPr>
          <w:rFonts w:eastAsia="华文中宋" w:cs="Times New Roman"/>
          <w:szCs w:val="21"/>
          <w:shd w:val="clear" w:color="auto" w:fill="FFFFFF"/>
        </w:rPr>
        <w:tab/>
      </w:r>
      <w:r w:rsidR="0026620E" w:rsidRPr="009959BC">
        <w:rPr>
          <w:rFonts w:eastAsia="华文中宋" w:cs="Times New Roman"/>
          <w:szCs w:val="21"/>
          <w:shd w:val="clear" w:color="auto" w:fill="FFFFFF"/>
        </w:rPr>
        <w:tab/>
      </w:r>
      <w:r w:rsidR="0026620E" w:rsidRPr="009959BC">
        <w:rPr>
          <w:rFonts w:eastAsia="华文中宋" w:cs="Times New Roman" w:hint="eastAsia"/>
          <w:szCs w:val="21"/>
          <w:shd w:val="clear" w:color="auto" w:fill="FFFFFF"/>
        </w:rPr>
        <w:t>D</w:t>
      </w:r>
      <w:r w:rsidR="0026620E" w:rsidRPr="009959BC">
        <w:rPr>
          <w:rFonts w:eastAsia="华文中宋" w:cs="Times New Roman"/>
          <w:szCs w:val="21"/>
          <w:shd w:val="clear" w:color="auto" w:fill="FFFFFF"/>
        </w:rPr>
        <w:t>．</w:t>
      </w:r>
      <w:r w:rsidR="0026620E" w:rsidRPr="009959BC">
        <w:rPr>
          <w:rFonts w:eastAsia="华文中宋" w:cs="Times New Roman" w:hint="eastAsia"/>
          <w:szCs w:val="21"/>
        </w:rPr>
        <w:t>1:15</w:t>
      </w:r>
      <w:r w:rsidR="0026620E" w:rsidRPr="009959BC">
        <w:rPr>
          <w:rFonts w:eastAsia="华文中宋" w:cs="Times New Roman"/>
          <w:szCs w:val="21"/>
        </w:rPr>
        <w:tab/>
      </w:r>
      <w:r w:rsidR="0026620E" w:rsidRPr="009959BC">
        <w:rPr>
          <w:rFonts w:eastAsia="华文中宋" w:cs="Times New Roman"/>
          <w:szCs w:val="21"/>
        </w:rPr>
        <w:tab/>
      </w:r>
      <w:r w:rsidR="0026620E" w:rsidRPr="009959BC">
        <w:rPr>
          <w:rFonts w:eastAsia="华文中宋" w:cs="Times New Roman"/>
          <w:szCs w:val="21"/>
        </w:rPr>
        <w:tab/>
      </w:r>
      <w:r w:rsidR="0026620E" w:rsidRPr="009959BC">
        <w:rPr>
          <w:rFonts w:eastAsia="华文中宋" w:cs="Times New Roman" w:hint="eastAsia"/>
          <w:szCs w:val="21"/>
          <w:shd w:val="clear" w:color="auto" w:fill="FFFFFF"/>
        </w:rPr>
        <w:t>E</w:t>
      </w:r>
      <w:r w:rsidR="0026620E" w:rsidRPr="009959BC">
        <w:rPr>
          <w:rFonts w:eastAsia="华文中宋" w:cs="Times New Roman"/>
          <w:szCs w:val="21"/>
          <w:shd w:val="clear" w:color="auto" w:fill="FFFFFF"/>
        </w:rPr>
        <w:t>．</w:t>
      </w:r>
      <w:r w:rsidR="0026620E" w:rsidRPr="009959BC">
        <w:rPr>
          <w:rFonts w:eastAsia="华文中宋" w:cs="Times New Roman" w:hint="eastAsia"/>
          <w:szCs w:val="21"/>
        </w:rPr>
        <w:t>1:20</w:t>
      </w:r>
      <w:r w:rsidR="0026620E" w:rsidRPr="009959BC">
        <w:rPr>
          <w:rFonts w:eastAsia="华文中宋" w:cs="Times New Roman"/>
          <w:szCs w:val="21"/>
          <w:shd w:val="clear" w:color="auto" w:fill="FFFFFF"/>
        </w:rPr>
        <w:tab/>
      </w:r>
      <w:r w:rsidR="0026620E" w:rsidRPr="009959BC">
        <w:rPr>
          <w:rFonts w:eastAsia="华文中宋" w:cs="Times New Roman"/>
          <w:szCs w:val="21"/>
          <w:shd w:val="clear" w:color="auto" w:fill="FFFFFF"/>
        </w:rPr>
        <w:tab/>
      </w:r>
      <w:r w:rsidR="0026620E" w:rsidRPr="009959BC">
        <w:rPr>
          <w:rFonts w:eastAsia="华文中宋" w:cs="Times New Roman"/>
          <w:szCs w:val="21"/>
          <w:shd w:val="clear" w:color="auto" w:fill="FFFFFF"/>
        </w:rPr>
        <w:tab/>
      </w:r>
      <w:r w:rsidR="0026620E" w:rsidRPr="009959BC">
        <w:rPr>
          <w:rFonts w:eastAsia="华文中宋" w:cs="Times New Roman" w:hint="eastAsia"/>
          <w:szCs w:val="21"/>
          <w:shd w:val="clear" w:color="auto" w:fill="FFFFFF"/>
        </w:rPr>
        <w:t>F</w:t>
      </w:r>
      <w:r w:rsidR="0026620E" w:rsidRPr="009959BC">
        <w:rPr>
          <w:rFonts w:eastAsia="华文中宋" w:cs="Times New Roman"/>
          <w:szCs w:val="21"/>
          <w:shd w:val="clear" w:color="auto" w:fill="FFFFFF"/>
        </w:rPr>
        <w:t>．</w:t>
      </w:r>
      <w:r w:rsidR="0026620E" w:rsidRPr="009959BC">
        <w:rPr>
          <w:rFonts w:eastAsia="华文中宋" w:cs="Times New Roman" w:hint="eastAsia"/>
          <w:szCs w:val="21"/>
        </w:rPr>
        <w:t>1:25</w:t>
      </w:r>
    </w:p>
    <w:p w14:paraId="45849664" w14:textId="77777777" w:rsidR="002049B7" w:rsidRPr="009959BC" w:rsidRDefault="00000000" w:rsidP="002049B7">
      <w:pPr>
        <w:adjustRightInd w:val="0"/>
        <w:snapToGrid w:val="0"/>
        <w:spacing w:line="288" w:lineRule="auto"/>
        <w:ind w:left="315" w:hangingChars="150" w:hanging="315"/>
        <w:rPr>
          <w:rFonts w:eastAsia="华文中宋" w:cs="Times New Roman"/>
          <w:szCs w:val="21"/>
        </w:rPr>
      </w:pPr>
      <w:r w:rsidRPr="009959BC">
        <w:rPr>
          <w:noProof/>
        </w:rPr>
        <w:drawing>
          <wp:anchor distT="0" distB="0" distL="114300" distR="114300" simplePos="0" relativeHeight="251627520" behindDoc="0" locked="0" layoutInCell="1" allowOverlap="1" wp14:anchorId="2DB8DB74" wp14:editId="0009D08F">
            <wp:simplePos x="0" y="0"/>
            <wp:positionH relativeFrom="column">
              <wp:posOffset>2922313</wp:posOffset>
            </wp:positionH>
            <wp:positionV relativeFrom="paragraph">
              <wp:posOffset>86323</wp:posOffset>
            </wp:positionV>
            <wp:extent cx="2466340" cy="906145"/>
            <wp:effectExtent l="0" t="0" r="0" b="0"/>
            <wp:wrapSquare wrapText="bothSides"/>
            <wp:docPr id="450845300"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845300" name=""/>
                    <pic:cNvPicPr/>
                  </pic:nvPicPr>
                  <pic:blipFill>
                    <a:blip r:embed="rId238">
                      <a:extLst>
                        <a:ext uri="{96DAC541-7B7A-43D3-8B79-37D633B846F1}">
                          <asvg:svgBlip xmlns:asvg="http://schemas.microsoft.com/office/drawing/2016/SVG/main" r:embed="rId239"/>
                        </a:ext>
                      </a:extLst>
                    </a:blip>
                    <a:stretch>
                      <a:fillRect/>
                    </a:stretch>
                  </pic:blipFill>
                  <pic:spPr>
                    <a:xfrm>
                      <a:off x="0" y="0"/>
                      <a:ext cx="2466340" cy="906145"/>
                    </a:xfrm>
                    <a:prstGeom prst="rect">
                      <a:avLst/>
                    </a:prstGeom>
                  </pic:spPr>
                </pic:pic>
              </a:graphicData>
            </a:graphic>
            <wp14:sizeRelH relativeFrom="page">
              <wp14:pctWidth>0</wp14:pctWidth>
            </wp14:sizeRelH>
            <wp14:sizeRelV relativeFrom="page">
              <wp14:pctHeight>0</wp14:pctHeight>
            </wp14:sizeRelV>
          </wp:anchor>
        </w:drawing>
      </w:r>
      <w:r w:rsidR="00A356AA" w:rsidRPr="009959BC">
        <w:rPr>
          <w:rFonts w:eastAsia="华文中宋" w:cs="Times New Roman" w:hint="eastAsia"/>
          <w:szCs w:val="21"/>
        </w:rPr>
        <w:t>3</w:t>
      </w:r>
      <w:r w:rsidR="00A356AA" w:rsidRPr="009959BC">
        <w:rPr>
          <w:rFonts w:eastAsia="华文中宋" w:cs="Times New Roman" w:hint="eastAsia"/>
          <w:szCs w:val="21"/>
        </w:rPr>
        <w:t>．</w:t>
      </w:r>
      <w:r w:rsidR="00D81901" w:rsidRPr="009959BC">
        <w:rPr>
          <w:rFonts w:eastAsia="华文中宋" w:cs="Times New Roman" w:hint="eastAsia"/>
          <w:szCs w:val="21"/>
        </w:rPr>
        <w:t>通过分光镜观察</w:t>
      </w:r>
      <w:r w:rsidR="007651FE" w:rsidRPr="009959BC">
        <w:rPr>
          <w:rFonts w:eastAsia="华文中宋" w:cs="Times New Roman" w:hint="eastAsia"/>
          <w:szCs w:val="21"/>
        </w:rPr>
        <w:t>发光气体</w:t>
      </w:r>
      <w:r w:rsidR="00D81901" w:rsidRPr="009959BC">
        <w:rPr>
          <w:rFonts w:eastAsia="华文中宋" w:cs="Times New Roman" w:hint="eastAsia"/>
          <w:szCs w:val="21"/>
        </w:rPr>
        <w:t>可见明亮的黄色谱线。</w:t>
      </w:r>
      <w:r w:rsidR="001610A5" w:rsidRPr="009959BC">
        <w:rPr>
          <w:rFonts w:eastAsia="华文中宋" w:cs="Times New Roman" w:hint="eastAsia"/>
          <w:szCs w:val="21"/>
        </w:rPr>
        <w:t>已知</w:t>
      </w:r>
      <w:r w:rsidR="00ED2E3D" w:rsidRPr="009959BC">
        <w:rPr>
          <w:rFonts w:eastAsia="华文中宋" w:cs="Times New Roman" w:hint="eastAsia"/>
          <w:szCs w:val="21"/>
        </w:rPr>
        <w:t>光谱中</w:t>
      </w:r>
      <w:r w:rsidR="00D81901" w:rsidRPr="009959BC">
        <w:rPr>
          <w:rFonts w:eastAsia="华文中宋" w:cs="Times New Roman" w:hint="eastAsia"/>
          <w:szCs w:val="21"/>
        </w:rPr>
        <w:t>常见的黄色谱线有波长</w:t>
      </w:r>
      <w:r w:rsidR="00021239" w:rsidRPr="009959BC">
        <w:rPr>
          <w:rFonts w:eastAsia="华文中宋" w:cs="Times New Roman" w:hint="eastAsia"/>
          <w:szCs w:val="21"/>
        </w:rPr>
        <w:t>为</w:t>
      </w:r>
      <w:r w:rsidR="00D81901" w:rsidRPr="009959BC">
        <w:rPr>
          <w:rFonts w:eastAsia="华文中宋" w:cs="Times New Roman"/>
          <w:szCs w:val="21"/>
        </w:rPr>
        <w:t>587.</w:t>
      </w:r>
      <w:r w:rsidR="008565A6" w:rsidRPr="009959BC">
        <w:rPr>
          <w:rFonts w:eastAsia="华文中宋" w:cs="Times New Roman" w:hint="eastAsia"/>
          <w:szCs w:val="21"/>
        </w:rPr>
        <w:t>6</w:t>
      </w:r>
      <w:r w:rsidR="00D81901" w:rsidRPr="009959BC">
        <w:rPr>
          <w:rFonts w:eastAsia="华文中宋" w:cs="Times New Roman"/>
          <w:szCs w:val="21"/>
        </w:rPr>
        <w:t xml:space="preserve"> n</w:t>
      </w:r>
      <w:r w:rsidR="00D81901" w:rsidRPr="009959BC">
        <w:rPr>
          <w:rFonts w:eastAsia="华文中宋" w:cs="Times New Roman" w:hint="eastAsia"/>
          <w:szCs w:val="21"/>
        </w:rPr>
        <w:t>m</w:t>
      </w:r>
      <w:r w:rsidR="00D81901" w:rsidRPr="009959BC">
        <w:rPr>
          <w:rFonts w:eastAsia="华文中宋" w:cs="Times New Roman"/>
          <w:szCs w:val="21"/>
        </w:rPr>
        <w:t>的</w:t>
      </w:r>
      <w:r w:rsidR="00D81901" w:rsidRPr="009959BC">
        <w:rPr>
          <w:rFonts w:eastAsia="华文中宋" w:cs="Times New Roman" w:hint="eastAsia"/>
          <w:szCs w:val="21"/>
        </w:rPr>
        <w:t>氦</w:t>
      </w:r>
      <w:r w:rsidR="00D81901" w:rsidRPr="009959BC">
        <w:rPr>
          <w:rFonts w:eastAsia="华文中宋" w:cs="Times New Roman"/>
          <w:szCs w:val="21"/>
        </w:rPr>
        <w:t>D</w:t>
      </w:r>
      <w:r w:rsidR="00D81901" w:rsidRPr="009959BC">
        <w:rPr>
          <w:rFonts w:eastAsia="华文中宋" w:cs="Times New Roman"/>
          <w:szCs w:val="21"/>
          <w:vertAlign w:val="subscript"/>
        </w:rPr>
        <w:t>3</w:t>
      </w:r>
      <w:r w:rsidR="00D81901" w:rsidRPr="009959BC">
        <w:rPr>
          <w:rFonts w:eastAsia="华文中宋" w:cs="Times New Roman"/>
          <w:szCs w:val="21"/>
        </w:rPr>
        <w:t>线</w:t>
      </w:r>
      <w:r w:rsidR="00D81901" w:rsidRPr="009959BC">
        <w:rPr>
          <w:rFonts w:eastAsia="华文中宋" w:cs="Times New Roman" w:hint="eastAsia"/>
          <w:szCs w:val="21"/>
        </w:rPr>
        <w:t>和波长为</w:t>
      </w:r>
      <w:r w:rsidR="00D81901" w:rsidRPr="009959BC">
        <w:rPr>
          <w:rFonts w:eastAsia="华文中宋" w:cs="Times New Roman"/>
          <w:szCs w:val="21"/>
        </w:rPr>
        <w:t>589.</w:t>
      </w:r>
      <w:r w:rsidR="00D81901" w:rsidRPr="009959BC">
        <w:rPr>
          <w:rFonts w:eastAsia="华文中宋" w:cs="Times New Roman" w:hint="eastAsia"/>
          <w:szCs w:val="21"/>
        </w:rPr>
        <w:t>6</w:t>
      </w:r>
      <w:r w:rsidR="00D81901" w:rsidRPr="009959BC">
        <w:rPr>
          <w:rFonts w:eastAsia="华文中宋" w:cs="Times New Roman"/>
          <w:szCs w:val="21"/>
        </w:rPr>
        <w:t xml:space="preserve"> nm</w:t>
      </w:r>
      <w:r w:rsidR="00D81901" w:rsidRPr="009959BC">
        <w:rPr>
          <w:rFonts w:eastAsia="华文中宋" w:cs="Times New Roman" w:hint="eastAsia"/>
          <w:szCs w:val="21"/>
        </w:rPr>
        <w:t>、</w:t>
      </w:r>
      <w:r w:rsidR="00D81901" w:rsidRPr="009959BC">
        <w:rPr>
          <w:rFonts w:eastAsia="华文中宋" w:cs="Times New Roman"/>
          <w:szCs w:val="21"/>
        </w:rPr>
        <w:t>589.</w:t>
      </w:r>
      <w:r w:rsidR="00D81901" w:rsidRPr="009959BC">
        <w:rPr>
          <w:rFonts w:eastAsia="华文中宋" w:cs="Times New Roman" w:hint="eastAsia"/>
          <w:szCs w:val="21"/>
        </w:rPr>
        <w:t>0</w:t>
      </w:r>
      <w:r w:rsidR="00D81901" w:rsidRPr="009959BC">
        <w:rPr>
          <w:rFonts w:eastAsia="华文中宋" w:cs="Times New Roman"/>
          <w:szCs w:val="21"/>
        </w:rPr>
        <w:t xml:space="preserve"> nm</w:t>
      </w:r>
      <w:r w:rsidR="00D81901" w:rsidRPr="009959BC">
        <w:rPr>
          <w:rFonts w:eastAsia="华文中宋" w:cs="Times New Roman" w:hint="eastAsia"/>
          <w:szCs w:val="21"/>
        </w:rPr>
        <w:t>的钠</w:t>
      </w:r>
      <w:r w:rsidR="00D81901" w:rsidRPr="009959BC">
        <w:rPr>
          <w:rFonts w:eastAsia="华文中宋" w:cs="Times New Roman"/>
          <w:szCs w:val="21"/>
        </w:rPr>
        <w:t>D</w:t>
      </w:r>
      <w:r w:rsidR="00D81901" w:rsidRPr="009959BC">
        <w:rPr>
          <w:rFonts w:eastAsia="华文中宋" w:cs="Times New Roman" w:hint="eastAsia"/>
          <w:szCs w:val="21"/>
          <w:vertAlign w:val="subscript"/>
        </w:rPr>
        <w:t>1</w:t>
      </w:r>
      <w:r w:rsidR="00D81901" w:rsidRPr="009959BC">
        <w:rPr>
          <w:rFonts w:eastAsia="华文中宋" w:cs="Times New Roman"/>
          <w:szCs w:val="21"/>
        </w:rPr>
        <w:t xml:space="preserve"> </w:t>
      </w:r>
      <w:r w:rsidR="00D81901" w:rsidRPr="009959BC">
        <w:rPr>
          <w:rFonts w:eastAsia="华文中宋" w:cs="Times New Roman" w:hint="eastAsia"/>
          <w:szCs w:val="21"/>
        </w:rPr>
        <w:t>、</w:t>
      </w:r>
      <w:r w:rsidR="00D81901" w:rsidRPr="009959BC">
        <w:rPr>
          <w:rFonts w:eastAsia="华文中宋" w:cs="Times New Roman"/>
          <w:szCs w:val="21"/>
        </w:rPr>
        <w:t>D</w:t>
      </w:r>
      <w:r w:rsidR="00D81901" w:rsidRPr="009959BC">
        <w:rPr>
          <w:rFonts w:eastAsia="华文中宋" w:cs="Times New Roman" w:hint="eastAsia"/>
          <w:szCs w:val="21"/>
          <w:vertAlign w:val="subscript"/>
        </w:rPr>
        <w:t>2</w:t>
      </w:r>
      <w:r w:rsidR="00D81901" w:rsidRPr="009959BC">
        <w:rPr>
          <w:rFonts w:eastAsia="华文中宋" w:cs="Times New Roman" w:hint="eastAsia"/>
          <w:szCs w:val="21"/>
        </w:rPr>
        <w:t>线</w:t>
      </w:r>
      <w:r w:rsidR="001610A5" w:rsidRPr="009959BC">
        <w:rPr>
          <w:rFonts w:eastAsia="华文中宋" w:cs="Times New Roman" w:hint="eastAsia"/>
          <w:szCs w:val="21"/>
        </w:rPr>
        <w:t>。某同学设想</w:t>
      </w:r>
      <w:r w:rsidRPr="009959BC">
        <w:rPr>
          <w:rFonts w:eastAsia="华文中宋" w:cs="Times New Roman" w:hint="eastAsia"/>
          <w:szCs w:val="21"/>
        </w:rPr>
        <w:t>可</w:t>
      </w:r>
      <w:r w:rsidR="006C74D2" w:rsidRPr="009959BC">
        <w:rPr>
          <w:rFonts w:eastAsia="华文中宋" w:cs="Times New Roman" w:hint="eastAsia"/>
          <w:szCs w:val="21"/>
        </w:rPr>
        <w:t>使用</w:t>
      </w:r>
      <w:r w:rsidRPr="009959BC">
        <w:rPr>
          <w:rFonts w:eastAsia="华文中宋" w:cs="Times New Roman" w:hint="eastAsia"/>
          <w:szCs w:val="21"/>
        </w:rPr>
        <w:t>如图所示的实验装置，通过双缝干涉测波长</w:t>
      </w:r>
      <w:r w:rsidR="00A829F0" w:rsidRPr="009959BC">
        <w:rPr>
          <w:rFonts w:eastAsia="华文中宋" w:cs="Times New Roman" w:hint="eastAsia"/>
          <w:szCs w:val="21"/>
        </w:rPr>
        <w:t>的实验</w:t>
      </w:r>
      <w:r w:rsidR="006C74D2" w:rsidRPr="009959BC">
        <w:rPr>
          <w:rFonts w:eastAsia="华文中宋" w:cs="Times New Roman" w:hint="eastAsia"/>
          <w:szCs w:val="21"/>
        </w:rPr>
        <w:t>方法</w:t>
      </w:r>
      <w:r w:rsidRPr="009959BC">
        <w:rPr>
          <w:rFonts w:eastAsia="华文中宋" w:cs="Times New Roman" w:hint="eastAsia"/>
          <w:szCs w:val="21"/>
        </w:rPr>
        <w:t>来确证</w:t>
      </w:r>
      <w:r w:rsidRPr="009959BC">
        <w:rPr>
          <w:rFonts w:eastAsia="华文中宋" w:cs="Times New Roman"/>
          <w:szCs w:val="21"/>
        </w:rPr>
        <w:t>α</w:t>
      </w:r>
      <w:r w:rsidRPr="009959BC">
        <w:rPr>
          <w:rFonts w:eastAsia="华文中宋" w:cs="Times New Roman"/>
          <w:szCs w:val="21"/>
        </w:rPr>
        <w:t>粒子就是氦原子核</w:t>
      </w:r>
      <w:r w:rsidR="006C74D2" w:rsidRPr="009959BC">
        <w:rPr>
          <w:rFonts w:eastAsia="华文中宋" w:cs="Times New Roman" w:hint="eastAsia"/>
          <w:szCs w:val="21"/>
        </w:rPr>
        <w:t>。</w:t>
      </w:r>
      <w:r w:rsidRPr="009959BC">
        <w:rPr>
          <w:rFonts w:eastAsia="华文中宋" w:cs="Times New Roman" w:hint="eastAsia"/>
          <w:szCs w:val="21"/>
        </w:rPr>
        <w:t>经检测，双缝的间距</w:t>
      </w:r>
      <w:r w:rsidRPr="009959BC">
        <w:rPr>
          <w:rFonts w:eastAsia="华文中宋" w:cs="Times New Roman" w:hint="eastAsia"/>
          <w:i/>
          <w:iCs/>
          <w:szCs w:val="21"/>
        </w:rPr>
        <w:t>d</w:t>
      </w:r>
      <w:r w:rsidRPr="009959BC">
        <w:rPr>
          <w:rFonts w:eastAsia="华文中宋" w:cs="Times New Roman"/>
          <w:szCs w:val="21"/>
        </w:rPr>
        <w:t xml:space="preserve"> = 0.</w:t>
      </w:r>
      <w:r w:rsidRPr="009959BC">
        <w:rPr>
          <w:rFonts w:eastAsia="华文中宋" w:cs="Times New Roman" w:hint="eastAsia"/>
          <w:szCs w:val="21"/>
        </w:rPr>
        <w:t>25</w:t>
      </w:r>
      <w:r w:rsidRPr="009959BC">
        <w:rPr>
          <w:rFonts w:eastAsia="华文中宋" w:cs="Times New Roman"/>
          <w:szCs w:val="21"/>
        </w:rPr>
        <w:t>mm</w:t>
      </w:r>
      <w:r w:rsidRPr="009959BC">
        <w:rPr>
          <w:rFonts w:eastAsia="华文中宋" w:cs="Times New Roman" w:hint="eastAsia"/>
          <w:szCs w:val="21"/>
        </w:rPr>
        <w:t>，光强分布传感器的测量宽度为</w:t>
      </w:r>
      <w:r w:rsidRPr="009959BC">
        <w:rPr>
          <w:rFonts w:eastAsia="华文中宋" w:cs="Times New Roman" w:hint="eastAsia"/>
          <w:szCs w:val="21"/>
        </w:rPr>
        <w:t>24mm</w:t>
      </w:r>
      <w:r w:rsidRPr="009959BC">
        <w:rPr>
          <w:rFonts w:eastAsia="华文中宋" w:cs="Times New Roman" w:hint="eastAsia"/>
          <w:szCs w:val="21"/>
        </w:rPr>
        <w:t>。</w:t>
      </w:r>
    </w:p>
    <w:p w14:paraId="0A8A5046" w14:textId="77777777" w:rsidR="002049B7" w:rsidRPr="009959BC" w:rsidRDefault="00000000" w:rsidP="002049B7">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1</w:t>
      </w:r>
      <w:r w:rsidRPr="009959BC">
        <w:rPr>
          <w:rFonts w:eastAsia="华文中宋" w:cs="Times New Roman" w:hint="eastAsia"/>
          <w:szCs w:val="21"/>
        </w:rPr>
        <w:t>）</w:t>
      </w:r>
      <w:r w:rsidR="006C74D2" w:rsidRPr="009959BC">
        <w:rPr>
          <w:rFonts w:eastAsia="华文中宋" w:cs="Times New Roman" w:hint="eastAsia"/>
          <w:szCs w:val="21"/>
        </w:rPr>
        <w:t>若测得双缝到光强</w:t>
      </w:r>
      <w:r w:rsidR="00A77A82">
        <w:rPr>
          <w:rFonts w:eastAsia="华文中宋" w:cs="Times New Roman" w:hint="eastAsia"/>
          <w:szCs w:val="21"/>
        </w:rPr>
        <w:t>分布</w:t>
      </w:r>
      <w:r w:rsidR="006C74D2" w:rsidRPr="009959BC">
        <w:rPr>
          <w:rFonts w:eastAsia="华文中宋" w:cs="Times New Roman" w:hint="eastAsia"/>
          <w:szCs w:val="21"/>
        </w:rPr>
        <w:t>传感器的距离为</w:t>
      </w:r>
      <w:r w:rsidR="006C74D2" w:rsidRPr="009959BC">
        <w:rPr>
          <w:rFonts w:eastAsia="华文中宋" w:cs="Times New Roman" w:hint="eastAsia"/>
          <w:i/>
          <w:iCs/>
          <w:szCs w:val="21"/>
        </w:rPr>
        <w:t>S</w:t>
      </w:r>
      <w:r w:rsidR="006C74D2" w:rsidRPr="009959BC">
        <w:rPr>
          <w:rFonts w:eastAsia="华文中宋" w:cs="Times New Roman" w:hint="eastAsia"/>
          <w:szCs w:val="21"/>
        </w:rPr>
        <w:t>，干涉条纹中相邻暗条纹间距为</w:t>
      </w:r>
      <w:r w:rsidR="006C74D2" w:rsidRPr="009959BC">
        <w:rPr>
          <w:rFonts w:eastAsia="华文中宋" w:cs="Times New Roman" w:hint="eastAsia"/>
          <w:i/>
          <w:iCs/>
          <w:szCs w:val="21"/>
        </w:rPr>
        <w:t>Y</w:t>
      </w:r>
      <w:r w:rsidR="006C74D2" w:rsidRPr="009959BC">
        <w:rPr>
          <w:rFonts w:eastAsia="华文中宋" w:cs="Times New Roman" w:hint="eastAsia"/>
          <w:szCs w:val="21"/>
        </w:rPr>
        <w:t>，则待测光的波长</w:t>
      </w:r>
      <w:r w:rsidR="000F49BF" w:rsidRPr="009959BC">
        <w:rPr>
          <w:rFonts w:eastAsia="华文中宋" w:cs="Times New Roman"/>
          <w:i/>
          <w:iCs/>
          <w:szCs w:val="21"/>
        </w:rPr>
        <w:t>λ</w:t>
      </w:r>
      <w:r w:rsidR="000F49BF" w:rsidRPr="009959BC">
        <w:rPr>
          <w:rFonts w:eastAsia="华文中宋" w:cs="Times New Roman" w:hint="eastAsia"/>
          <w:szCs w:val="21"/>
        </w:rPr>
        <w:t xml:space="preserve"> =</w:t>
      </w:r>
      <w:r w:rsidR="004070F8" w:rsidRPr="009959BC">
        <w:rPr>
          <w:rFonts w:eastAsia="华文中宋" w:cs="Times New Roman"/>
          <w:szCs w:val="21"/>
        </w:rPr>
        <w:t>_______</w:t>
      </w:r>
      <w:r w:rsidR="000F49BF" w:rsidRPr="009959BC">
        <w:rPr>
          <w:rFonts w:eastAsia="华文中宋" w:cs="Times New Roman" w:hint="eastAsia"/>
          <w:szCs w:val="21"/>
        </w:rPr>
        <w:t>。</w:t>
      </w:r>
      <w:r w:rsidR="004E3B20" w:rsidRPr="009959BC">
        <w:rPr>
          <w:rFonts w:eastAsia="华文中宋" w:cs="Times New Roman" w:hint="eastAsia"/>
          <w:szCs w:val="21"/>
        </w:rPr>
        <w:t>（用</w:t>
      </w:r>
      <w:r w:rsidR="004E3B20" w:rsidRPr="009959BC">
        <w:rPr>
          <w:rFonts w:eastAsia="华文中宋" w:cs="Times New Roman" w:hint="eastAsia"/>
          <w:i/>
          <w:iCs/>
          <w:szCs w:val="21"/>
        </w:rPr>
        <w:t>d</w:t>
      </w:r>
      <w:r w:rsidR="004E3B20" w:rsidRPr="009959BC">
        <w:rPr>
          <w:rFonts w:eastAsia="华文中宋" w:cs="Times New Roman" w:hint="eastAsia"/>
          <w:szCs w:val="21"/>
        </w:rPr>
        <w:t>、</w:t>
      </w:r>
      <w:r w:rsidR="004E3B20" w:rsidRPr="009959BC">
        <w:rPr>
          <w:rFonts w:eastAsia="华文中宋" w:cs="Times New Roman" w:hint="eastAsia"/>
          <w:i/>
          <w:iCs/>
          <w:szCs w:val="21"/>
        </w:rPr>
        <w:t>S</w:t>
      </w:r>
      <w:r w:rsidR="004E3B20" w:rsidRPr="009959BC">
        <w:rPr>
          <w:rFonts w:eastAsia="华文中宋" w:cs="Times New Roman" w:hint="eastAsia"/>
          <w:szCs w:val="21"/>
        </w:rPr>
        <w:t>和</w:t>
      </w:r>
      <w:r w:rsidR="004E3B20" w:rsidRPr="009959BC">
        <w:rPr>
          <w:rFonts w:eastAsia="华文中宋" w:cs="Times New Roman" w:hint="eastAsia"/>
          <w:i/>
          <w:iCs/>
          <w:szCs w:val="21"/>
        </w:rPr>
        <w:t>Y</w:t>
      </w:r>
      <w:r w:rsidR="004E3B20" w:rsidRPr="009959BC">
        <w:rPr>
          <w:rFonts w:eastAsia="华文中宋" w:cs="Times New Roman" w:hint="eastAsia"/>
          <w:szCs w:val="21"/>
        </w:rPr>
        <w:t>表示）</w:t>
      </w:r>
    </w:p>
    <w:p w14:paraId="77364E04" w14:textId="77777777" w:rsidR="00D352BB" w:rsidRPr="009959BC" w:rsidRDefault="00000000" w:rsidP="00D352BB">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2</w:t>
      </w:r>
      <w:r w:rsidRPr="009959BC">
        <w:rPr>
          <w:rFonts w:eastAsia="华文中宋" w:cs="Times New Roman" w:hint="eastAsia"/>
          <w:szCs w:val="21"/>
        </w:rPr>
        <w:t>）（简答）试判断该同学的设想是否可行，并简述理由。</w:t>
      </w:r>
    </w:p>
    <w:p w14:paraId="795BDF51" w14:textId="77777777" w:rsidR="00DB60FB" w:rsidRPr="009959BC" w:rsidRDefault="00000000" w:rsidP="00DB60FB">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4</w:t>
      </w:r>
      <w:r w:rsidRPr="009959BC">
        <w:rPr>
          <w:rFonts w:eastAsia="华文中宋" w:cs="Times New Roman" w:hint="eastAsia"/>
          <w:szCs w:val="21"/>
        </w:rPr>
        <w:t>．氡（</w:t>
      </w:r>
      <m:oMath>
        <m:sPre>
          <m:sPrePr>
            <m:ctrlPr>
              <w:rPr>
                <w:rFonts w:ascii="Cambria Math" w:eastAsia="华文中宋" w:hAnsi="Cambria Math" w:cs="Times New Roman"/>
                <w:i/>
                <w:szCs w:val="21"/>
              </w:rPr>
            </m:ctrlPr>
          </m:sPrePr>
          <m:sub>
            <m:r>
              <w:rPr>
                <w:rFonts w:ascii="Cambria Math" w:eastAsia="华文中宋" w:hAnsi="Cambria Math" w:cs="Times New Roman"/>
                <w:szCs w:val="21"/>
              </w:rPr>
              <m:t>86</m:t>
            </m:r>
          </m:sub>
          <m:sup>
            <m:r>
              <w:rPr>
                <w:rFonts w:ascii="Cambria Math" w:eastAsia="华文中宋" w:hAnsi="Cambria Math" w:cs="Times New Roman"/>
                <w:szCs w:val="21"/>
              </w:rPr>
              <m:t>222</m:t>
            </m:r>
          </m:sup>
          <m:e>
            <m:r>
              <m:rPr>
                <m:sty m:val="p"/>
              </m:rPr>
              <w:rPr>
                <w:rFonts w:ascii="Cambria Math" w:eastAsia="华文中宋" w:hAnsi="Cambria Math" w:cs="Times New Roman" w:hint="eastAsia"/>
                <w:szCs w:val="21"/>
              </w:rPr>
              <m:t>Rn</m:t>
            </m:r>
          </m:e>
        </m:sPre>
      </m:oMath>
      <w:r w:rsidRPr="009959BC">
        <w:rPr>
          <w:rFonts w:eastAsia="华文中宋" w:cs="Times New Roman" w:hint="eastAsia"/>
          <w:szCs w:val="21"/>
        </w:rPr>
        <w:t>）发生</w:t>
      </w:r>
      <w:r w:rsidRPr="009959BC">
        <w:rPr>
          <w:rFonts w:eastAsia="华文中宋" w:cs="Times New Roman"/>
          <w:szCs w:val="21"/>
        </w:rPr>
        <w:t>α</w:t>
      </w:r>
      <w:r w:rsidRPr="009959BC">
        <w:rPr>
          <w:rFonts w:eastAsia="华文中宋" w:cs="Times New Roman" w:hint="eastAsia"/>
          <w:szCs w:val="21"/>
        </w:rPr>
        <w:t>衰变后的产物为钋（</w:t>
      </w:r>
      <w:r w:rsidRPr="009959BC">
        <w:rPr>
          <w:rFonts w:eastAsia="华文中宋" w:cs="Times New Roman" w:hint="eastAsia"/>
          <w:szCs w:val="21"/>
        </w:rPr>
        <w:t>Po</w:t>
      </w:r>
      <w:r w:rsidRPr="009959BC">
        <w:rPr>
          <w:rFonts w:eastAsia="华文中宋" w:cs="Times New Roman" w:hint="eastAsia"/>
          <w:szCs w:val="21"/>
        </w:rPr>
        <w:t>）。</w:t>
      </w:r>
    </w:p>
    <w:p w14:paraId="54932DF8" w14:textId="77777777" w:rsidR="00DB60FB" w:rsidRPr="009959BC" w:rsidRDefault="00000000" w:rsidP="00DB60FB">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1</w:t>
      </w:r>
      <w:r w:rsidRPr="009959BC">
        <w:rPr>
          <w:rFonts w:eastAsia="华文中宋" w:cs="Times New Roman" w:hint="eastAsia"/>
          <w:szCs w:val="21"/>
        </w:rPr>
        <w:t>）该衰变的核反应方程为：</w:t>
      </w:r>
      <w:r w:rsidR="004070F8" w:rsidRPr="009959BC">
        <w:rPr>
          <w:rFonts w:eastAsia="华文中宋" w:cs="Times New Roman"/>
          <w:szCs w:val="21"/>
        </w:rPr>
        <w:t>_______________</w:t>
      </w:r>
      <w:r w:rsidRPr="009959BC">
        <w:rPr>
          <w:rFonts w:eastAsia="华文中宋" w:cs="Times New Roman" w:hint="eastAsia"/>
          <w:szCs w:val="21"/>
        </w:rPr>
        <w:t>。</w:t>
      </w:r>
    </w:p>
    <w:p w14:paraId="2D577390" w14:textId="77777777" w:rsidR="00DB60FB" w:rsidRPr="009959BC" w:rsidRDefault="00000000" w:rsidP="00DB60FB">
      <w:pPr>
        <w:adjustRightInd w:val="0"/>
        <w:snapToGrid w:val="0"/>
        <w:spacing w:line="288" w:lineRule="auto"/>
        <w:ind w:left="315" w:hangingChars="150" w:hanging="315"/>
        <w:rPr>
          <w:rFonts w:eastAsia="华文中宋" w:cs="Times New Roman"/>
          <w:szCs w:val="21"/>
        </w:rPr>
      </w:pPr>
      <w:r w:rsidRPr="009959BC">
        <w:rPr>
          <w:rFonts w:eastAsia="华文中宋" w:cs="Times New Roman" w:hint="eastAsia"/>
          <w:szCs w:val="21"/>
        </w:rPr>
        <w:t>（</w:t>
      </w:r>
      <w:r w:rsidRPr="009959BC">
        <w:rPr>
          <w:rFonts w:eastAsia="华文中宋" w:cs="Times New Roman" w:hint="eastAsia"/>
          <w:szCs w:val="21"/>
        </w:rPr>
        <w:t>2</w:t>
      </w:r>
      <w:r w:rsidRPr="009959BC">
        <w:rPr>
          <w:rFonts w:eastAsia="华文中宋" w:cs="Times New Roman" w:hint="eastAsia"/>
          <w:szCs w:val="21"/>
        </w:rPr>
        <w:t>）（计算）测得</w:t>
      </w:r>
      <w:r w:rsidR="002067CE" w:rsidRPr="009959BC">
        <w:rPr>
          <w:rFonts w:eastAsia="华文中宋" w:cs="Times New Roman" w:hint="eastAsia"/>
          <w:szCs w:val="21"/>
        </w:rPr>
        <w:t>氡（</w:t>
      </w:r>
      <m:oMath>
        <m:sPre>
          <m:sPrePr>
            <m:ctrlPr>
              <w:rPr>
                <w:rFonts w:ascii="Cambria Math" w:eastAsia="华文中宋" w:hAnsi="Cambria Math" w:cs="Times New Roman"/>
                <w:i/>
                <w:szCs w:val="21"/>
              </w:rPr>
            </m:ctrlPr>
          </m:sPrePr>
          <m:sub>
            <m:r>
              <w:rPr>
                <w:rFonts w:ascii="Cambria Math" w:eastAsia="华文中宋" w:hAnsi="Cambria Math" w:cs="Times New Roman"/>
                <w:szCs w:val="21"/>
              </w:rPr>
              <m:t>86</m:t>
            </m:r>
          </m:sub>
          <m:sup>
            <m:r>
              <w:rPr>
                <w:rFonts w:ascii="Cambria Math" w:eastAsia="华文中宋" w:hAnsi="Cambria Math" w:cs="Times New Roman"/>
                <w:szCs w:val="21"/>
              </w:rPr>
              <m:t>222</m:t>
            </m:r>
          </m:sup>
          <m:e>
            <m:r>
              <m:rPr>
                <m:sty m:val="p"/>
              </m:rPr>
              <w:rPr>
                <w:rFonts w:ascii="Cambria Math" w:eastAsia="华文中宋" w:hAnsi="Cambria Math" w:cs="Times New Roman" w:hint="eastAsia"/>
                <w:szCs w:val="21"/>
              </w:rPr>
              <m:t>Rn</m:t>
            </m:r>
          </m:e>
        </m:sPre>
      </m:oMath>
      <w:r w:rsidR="002067CE" w:rsidRPr="009959BC">
        <w:rPr>
          <w:rFonts w:eastAsia="华文中宋" w:cs="Times New Roman" w:hint="eastAsia"/>
          <w:szCs w:val="21"/>
        </w:rPr>
        <w:t>）核</w:t>
      </w:r>
      <w:r w:rsidRPr="009959BC">
        <w:rPr>
          <w:rFonts w:eastAsia="华文中宋" w:cs="Times New Roman" w:hint="eastAsia"/>
          <w:szCs w:val="21"/>
        </w:rPr>
        <w:t>衰变放出的</w:t>
      </w:r>
      <w:r w:rsidRPr="009959BC">
        <w:rPr>
          <w:rFonts w:eastAsia="华文中宋" w:cs="Times New Roman"/>
          <w:szCs w:val="21"/>
        </w:rPr>
        <w:t>α</w:t>
      </w:r>
      <w:r w:rsidRPr="009959BC">
        <w:rPr>
          <w:rFonts w:eastAsia="华文中宋" w:cs="Times New Roman" w:hint="eastAsia"/>
          <w:szCs w:val="21"/>
        </w:rPr>
        <w:t>粒子初动能</w:t>
      </w:r>
      <w:r w:rsidR="009E3E62" w:rsidRPr="009959BC">
        <w:rPr>
          <w:rFonts w:eastAsia="华文中宋" w:cs="Times New Roman" w:hint="eastAsia"/>
          <w:szCs w:val="21"/>
        </w:rPr>
        <w:t>为</w:t>
      </w:r>
      <w:r w:rsidR="009E3E62" w:rsidRPr="009959BC">
        <w:rPr>
          <w:rFonts w:eastAsia="华文中宋" w:cs="Times New Roman" w:hint="eastAsia"/>
          <w:i/>
          <w:iCs/>
          <w:szCs w:val="21"/>
        </w:rPr>
        <w:t>E</w:t>
      </w:r>
      <w:r w:rsidR="009E3E62" w:rsidRPr="009959BC">
        <w:rPr>
          <w:rFonts w:eastAsia="华文中宋" w:cs="Times New Roman" w:hint="eastAsia"/>
          <w:szCs w:val="21"/>
          <w:vertAlign w:val="subscript"/>
        </w:rPr>
        <w:t>k</w:t>
      </w:r>
      <w:r w:rsidRPr="009959BC">
        <w:rPr>
          <w:rFonts w:eastAsia="华文中宋" w:cs="Times New Roman" w:hint="eastAsia"/>
          <w:szCs w:val="21"/>
        </w:rPr>
        <w:t>，已知真空中的光速大小为</w:t>
      </w:r>
      <w:r w:rsidRPr="009959BC">
        <w:rPr>
          <w:rFonts w:eastAsia="华文中宋" w:cs="Times New Roman" w:hint="eastAsia"/>
          <w:i/>
          <w:iCs/>
          <w:szCs w:val="21"/>
        </w:rPr>
        <w:t>c</w:t>
      </w:r>
      <w:r w:rsidRPr="009959BC">
        <w:rPr>
          <w:rFonts w:eastAsia="华文中宋" w:cs="Times New Roman" w:hint="eastAsia"/>
          <w:szCs w:val="21"/>
        </w:rPr>
        <w:t>，氡核衰变前的初动能</w:t>
      </w:r>
      <w:r w:rsidR="002067CE" w:rsidRPr="009959BC">
        <w:rPr>
          <w:rFonts w:eastAsia="华文中宋" w:cs="Times New Roman" w:hint="eastAsia"/>
          <w:szCs w:val="21"/>
        </w:rPr>
        <w:t>以及衰变后释放</w:t>
      </w:r>
      <w:r w:rsidR="002067CE" w:rsidRPr="009959BC">
        <w:rPr>
          <w:rFonts w:eastAsia="华文中宋" w:cs="Times New Roman"/>
          <w:szCs w:val="21"/>
        </w:rPr>
        <w:t>γ</w:t>
      </w:r>
      <w:r w:rsidR="002067CE" w:rsidRPr="009959BC">
        <w:rPr>
          <w:rFonts w:eastAsia="华文中宋" w:cs="Times New Roman" w:hint="eastAsia"/>
          <w:szCs w:val="21"/>
        </w:rPr>
        <w:t>光子的概率均</w:t>
      </w:r>
      <w:r w:rsidRPr="009959BC">
        <w:rPr>
          <w:rFonts w:eastAsia="华文中宋" w:cs="Times New Roman" w:hint="eastAsia"/>
          <w:szCs w:val="21"/>
        </w:rPr>
        <w:t>可忽略不计。</w:t>
      </w:r>
      <w:r w:rsidR="00C34946" w:rsidRPr="009959BC">
        <w:rPr>
          <w:rFonts w:eastAsia="华文中宋" w:cs="Times New Roman" w:hint="eastAsia"/>
          <w:szCs w:val="21"/>
        </w:rPr>
        <w:t>试估算</w:t>
      </w:r>
      <w:r w:rsidRPr="009959BC">
        <w:rPr>
          <w:rFonts w:eastAsia="华文中宋" w:cs="Times New Roman" w:hint="eastAsia"/>
          <w:szCs w:val="21"/>
        </w:rPr>
        <w:t>衰变过程中的质量亏损</w:t>
      </w:r>
      <w:r w:rsidRPr="009959BC">
        <w:rPr>
          <w:rFonts w:eastAsia="华文中宋" w:cs="Times New Roman"/>
          <w:szCs w:val="21"/>
        </w:rPr>
        <w:t>Δ</w:t>
      </w:r>
      <w:r w:rsidRPr="009959BC">
        <w:rPr>
          <w:rFonts w:eastAsia="华文中宋" w:cs="Times New Roman" w:hint="eastAsia"/>
          <w:i/>
          <w:iCs/>
          <w:szCs w:val="21"/>
        </w:rPr>
        <w:t>m</w:t>
      </w:r>
      <w:r w:rsidRPr="009959BC">
        <w:rPr>
          <w:rFonts w:eastAsia="华文中宋" w:cs="Times New Roman" w:hint="eastAsia"/>
          <w:szCs w:val="21"/>
        </w:rPr>
        <w:t>。</w:t>
      </w:r>
      <w:r w:rsidRPr="009959BC">
        <w:rPr>
          <w:rFonts w:eastAsia="华文中宋" w:cs="Times New Roman" w:hint="eastAsia"/>
          <w:szCs w:val="21"/>
        </w:rPr>
        <w:t xml:space="preserve"> </w:t>
      </w:r>
    </w:p>
    <w:p w14:paraId="0EF92771" w14:textId="77777777" w:rsidR="0089578B" w:rsidRPr="009959BC" w:rsidRDefault="00000000" w:rsidP="00244200">
      <w:pPr>
        <w:adjustRightInd w:val="0"/>
        <w:snapToGrid w:val="0"/>
        <w:spacing w:line="288" w:lineRule="auto"/>
        <w:ind w:left="315" w:hangingChars="150" w:hanging="315"/>
        <w:rPr>
          <w:rFonts w:ascii="Cambria" w:eastAsia="华文中宋" w:hAnsi="Cambria" w:cs="Cambria"/>
          <w:szCs w:val="21"/>
        </w:rPr>
      </w:pPr>
      <w:r w:rsidRPr="009959BC">
        <w:rPr>
          <w:rFonts w:eastAsia="华文中宋" w:cs="Times New Roman" w:hint="eastAsia"/>
          <w:szCs w:val="21"/>
        </w:rPr>
        <w:t>（</w:t>
      </w:r>
      <w:r w:rsidRPr="009959BC">
        <w:rPr>
          <w:rFonts w:eastAsia="华文中宋" w:cs="Times New Roman" w:hint="eastAsia"/>
          <w:szCs w:val="21"/>
        </w:rPr>
        <w:t>3</w:t>
      </w:r>
      <w:r w:rsidRPr="009959BC">
        <w:rPr>
          <w:rFonts w:eastAsia="华文中宋" w:cs="Times New Roman" w:hint="eastAsia"/>
          <w:szCs w:val="21"/>
        </w:rPr>
        <w:t>）</w:t>
      </w:r>
      <w:r w:rsidR="00A85D9D" w:rsidRPr="009959BC">
        <w:rPr>
          <w:rFonts w:eastAsia="华文中宋" w:cs="Times New Roman" w:hint="eastAsia"/>
          <w:szCs w:val="21"/>
        </w:rPr>
        <w:t>吸入</w:t>
      </w:r>
      <w:r w:rsidR="009F50BA" w:rsidRPr="009959BC">
        <w:rPr>
          <w:rFonts w:eastAsia="华文中宋" w:cs="Times New Roman" w:hint="eastAsia"/>
          <w:szCs w:val="21"/>
        </w:rPr>
        <w:t>少量</w:t>
      </w:r>
      <w:r w:rsidR="00A85D9D" w:rsidRPr="009959BC">
        <w:rPr>
          <w:rFonts w:eastAsia="华文中宋" w:cs="Times New Roman" w:hint="eastAsia"/>
          <w:szCs w:val="21"/>
        </w:rPr>
        <w:t>的</w:t>
      </w:r>
      <w:r w:rsidR="009F50BA" w:rsidRPr="009959BC">
        <w:rPr>
          <w:rFonts w:eastAsia="华文中宋" w:cs="Times New Roman"/>
          <w:szCs w:val="21"/>
        </w:rPr>
        <w:t>α</w:t>
      </w:r>
      <w:r w:rsidR="009F50BA" w:rsidRPr="009959BC">
        <w:rPr>
          <w:rFonts w:eastAsia="华文中宋" w:cs="Times New Roman" w:hint="eastAsia"/>
          <w:szCs w:val="21"/>
        </w:rPr>
        <w:t>粒子即可</w:t>
      </w:r>
      <w:r w:rsidR="00A85D9D" w:rsidRPr="009959BC">
        <w:rPr>
          <w:rFonts w:eastAsia="华文中宋" w:cs="Times New Roman" w:hint="eastAsia"/>
          <w:szCs w:val="21"/>
        </w:rPr>
        <w:t>对人体</w:t>
      </w:r>
      <w:r w:rsidR="009A00AF" w:rsidRPr="009959BC">
        <w:rPr>
          <w:rFonts w:eastAsia="华文中宋" w:cs="Times New Roman" w:hint="eastAsia"/>
          <w:szCs w:val="21"/>
        </w:rPr>
        <w:t>造</w:t>
      </w:r>
      <w:r w:rsidR="00A85D9D" w:rsidRPr="009959BC">
        <w:rPr>
          <w:rFonts w:eastAsia="华文中宋" w:cs="Times New Roman" w:hint="eastAsia"/>
          <w:szCs w:val="21"/>
        </w:rPr>
        <w:t>成</w:t>
      </w:r>
      <w:r w:rsidR="009F50BA" w:rsidRPr="009959BC">
        <w:rPr>
          <w:rFonts w:eastAsia="华文中宋" w:cs="Times New Roman" w:hint="eastAsia"/>
          <w:szCs w:val="21"/>
        </w:rPr>
        <w:t>较大的辐射伤害，实验中为保证人员安全需预先评估放射源的放射性活度。</w:t>
      </w:r>
      <w:r w:rsidRPr="009959BC">
        <w:rPr>
          <w:rFonts w:eastAsia="华文中宋" w:cs="Times New Roman" w:hint="eastAsia"/>
          <w:szCs w:val="21"/>
        </w:rPr>
        <w:t>已知氡</w:t>
      </w:r>
      <w:r w:rsidRPr="009959BC">
        <w:rPr>
          <w:rFonts w:eastAsia="华文中宋" w:cs="Times New Roman" w:hint="eastAsia"/>
          <w:szCs w:val="21"/>
        </w:rPr>
        <w:t>222</w:t>
      </w:r>
      <w:r w:rsidRPr="009959BC">
        <w:rPr>
          <w:rFonts w:eastAsia="华文中宋" w:cs="Times New Roman" w:hint="eastAsia"/>
          <w:szCs w:val="21"/>
        </w:rPr>
        <w:t>的半衰期为</w:t>
      </w:r>
      <w:r w:rsidRPr="009959BC">
        <w:rPr>
          <w:rFonts w:eastAsia="华文中宋" w:cs="Times New Roman" w:hint="eastAsia"/>
          <w:i/>
          <w:iCs/>
          <w:szCs w:val="21"/>
        </w:rPr>
        <w:t>T</w:t>
      </w:r>
      <w:r w:rsidR="00E04964" w:rsidRPr="009959BC">
        <w:rPr>
          <w:rFonts w:eastAsia="华文中宋" w:cs="Times New Roman" w:hint="eastAsia"/>
          <w:szCs w:val="21"/>
        </w:rPr>
        <w:t>，</w:t>
      </w:r>
      <w:r w:rsidR="0065061F" w:rsidRPr="009959BC">
        <w:rPr>
          <w:rFonts w:eastAsia="华文中宋" w:cs="Times New Roman" w:hint="eastAsia"/>
          <w:szCs w:val="21"/>
        </w:rPr>
        <w:t>当</w:t>
      </w:r>
      <w:r w:rsidRPr="009959BC">
        <w:rPr>
          <w:rFonts w:eastAsia="华文中宋" w:cs="Times New Roman" w:hint="eastAsia"/>
          <w:szCs w:val="21"/>
        </w:rPr>
        <w:t>C</w:t>
      </w:r>
      <w:r w:rsidRPr="009959BC">
        <w:rPr>
          <w:rFonts w:eastAsia="华文中宋" w:cs="Times New Roman" w:hint="eastAsia"/>
          <w:szCs w:val="21"/>
        </w:rPr>
        <w:t>管中氡</w:t>
      </w:r>
      <w:r w:rsidRPr="009959BC">
        <w:rPr>
          <w:rFonts w:eastAsia="华文中宋" w:cs="Times New Roman" w:hint="eastAsia"/>
          <w:szCs w:val="21"/>
        </w:rPr>
        <w:t>222</w:t>
      </w:r>
      <w:r w:rsidRPr="009959BC">
        <w:rPr>
          <w:rFonts w:eastAsia="华文中宋" w:cs="Times New Roman" w:hint="eastAsia"/>
          <w:szCs w:val="21"/>
        </w:rPr>
        <w:t>核总数为</w:t>
      </w:r>
      <w:r w:rsidRPr="009959BC">
        <w:rPr>
          <w:rFonts w:eastAsia="华文中宋" w:cs="Times New Roman" w:hint="eastAsia"/>
          <w:i/>
          <w:iCs/>
          <w:szCs w:val="21"/>
        </w:rPr>
        <w:t>N</w:t>
      </w:r>
      <w:r w:rsidR="0065061F" w:rsidRPr="009959BC">
        <w:rPr>
          <w:rFonts w:eastAsia="华文中宋" w:cs="Times New Roman" w:hint="eastAsia"/>
          <w:szCs w:val="21"/>
        </w:rPr>
        <w:t>时</w:t>
      </w:r>
      <w:r w:rsidR="00E04964" w:rsidRPr="009959BC">
        <w:rPr>
          <w:rFonts w:eastAsia="华文中宋" w:cs="Times New Roman" w:hint="eastAsia"/>
          <w:szCs w:val="21"/>
        </w:rPr>
        <w:t>，</w:t>
      </w:r>
      <w:r w:rsidR="006156CA" w:rsidRPr="009959BC">
        <w:rPr>
          <w:rFonts w:eastAsia="华文中宋" w:cs="Times New Roman" w:hint="eastAsia"/>
          <w:szCs w:val="21"/>
        </w:rPr>
        <w:t>单位时间内</w:t>
      </w:r>
      <w:r w:rsidRPr="009959BC">
        <w:rPr>
          <w:rFonts w:eastAsia="华文中宋" w:cs="Times New Roman" w:hint="eastAsia"/>
          <w:szCs w:val="21"/>
        </w:rPr>
        <w:t>发生衰变的氡</w:t>
      </w:r>
      <w:r w:rsidRPr="009959BC">
        <w:rPr>
          <w:rFonts w:eastAsia="华文中宋" w:cs="Times New Roman" w:hint="eastAsia"/>
          <w:szCs w:val="21"/>
        </w:rPr>
        <w:t>222</w:t>
      </w:r>
      <w:r w:rsidRPr="009959BC">
        <w:rPr>
          <w:rFonts w:eastAsia="华文中宋" w:cs="Times New Roman" w:hint="eastAsia"/>
          <w:szCs w:val="21"/>
        </w:rPr>
        <w:t>核个数</w:t>
      </w:r>
      <w:r w:rsidR="00272684" w:rsidRPr="009959BC">
        <w:rPr>
          <w:rFonts w:eastAsia="华文中宋" w:cs="Times New Roman" w:hint="eastAsia"/>
          <w:szCs w:val="21"/>
        </w:rPr>
        <w:t>约</w:t>
      </w:r>
      <w:r w:rsidR="00244200" w:rsidRPr="009959BC">
        <w:rPr>
          <w:rFonts w:eastAsia="华文中宋" w:cs="Times New Roman" w:hint="eastAsia"/>
          <w:szCs w:val="21"/>
        </w:rPr>
        <w:t>为</w:t>
      </w:r>
      <w:r w:rsidR="004070F8" w:rsidRPr="009959BC">
        <w:rPr>
          <w:rFonts w:eastAsia="华文中宋" w:cs="Times New Roman"/>
          <w:szCs w:val="21"/>
        </w:rPr>
        <w:t>_______</w:t>
      </w:r>
      <w:r w:rsidRPr="009959BC">
        <w:rPr>
          <w:rFonts w:eastAsia="华文中宋" w:cs="Times New Roman" w:hint="eastAsia"/>
          <w:szCs w:val="21"/>
        </w:rPr>
        <w:t>。</w:t>
      </w:r>
      <w:r w:rsidRPr="009959BC">
        <w:rPr>
          <w:rFonts w:eastAsia="华文中宋" w:cs="Times New Roman"/>
          <w:szCs w:val="21"/>
        </w:rPr>
        <w:t>【提示：当</w:t>
      </w:r>
      <w:r w:rsidRPr="009959BC">
        <w:rPr>
          <w:rFonts w:eastAsia="华文中宋" w:cs="Times New Roman" w:hint="eastAsia"/>
          <w:i/>
          <w:iCs/>
          <w:szCs w:val="21"/>
        </w:rPr>
        <w:t>a</w:t>
      </w:r>
      <w:r w:rsidRPr="009959BC">
        <w:rPr>
          <w:rFonts w:eastAsia="华文中宋" w:cs="Times New Roman" w:hint="eastAsia"/>
          <w:szCs w:val="21"/>
        </w:rPr>
        <w:t>是不为</w:t>
      </w:r>
      <w:r w:rsidRPr="009959BC">
        <w:rPr>
          <w:rFonts w:eastAsia="华文中宋" w:cs="Times New Roman" w:hint="eastAsia"/>
          <w:szCs w:val="21"/>
        </w:rPr>
        <w:t>1</w:t>
      </w:r>
      <w:r w:rsidRPr="009959BC">
        <w:rPr>
          <w:rFonts w:eastAsia="华文中宋" w:cs="Times New Roman" w:hint="eastAsia"/>
          <w:szCs w:val="21"/>
        </w:rPr>
        <w:t>的正实数时，</w:t>
      </w:r>
      <w:r w:rsidRPr="009959BC">
        <w:rPr>
          <w:rFonts w:eastAsia="华文中宋" w:cs="Times New Roman"/>
          <w:szCs w:val="21"/>
        </w:rPr>
        <w:t>(</w:t>
      </w:r>
      <w:r w:rsidRPr="009959BC">
        <w:rPr>
          <w:rFonts w:eastAsia="华文中宋" w:cs="Times New Roman" w:hint="eastAsia"/>
          <w:szCs w:val="21"/>
        </w:rPr>
        <w:t xml:space="preserve"> </w:t>
      </w:r>
      <w:r w:rsidRPr="009959BC">
        <w:rPr>
          <w:rFonts w:eastAsia="华文中宋" w:cs="Times New Roman" w:hint="eastAsia"/>
          <w:i/>
          <w:iCs/>
          <w:szCs w:val="21"/>
        </w:rPr>
        <w:t xml:space="preserve">a </w:t>
      </w:r>
      <w:r w:rsidRPr="009959BC">
        <w:rPr>
          <w:rFonts w:eastAsia="华文中宋" w:cs="Times New Roman"/>
          <w:i/>
          <w:iCs/>
          <w:szCs w:val="21"/>
          <w:vertAlign w:val="superscript"/>
        </w:rPr>
        <w:t>x</w:t>
      </w:r>
      <w:r w:rsidRPr="009959BC">
        <w:rPr>
          <w:rFonts w:eastAsia="华文中宋" w:cs="Times New Roman" w:hint="eastAsia"/>
          <w:i/>
          <w:iCs/>
          <w:szCs w:val="21"/>
          <w:vertAlign w:val="superscript"/>
        </w:rPr>
        <w:t xml:space="preserve"> </w:t>
      </w:r>
      <w:r w:rsidRPr="009959BC">
        <w:rPr>
          <w:rFonts w:eastAsia="华文中宋" w:cs="Times New Roman"/>
          <w:szCs w:val="21"/>
        </w:rPr>
        <w:t>)</w:t>
      </w:r>
      <w:r w:rsidRPr="009959BC">
        <w:rPr>
          <w:rFonts w:eastAsia="华文中宋" w:cs="Times New Roman"/>
          <w:i/>
          <w:iCs/>
          <w:szCs w:val="21"/>
        </w:rPr>
        <w:t>'</w:t>
      </w:r>
      <w:r w:rsidRPr="009959BC">
        <w:rPr>
          <w:rFonts w:eastAsia="华文中宋" w:cs="Times New Roman" w:hint="eastAsia"/>
          <w:i/>
          <w:iCs/>
          <w:szCs w:val="21"/>
        </w:rPr>
        <w:t xml:space="preserve"> </w:t>
      </w:r>
      <w:r w:rsidRPr="009959BC">
        <w:rPr>
          <w:rFonts w:eastAsia="华文中宋" w:cs="Times New Roman" w:hint="eastAsia"/>
          <w:szCs w:val="21"/>
        </w:rPr>
        <w:t>=</w:t>
      </w:r>
      <w:r w:rsidRPr="009959BC">
        <w:rPr>
          <w:rFonts w:eastAsia="华文中宋" w:cs="Times New Roman"/>
          <w:szCs w:val="21"/>
        </w:rPr>
        <w:t xml:space="preserve"> </w:t>
      </w:r>
      <w:r w:rsidRPr="009959BC">
        <w:rPr>
          <w:rFonts w:eastAsia="华文中宋" w:cs="Times New Roman" w:hint="eastAsia"/>
          <w:i/>
          <w:iCs/>
          <w:szCs w:val="21"/>
        </w:rPr>
        <w:t xml:space="preserve">a </w:t>
      </w:r>
      <w:r w:rsidRPr="009959BC">
        <w:rPr>
          <w:rFonts w:eastAsia="华文中宋" w:cs="Times New Roman"/>
          <w:i/>
          <w:iCs/>
          <w:szCs w:val="21"/>
          <w:vertAlign w:val="superscript"/>
        </w:rPr>
        <w:t>x</w:t>
      </w:r>
      <w:r w:rsidRPr="009959BC">
        <w:rPr>
          <w:rFonts w:eastAsia="华文中宋" w:cs="Times New Roman" w:hint="eastAsia"/>
          <w:i/>
          <w:iCs/>
          <w:szCs w:val="21"/>
          <w:vertAlign w:val="superscript"/>
        </w:rPr>
        <w:t xml:space="preserve"> </w:t>
      </w:r>
      <w:r w:rsidRPr="009959BC">
        <w:rPr>
          <w:rFonts w:eastAsia="华文中宋" w:cs="Times New Roman"/>
          <w:szCs w:val="21"/>
        </w:rPr>
        <w:t xml:space="preserve">ln </w:t>
      </w:r>
      <w:r w:rsidRPr="009959BC">
        <w:rPr>
          <w:rFonts w:eastAsia="华文中宋" w:cs="Times New Roman"/>
          <w:i/>
          <w:iCs/>
          <w:szCs w:val="21"/>
        </w:rPr>
        <w:t>a</w:t>
      </w:r>
      <w:r w:rsidRPr="009959BC">
        <w:rPr>
          <w:rFonts w:eastAsia="华文中宋" w:cs="Times New Roman"/>
          <w:szCs w:val="21"/>
        </w:rPr>
        <w:t>】</w:t>
      </w:r>
    </w:p>
    <w:p w14:paraId="076AE283" w14:textId="2D5D748F" w:rsidR="00E7005E" w:rsidRDefault="00E7005E">
      <w:pPr>
        <w:rPr>
          <w:rFonts w:eastAsia="华文中宋" w:cs="Times New Roman"/>
          <w:szCs w:val="21"/>
        </w:rPr>
      </w:pPr>
      <w:r>
        <w:rPr>
          <w:rFonts w:eastAsia="华文中宋" w:cs="Times New Roman"/>
          <w:szCs w:val="21"/>
        </w:rPr>
        <w:br w:type="page"/>
      </w:r>
    </w:p>
    <w:p w14:paraId="1DEF43BF" w14:textId="77777777" w:rsidR="00E7005E" w:rsidRPr="005268B4" w:rsidRDefault="00E7005E" w:rsidP="00E7005E">
      <w:pPr>
        <w:jc w:val="center"/>
      </w:pPr>
      <w:r w:rsidRPr="005268B4">
        <w:rPr>
          <w:rFonts w:ascii="黑体" w:eastAsia="黑体" w:hAnsi="黑体" w:hint="eastAsia"/>
          <w:noProof/>
          <w:sz w:val="36"/>
          <w:szCs w:val="36"/>
        </w:rPr>
        <w:lastRenderedPageBreak/>
        <w:drawing>
          <wp:anchor distT="0" distB="0" distL="114300" distR="114300" simplePos="0" relativeHeight="251634688" behindDoc="0" locked="0" layoutInCell="1" allowOverlap="1" wp14:anchorId="19D86F0F" wp14:editId="7C18D284">
            <wp:simplePos x="0" y="0"/>
            <wp:positionH relativeFrom="page">
              <wp:posOffset>11480800</wp:posOffset>
            </wp:positionH>
            <wp:positionV relativeFrom="topMargin">
              <wp:posOffset>10807700</wp:posOffset>
            </wp:positionV>
            <wp:extent cx="317500" cy="393700"/>
            <wp:effectExtent l="0" t="0" r="0" b="0"/>
            <wp:wrapNone/>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2"/>
                    <a:stretch>
                      <a:fillRect/>
                    </a:stretch>
                  </pic:blipFill>
                  <pic:spPr>
                    <a:xfrm>
                      <a:off x="0" y="0"/>
                      <a:ext cx="317500" cy="393700"/>
                    </a:xfrm>
                    <a:prstGeom prst="rect">
                      <a:avLst/>
                    </a:prstGeom>
                  </pic:spPr>
                </pic:pic>
              </a:graphicData>
            </a:graphic>
          </wp:anchor>
        </w:drawing>
      </w:r>
      <w:r w:rsidRPr="005268B4">
        <w:rPr>
          <w:rFonts w:ascii="黑体" w:eastAsia="黑体" w:hAnsi="黑体" w:hint="eastAsia"/>
          <w:sz w:val="36"/>
          <w:szCs w:val="36"/>
        </w:rPr>
        <w:t>2025学年第二学期学习能力诊断卷</w:t>
      </w:r>
      <w:r w:rsidRPr="005268B4">
        <w:rPr>
          <w:rFonts w:ascii="黑体" w:eastAsia="黑体" w:hAnsi="黑体"/>
          <w:sz w:val="36"/>
          <w:szCs w:val="36"/>
        </w:rPr>
        <w:br/>
      </w:r>
      <w:r w:rsidRPr="005268B4">
        <w:rPr>
          <w:rFonts w:ascii="黑体" w:eastAsia="黑体" w:hAnsi="黑体" w:hint="eastAsia"/>
          <w:sz w:val="36"/>
          <w:szCs w:val="36"/>
        </w:rPr>
        <w:t xml:space="preserve">          高三物理 答案        </w:t>
      </w:r>
      <w:r w:rsidRPr="005268B4">
        <w:rPr>
          <w:rFonts w:eastAsia="华文中宋" w:cs="Times New Roman"/>
        </w:rPr>
        <w:t>202</w:t>
      </w:r>
      <w:r w:rsidRPr="005268B4">
        <w:rPr>
          <w:rFonts w:eastAsia="华文中宋" w:cs="Times New Roman" w:hint="eastAsia"/>
        </w:rPr>
        <w:t>6</w:t>
      </w:r>
      <w:r w:rsidRPr="005268B4">
        <w:rPr>
          <w:rFonts w:eastAsia="华文中宋" w:cs="Times New Roman"/>
        </w:rPr>
        <w:t>.</w:t>
      </w:r>
      <w:r w:rsidRPr="005268B4">
        <w:rPr>
          <w:rFonts w:eastAsia="华文中宋" w:cs="Times New Roman" w:hint="eastAsia"/>
        </w:rPr>
        <w:t>4</w:t>
      </w:r>
    </w:p>
    <w:p w14:paraId="7F06B70C" w14:textId="77777777" w:rsidR="00E7005E" w:rsidRPr="005268B4" w:rsidRDefault="00E7005E" w:rsidP="00E7005E">
      <w:pPr>
        <w:adjustRightInd w:val="0"/>
        <w:snapToGrid w:val="0"/>
        <w:ind w:left="397" w:hanging="397"/>
        <w:rPr>
          <w:rFonts w:eastAsia="黑体" w:cs="Times New Roman"/>
          <w:b/>
          <w:bCs/>
          <w:szCs w:val="18"/>
        </w:rPr>
      </w:pPr>
    </w:p>
    <w:p w14:paraId="3FA93E32" w14:textId="77777777" w:rsidR="00E7005E" w:rsidRPr="005268B4" w:rsidRDefault="00E7005E" w:rsidP="00E7005E">
      <w:pPr>
        <w:adjustRightInd w:val="0"/>
        <w:snapToGrid w:val="0"/>
        <w:ind w:left="397" w:hanging="397"/>
        <w:rPr>
          <w:rFonts w:eastAsia="黑体" w:cs="Times New Roman"/>
          <w:b/>
          <w:bCs/>
          <w:szCs w:val="18"/>
        </w:rPr>
      </w:pPr>
    </w:p>
    <w:p w14:paraId="5AC3E14C" w14:textId="77777777" w:rsidR="00E7005E" w:rsidRPr="005268B4" w:rsidRDefault="00E7005E" w:rsidP="00E7005E">
      <w:pPr>
        <w:adjustRightInd w:val="0"/>
        <w:snapToGrid w:val="0"/>
        <w:spacing w:line="288" w:lineRule="auto"/>
        <w:jc w:val="center"/>
        <w:rPr>
          <w:rFonts w:eastAsia="黑体" w:cs="Times New Roman"/>
          <w:szCs w:val="21"/>
        </w:rPr>
      </w:pPr>
      <w:r w:rsidRPr="005268B4">
        <w:rPr>
          <w:rFonts w:eastAsia="黑体" w:cs="Times New Roman"/>
          <w:szCs w:val="21"/>
        </w:rPr>
        <w:t>一、（共</w:t>
      </w:r>
      <w:r w:rsidRPr="005268B4">
        <w:rPr>
          <w:rFonts w:eastAsia="黑体" w:cs="Times New Roman"/>
          <w:szCs w:val="21"/>
        </w:rPr>
        <w:t>9</w:t>
      </w:r>
      <w:r w:rsidRPr="005268B4">
        <w:rPr>
          <w:rFonts w:eastAsia="黑体" w:cs="Times New Roman"/>
          <w:szCs w:val="21"/>
        </w:rPr>
        <w:t>分）</w:t>
      </w:r>
      <w:r w:rsidRPr="005268B4">
        <w:rPr>
          <w:rFonts w:eastAsia="黑体" w:cs="Times New Roman" w:hint="eastAsia"/>
          <w:szCs w:val="21"/>
        </w:rPr>
        <w:t>光的性质</w:t>
      </w:r>
    </w:p>
    <w:p w14:paraId="27A71859"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1</w:t>
      </w:r>
      <w:r w:rsidRPr="005268B4">
        <w:rPr>
          <w:rFonts w:eastAsia="华文中宋" w:cs="Times New Roman" w:hint="eastAsia"/>
          <w:szCs w:val="21"/>
        </w:rPr>
        <w:t>．</w:t>
      </w:r>
      <w:r w:rsidRPr="005268B4">
        <w:rPr>
          <w:rFonts w:eastAsia="华文中宋" w:cs="Times New Roman" w:hint="eastAsia"/>
          <w:szCs w:val="21"/>
          <w:shd w:val="clear" w:color="auto" w:fill="FFFFFF"/>
        </w:rPr>
        <w:t>A</w:t>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hint="eastAsia"/>
          <w:szCs w:val="21"/>
        </w:rPr>
        <w:t>2</w:t>
      </w:r>
      <w:r w:rsidRPr="005268B4">
        <w:rPr>
          <w:rFonts w:eastAsia="华文中宋" w:cs="Times New Roman" w:hint="eastAsia"/>
          <w:szCs w:val="21"/>
        </w:rPr>
        <w:t>．</w:t>
      </w:r>
      <w:r w:rsidRPr="005268B4">
        <w:rPr>
          <w:rFonts w:eastAsia="华文中宋" w:cs="Times New Roman" w:hint="eastAsia"/>
          <w:szCs w:val="21"/>
          <w:shd w:val="clear" w:color="auto" w:fill="FFFFFF"/>
        </w:rPr>
        <w:t>B</w:t>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t>3</w:t>
      </w:r>
      <w:r w:rsidRPr="005268B4">
        <w:rPr>
          <w:rFonts w:eastAsia="华文中宋" w:cs="Times New Roman" w:hint="eastAsia"/>
          <w:szCs w:val="21"/>
        </w:rPr>
        <w:t>．</w:t>
      </w:r>
      <w:r w:rsidRPr="005268B4">
        <w:rPr>
          <w:rFonts w:eastAsia="华文中宋" w:cs="Times New Roman" w:hint="eastAsia"/>
          <w:szCs w:val="21"/>
          <w:shd w:val="clear" w:color="auto" w:fill="FFFFFF"/>
        </w:rPr>
        <w:t>B</w:t>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分）</w:t>
      </w:r>
    </w:p>
    <w:p w14:paraId="505DCBD9"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p>
    <w:p w14:paraId="3962228B" w14:textId="77777777" w:rsidR="00E7005E" w:rsidRPr="005268B4" w:rsidRDefault="00E7005E" w:rsidP="00E7005E">
      <w:pPr>
        <w:adjustRightInd w:val="0"/>
        <w:snapToGrid w:val="0"/>
        <w:spacing w:line="288" w:lineRule="auto"/>
        <w:jc w:val="center"/>
        <w:rPr>
          <w:rFonts w:eastAsia="黑体" w:cs="Times New Roman"/>
          <w:szCs w:val="21"/>
        </w:rPr>
      </w:pPr>
      <w:r w:rsidRPr="005268B4">
        <w:rPr>
          <w:rFonts w:eastAsia="黑体" w:cs="Times New Roman" w:hint="eastAsia"/>
          <w:szCs w:val="21"/>
        </w:rPr>
        <w:t>二</w:t>
      </w:r>
      <w:r w:rsidRPr="005268B4">
        <w:rPr>
          <w:rFonts w:eastAsia="黑体" w:cs="Times New Roman"/>
          <w:szCs w:val="21"/>
        </w:rPr>
        <w:t>、（共</w:t>
      </w:r>
      <w:r w:rsidRPr="005268B4">
        <w:rPr>
          <w:rFonts w:eastAsia="黑体" w:cs="Times New Roman" w:hint="eastAsia"/>
          <w:szCs w:val="21"/>
        </w:rPr>
        <w:t>1</w:t>
      </w:r>
      <w:r w:rsidRPr="005268B4">
        <w:rPr>
          <w:rFonts w:eastAsia="黑体" w:cs="Times New Roman"/>
          <w:szCs w:val="21"/>
        </w:rPr>
        <w:t>7</w:t>
      </w:r>
      <w:r w:rsidRPr="005268B4">
        <w:rPr>
          <w:rFonts w:eastAsia="黑体" w:cs="Times New Roman"/>
          <w:szCs w:val="21"/>
        </w:rPr>
        <w:t>分）</w:t>
      </w:r>
      <w:r w:rsidRPr="005268B4">
        <w:rPr>
          <w:rFonts w:eastAsia="黑体" w:cs="Times New Roman" w:hint="eastAsia"/>
          <w:szCs w:val="21"/>
        </w:rPr>
        <w:t>电与磁</w:t>
      </w:r>
    </w:p>
    <w:p w14:paraId="04D3F8C1"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1</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由</w:t>
      </w:r>
      <w:r w:rsidRPr="005268B4">
        <w:rPr>
          <w:rFonts w:eastAsia="华文中宋" w:cs="Times New Roman" w:hint="eastAsia"/>
          <w:szCs w:val="21"/>
        </w:rPr>
        <w:t>a</w:t>
      </w:r>
      <w:r w:rsidRPr="005268B4">
        <w:rPr>
          <w:rFonts w:eastAsia="华文中宋" w:cs="Times New Roman" w:hint="eastAsia"/>
          <w:szCs w:val="21"/>
        </w:rPr>
        <w:t>流向</w:t>
      </w:r>
      <w:r w:rsidRPr="005268B4">
        <w:rPr>
          <w:rFonts w:eastAsia="华文中宋" w:cs="Times New Roman" w:hint="eastAsia"/>
          <w:szCs w:val="21"/>
        </w:rPr>
        <w:t xml:space="preserve">b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垂直纸面向里</w:t>
      </w:r>
      <w:r w:rsidRPr="005268B4">
        <w:rPr>
          <w:rFonts w:eastAsia="华文中宋" w:cs="Times New Roman" w:hint="eastAsia"/>
          <w:szCs w:val="21"/>
        </w:rPr>
        <w:t xml:space="preserve">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p>
    <w:p w14:paraId="52FAB7D0" w14:textId="77777777" w:rsidR="00E7005E" w:rsidRPr="005268B4" w:rsidRDefault="00E7005E" w:rsidP="00E7005E">
      <w:pPr>
        <w:adjustRightInd w:val="0"/>
        <w:snapToGrid w:val="0"/>
        <w:spacing w:line="288" w:lineRule="auto"/>
        <w:ind w:left="210" w:firstLine="105"/>
        <w:rPr>
          <w:rFonts w:eastAsia="华文中宋" w:cs="Times New Roman"/>
          <w:szCs w:val="21"/>
        </w:rPr>
      </w:pP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w:t>
      </w:r>
      <w:r w:rsidRPr="005268B4">
        <w:rPr>
          <w:rFonts w:eastAsia="华文中宋" w:cs="Times New Roman" w:hint="eastAsia"/>
          <w:i/>
          <w:iCs/>
          <w:szCs w:val="21"/>
        </w:rPr>
        <w:t>BL</w:t>
      </w:r>
      <w:r w:rsidRPr="005268B4">
        <w:rPr>
          <w:rFonts w:eastAsia="华文中宋" w:cs="Times New Roman" w:hint="eastAsia"/>
          <w:szCs w:val="21"/>
          <w:vertAlign w:val="superscript"/>
        </w:rPr>
        <w:t>2</w:t>
      </w:r>
      <w:r w:rsidRPr="005268B4">
        <w:rPr>
          <w:rFonts w:eastAsia="华文中宋" w:cs="Times New Roman" w:hint="eastAsia"/>
          <w:szCs w:val="21"/>
        </w:rPr>
        <w:t xml:space="preserve"> </w:t>
      </w:r>
      <w:r w:rsidRPr="005268B4">
        <w:rPr>
          <w:rFonts w:eastAsia="华文中宋" w:cs="Times New Roman" w:hint="eastAsia"/>
          <w:szCs w:val="21"/>
        </w:rPr>
        <w:t>（</w:t>
      </w:r>
      <w:r w:rsidRPr="005268B4">
        <w:rPr>
          <w:rFonts w:eastAsia="华文中宋" w:cs="Times New Roman"/>
          <w:szCs w:val="21"/>
        </w:rPr>
        <w:t>2</w:t>
      </w:r>
      <w:r w:rsidRPr="005268B4">
        <w:rPr>
          <w:rFonts w:eastAsia="华文中宋" w:cs="Times New Roman" w:hint="eastAsia"/>
          <w:szCs w:val="21"/>
        </w:rPr>
        <w:t>分），</w:t>
      </w:r>
      <w:r w:rsidRPr="005268B4">
        <w:rPr>
          <w:rFonts w:eastAsia="华文中宋" w:cs="Times New Roman" w:hint="eastAsia"/>
          <w:szCs w:val="21"/>
        </w:rPr>
        <w:t>2</w:t>
      </w:r>
      <w:r w:rsidRPr="005268B4">
        <w:rPr>
          <w:rFonts w:eastAsia="华文中宋" w:cs="Times New Roman" w:hint="eastAsia"/>
          <w:i/>
          <w:iCs/>
          <w:szCs w:val="21"/>
        </w:rPr>
        <w:t>BL</w:t>
      </w:r>
      <w:r w:rsidRPr="005268B4">
        <w:rPr>
          <w:rFonts w:ascii="Book Antiqua" w:eastAsia="华文中宋" w:hAnsi="Book Antiqua" w:cs="Times New Roman"/>
          <w:i/>
          <w:iCs/>
          <w:szCs w:val="21"/>
        </w:rPr>
        <w:t>v</w:t>
      </w:r>
      <w:r w:rsidRPr="005268B4">
        <w:rPr>
          <w:rFonts w:eastAsia="华文中宋" w:cs="Times New Roman" w:hint="eastAsia"/>
          <w:i/>
          <w:iCs/>
          <w:szCs w:val="21"/>
        </w:rPr>
        <w:t xml:space="preserve"> </w:t>
      </w:r>
      <w:r w:rsidRPr="005268B4">
        <w:rPr>
          <w:rFonts w:eastAsia="华文中宋" w:cs="Times New Roman" w:hint="eastAsia"/>
          <w:szCs w:val="21"/>
        </w:rPr>
        <w:t>（</w:t>
      </w:r>
      <w:r w:rsidRPr="005268B4">
        <w:rPr>
          <w:rFonts w:eastAsia="华文中宋" w:cs="Times New Roman"/>
          <w:szCs w:val="21"/>
        </w:rPr>
        <w:t>2</w:t>
      </w:r>
      <w:r w:rsidRPr="005268B4">
        <w:rPr>
          <w:rFonts w:eastAsia="华文中宋" w:cs="Times New Roman" w:hint="eastAsia"/>
          <w:szCs w:val="21"/>
        </w:rPr>
        <w:t>分）</w:t>
      </w:r>
    </w:p>
    <w:p w14:paraId="776A8D23"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2</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计算）由欧姆定律</w:t>
      </w:r>
      <w:r w:rsidRPr="005268B4">
        <w:rPr>
          <w:rFonts w:eastAsia="华文中宋" w:cs="Times New Roman" w:hint="eastAsia"/>
          <w:szCs w:val="21"/>
        </w:rPr>
        <w:t xml:space="preserve"> </w:t>
      </w:r>
      <w:r w:rsidRPr="005268B4">
        <w:rPr>
          <w:rFonts w:eastAsia="华文中宋" w:cs="Times New Roman" w:hint="eastAsia"/>
          <w:i/>
          <w:iCs/>
          <w:szCs w:val="21"/>
        </w:rPr>
        <w:t>E</w:t>
      </w:r>
      <w:r w:rsidRPr="005268B4">
        <w:rPr>
          <w:rFonts w:eastAsia="华文中宋" w:cs="Times New Roman" w:hint="eastAsia"/>
          <w:szCs w:val="21"/>
        </w:rPr>
        <w:t xml:space="preserve"> = </w:t>
      </w:r>
      <w:r w:rsidRPr="005268B4">
        <w:rPr>
          <w:rFonts w:eastAsia="华文中宋" w:cs="Times New Roman" w:hint="eastAsia"/>
          <w:i/>
          <w:iCs/>
          <w:szCs w:val="21"/>
        </w:rPr>
        <w:t>U</w:t>
      </w:r>
      <w:r w:rsidRPr="005268B4">
        <w:rPr>
          <w:rFonts w:eastAsia="华文中宋" w:cs="Times New Roman" w:hint="eastAsia"/>
          <w:szCs w:val="21"/>
        </w:rPr>
        <w:t xml:space="preserve"> + </w:t>
      </w:r>
      <w:r w:rsidRPr="005268B4">
        <w:rPr>
          <w:rFonts w:eastAsia="华文中宋" w:cs="Times New Roman" w:hint="eastAsia"/>
          <w:i/>
          <w:iCs/>
          <w:szCs w:val="21"/>
        </w:rPr>
        <w:t xml:space="preserve">i </w:t>
      </w:r>
      <w:r w:rsidRPr="005268B4">
        <w:rPr>
          <w:rFonts w:eastAsia="华文中宋" w:cs="Times New Roman"/>
          <w:szCs w:val="21"/>
        </w:rPr>
        <w:t>(</w:t>
      </w:r>
      <w:r w:rsidRPr="005268B4">
        <w:rPr>
          <w:rFonts w:eastAsia="华文中宋" w:cs="Times New Roman" w:hint="eastAsia"/>
          <w:szCs w:val="21"/>
        </w:rPr>
        <w:t xml:space="preserve"> </w:t>
      </w:r>
      <w:r w:rsidRPr="005268B4">
        <w:rPr>
          <w:rFonts w:eastAsia="华文中宋" w:cs="Times New Roman"/>
          <w:i/>
          <w:iCs/>
          <w:szCs w:val="21"/>
        </w:rPr>
        <w:t>R</w:t>
      </w:r>
      <w:r w:rsidRPr="005268B4">
        <w:rPr>
          <w:rFonts w:eastAsia="华文中宋" w:cs="Times New Roman" w:hint="eastAsia"/>
          <w:i/>
          <w:iCs/>
          <w:szCs w:val="21"/>
        </w:rPr>
        <w:t xml:space="preserve"> </w:t>
      </w:r>
      <w:r w:rsidRPr="005268B4">
        <w:rPr>
          <w:rFonts w:eastAsia="华文中宋" w:cs="Times New Roman"/>
          <w:szCs w:val="21"/>
        </w:rPr>
        <w:t>+</w:t>
      </w:r>
      <w:r w:rsidRPr="005268B4">
        <w:rPr>
          <w:rFonts w:eastAsia="华文中宋" w:cs="Times New Roman" w:hint="eastAsia"/>
          <w:szCs w:val="21"/>
        </w:rPr>
        <w:t xml:space="preserve"> </w:t>
      </w:r>
      <w:r w:rsidRPr="005268B4">
        <w:rPr>
          <w:rFonts w:eastAsia="华文中宋" w:cs="Times New Roman"/>
          <w:i/>
          <w:iCs/>
          <w:szCs w:val="21"/>
        </w:rPr>
        <w:t>r</w:t>
      </w:r>
      <w:r w:rsidRPr="005268B4">
        <w:rPr>
          <w:rFonts w:eastAsia="华文中宋" w:cs="Times New Roman" w:hint="eastAsia"/>
          <w:i/>
          <w:iCs/>
          <w:szCs w:val="21"/>
        </w:rPr>
        <w:t xml:space="preserve"> </w:t>
      </w:r>
      <w:r w:rsidRPr="005268B4">
        <w:rPr>
          <w:rFonts w:eastAsia="华文中宋" w:cs="Times New Roman"/>
          <w:szCs w:val="21"/>
        </w:rPr>
        <w:t xml:space="preserve">) </w:t>
      </w:r>
      <w:r w:rsidRPr="005268B4">
        <w:rPr>
          <w:rFonts w:eastAsia="华文中宋" w:cs="Times New Roman" w:hint="eastAsia"/>
          <w:szCs w:val="21"/>
        </w:rPr>
        <w:t>可得</w:t>
      </w:r>
      <w:r w:rsidRPr="005268B4">
        <w:rPr>
          <w:rFonts w:eastAsia="华文中宋" w:cs="Times New Roman" w:hint="eastAsia"/>
          <w:szCs w:val="21"/>
        </w:rPr>
        <w:t xml:space="preserve"> </w:t>
      </w:r>
      <w:r w:rsidRPr="005268B4">
        <w:rPr>
          <w:rFonts w:eastAsia="华文中宋" w:cs="Times New Roman"/>
          <w:i/>
          <w:iCs/>
          <w:szCs w:val="21"/>
        </w:rPr>
        <w:t>i</w:t>
      </w:r>
      <w:r w:rsidRPr="005268B4">
        <w:rPr>
          <w:rFonts w:eastAsia="华文中宋" w:cs="Times New Roman" w:hint="eastAsia"/>
          <w:i/>
          <w:iCs/>
          <w:szCs w:val="21"/>
        </w:rPr>
        <w:t xml:space="preserve"> </w:t>
      </w:r>
      <w:r w:rsidRPr="005268B4">
        <w:rPr>
          <w:rFonts w:eastAsia="华文中宋" w:cs="Times New Roman" w:hint="eastAsia"/>
          <w:szCs w:val="21"/>
        </w:rPr>
        <w:t xml:space="preserve">=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 xml:space="preserve">E </w:instrText>
      </w:r>
      <w:r w:rsidRPr="005268B4">
        <w:rPr>
          <w:rFonts w:eastAsia="华文中宋" w:cs="Times New Roman"/>
          <w:szCs w:val="21"/>
          <w:shd w:val="clear" w:color="auto" w:fill="FFFFFF"/>
        </w:rPr>
        <w:instrText>−</w:instrText>
      </w:r>
      <w:r w:rsidRPr="005268B4">
        <w:rPr>
          <w:rFonts w:eastAsia="华文中宋" w:cs="Times New Roman" w:hint="eastAsia"/>
          <w:szCs w:val="21"/>
          <w:shd w:val="clear" w:color="auto" w:fill="FFFFFF"/>
        </w:rPr>
        <w:instrText xml:space="preserve"> </w:instrText>
      </w:r>
      <w:r w:rsidRPr="005268B4">
        <w:rPr>
          <w:rFonts w:eastAsia="华文中宋" w:cs="Times New Roman" w:hint="eastAsia"/>
          <w:i/>
          <w:iCs/>
          <w:szCs w:val="21"/>
          <w:shd w:val="clear" w:color="auto" w:fill="FFFFFF"/>
        </w:rPr>
        <w:instrText>U</w:instrText>
      </w:r>
      <w:r w:rsidRPr="005268B4">
        <w:rPr>
          <w:rFonts w:eastAsia="华文中宋" w:cs="Times New Roman" w:hint="eastAsia"/>
          <w:i/>
          <w:iCs/>
          <w:szCs w:val="21"/>
        </w:rPr>
        <w:instrText xml:space="preserve"> </w:instrText>
      </w:r>
      <w:r w:rsidRPr="005268B4">
        <w:rPr>
          <w:rFonts w:eastAsia="华文中宋" w:cs="Times New Roman" w:hint="eastAsia"/>
          <w:szCs w:val="21"/>
        </w:rPr>
        <w:instrText xml:space="preserve">, </w:instrText>
      </w:r>
      <w:r w:rsidRPr="005268B4">
        <w:rPr>
          <w:rFonts w:eastAsia="华文中宋" w:cs="Times New Roman"/>
          <w:i/>
          <w:iCs/>
          <w:szCs w:val="21"/>
        </w:rPr>
        <w:instrText>R</w:instrText>
      </w:r>
      <w:r w:rsidRPr="005268B4">
        <w:rPr>
          <w:rFonts w:eastAsia="华文中宋" w:cs="Times New Roman" w:hint="eastAsia"/>
          <w:i/>
          <w:iCs/>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i/>
          <w:iCs/>
          <w:szCs w:val="21"/>
        </w:rPr>
        <w:instrText>r</w:instrText>
      </w:r>
      <w:r w:rsidRPr="005268B4">
        <w:rPr>
          <w:rFonts w:eastAsia="华文中宋" w:cs="Times New Roman" w:hint="eastAsia"/>
          <w:i/>
          <w:iCs/>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szCs w:val="21"/>
        </w:rPr>
        <w:t xml:space="preserve"> </w:t>
      </w:r>
      <w:r w:rsidRPr="005268B4">
        <w:rPr>
          <w:rFonts w:eastAsia="华文中宋" w:cs="Times New Roman"/>
          <w:szCs w:val="21"/>
        </w:rPr>
        <w:t xml:space="preserve">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p>
    <w:p w14:paraId="4DB56B1B" w14:textId="77777777" w:rsidR="00E7005E" w:rsidRPr="005268B4" w:rsidRDefault="00E7005E" w:rsidP="00E7005E">
      <w:pPr>
        <w:adjustRightInd w:val="0"/>
        <w:snapToGrid w:val="0"/>
        <w:spacing w:line="288" w:lineRule="auto"/>
        <w:ind w:left="420" w:firstLine="210"/>
        <w:rPr>
          <w:rFonts w:eastAsia="华文中宋" w:cs="Times New Roman"/>
          <w:i/>
          <w:iCs/>
          <w:szCs w:val="21"/>
        </w:rPr>
      </w:pPr>
      <w:r w:rsidRPr="005268B4">
        <w:rPr>
          <w:rFonts w:eastAsia="华文中宋" w:cs="Times New Roman" w:hint="eastAsia"/>
          <w:szCs w:val="21"/>
        </w:rPr>
        <w:t>电阻功率</w:t>
      </w:r>
      <w:r w:rsidRPr="005268B4">
        <w:rPr>
          <w:rFonts w:eastAsia="华文中宋" w:cs="Times New Roman" w:hint="eastAsia"/>
          <w:szCs w:val="21"/>
        </w:rPr>
        <w:t xml:space="preserve"> </w:t>
      </w:r>
      <w:r w:rsidRPr="005268B4">
        <w:rPr>
          <w:rFonts w:eastAsia="华文中宋" w:cs="Times New Roman" w:hint="eastAsia"/>
          <w:i/>
          <w:iCs/>
          <w:szCs w:val="21"/>
        </w:rPr>
        <w:t>P = i</w:t>
      </w:r>
      <w:r w:rsidRPr="005268B4">
        <w:rPr>
          <w:rFonts w:eastAsia="华文中宋" w:cs="Times New Roman" w:hint="eastAsia"/>
          <w:szCs w:val="21"/>
          <w:vertAlign w:val="superscript"/>
        </w:rPr>
        <w:t>2</w:t>
      </w:r>
      <w:r w:rsidRPr="005268B4">
        <w:rPr>
          <w:rFonts w:eastAsia="华文中宋" w:cs="Times New Roman" w:hint="eastAsia"/>
          <w:i/>
          <w:iCs/>
          <w:szCs w:val="21"/>
        </w:rPr>
        <w:t>R</w:t>
      </w:r>
      <w:r w:rsidRPr="005268B4">
        <w:rPr>
          <w:rFonts w:eastAsia="华文中宋" w:cs="Times New Roman" w:hint="eastAsia"/>
          <w:szCs w:val="21"/>
        </w:rPr>
        <w:t xml:space="preserve"> = </w:t>
      </w:r>
      <w:r w:rsidRPr="005268B4">
        <w:rPr>
          <w:rFonts w:eastAsia="华文中宋" w:cs="Times New Roman"/>
          <w:szCs w:val="21"/>
        </w:rPr>
        <w:t>(</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 xml:space="preserve">E </w:instrText>
      </w:r>
      <w:r w:rsidRPr="005268B4">
        <w:rPr>
          <w:rFonts w:eastAsia="华文中宋" w:cs="Times New Roman"/>
          <w:szCs w:val="21"/>
          <w:shd w:val="clear" w:color="auto" w:fill="FFFFFF"/>
        </w:rPr>
        <w:instrText>−</w:instrText>
      </w:r>
      <w:r w:rsidRPr="005268B4">
        <w:rPr>
          <w:rFonts w:eastAsia="华文中宋" w:cs="Times New Roman" w:hint="eastAsia"/>
          <w:szCs w:val="21"/>
          <w:shd w:val="clear" w:color="auto" w:fill="FFFFFF"/>
        </w:rPr>
        <w:instrText xml:space="preserve"> </w:instrText>
      </w:r>
      <w:r w:rsidRPr="005268B4">
        <w:rPr>
          <w:rFonts w:eastAsia="华文中宋" w:cs="Times New Roman" w:hint="eastAsia"/>
          <w:i/>
          <w:iCs/>
          <w:szCs w:val="21"/>
          <w:shd w:val="clear" w:color="auto" w:fill="FFFFFF"/>
        </w:rPr>
        <w:instrText>U</w:instrText>
      </w:r>
      <w:r w:rsidRPr="005268B4">
        <w:rPr>
          <w:rFonts w:eastAsia="华文中宋" w:cs="Times New Roman" w:hint="eastAsia"/>
          <w:i/>
          <w:iCs/>
          <w:szCs w:val="21"/>
        </w:rPr>
        <w:instrText xml:space="preserve"> </w:instrText>
      </w:r>
      <w:r w:rsidRPr="005268B4">
        <w:rPr>
          <w:rFonts w:eastAsia="华文中宋" w:cs="Times New Roman" w:hint="eastAsia"/>
          <w:szCs w:val="21"/>
        </w:rPr>
        <w:instrText xml:space="preserve">, </w:instrText>
      </w:r>
      <w:r w:rsidRPr="005268B4">
        <w:rPr>
          <w:rFonts w:eastAsia="华文中宋" w:cs="Times New Roman"/>
          <w:i/>
          <w:iCs/>
          <w:szCs w:val="21"/>
        </w:rPr>
        <w:instrText>R</w:instrText>
      </w:r>
      <w:r w:rsidRPr="005268B4">
        <w:rPr>
          <w:rFonts w:eastAsia="华文中宋" w:cs="Times New Roman" w:hint="eastAsia"/>
          <w:i/>
          <w:iCs/>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i/>
          <w:iCs/>
          <w:szCs w:val="21"/>
        </w:rPr>
        <w:instrText>r</w:instrText>
      </w:r>
      <w:r w:rsidRPr="005268B4">
        <w:rPr>
          <w:rFonts w:eastAsia="华文中宋" w:cs="Times New Roman" w:hint="eastAsia"/>
          <w:i/>
          <w:iCs/>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szCs w:val="21"/>
        </w:rPr>
        <w:t>)</w:t>
      </w:r>
      <w:r w:rsidRPr="005268B4">
        <w:rPr>
          <w:rFonts w:eastAsia="华文中宋" w:cs="Times New Roman"/>
          <w:szCs w:val="21"/>
          <w:vertAlign w:val="superscript"/>
        </w:rPr>
        <w:t>2</w:t>
      </w:r>
      <w:r w:rsidRPr="005268B4">
        <w:rPr>
          <w:rFonts w:eastAsia="华文中宋" w:cs="Times New Roman"/>
          <w:i/>
          <w:iCs/>
          <w:szCs w:val="21"/>
        </w:rPr>
        <w:t xml:space="preserve">R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r w:rsidRPr="005268B4">
        <w:rPr>
          <w:rFonts w:eastAsia="华文中宋" w:cs="Times New Roman"/>
          <w:i/>
          <w:iCs/>
          <w:szCs w:val="21"/>
        </w:rPr>
        <w:tab/>
      </w:r>
    </w:p>
    <w:p w14:paraId="43DABA28" w14:textId="77777777" w:rsidR="00E7005E" w:rsidRPr="005268B4" w:rsidRDefault="00E7005E" w:rsidP="00E7005E">
      <w:pPr>
        <w:adjustRightInd w:val="0"/>
        <w:snapToGrid w:val="0"/>
        <w:spacing w:line="288" w:lineRule="auto"/>
        <w:ind w:left="315" w:hangingChars="150" w:hanging="315"/>
        <w:rPr>
          <w:rFonts w:eastAsia="黑体" w:cs="Times New Roman"/>
          <w:szCs w:val="21"/>
        </w:rPr>
      </w:pPr>
      <w:r w:rsidRPr="005268B4">
        <w:rPr>
          <w:rFonts w:eastAsia="华文中宋" w:cs="Times New Roman" w:hint="eastAsia"/>
          <w:szCs w:val="21"/>
        </w:rPr>
        <w:t>（</w:t>
      </w:r>
      <w:r w:rsidRPr="005268B4">
        <w:rPr>
          <w:rFonts w:eastAsia="华文中宋" w:cs="Times New Roman"/>
          <w:szCs w:val="21"/>
        </w:rPr>
        <w:t>2</w:t>
      </w:r>
      <w:r w:rsidRPr="005268B4">
        <w:rPr>
          <w:rFonts w:eastAsia="华文中宋" w:cs="Times New Roman" w:hint="eastAsia"/>
          <w:szCs w:val="21"/>
        </w:rPr>
        <w:t>）</w:t>
      </w:r>
      <w:r w:rsidRPr="005268B4">
        <w:rPr>
          <w:rFonts w:eastAsia="华文中宋" w:cs="Times New Roman" w:hint="eastAsia"/>
          <w:i/>
          <w:iCs/>
          <w:szCs w:val="21"/>
        </w:rPr>
        <w:t xml:space="preserve">CE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hint="eastAsia"/>
          <w:szCs w:val="21"/>
        </w:rPr>
        <w:t>（</w:t>
      </w:r>
      <w:r w:rsidRPr="005268B4">
        <w:rPr>
          <w:rFonts w:eastAsia="华文中宋" w:cs="Times New Roman"/>
          <w:szCs w:val="21"/>
        </w:rPr>
        <w:t>3</w:t>
      </w:r>
      <w:r w:rsidRPr="005268B4">
        <w:rPr>
          <w:rFonts w:eastAsia="华文中宋" w:cs="Times New Roman" w:hint="eastAsia"/>
          <w:szCs w:val="21"/>
        </w:rPr>
        <w:t>）</w:t>
      </w:r>
      <w:r w:rsidRPr="005268B4">
        <w:rPr>
          <w:rFonts w:eastAsia="华文中宋" w:cs="Times New Roman" w:hint="eastAsia"/>
          <w:szCs w:val="21"/>
          <w:shd w:val="clear" w:color="auto" w:fill="FFFFFF"/>
        </w:rPr>
        <w:t>B</w:t>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分）</w:t>
      </w:r>
    </w:p>
    <w:p w14:paraId="39247815"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p>
    <w:p w14:paraId="471F9884" w14:textId="77777777" w:rsidR="00E7005E" w:rsidRPr="005268B4" w:rsidRDefault="00E7005E" w:rsidP="00E7005E">
      <w:pPr>
        <w:adjustRightInd w:val="0"/>
        <w:snapToGrid w:val="0"/>
        <w:spacing w:line="288" w:lineRule="auto"/>
        <w:jc w:val="center"/>
        <w:rPr>
          <w:rFonts w:eastAsia="黑体" w:cs="Times New Roman"/>
          <w:szCs w:val="21"/>
        </w:rPr>
      </w:pPr>
      <w:r w:rsidRPr="005268B4">
        <w:rPr>
          <w:rFonts w:eastAsia="黑体" w:cs="Times New Roman" w:hint="eastAsia"/>
          <w:szCs w:val="21"/>
        </w:rPr>
        <w:t>三</w:t>
      </w:r>
      <w:r w:rsidRPr="005268B4">
        <w:rPr>
          <w:rFonts w:eastAsia="黑体" w:cs="Times New Roman"/>
          <w:szCs w:val="21"/>
        </w:rPr>
        <w:t>、（共</w:t>
      </w:r>
      <w:r w:rsidRPr="005268B4">
        <w:rPr>
          <w:rFonts w:eastAsia="黑体" w:cs="Times New Roman" w:hint="eastAsia"/>
          <w:szCs w:val="21"/>
        </w:rPr>
        <w:t>16</w:t>
      </w:r>
      <w:r w:rsidRPr="005268B4">
        <w:rPr>
          <w:rFonts w:eastAsia="黑体" w:cs="Times New Roman"/>
          <w:szCs w:val="21"/>
        </w:rPr>
        <w:t>分）</w:t>
      </w:r>
      <w:r w:rsidRPr="005268B4">
        <w:rPr>
          <w:rFonts w:eastAsia="黑体" w:cs="Times New Roman" w:hint="eastAsia"/>
          <w:szCs w:val="21"/>
        </w:rPr>
        <w:t>星际探索</w:t>
      </w:r>
    </w:p>
    <w:p w14:paraId="222AE675"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1</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w:t>
      </w:r>
      <w:r w:rsidRPr="005268B4">
        <w:rPr>
          <w:rFonts w:eastAsia="华文中宋" w:cs="Times New Roman" w:hint="eastAsia"/>
          <w:szCs w:val="21"/>
        </w:rPr>
        <w:t xml:space="preserve">1.5 kg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w:t>
      </w:r>
      <w:r w:rsidRPr="005268B4">
        <w:rPr>
          <w:rFonts w:eastAsia="华文中宋" w:cs="Times New Roman" w:hint="eastAsia"/>
          <w:szCs w:val="21"/>
        </w:rPr>
        <w:t xml:space="preserve">1.2 kg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r w:rsidRPr="005268B4">
        <w:rPr>
          <w:rFonts w:eastAsia="华文中宋" w:cs="Times New Roman" w:hint="eastAsia"/>
          <w:szCs w:val="21"/>
        </w:rPr>
        <w:t xml:space="preserve">49 N/m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p>
    <w:p w14:paraId="62D7DC8F"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2</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w:t>
      </w:r>
      <w:r w:rsidRPr="005268B4">
        <w:rPr>
          <w:rFonts w:eastAsia="华文中宋" w:cs="Times New Roman" w:hint="eastAsia"/>
          <w:szCs w:val="21"/>
        </w:rPr>
        <w:t xml:space="preserve">2.6 m/s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p>
    <w:p w14:paraId="0E3553C9"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计算）上升过程中</w:t>
      </w:r>
      <w:r w:rsidRPr="005268B4">
        <w:rPr>
          <w:rFonts w:eastAsia="华文中宋" w:cs="Times New Roman" w:hint="eastAsia"/>
          <w:szCs w:val="21"/>
        </w:rPr>
        <w:t xml:space="preserve"> </w:t>
      </w:r>
      <w:r w:rsidRPr="005268B4">
        <w:rPr>
          <w:rFonts w:eastAsia="华文中宋" w:cs="Times New Roman" w:hint="eastAsia"/>
          <w:i/>
          <w:iCs/>
          <w:szCs w:val="21"/>
        </w:rPr>
        <w:t>F</w:t>
      </w:r>
      <w:r w:rsidRPr="005268B4">
        <w:rPr>
          <w:rFonts w:eastAsia="华文中宋" w:cs="Times New Roman" w:hint="eastAsia"/>
          <w:szCs w:val="21"/>
          <w:vertAlign w:val="subscript"/>
        </w:rPr>
        <w:t>1</w:t>
      </w:r>
      <w:r w:rsidRPr="005268B4">
        <w:rPr>
          <w:rFonts w:eastAsia="华文中宋" w:cs="Times New Roman" w:hint="eastAsia"/>
          <w:szCs w:val="21"/>
        </w:rPr>
        <w:t xml:space="preserve"> </w:t>
      </w:r>
      <w:r w:rsidRPr="005268B4">
        <w:rPr>
          <w:rFonts w:eastAsia="华文中宋" w:cs="Times New Roman"/>
          <w:szCs w:val="21"/>
          <w:shd w:val="clear" w:color="auto" w:fill="FFFFFF"/>
        </w:rPr>
        <w:t>–</w:t>
      </w:r>
      <w:r w:rsidRPr="005268B4">
        <w:rPr>
          <w:rFonts w:eastAsia="华文中宋" w:cs="Times New Roman" w:hint="eastAsia"/>
          <w:szCs w:val="21"/>
          <w:shd w:val="clear" w:color="auto" w:fill="FFFFFF"/>
        </w:rPr>
        <w:t xml:space="preserve"> </w:t>
      </w:r>
      <w:r w:rsidRPr="005268B4">
        <w:rPr>
          <w:rFonts w:eastAsia="华文中宋" w:cs="Times New Roman"/>
          <w:i/>
          <w:iCs/>
          <w:szCs w:val="21"/>
          <w:shd w:val="clear" w:color="auto" w:fill="FFFFFF"/>
        </w:rPr>
        <w:t>mg</w:t>
      </w:r>
      <w:r w:rsidRPr="005268B4">
        <w:rPr>
          <w:rFonts w:eastAsia="华文中宋" w:cs="Times New Roman"/>
          <w:szCs w:val="21"/>
          <w:shd w:val="clear" w:color="auto" w:fill="FFFFFF"/>
          <w:vertAlign w:val="subscript"/>
        </w:rPr>
        <w:t>M</w:t>
      </w:r>
      <w:r w:rsidRPr="005268B4">
        <w:rPr>
          <w:rFonts w:eastAsia="华文中宋" w:cs="Times New Roman"/>
          <w:szCs w:val="21"/>
          <w:shd w:val="clear" w:color="auto" w:fill="FFFFFF"/>
        </w:rPr>
        <w:t xml:space="preserve"> – </w:t>
      </w:r>
      <w:r w:rsidRPr="005268B4">
        <w:rPr>
          <w:rFonts w:eastAsia="华文中宋" w:cs="Times New Roman"/>
          <w:i/>
          <w:iCs/>
          <w:szCs w:val="21"/>
          <w:shd w:val="clear" w:color="auto" w:fill="FFFFFF"/>
        </w:rPr>
        <w:t>f</w:t>
      </w:r>
      <w:r w:rsidRPr="005268B4">
        <w:rPr>
          <w:rFonts w:eastAsia="华文中宋" w:cs="Times New Roman"/>
          <w:szCs w:val="21"/>
          <w:shd w:val="clear" w:color="auto" w:fill="FFFFFF"/>
        </w:rPr>
        <w:t xml:space="preserve"> =</w:t>
      </w:r>
      <w:r w:rsidRPr="005268B4">
        <w:rPr>
          <w:rFonts w:eastAsia="华文中宋" w:cs="Times New Roman"/>
          <w:i/>
          <w:iCs/>
          <w:szCs w:val="21"/>
          <w:shd w:val="clear" w:color="auto" w:fill="FFFFFF"/>
        </w:rPr>
        <w:t>ma</w:t>
      </w:r>
      <w:r w:rsidRPr="005268B4">
        <w:rPr>
          <w:rFonts w:eastAsia="华文中宋" w:cs="Times New Roman" w:hint="eastAsia"/>
          <w:i/>
          <w:iCs/>
          <w:szCs w:val="21"/>
          <w:shd w:val="clear" w:color="auto" w:fill="FFFFFF"/>
        </w:rPr>
        <w:t xml:space="preserve">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p>
    <w:p w14:paraId="2EDC06D5"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szCs w:val="21"/>
        </w:rPr>
        <w:tab/>
      </w:r>
      <w:r w:rsidRPr="005268B4">
        <w:rPr>
          <w:rFonts w:eastAsia="华文中宋" w:cs="Times New Roman" w:hint="eastAsia"/>
          <w:szCs w:val="21"/>
        </w:rPr>
        <w:t>下降过程中</w:t>
      </w:r>
      <w:r w:rsidRPr="005268B4">
        <w:rPr>
          <w:rFonts w:eastAsia="华文中宋" w:cs="Times New Roman" w:hint="eastAsia"/>
          <w:szCs w:val="21"/>
        </w:rPr>
        <w:t xml:space="preserve"> </w:t>
      </w:r>
      <w:r w:rsidRPr="005268B4">
        <w:rPr>
          <w:rFonts w:eastAsia="华文中宋" w:cs="Times New Roman" w:hint="eastAsia"/>
          <w:i/>
          <w:iCs/>
          <w:szCs w:val="21"/>
        </w:rPr>
        <w:t>F</w:t>
      </w:r>
      <w:r w:rsidRPr="005268B4">
        <w:rPr>
          <w:rFonts w:eastAsia="华文中宋" w:cs="Times New Roman" w:hint="eastAsia"/>
          <w:szCs w:val="21"/>
          <w:vertAlign w:val="subscript"/>
        </w:rPr>
        <w:t>2</w:t>
      </w:r>
      <w:r w:rsidRPr="005268B4">
        <w:rPr>
          <w:rFonts w:eastAsia="华文中宋" w:cs="Times New Roman" w:hint="eastAsia"/>
          <w:szCs w:val="21"/>
        </w:rPr>
        <w:t xml:space="preserve"> </w:t>
      </w:r>
      <w:r w:rsidRPr="005268B4">
        <w:rPr>
          <w:rFonts w:eastAsia="华文中宋" w:cs="Times New Roman"/>
          <w:szCs w:val="21"/>
          <w:shd w:val="clear" w:color="auto" w:fill="FFFFFF"/>
        </w:rPr>
        <w:t>–</w:t>
      </w:r>
      <w:r w:rsidRPr="005268B4">
        <w:rPr>
          <w:rFonts w:eastAsia="华文中宋" w:cs="Times New Roman" w:hint="eastAsia"/>
          <w:szCs w:val="21"/>
          <w:shd w:val="clear" w:color="auto" w:fill="FFFFFF"/>
        </w:rPr>
        <w:t xml:space="preserve"> </w:t>
      </w:r>
      <w:r w:rsidRPr="005268B4">
        <w:rPr>
          <w:rFonts w:eastAsia="华文中宋" w:cs="Times New Roman"/>
          <w:i/>
          <w:iCs/>
          <w:szCs w:val="21"/>
          <w:shd w:val="clear" w:color="auto" w:fill="FFFFFF"/>
        </w:rPr>
        <w:t>mg</w:t>
      </w:r>
      <w:r w:rsidRPr="005268B4">
        <w:rPr>
          <w:rFonts w:eastAsia="华文中宋" w:cs="Times New Roman"/>
          <w:szCs w:val="21"/>
          <w:shd w:val="clear" w:color="auto" w:fill="FFFFFF"/>
          <w:vertAlign w:val="subscript"/>
        </w:rPr>
        <w:t>M</w:t>
      </w:r>
      <w:r w:rsidRPr="005268B4">
        <w:rPr>
          <w:rFonts w:eastAsia="华文中宋" w:cs="Times New Roman"/>
          <w:szCs w:val="21"/>
          <w:shd w:val="clear" w:color="auto" w:fill="FFFFFF"/>
        </w:rPr>
        <w:t xml:space="preserve"> </w:t>
      </w:r>
      <w:r w:rsidRPr="005268B4">
        <w:rPr>
          <w:rFonts w:eastAsia="华文中宋" w:cs="Times New Roman" w:hint="eastAsia"/>
          <w:szCs w:val="21"/>
          <w:shd w:val="clear" w:color="auto" w:fill="FFFFFF"/>
        </w:rPr>
        <w:t xml:space="preserve">+ </w:t>
      </w:r>
      <w:r w:rsidRPr="005268B4">
        <w:rPr>
          <w:rFonts w:eastAsia="华文中宋" w:cs="Times New Roman"/>
          <w:i/>
          <w:iCs/>
          <w:szCs w:val="21"/>
          <w:shd w:val="clear" w:color="auto" w:fill="FFFFFF"/>
        </w:rPr>
        <w:t>f</w:t>
      </w:r>
      <w:r w:rsidRPr="005268B4">
        <w:rPr>
          <w:rFonts w:eastAsia="华文中宋" w:cs="Times New Roman"/>
          <w:szCs w:val="21"/>
          <w:shd w:val="clear" w:color="auto" w:fill="FFFFFF"/>
        </w:rPr>
        <w:t xml:space="preserve"> =</w:t>
      </w:r>
      <w:r w:rsidRPr="005268B4">
        <w:rPr>
          <w:rFonts w:eastAsia="华文中宋" w:cs="Times New Roman"/>
          <w:i/>
          <w:iCs/>
          <w:szCs w:val="21"/>
          <w:shd w:val="clear" w:color="auto" w:fill="FFFFFF"/>
        </w:rPr>
        <w:t>ma</w:t>
      </w:r>
      <w:r w:rsidRPr="005268B4">
        <w:rPr>
          <w:rFonts w:eastAsia="华文中宋" w:cs="Times New Roman" w:hint="eastAsia"/>
          <w:i/>
          <w:iCs/>
          <w:szCs w:val="21"/>
          <w:shd w:val="clear" w:color="auto" w:fill="FFFFFF"/>
        </w:rPr>
        <w:t xml:space="preserve"> </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分）</w:t>
      </w:r>
    </w:p>
    <w:p w14:paraId="49FEF7CA" w14:textId="77777777" w:rsidR="00E7005E" w:rsidRPr="005268B4" w:rsidRDefault="00E7005E" w:rsidP="00E7005E">
      <w:pPr>
        <w:adjustRightInd w:val="0"/>
        <w:snapToGrid w:val="0"/>
        <w:spacing w:line="288" w:lineRule="auto"/>
        <w:ind w:left="315" w:hangingChars="150" w:hanging="315"/>
        <w:rPr>
          <w:rFonts w:eastAsia="华文中宋" w:cs="Times New Roman"/>
          <w:szCs w:val="21"/>
          <w:shd w:val="clear" w:color="auto" w:fill="FFFFFF"/>
        </w:rPr>
      </w:pPr>
      <w:r w:rsidRPr="005268B4">
        <w:rPr>
          <w:rFonts w:eastAsia="华文中宋" w:cs="Times New Roman"/>
          <w:szCs w:val="21"/>
        </w:rPr>
        <w:tab/>
      </w:r>
      <w:r w:rsidRPr="005268B4">
        <w:rPr>
          <w:rFonts w:eastAsia="华文中宋" w:cs="Times New Roman" w:hint="eastAsia"/>
          <w:szCs w:val="21"/>
        </w:rPr>
        <w:t>可得</w:t>
      </w:r>
      <w:r w:rsidRPr="005268B4">
        <w:rPr>
          <w:rFonts w:eastAsia="华文中宋" w:cs="Times New Roman" w:hint="eastAsia"/>
          <w:szCs w:val="21"/>
        </w:rPr>
        <w:t xml:space="preserve"> </w:t>
      </w:r>
      <w:r w:rsidRPr="005268B4">
        <w:rPr>
          <w:rFonts w:eastAsia="华文中宋" w:cs="Times New Roman" w:hint="eastAsia"/>
          <w:i/>
          <w:iCs/>
          <w:szCs w:val="21"/>
        </w:rPr>
        <w:t>g</w:t>
      </w:r>
      <w:r w:rsidRPr="005268B4">
        <w:rPr>
          <w:rFonts w:eastAsia="华文中宋" w:cs="Times New Roman" w:hint="eastAsia"/>
          <w:szCs w:val="21"/>
          <w:vertAlign w:val="subscript"/>
        </w:rPr>
        <w:t>M</w:t>
      </w:r>
      <w:r w:rsidRPr="005268B4">
        <w:rPr>
          <w:rFonts w:eastAsia="华文中宋" w:cs="Times New Roman" w:hint="eastAsia"/>
          <w:szCs w:val="21"/>
        </w:rPr>
        <w:t xml:space="preserve"> = </w:t>
      </w:r>
      <w:r w:rsidRPr="005268B4">
        <w:rPr>
          <w:rFonts w:eastAsia="华文中宋" w:cs="Times New Roman"/>
          <w:szCs w:val="21"/>
        </w:rPr>
        <w:fldChar w:fldCharType="begin"/>
      </w:r>
      <w:r w:rsidRPr="005268B4">
        <w:rPr>
          <w:rFonts w:eastAsia="华文中宋" w:cs="Times New Roman"/>
          <w:szCs w:val="21"/>
        </w:rPr>
        <w:instrText xml:space="preserve"> EQ \</w:instrText>
      </w:r>
      <w:r w:rsidRPr="005268B4">
        <w:rPr>
          <w:rFonts w:eastAsia="华文中宋" w:cs="Times New Roman" w:hint="eastAsia"/>
          <w:szCs w:val="21"/>
        </w:rPr>
        <w:instrText>f</w:instrText>
      </w:r>
      <w:r w:rsidRPr="005268B4">
        <w:rPr>
          <w:rFonts w:eastAsia="华文中宋" w:cs="Times New Roman"/>
          <w:szCs w:val="21"/>
        </w:rPr>
        <w:instrText>(</w:instrText>
      </w:r>
      <w:r w:rsidRPr="005268B4">
        <w:rPr>
          <w:rFonts w:eastAsia="华文中宋" w:cs="Times New Roman" w:hint="eastAsia"/>
          <w:i/>
          <w:iCs/>
          <w:szCs w:val="21"/>
        </w:rPr>
        <w:instrText>F</w:instrText>
      </w:r>
      <w:r w:rsidRPr="005268B4">
        <w:rPr>
          <w:rFonts w:eastAsia="华文中宋" w:cs="Times New Roman" w:hint="eastAsia"/>
          <w:szCs w:val="21"/>
          <w:vertAlign w:val="subscript"/>
        </w:rPr>
        <w:instrText>1</w:instrText>
      </w:r>
      <w:r w:rsidRPr="005268B4">
        <w:rPr>
          <w:rFonts w:eastAsia="华文中宋" w:cs="Times New Roman" w:hint="eastAsia"/>
          <w:szCs w:val="21"/>
        </w:rPr>
        <w:instrText>+</w:instrText>
      </w:r>
      <w:r w:rsidRPr="005268B4">
        <w:rPr>
          <w:rFonts w:eastAsia="华文中宋" w:cs="Times New Roman" w:hint="eastAsia"/>
          <w:i/>
          <w:iCs/>
          <w:szCs w:val="21"/>
        </w:rPr>
        <w:instrText>F</w:instrText>
      </w:r>
      <w:r w:rsidRPr="005268B4">
        <w:rPr>
          <w:rFonts w:eastAsia="华文中宋" w:cs="Times New Roman" w:hint="eastAsia"/>
          <w:szCs w:val="21"/>
          <w:vertAlign w:val="subscript"/>
        </w:rPr>
        <w:instrText>2</w:instrText>
      </w:r>
      <w:r w:rsidRPr="005268B4">
        <w:rPr>
          <w:rFonts w:eastAsia="华文中宋" w:cs="Times New Roman"/>
          <w:szCs w:val="21"/>
        </w:rPr>
        <w:instrText>,2</w:instrText>
      </w:r>
      <w:r w:rsidRPr="005268B4">
        <w:rPr>
          <w:rFonts w:eastAsia="华文中宋" w:cs="Times New Roman"/>
          <w:i/>
          <w:iCs/>
          <w:szCs w:val="21"/>
        </w:rPr>
        <w:instrText>m</w:instrText>
      </w:r>
      <w:r w:rsidRPr="005268B4">
        <w:rPr>
          <w:rFonts w:eastAsia="华文中宋" w:cs="Times New Roman" w:hint="eastAsia"/>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szCs w:val="21"/>
        </w:rPr>
        <w:t xml:space="preserve"> </w:t>
      </w:r>
      <w:r w:rsidRPr="005268B4">
        <w:rPr>
          <w:rFonts w:eastAsia="华文中宋" w:cs="Times New Roman"/>
          <w:szCs w:val="21"/>
          <w:shd w:val="clear" w:color="auto" w:fill="FFFFFF"/>
        </w:rPr>
        <w:t xml:space="preserve">– </w:t>
      </w:r>
      <w:r w:rsidRPr="005268B4">
        <w:rPr>
          <w:rFonts w:eastAsia="华文中宋" w:cs="Times New Roman"/>
          <w:i/>
          <w:iCs/>
          <w:szCs w:val="21"/>
          <w:shd w:val="clear" w:color="auto" w:fill="FFFFFF"/>
        </w:rPr>
        <w:t>a</w:t>
      </w:r>
      <w:r w:rsidRPr="005268B4">
        <w:rPr>
          <w:rFonts w:eastAsia="华文中宋" w:cs="Times New Roman" w:hint="eastAsia"/>
          <w:szCs w:val="21"/>
          <w:shd w:val="clear" w:color="auto" w:fill="FFFFFF"/>
        </w:rPr>
        <w:t xml:space="preserve"> = 3.7m/s</w:t>
      </w:r>
      <w:r w:rsidRPr="005268B4">
        <w:rPr>
          <w:rFonts w:eastAsia="华文中宋" w:cs="Times New Roman" w:hint="eastAsia"/>
          <w:szCs w:val="21"/>
          <w:shd w:val="clear" w:color="auto" w:fill="FFFFFF"/>
          <w:vertAlign w:val="superscript"/>
        </w:rPr>
        <w:t>2</w:t>
      </w:r>
      <w:r w:rsidRPr="005268B4">
        <w:rPr>
          <w:rFonts w:eastAsia="华文中宋" w:cs="Times New Roman"/>
          <w:i/>
          <w:iCs/>
          <w:szCs w:val="21"/>
          <w:shd w:val="clear" w:color="auto" w:fill="FFFFFF"/>
        </w:rPr>
        <w:t xml:space="preserve">  </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分）</w:t>
      </w:r>
      <w:r w:rsidRPr="005268B4">
        <w:rPr>
          <w:rFonts w:eastAsia="华文中宋" w:cs="Times New Roman"/>
          <w:szCs w:val="21"/>
        </w:rPr>
        <w:t xml:space="preserve">   </w:t>
      </w:r>
      <w:r w:rsidRPr="005268B4">
        <w:rPr>
          <w:rFonts w:eastAsia="华文中宋" w:cs="Times New Roman"/>
          <w:i/>
          <w:iCs/>
          <w:szCs w:val="21"/>
        </w:rPr>
        <w:t xml:space="preserve">f </w:t>
      </w:r>
      <w:r w:rsidRPr="005268B4">
        <w:rPr>
          <w:rFonts w:eastAsia="华文中宋" w:cs="Times New Roman"/>
          <w:szCs w:val="21"/>
        </w:rPr>
        <w:t xml:space="preserve">= </w:t>
      </w:r>
      <w:r w:rsidRPr="005268B4">
        <w:rPr>
          <w:rFonts w:eastAsia="华文中宋" w:cs="Times New Roman"/>
          <w:szCs w:val="21"/>
        </w:rPr>
        <w:fldChar w:fldCharType="begin"/>
      </w:r>
      <w:r w:rsidRPr="005268B4">
        <w:rPr>
          <w:rFonts w:eastAsia="华文中宋" w:cs="Times New Roman"/>
          <w:szCs w:val="21"/>
        </w:rPr>
        <w:instrText xml:space="preserve"> EQ \</w:instrText>
      </w:r>
      <w:r w:rsidRPr="005268B4">
        <w:rPr>
          <w:rFonts w:eastAsia="华文中宋" w:cs="Times New Roman" w:hint="eastAsia"/>
          <w:szCs w:val="21"/>
        </w:rPr>
        <w:instrText>f</w:instrText>
      </w:r>
      <w:r w:rsidRPr="005268B4">
        <w:rPr>
          <w:rFonts w:eastAsia="华文中宋" w:cs="Times New Roman"/>
          <w:szCs w:val="21"/>
        </w:rPr>
        <w:instrText>(</w:instrText>
      </w:r>
      <w:r w:rsidRPr="005268B4">
        <w:rPr>
          <w:rFonts w:eastAsia="华文中宋" w:cs="Times New Roman" w:hint="eastAsia"/>
          <w:i/>
          <w:iCs/>
          <w:szCs w:val="21"/>
        </w:rPr>
        <w:instrText>F</w:instrText>
      </w:r>
      <w:r w:rsidRPr="005268B4">
        <w:rPr>
          <w:rFonts w:eastAsia="华文中宋" w:cs="Times New Roman" w:hint="eastAsia"/>
          <w:szCs w:val="21"/>
          <w:vertAlign w:val="subscript"/>
        </w:rPr>
        <w:instrText>1</w:instrText>
      </w:r>
      <w:r w:rsidRPr="005268B4">
        <w:rPr>
          <w:rFonts w:eastAsia="华文中宋" w:cs="Times New Roman"/>
          <w:szCs w:val="21"/>
          <w:shd w:val="clear" w:color="auto" w:fill="FFFFFF"/>
        </w:rPr>
        <w:instrText>–</w:instrText>
      </w:r>
      <w:r w:rsidRPr="005268B4">
        <w:rPr>
          <w:rFonts w:eastAsia="华文中宋" w:cs="Times New Roman" w:hint="eastAsia"/>
          <w:i/>
          <w:iCs/>
          <w:szCs w:val="21"/>
        </w:rPr>
        <w:instrText>F</w:instrText>
      </w:r>
      <w:r w:rsidRPr="005268B4">
        <w:rPr>
          <w:rFonts w:eastAsia="华文中宋" w:cs="Times New Roman" w:hint="eastAsia"/>
          <w:szCs w:val="21"/>
          <w:vertAlign w:val="subscript"/>
        </w:rPr>
        <w:instrText>2</w:instrText>
      </w:r>
      <w:r w:rsidRPr="005268B4">
        <w:rPr>
          <w:rFonts w:eastAsia="华文中宋" w:cs="Times New Roman"/>
          <w:szCs w:val="21"/>
        </w:rPr>
        <w:instrText>,2</w:instrText>
      </w:r>
      <w:r w:rsidRPr="005268B4">
        <w:rPr>
          <w:rFonts w:eastAsia="华文中宋" w:cs="Times New Roman" w:hint="eastAsia"/>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szCs w:val="21"/>
        </w:rPr>
        <w:t xml:space="preserve"> = 0.1N</w:t>
      </w:r>
      <w:r w:rsidRPr="005268B4">
        <w:rPr>
          <w:rFonts w:eastAsia="华文中宋" w:cs="Times New Roman"/>
          <w:szCs w:val="21"/>
        </w:rPr>
        <w:t xml:space="preserve">  </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分）</w:t>
      </w:r>
    </w:p>
    <w:p w14:paraId="5574D520"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w:t>
      </w:r>
      <w:r w:rsidRPr="005268B4">
        <w:rPr>
          <w:rFonts w:eastAsia="华文中宋" w:cs="Times New Roman" w:hint="eastAsia"/>
          <w:szCs w:val="21"/>
          <w:shd w:val="clear" w:color="auto" w:fill="FFFFFF"/>
        </w:rPr>
        <w:t>C</w:t>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分）</w:t>
      </w:r>
    </w:p>
    <w:p w14:paraId="7E21172B" w14:textId="77777777" w:rsidR="00E7005E" w:rsidRPr="005268B4" w:rsidRDefault="00E7005E" w:rsidP="00E7005E">
      <w:pPr>
        <w:adjustRightInd w:val="0"/>
        <w:snapToGrid w:val="0"/>
        <w:spacing w:line="288" w:lineRule="auto"/>
        <w:jc w:val="center"/>
        <w:rPr>
          <w:rFonts w:eastAsia="黑体" w:cs="Times New Roman"/>
          <w:szCs w:val="21"/>
        </w:rPr>
      </w:pPr>
    </w:p>
    <w:p w14:paraId="5682D810" w14:textId="77777777" w:rsidR="00E7005E" w:rsidRPr="005268B4" w:rsidRDefault="00E7005E" w:rsidP="00E7005E">
      <w:pPr>
        <w:adjustRightInd w:val="0"/>
        <w:snapToGrid w:val="0"/>
        <w:spacing w:line="288" w:lineRule="auto"/>
        <w:jc w:val="center"/>
        <w:rPr>
          <w:rFonts w:eastAsia="黑体" w:cs="Times New Roman"/>
          <w:szCs w:val="21"/>
        </w:rPr>
      </w:pPr>
      <w:r w:rsidRPr="005268B4">
        <w:rPr>
          <w:rFonts w:eastAsia="黑体" w:cs="Times New Roman" w:hint="eastAsia"/>
          <w:szCs w:val="21"/>
        </w:rPr>
        <w:t>四</w:t>
      </w:r>
      <w:r w:rsidRPr="005268B4">
        <w:rPr>
          <w:rFonts w:eastAsia="黑体" w:cs="Times New Roman"/>
          <w:szCs w:val="21"/>
        </w:rPr>
        <w:t>、（共</w:t>
      </w:r>
      <w:r w:rsidRPr="005268B4">
        <w:rPr>
          <w:rFonts w:eastAsia="黑体" w:cs="Times New Roman" w:hint="eastAsia"/>
          <w:szCs w:val="21"/>
        </w:rPr>
        <w:t>17</w:t>
      </w:r>
      <w:r w:rsidRPr="005268B4">
        <w:rPr>
          <w:rFonts w:eastAsia="黑体" w:cs="Times New Roman"/>
          <w:szCs w:val="21"/>
        </w:rPr>
        <w:t>分）</w:t>
      </w:r>
      <w:r w:rsidRPr="005268B4">
        <w:rPr>
          <w:rFonts w:eastAsia="黑体" w:cs="Times New Roman" w:hint="eastAsia"/>
          <w:szCs w:val="21"/>
        </w:rPr>
        <w:t>粒子运动</w:t>
      </w:r>
    </w:p>
    <w:p w14:paraId="74A7B8FF"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1</w:t>
      </w:r>
      <w:r w:rsidRPr="005268B4">
        <w:rPr>
          <w:rFonts w:eastAsia="华文中宋" w:cs="Times New Roman" w:hint="eastAsia"/>
          <w:szCs w:val="21"/>
        </w:rPr>
        <w:t>．</w:t>
      </w:r>
      <w:r w:rsidRPr="005268B4">
        <w:rPr>
          <w:rFonts w:eastAsia="华文中宋" w:cs="Times New Roman" w:hint="eastAsia"/>
          <w:szCs w:val="21"/>
          <w:shd w:val="clear" w:color="auto" w:fill="FFFFFF"/>
        </w:rPr>
        <w:t>A</w:t>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分）</w:t>
      </w:r>
    </w:p>
    <w:p w14:paraId="61711103"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2</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计算）从进入</w:t>
      </w:r>
      <w:r w:rsidRPr="005268B4">
        <w:rPr>
          <w:rFonts w:ascii="Cambria Math" w:eastAsia="华文中宋" w:hAnsi="Cambria Math" w:cs="Cambria Math"/>
          <w:szCs w:val="21"/>
        </w:rPr>
        <w:t>①</w:t>
      </w:r>
      <w:r w:rsidRPr="005268B4">
        <w:rPr>
          <w:rFonts w:eastAsia="华文中宋" w:cs="Times New Roman" w:hint="eastAsia"/>
          <w:szCs w:val="21"/>
        </w:rPr>
        <w:t>管到</w:t>
      </w:r>
      <w:r w:rsidRPr="005268B4">
        <w:rPr>
          <w:rFonts w:eastAsia="华文中宋" w:cs="Times New Roman" w:hint="eastAsia"/>
          <w:szCs w:val="21"/>
        </w:rPr>
        <w:t>P</w:t>
      </w:r>
      <w:r w:rsidRPr="005268B4">
        <w:rPr>
          <w:rFonts w:eastAsia="华文中宋" w:cs="Times New Roman" w:hint="eastAsia"/>
          <w:szCs w:val="21"/>
        </w:rPr>
        <w:t>点，由动能定理</w:t>
      </w:r>
      <w:r w:rsidRPr="005268B4">
        <w:rPr>
          <w:rFonts w:eastAsia="华文中宋" w:cs="Times New Roman" w:hint="eastAsia"/>
          <w:szCs w:val="21"/>
        </w:rPr>
        <w:t xml:space="preserve">  4</w:t>
      </w:r>
      <w:r w:rsidRPr="005268B4">
        <w:rPr>
          <w:rFonts w:eastAsia="华文中宋" w:cs="Times New Roman" w:hint="eastAsia"/>
          <w:i/>
          <w:iCs/>
          <w:szCs w:val="21"/>
        </w:rPr>
        <w:t xml:space="preserve">eU =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szCs w:val="21"/>
        </w:rPr>
        <w:instrText>1</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szCs w:val="21"/>
        </w:rPr>
        <w:instrText>2</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i/>
          <w:iCs/>
          <w:szCs w:val="21"/>
        </w:rPr>
        <w:t>m</w:t>
      </w:r>
      <w:r w:rsidRPr="005268B4">
        <w:rPr>
          <w:rFonts w:ascii="Book Antiqua" w:eastAsia="华文中宋" w:hAnsi="Book Antiqua" w:cs="Times New Roman"/>
          <w:i/>
          <w:iCs/>
          <w:szCs w:val="21"/>
          <w:shd w:val="clear" w:color="auto" w:fill="FFFFFF"/>
        </w:rPr>
        <w:t>v</w:t>
      </w:r>
      <w:r w:rsidRPr="005268B4">
        <w:rPr>
          <w:rFonts w:eastAsia="华文中宋" w:cs="Times New Roman" w:hint="eastAsia"/>
          <w:szCs w:val="21"/>
          <w:vertAlign w:val="subscript"/>
        </w:rPr>
        <w:t>P</w:t>
      </w:r>
      <w:r w:rsidRPr="005268B4">
        <w:rPr>
          <w:rFonts w:ascii="Book Antiqua" w:eastAsia="华文中宋" w:hAnsi="Book Antiqua" w:cs="Times New Roman" w:hint="eastAsia"/>
          <w:szCs w:val="21"/>
          <w:shd w:val="clear" w:color="auto" w:fill="FFFFFF"/>
          <w:vertAlign w:val="superscript"/>
        </w:rPr>
        <w:t>2</w:t>
      </w:r>
      <w:r w:rsidRPr="005268B4">
        <w:rPr>
          <w:rFonts w:ascii="Book Antiqua" w:eastAsia="华文中宋" w:hAnsi="Book Antiqua" w:cs="Times New Roman" w:hint="eastAsia"/>
          <w:szCs w:val="21"/>
          <w:shd w:val="clear" w:color="auto" w:fill="FFFFFF"/>
        </w:rPr>
        <w:t xml:space="preserve"> </w:t>
      </w:r>
      <w:r w:rsidRPr="005268B4">
        <w:rPr>
          <w:rFonts w:eastAsia="华文中宋" w:cs="Times New Roman"/>
          <w:szCs w:val="21"/>
          <w:shd w:val="clear" w:color="auto" w:fill="FFFFFF"/>
        </w:rPr>
        <w:t>−</w:t>
      </w:r>
      <w:r w:rsidRPr="005268B4">
        <w:rPr>
          <w:rFonts w:eastAsia="华文中宋" w:cs="Times New Roman" w:hint="eastAsia"/>
          <w:i/>
          <w:iCs/>
          <w:szCs w:val="21"/>
        </w:rPr>
        <w:t xml:space="preserve">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szCs w:val="21"/>
        </w:rPr>
        <w:instrText>1</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szCs w:val="21"/>
        </w:rPr>
        <w:instrText>2</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i/>
          <w:iCs/>
          <w:szCs w:val="21"/>
        </w:rPr>
        <w:t>m</w:t>
      </w:r>
      <w:r w:rsidRPr="005268B4">
        <w:rPr>
          <w:rFonts w:ascii="Book Antiqua" w:eastAsia="华文中宋" w:hAnsi="Book Antiqua" w:cs="Times New Roman"/>
          <w:i/>
          <w:iCs/>
          <w:szCs w:val="21"/>
          <w:shd w:val="clear" w:color="auto" w:fill="FFFFFF"/>
        </w:rPr>
        <w:t>v</w:t>
      </w:r>
      <w:r w:rsidRPr="005268B4">
        <w:rPr>
          <w:rFonts w:eastAsia="华文中宋" w:cs="Times New Roman" w:hint="eastAsia"/>
          <w:szCs w:val="21"/>
          <w:vertAlign w:val="subscript"/>
        </w:rPr>
        <w:t>0</w:t>
      </w:r>
      <w:r w:rsidRPr="005268B4">
        <w:rPr>
          <w:rFonts w:ascii="Book Antiqua" w:eastAsia="华文中宋" w:hAnsi="Book Antiqua" w:cs="Times New Roman" w:hint="eastAsia"/>
          <w:szCs w:val="21"/>
          <w:shd w:val="clear" w:color="auto" w:fill="FFFFFF"/>
          <w:vertAlign w:val="superscript"/>
        </w:rPr>
        <w:t>2</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p>
    <w:p w14:paraId="49A67C07" w14:textId="77777777" w:rsidR="00E7005E" w:rsidRPr="005268B4" w:rsidRDefault="00E7005E" w:rsidP="00E7005E">
      <w:pPr>
        <w:adjustRightInd w:val="0"/>
        <w:snapToGrid w:val="0"/>
        <w:spacing w:line="288" w:lineRule="auto"/>
        <w:ind w:left="315" w:hangingChars="150" w:hanging="315"/>
        <w:rPr>
          <w:rFonts w:eastAsia="华文中宋" w:cs="Times New Roman"/>
          <w:i/>
          <w:iCs/>
          <w:szCs w:val="21"/>
        </w:rPr>
      </w:pPr>
      <w:r w:rsidRPr="005268B4">
        <w:rPr>
          <w:rFonts w:eastAsia="华文中宋" w:cs="Times New Roman"/>
          <w:szCs w:val="21"/>
        </w:rPr>
        <w:tab/>
      </w:r>
      <w:r w:rsidRPr="005268B4">
        <w:rPr>
          <w:rFonts w:eastAsia="华文中宋" w:cs="Times New Roman" w:hint="eastAsia"/>
          <w:szCs w:val="21"/>
        </w:rPr>
        <w:t>可得</w:t>
      </w:r>
      <w:r w:rsidRPr="005268B4">
        <w:rPr>
          <w:rFonts w:eastAsia="华文中宋" w:cs="Times New Roman" w:hint="eastAsia"/>
          <w:szCs w:val="21"/>
        </w:rPr>
        <w:t xml:space="preserve"> </w:t>
      </w:r>
      <w:r w:rsidRPr="005268B4">
        <w:rPr>
          <w:rFonts w:ascii="Book Antiqua" w:eastAsia="华文中宋" w:hAnsi="Book Antiqua" w:cs="Times New Roman"/>
          <w:i/>
          <w:iCs/>
          <w:szCs w:val="21"/>
        </w:rPr>
        <w:t>v</w:t>
      </w:r>
      <w:r w:rsidRPr="005268B4">
        <w:rPr>
          <w:rFonts w:eastAsia="华文中宋" w:cs="Times New Roman" w:hint="eastAsia"/>
          <w:szCs w:val="21"/>
          <w:vertAlign w:val="subscript"/>
        </w:rPr>
        <w:t>P</w:t>
      </w:r>
      <w:r w:rsidRPr="005268B4">
        <w:rPr>
          <w:rFonts w:eastAsia="华文中宋" w:cs="Times New Roman" w:hint="eastAsia"/>
          <w:szCs w:val="21"/>
        </w:rPr>
        <w:t xml:space="preserve"> = </w:t>
      </w:r>
      <w:r w:rsidRPr="005268B4">
        <w:rPr>
          <w:rFonts w:eastAsia="华文中宋" w:cs="Times New Roman"/>
          <w:szCs w:val="21"/>
        </w:rPr>
        <w:fldChar w:fldCharType="begin"/>
      </w:r>
      <w:r w:rsidRPr="005268B4">
        <w:rPr>
          <w:rFonts w:eastAsia="华文中宋" w:cs="Times New Roman"/>
          <w:szCs w:val="21"/>
        </w:rPr>
        <w:instrText xml:space="preserve"> EQ \r(</w:instrText>
      </w:r>
      <w:r w:rsidRPr="005268B4">
        <w:rPr>
          <w:rFonts w:ascii="Book Antiqua" w:eastAsia="华文中宋" w:hAnsi="Book Antiqua" w:cs="Times New Roman"/>
          <w:i/>
          <w:iCs/>
          <w:szCs w:val="21"/>
          <w:shd w:val="clear" w:color="auto" w:fill="FFFFFF"/>
        </w:rPr>
        <w:instrText>v</w:instrText>
      </w:r>
      <w:r w:rsidRPr="005268B4">
        <w:rPr>
          <w:rFonts w:eastAsia="华文中宋" w:cs="Times New Roman" w:hint="eastAsia"/>
          <w:szCs w:val="21"/>
          <w:vertAlign w:val="subscript"/>
        </w:rPr>
        <w:instrText>0</w:instrText>
      </w:r>
      <w:r w:rsidRPr="005268B4">
        <w:rPr>
          <w:rFonts w:ascii="Book Antiqua" w:eastAsia="华文中宋" w:hAnsi="Book Antiqua" w:cs="Times New Roman" w:hint="eastAsia"/>
          <w:szCs w:val="21"/>
          <w:shd w:val="clear" w:color="auto" w:fill="FFFFFF"/>
          <w:vertAlign w:val="superscript"/>
        </w:rPr>
        <w:instrText>2</w:instrText>
      </w:r>
      <w:r w:rsidRPr="005268B4">
        <w:rPr>
          <w:rFonts w:ascii="Book Antiqua" w:eastAsia="华文中宋" w:hAnsi="Book Antiqua" w:cs="Times New Roman" w:hint="eastAsia"/>
          <w:szCs w:val="21"/>
          <w:shd w:val="clear" w:color="auto" w:fill="FFFFFF"/>
        </w:rPr>
        <w:instrText xml:space="preserve"> + </w:instrText>
      </w:r>
      <w:r w:rsidRPr="005268B4">
        <w:rPr>
          <w:rFonts w:eastAsia="华文中宋" w:cs="Times New Roman" w:hint="eastAsia"/>
          <w:szCs w:val="21"/>
        </w:rPr>
        <w:instrText>\</w:instrText>
      </w:r>
      <w:r w:rsidRPr="005268B4">
        <w:rPr>
          <w:rFonts w:eastAsia="华文中宋" w:cs="Times New Roman"/>
          <w:szCs w:val="21"/>
        </w:rPr>
        <w:instrText>f(</w:instrText>
      </w:r>
      <w:r w:rsidRPr="005268B4">
        <w:rPr>
          <w:rFonts w:eastAsia="华文中宋" w:cs="Times New Roman" w:hint="eastAsia"/>
          <w:szCs w:val="21"/>
        </w:rPr>
        <w:instrText xml:space="preserve"> 8</w:instrText>
      </w:r>
      <w:r w:rsidRPr="005268B4">
        <w:rPr>
          <w:rFonts w:eastAsia="华文中宋" w:cs="Times New Roman" w:hint="eastAsia"/>
          <w:i/>
          <w:iCs/>
          <w:szCs w:val="21"/>
        </w:rPr>
        <w:instrText>eU</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m</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p>
    <w:p w14:paraId="12F0ED84"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w:t>
      </w:r>
      <w:r w:rsidRPr="005268B4">
        <w:rPr>
          <w:rFonts w:eastAsia="华文中宋" w:cs="Times New Roman" w:hint="eastAsia"/>
          <w:szCs w:val="21"/>
          <w:shd w:val="clear" w:color="auto" w:fill="FFFFFF"/>
        </w:rPr>
        <w:t>C</w:t>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w:t>
      </w:r>
      <w:r w:rsidRPr="005268B4">
        <w:rPr>
          <w:rFonts w:eastAsia="华文中宋" w:cs="Times New Roman" w:hint="eastAsia"/>
          <w:szCs w:val="21"/>
          <w:shd w:val="clear" w:color="auto" w:fill="FFFFFF"/>
        </w:rPr>
        <w:t>B</w:t>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hint="eastAsia"/>
          <w:szCs w:val="21"/>
        </w:rPr>
        <w:t>（</w:t>
      </w:r>
      <w:r w:rsidRPr="005268B4">
        <w:rPr>
          <w:rFonts w:eastAsia="华文中宋" w:cs="Times New Roman" w:hint="eastAsia"/>
          <w:szCs w:val="21"/>
        </w:rPr>
        <w:t>4</w:t>
      </w:r>
      <w:r w:rsidRPr="005268B4">
        <w:rPr>
          <w:rFonts w:eastAsia="华文中宋" w:cs="Times New Roman" w:hint="eastAsia"/>
          <w:szCs w:val="21"/>
        </w:rPr>
        <w:t>）（多选）</w:t>
      </w:r>
      <w:r w:rsidRPr="005268B4">
        <w:rPr>
          <w:rFonts w:eastAsia="华文中宋" w:cs="Times New Roman" w:hint="eastAsia"/>
          <w:szCs w:val="21"/>
          <w:shd w:val="clear" w:color="auto" w:fill="FFFFFF"/>
        </w:rPr>
        <w:t>C D</w:t>
      </w:r>
      <w:r w:rsidRPr="005268B4">
        <w:rPr>
          <w:rFonts w:eastAsia="华文中宋" w:cs="Times New Roman" w:hint="eastAsia"/>
          <w:szCs w:val="21"/>
        </w:rPr>
        <w:t>（</w:t>
      </w:r>
      <w:r w:rsidRPr="005268B4">
        <w:rPr>
          <w:rFonts w:eastAsia="华文中宋" w:cs="Times New Roman" w:hint="eastAsia"/>
          <w:szCs w:val="21"/>
        </w:rPr>
        <w:t>4</w:t>
      </w:r>
      <w:r w:rsidRPr="005268B4">
        <w:rPr>
          <w:rFonts w:eastAsia="华文中宋" w:cs="Times New Roman" w:hint="eastAsia"/>
          <w:szCs w:val="21"/>
        </w:rPr>
        <w:t>分）</w:t>
      </w:r>
    </w:p>
    <w:p w14:paraId="3FD493AE" w14:textId="77777777" w:rsidR="00E7005E" w:rsidRPr="005268B4" w:rsidRDefault="00E7005E" w:rsidP="00E7005E">
      <w:pPr>
        <w:adjustRightInd w:val="0"/>
        <w:snapToGrid w:val="0"/>
        <w:spacing w:line="288" w:lineRule="auto"/>
        <w:jc w:val="center"/>
        <w:rPr>
          <w:rFonts w:eastAsia="黑体" w:cs="Times New Roman"/>
          <w:szCs w:val="21"/>
        </w:rPr>
      </w:pPr>
    </w:p>
    <w:p w14:paraId="593252ED" w14:textId="77777777" w:rsidR="00E7005E" w:rsidRPr="005268B4" w:rsidRDefault="00E7005E" w:rsidP="00E7005E">
      <w:pPr>
        <w:adjustRightInd w:val="0"/>
        <w:snapToGrid w:val="0"/>
        <w:spacing w:line="288" w:lineRule="auto"/>
        <w:jc w:val="center"/>
        <w:rPr>
          <w:rFonts w:eastAsia="黑体" w:cs="Times New Roman"/>
          <w:szCs w:val="21"/>
        </w:rPr>
      </w:pPr>
      <w:r w:rsidRPr="005268B4">
        <w:rPr>
          <w:rFonts w:eastAsia="黑体" w:cs="Times New Roman" w:hint="eastAsia"/>
          <w:szCs w:val="21"/>
        </w:rPr>
        <w:t>五</w:t>
      </w:r>
      <w:r w:rsidRPr="005268B4">
        <w:rPr>
          <w:rFonts w:eastAsia="黑体" w:cs="Times New Roman"/>
          <w:szCs w:val="21"/>
        </w:rPr>
        <w:t>、（共</w:t>
      </w:r>
      <w:r w:rsidRPr="005268B4">
        <w:rPr>
          <w:rFonts w:eastAsia="黑体" w:cs="Times New Roman" w:hint="eastAsia"/>
          <w:szCs w:val="21"/>
        </w:rPr>
        <w:t>15</w:t>
      </w:r>
      <w:r w:rsidRPr="005268B4">
        <w:rPr>
          <w:rFonts w:eastAsia="黑体" w:cs="Times New Roman"/>
          <w:szCs w:val="21"/>
        </w:rPr>
        <w:t>分）</w:t>
      </w:r>
      <w:r w:rsidRPr="005268B4">
        <w:rPr>
          <w:rFonts w:eastAsia="黑体" w:cs="Times New Roman" w:hint="eastAsia"/>
          <w:szCs w:val="21"/>
        </w:rPr>
        <w:t>天外来客</w:t>
      </w:r>
    </w:p>
    <w:p w14:paraId="7AA42A55"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lastRenderedPageBreak/>
        <w:t>1</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GM</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r</w:instrText>
      </w:r>
      <w:r w:rsidRPr="005268B4">
        <w:rPr>
          <w:rFonts w:eastAsia="华文中宋" w:cs="Times New Roman" w:hint="eastAsia"/>
          <w:szCs w:val="21"/>
          <w:vertAlign w:val="superscript"/>
        </w:rPr>
        <w:instrText>2</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szCs w:val="21"/>
        </w:rPr>
        <w:t xml:space="preserve">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r w:rsidRPr="005268B4">
        <w:rPr>
          <w:rFonts w:eastAsia="华文中宋" w:cs="Times New Roman"/>
          <w:sz w:val="20"/>
          <w:szCs w:val="20"/>
        </w:rPr>
        <w:fldChar w:fldCharType="begin"/>
      </w:r>
      <w:r w:rsidRPr="005268B4">
        <w:rPr>
          <w:rFonts w:eastAsia="华文中宋" w:cs="Times New Roman"/>
          <w:sz w:val="20"/>
          <w:szCs w:val="20"/>
        </w:rPr>
        <w:instrText xml:space="preserve"> EQ \r(\f(</w:instrText>
      </w:r>
      <w:r w:rsidRPr="005268B4">
        <w:rPr>
          <w:rFonts w:eastAsia="华文中宋" w:cs="Times New Roman" w:hint="eastAsia"/>
          <w:sz w:val="20"/>
          <w:szCs w:val="20"/>
        </w:rPr>
        <w:instrText xml:space="preserve"> </w:instrText>
      </w:r>
      <w:r w:rsidRPr="005268B4">
        <w:rPr>
          <w:rFonts w:eastAsia="华文中宋" w:cs="Times New Roman" w:hint="eastAsia"/>
          <w:i/>
          <w:iCs/>
          <w:sz w:val="20"/>
          <w:szCs w:val="20"/>
        </w:rPr>
        <w:instrText>GM</w:instrText>
      </w:r>
      <w:r w:rsidRPr="005268B4">
        <w:rPr>
          <w:rFonts w:eastAsia="华文中宋" w:cs="Times New Roman" w:hint="eastAsia"/>
          <w:sz w:val="20"/>
          <w:szCs w:val="20"/>
        </w:rPr>
        <w:instrText xml:space="preserve"> </w:instrText>
      </w:r>
      <w:r w:rsidRPr="005268B4">
        <w:rPr>
          <w:rFonts w:eastAsia="华文中宋" w:cs="Times New Roman"/>
          <w:sz w:val="20"/>
          <w:szCs w:val="20"/>
        </w:rPr>
        <w:instrText>,</w:instrText>
      </w:r>
      <w:r w:rsidRPr="005268B4">
        <w:rPr>
          <w:rFonts w:eastAsia="华文中宋" w:cs="Times New Roman" w:hint="eastAsia"/>
          <w:sz w:val="20"/>
          <w:szCs w:val="20"/>
        </w:rPr>
        <w:instrText xml:space="preserve"> </w:instrText>
      </w:r>
      <w:r w:rsidRPr="005268B4">
        <w:rPr>
          <w:rFonts w:eastAsia="华文中宋" w:cs="Times New Roman" w:hint="eastAsia"/>
          <w:i/>
          <w:iCs/>
          <w:sz w:val="20"/>
          <w:szCs w:val="20"/>
        </w:rPr>
        <w:instrText>r</w:instrText>
      </w:r>
      <w:r w:rsidRPr="005268B4">
        <w:rPr>
          <w:rFonts w:eastAsia="华文中宋" w:cs="Times New Roman" w:hint="eastAsia"/>
          <w:sz w:val="20"/>
          <w:szCs w:val="20"/>
        </w:rPr>
        <w:instrText xml:space="preserve"> </w:instrText>
      </w:r>
      <w:r w:rsidRPr="005268B4">
        <w:rPr>
          <w:rFonts w:eastAsia="华文中宋" w:cs="Times New Roman"/>
          <w:sz w:val="20"/>
          <w:szCs w:val="20"/>
        </w:rPr>
        <w:instrText>))</w:instrText>
      </w:r>
      <w:r w:rsidRPr="005268B4">
        <w:rPr>
          <w:rFonts w:eastAsia="华文中宋" w:cs="Times New Roman"/>
          <w:sz w:val="20"/>
          <w:szCs w:val="20"/>
        </w:rPr>
        <w:fldChar w:fldCharType="separate"/>
      </w:r>
      <w:r w:rsidRPr="005268B4">
        <w:rPr>
          <w:rFonts w:eastAsia="华文中宋" w:cs="Times New Roman"/>
          <w:sz w:val="20"/>
          <w:szCs w:val="20"/>
        </w:rPr>
        <w:fldChar w:fldCharType="end"/>
      </w:r>
      <w:r w:rsidRPr="005268B4">
        <w:rPr>
          <w:rFonts w:eastAsia="华文中宋" w:cs="Times New Roman" w:hint="eastAsia"/>
          <w:szCs w:val="21"/>
        </w:rPr>
        <w:t xml:space="preserve">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w:t>
      </w:r>
      <w:r w:rsidRPr="005268B4">
        <w:rPr>
          <w:rFonts w:eastAsia="华文中宋" w:cs="Times New Roman" w:hint="eastAsia"/>
          <w:szCs w:val="21"/>
          <w:shd w:val="clear" w:color="auto" w:fill="FFFFFF"/>
        </w:rPr>
        <w:t>B</w:t>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p>
    <w:p w14:paraId="06F8EFBA"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2</w:t>
      </w:r>
      <w:r w:rsidRPr="005268B4">
        <w:rPr>
          <w:rFonts w:eastAsia="华文中宋" w:cs="Times New Roman" w:hint="eastAsia"/>
          <w:szCs w:val="21"/>
        </w:rPr>
        <w:t>．</w:t>
      </w:r>
      <w:r w:rsidRPr="005268B4">
        <w:rPr>
          <w:rFonts w:eastAsia="华文中宋" w:cs="Times New Roman" w:hint="eastAsia"/>
          <w:szCs w:val="21"/>
          <w:shd w:val="clear" w:color="auto" w:fill="FFFFFF"/>
        </w:rPr>
        <w:t>C</w:t>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分）</w:t>
      </w:r>
    </w:p>
    <w:p w14:paraId="171154F7"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3</w:t>
      </w:r>
      <w:r w:rsidRPr="005268B4">
        <w:rPr>
          <w:rFonts w:eastAsia="华文中宋" w:cs="Times New Roman" w:hint="eastAsia"/>
          <w:szCs w:val="21"/>
        </w:rPr>
        <w:t>．（论证）</w:t>
      </w:r>
      <w:r w:rsidRPr="005268B4">
        <w:rPr>
          <w:rFonts w:eastAsia="华文中宋" w:cs="Times New Roman" w:hint="eastAsia"/>
          <w:szCs w:val="21"/>
          <w:shd w:val="clear" w:color="auto" w:fill="FFFFFF"/>
        </w:rPr>
        <w:t>若彗星能摆脱太阳引力束缚，则到达无穷远处应仍有速度</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分）</w:t>
      </w:r>
    </w:p>
    <w:p w14:paraId="0EF54985" w14:textId="77777777" w:rsidR="00E7005E" w:rsidRPr="005268B4" w:rsidRDefault="00E7005E" w:rsidP="00E7005E">
      <w:pPr>
        <w:adjustRightInd w:val="0"/>
        <w:snapToGrid w:val="0"/>
        <w:spacing w:line="288" w:lineRule="auto"/>
        <w:ind w:left="315" w:firstLine="210"/>
        <w:rPr>
          <w:rFonts w:eastAsia="华文中宋" w:cs="Times New Roman"/>
          <w:szCs w:val="21"/>
        </w:rPr>
      </w:pPr>
      <w:r w:rsidRPr="005268B4">
        <w:rPr>
          <w:rFonts w:eastAsia="华文中宋" w:cs="Times New Roman" w:hint="eastAsia"/>
          <w:szCs w:val="21"/>
          <w:shd w:val="clear" w:color="auto" w:fill="FFFFFF"/>
        </w:rPr>
        <w:t>彗星近似仅受太阳引力作用，机械能守恒</w:t>
      </w:r>
      <w:r w:rsidRPr="005268B4">
        <w:rPr>
          <w:rFonts w:eastAsia="华文中宋" w:cs="Times New Roman" w:hint="eastAsia"/>
          <w:szCs w:val="21"/>
          <w:shd w:val="clear" w:color="auto" w:fill="FFFFFF"/>
        </w:rPr>
        <w:t xml:space="preserve"> </w:t>
      </w:r>
      <w:r w:rsidRPr="005268B4">
        <w:rPr>
          <w:rFonts w:eastAsia="华文中宋" w:cs="Times New Roman" w:hint="eastAsia"/>
          <w:i/>
          <w:iCs/>
          <w:szCs w:val="21"/>
          <w:shd w:val="clear" w:color="auto" w:fill="FFFFFF"/>
        </w:rPr>
        <w:t>E</w:t>
      </w:r>
      <w:r w:rsidRPr="005268B4">
        <w:rPr>
          <w:rFonts w:eastAsia="华文中宋" w:cs="Times New Roman" w:hint="eastAsia"/>
          <w:szCs w:val="21"/>
          <w:shd w:val="clear" w:color="auto" w:fill="FFFFFF"/>
          <w:vertAlign w:val="subscript"/>
        </w:rPr>
        <w:t>测</w:t>
      </w:r>
      <w:r w:rsidRPr="005268B4">
        <w:rPr>
          <w:rFonts w:eastAsia="华文中宋" w:cs="Times New Roman" w:hint="eastAsia"/>
          <w:szCs w:val="21"/>
          <w:shd w:val="clear" w:color="auto" w:fill="FFFFFF"/>
        </w:rPr>
        <w:t xml:space="preserve"> = </w:t>
      </w:r>
      <w:r w:rsidRPr="005268B4">
        <w:rPr>
          <w:rFonts w:eastAsia="华文中宋" w:cs="Times New Roman" w:hint="eastAsia"/>
          <w:i/>
          <w:iCs/>
          <w:szCs w:val="21"/>
          <w:shd w:val="clear" w:color="auto" w:fill="FFFFFF"/>
        </w:rPr>
        <w:t>E</w:t>
      </w:r>
      <w:r w:rsidRPr="005268B4">
        <w:rPr>
          <w:rFonts w:eastAsia="华文中宋" w:cs="Times New Roman"/>
          <w:szCs w:val="21"/>
          <w:vertAlign w:val="subscript"/>
        </w:rPr>
        <w:t>∞</w:t>
      </w:r>
      <w:r w:rsidRPr="005268B4">
        <w:rPr>
          <w:rFonts w:eastAsia="华文中宋" w:cs="Times New Roman" w:hint="eastAsia"/>
          <w:szCs w:val="21"/>
          <w:vertAlign w:val="subscript"/>
        </w:rPr>
        <w:t xml:space="preserve"> </w:t>
      </w:r>
    </w:p>
    <w:p w14:paraId="73123939" w14:textId="77777777" w:rsidR="00E7005E" w:rsidRPr="005268B4" w:rsidRDefault="00E7005E" w:rsidP="00E7005E">
      <w:pPr>
        <w:adjustRightInd w:val="0"/>
        <w:snapToGrid w:val="0"/>
        <w:spacing w:line="288" w:lineRule="auto"/>
        <w:ind w:left="315" w:firstLine="210"/>
        <w:rPr>
          <w:rFonts w:eastAsia="华文中宋" w:cs="Times New Roman"/>
          <w:szCs w:val="21"/>
        </w:rPr>
      </w:pPr>
      <w:r w:rsidRPr="005268B4">
        <w:rPr>
          <w:rFonts w:eastAsia="华文中宋" w:cs="Times New Roman" w:hint="eastAsia"/>
          <w:szCs w:val="21"/>
          <w:shd w:val="clear" w:color="auto" w:fill="FFFFFF"/>
        </w:rPr>
        <w:t xml:space="preserve">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szCs w:val="21"/>
        </w:rPr>
        <w:instrText>1</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szCs w:val="21"/>
        </w:rPr>
        <w:instrText>2</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i/>
          <w:iCs/>
          <w:szCs w:val="21"/>
        </w:rPr>
        <w:t>m</w:t>
      </w:r>
      <w:r w:rsidRPr="005268B4">
        <w:rPr>
          <w:rFonts w:ascii="Book Antiqua" w:eastAsia="华文中宋" w:hAnsi="Book Antiqua" w:cs="Times New Roman"/>
          <w:i/>
          <w:iCs/>
          <w:szCs w:val="21"/>
          <w:shd w:val="clear" w:color="auto" w:fill="FFFFFF"/>
        </w:rPr>
        <w:t>v</w:t>
      </w:r>
      <w:r w:rsidRPr="005268B4">
        <w:rPr>
          <w:rFonts w:ascii="Book Antiqua" w:eastAsia="华文中宋" w:hAnsi="Book Antiqua" w:cs="Times New Roman" w:hint="eastAsia"/>
          <w:szCs w:val="21"/>
          <w:shd w:val="clear" w:color="auto" w:fill="FFFFFF"/>
          <w:vertAlign w:val="superscript"/>
        </w:rPr>
        <w:t>2</w:t>
      </w:r>
      <w:r w:rsidRPr="005268B4">
        <w:rPr>
          <w:rFonts w:ascii="Book Antiqua" w:eastAsia="华文中宋" w:hAnsi="Book Antiqua" w:cs="Times New Roman" w:hint="eastAsia"/>
          <w:szCs w:val="21"/>
          <w:shd w:val="clear" w:color="auto" w:fill="FFFFFF"/>
        </w:rPr>
        <w:t xml:space="preserve"> + </w:t>
      </w:r>
      <w:r w:rsidRPr="005268B4">
        <w:rPr>
          <w:rFonts w:ascii="Book Antiqua" w:eastAsia="华文中宋" w:hAnsi="Book Antiqua" w:cs="Times New Roman"/>
          <w:szCs w:val="21"/>
          <w:shd w:val="clear" w:color="auto" w:fill="FFFFFF"/>
        </w:rPr>
        <w:t>(</w:t>
      </w:r>
      <w:r w:rsidRPr="005268B4">
        <w:rPr>
          <w:rFonts w:eastAsia="华文中宋" w:cs="Times New Roman"/>
          <w:szCs w:val="21"/>
        </w:rPr>
        <w:t>–</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GMm</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R</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ascii="Book Antiqua" w:eastAsia="华文中宋" w:hAnsi="Book Antiqua" w:cs="Times New Roman"/>
          <w:szCs w:val="21"/>
          <w:shd w:val="clear" w:color="auto" w:fill="FFFFFF"/>
        </w:rPr>
        <w:t>)</w:t>
      </w:r>
      <w:r w:rsidRPr="005268B4">
        <w:rPr>
          <w:rFonts w:ascii="Book Antiqua" w:eastAsia="华文中宋" w:hAnsi="Book Antiqua" w:cs="Times New Roman" w:hint="eastAsia"/>
          <w:szCs w:val="21"/>
          <w:shd w:val="clear" w:color="auto" w:fill="FFFFFF"/>
        </w:rPr>
        <w:t xml:space="preserve"> =</w:t>
      </w:r>
      <w:r w:rsidRPr="005268B4">
        <w:rPr>
          <w:rFonts w:eastAsia="华文中宋" w:cs="Times New Roman" w:hint="eastAsia"/>
          <w:szCs w:val="21"/>
          <w:shd w:val="clear" w:color="auto" w:fill="FFFFFF"/>
        </w:rPr>
        <w:t xml:space="preserve">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szCs w:val="21"/>
        </w:rPr>
        <w:instrText>1</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szCs w:val="21"/>
        </w:rPr>
        <w:instrText>2</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i/>
          <w:iCs/>
          <w:szCs w:val="21"/>
        </w:rPr>
        <w:t>m</w:t>
      </w:r>
      <w:r w:rsidRPr="005268B4">
        <w:rPr>
          <w:rFonts w:ascii="Book Antiqua" w:eastAsia="华文中宋" w:hAnsi="Book Antiqua" w:cs="Times New Roman"/>
          <w:i/>
          <w:iCs/>
          <w:szCs w:val="21"/>
          <w:shd w:val="clear" w:color="auto" w:fill="FFFFFF"/>
        </w:rPr>
        <w:t>v</w:t>
      </w:r>
      <w:r w:rsidRPr="005268B4">
        <w:rPr>
          <w:rFonts w:eastAsia="华文中宋" w:cs="Times New Roman"/>
          <w:szCs w:val="21"/>
          <w:vertAlign w:val="subscript"/>
        </w:rPr>
        <w:t>∞</w:t>
      </w:r>
      <w:r w:rsidRPr="005268B4">
        <w:rPr>
          <w:rFonts w:ascii="Book Antiqua" w:eastAsia="华文中宋" w:hAnsi="Book Antiqua" w:cs="Times New Roman" w:hint="eastAsia"/>
          <w:szCs w:val="21"/>
          <w:shd w:val="clear" w:color="auto" w:fill="FFFFFF"/>
          <w:vertAlign w:val="superscript"/>
        </w:rPr>
        <w:t>2</w:t>
      </w:r>
      <w:r w:rsidRPr="005268B4">
        <w:rPr>
          <w:rFonts w:ascii="Book Antiqua" w:eastAsia="华文中宋" w:hAnsi="Book Antiqua" w:cs="Times New Roman" w:hint="eastAsia"/>
          <w:szCs w:val="21"/>
          <w:shd w:val="clear" w:color="auto" w:fill="FFFFFF"/>
        </w:rPr>
        <w:t xml:space="preserve"> + 0</w:t>
      </w:r>
      <w:r w:rsidRPr="005268B4">
        <w:rPr>
          <w:rFonts w:eastAsia="华文中宋" w:cs="Times New Roman" w:hint="eastAsia"/>
          <w:szCs w:val="21"/>
        </w:rPr>
        <w:t>（</w:t>
      </w:r>
      <w:r w:rsidRPr="005268B4">
        <w:rPr>
          <w:rFonts w:eastAsia="华文中宋" w:cs="Times New Roman"/>
          <w:szCs w:val="21"/>
        </w:rPr>
        <w:t>2</w:t>
      </w:r>
      <w:r w:rsidRPr="005268B4">
        <w:rPr>
          <w:rFonts w:eastAsia="华文中宋" w:cs="Times New Roman" w:hint="eastAsia"/>
          <w:szCs w:val="21"/>
        </w:rPr>
        <w:t>分）</w:t>
      </w:r>
    </w:p>
    <w:p w14:paraId="1D2A2B9B" w14:textId="77777777" w:rsidR="00E7005E" w:rsidRPr="005268B4" w:rsidRDefault="00E7005E" w:rsidP="00E7005E">
      <w:pPr>
        <w:adjustRightInd w:val="0"/>
        <w:snapToGrid w:val="0"/>
        <w:spacing w:line="288" w:lineRule="auto"/>
        <w:ind w:left="315" w:firstLine="210"/>
        <w:rPr>
          <w:rFonts w:eastAsia="华文中宋" w:cs="Times New Roman"/>
          <w:szCs w:val="21"/>
        </w:rPr>
      </w:pPr>
      <w:r w:rsidRPr="005268B4">
        <w:rPr>
          <w:rFonts w:eastAsia="华文中宋" w:cs="Times New Roman" w:hint="eastAsia"/>
          <w:szCs w:val="21"/>
        </w:rPr>
        <w:t>可得</w:t>
      </w:r>
      <w:r w:rsidRPr="005268B4">
        <w:rPr>
          <w:rFonts w:eastAsia="华文中宋" w:cs="Times New Roman" w:hint="eastAsia"/>
          <w:szCs w:val="21"/>
        </w:rPr>
        <w:t xml:space="preserve"> </w:t>
      </w:r>
      <w:r w:rsidRPr="005268B4">
        <w:rPr>
          <w:rFonts w:ascii="Book Antiqua" w:eastAsia="华文中宋" w:hAnsi="Book Antiqua" w:cs="Times New Roman"/>
          <w:i/>
          <w:iCs/>
          <w:szCs w:val="21"/>
          <w:shd w:val="clear" w:color="auto" w:fill="FFFFFF"/>
        </w:rPr>
        <w:t>v</w:t>
      </w:r>
      <w:r w:rsidRPr="005268B4">
        <w:rPr>
          <w:rFonts w:eastAsia="华文中宋" w:cs="Times New Roman"/>
          <w:szCs w:val="21"/>
          <w:vertAlign w:val="subscript"/>
        </w:rPr>
        <w:t>∞</w:t>
      </w:r>
      <w:r w:rsidRPr="005268B4">
        <w:rPr>
          <w:rFonts w:eastAsia="华文中宋" w:cs="Times New Roman" w:hint="eastAsia"/>
          <w:szCs w:val="21"/>
        </w:rPr>
        <w:t xml:space="preserve"> = </w:t>
      </w:r>
      <w:r w:rsidRPr="005268B4">
        <w:rPr>
          <w:rFonts w:eastAsia="华文中宋" w:cs="Times New Roman"/>
          <w:szCs w:val="21"/>
        </w:rPr>
        <w:fldChar w:fldCharType="begin"/>
      </w:r>
      <w:r w:rsidRPr="005268B4">
        <w:rPr>
          <w:rFonts w:eastAsia="华文中宋" w:cs="Times New Roman"/>
          <w:szCs w:val="21"/>
        </w:rPr>
        <w:instrText xml:space="preserve"> EQ \r(</w:instrText>
      </w:r>
      <w:r w:rsidRPr="005268B4">
        <w:rPr>
          <w:rFonts w:ascii="Book Antiqua" w:eastAsia="华文中宋" w:hAnsi="Book Antiqua" w:cs="Times New Roman"/>
          <w:i/>
          <w:iCs/>
          <w:szCs w:val="21"/>
          <w:shd w:val="clear" w:color="auto" w:fill="FFFFFF"/>
        </w:rPr>
        <w:instrText>v</w:instrText>
      </w:r>
      <w:r w:rsidRPr="005268B4">
        <w:rPr>
          <w:rFonts w:ascii="Book Antiqua" w:eastAsia="华文中宋" w:hAnsi="Book Antiqua" w:cs="Times New Roman" w:hint="eastAsia"/>
          <w:szCs w:val="21"/>
          <w:shd w:val="clear" w:color="auto" w:fill="FFFFFF"/>
          <w:vertAlign w:val="superscript"/>
        </w:rPr>
        <w:instrText>2</w:instrText>
      </w:r>
      <w:r w:rsidRPr="005268B4">
        <w:rPr>
          <w:rFonts w:ascii="Book Antiqua" w:eastAsia="华文中宋" w:hAnsi="Book Antiqua" w:cs="Times New Roman" w:hint="eastAsia"/>
          <w:szCs w:val="21"/>
          <w:shd w:val="clear" w:color="auto" w:fill="FFFFFF"/>
        </w:rPr>
        <w:instrText xml:space="preserve"> </w:instrText>
      </w:r>
      <w:r w:rsidRPr="005268B4">
        <w:rPr>
          <w:rFonts w:eastAsia="华文中宋" w:cs="Times New Roman"/>
          <w:szCs w:val="21"/>
          <w:shd w:val="clear" w:color="auto" w:fill="FFFFFF"/>
        </w:rPr>
        <w:instrText>−</w:instrText>
      </w:r>
      <w:r w:rsidRPr="005268B4">
        <w:rPr>
          <w:rFonts w:eastAsia="华文中宋" w:cs="Times New Roman"/>
          <w:szCs w:val="21"/>
        </w:rPr>
        <w:instrText xml:space="preserve"> </w:instrText>
      </w:r>
      <w:r w:rsidRPr="005268B4">
        <w:rPr>
          <w:rFonts w:eastAsia="华文中宋" w:cs="Times New Roman" w:hint="eastAsia"/>
          <w:szCs w:val="21"/>
        </w:rPr>
        <w:instrText>\</w:instrText>
      </w:r>
      <w:r w:rsidRPr="005268B4">
        <w:rPr>
          <w:rFonts w:eastAsia="华文中宋" w:cs="Times New Roman"/>
          <w:szCs w:val="21"/>
        </w:rPr>
        <w:instrText>f(</w:instrText>
      </w:r>
      <w:r w:rsidRPr="005268B4">
        <w:rPr>
          <w:rFonts w:eastAsia="华文中宋" w:cs="Times New Roman" w:hint="eastAsia"/>
          <w:szCs w:val="21"/>
        </w:rPr>
        <w:instrText xml:space="preserve"> </w:instrText>
      </w:r>
      <w:r w:rsidRPr="005268B4">
        <w:rPr>
          <w:rFonts w:eastAsia="华文中宋" w:cs="Times New Roman"/>
          <w:szCs w:val="21"/>
        </w:rPr>
        <w:instrText>2</w:instrText>
      </w:r>
      <w:r w:rsidRPr="005268B4">
        <w:rPr>
          <w:rFonts w:eastAsia="华文中宋" w:cs="Times New Roman" w:hint="eastAsia"/>
          <w:i/>
          <w:iCs/>
          <w:szCs w:val="21"/>
        </w:rPr>
        <w:instrText>GM</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R</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szCs w:val="21"/>
        </w:rPr>
        <w:t xml:space="preserve"> ≈</w:t>
      </w:r>
      <w:r w:rsidRPr="005268B4">
        <w:rPr>
          <w:rFonts w:eastAsia="华文中宋" w:cs="Times New Roman" w:hint="eastAsia"/>
          <w:szCs w:val="21"/>
        </w:rPr>
        <w:t xml:space="preserve"> 5.66</w:t>
      </w:r>
      <w:r w:rsidRPr="005268B4">
        <w:rPr>
          <w:rFonts w:eastAsia="华文中宋" w:cs="Times New Roman"/>
          <w:szCs w:val="21"/>
        </w:rPr>
        <w:t>×10</w:t>
      </w:r>
      <w:r w:rsidRPr="005268B4">
        <w:rPr>
          <w:rFonts w:eastAsia="华文中宋" w:cs="Times New Roman" w:hint="eastAsia"/>
          <w:szCs w:val="21"/>
          <w:vertAlign w:val="superscript"/>
        </w:rPr>
        <w:t xml:space="preserve">4 </w:t>
      </w:r>
      <w:r w:rsidRPr="005268B4">
        <w:rPr>
          <w:rFonts w:eastAsia="华文中宋" w:cs="Times New Roman"/>
          <w:szCs w:val="21"/>
        </w:rPr>
        <w:t>m</w:t>
      </w:r>
      <w:r w:rsidRPr="005268B4">
        <w:rPr>
          <w:rFonts w:eastAsia="华文中宋" w:cs="Times New Roman" w:hint="eastAsia"/>
          <w:szCs w:val="21"/>
        </w:rPr>
        <w:t xml:space="preserve">/s </w:t>
      </w:r>
      <w:r w:rsidRPr="005268B4">
        <w:rPr>
          <w:rFonts w:eastAsia="华文中宋" w:cs="Times New Roman"/>
          <w:szCs w:val="21"/>
        </w:rPr>
        <w:t>&gt;</w:t>
      </w:r>
      <w:r w:rsidRPr="005268B4">
        <w:rPr>
          <w:rFonts w:eastAsia="华文中宋" w:cs="Times New Roman" w:hint="eastAsia"/>
          <w:szCs w:val="21"/>
        </w:rPr>
        <w:t xml:space="preserve"> 0</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分）</w:t>
      </w:r>
    </w:p>
    <w:p w14:paraId="75D7A25C" w14:textId="77777777" w:rsidR="00E7005E" w:rsidRPr="005268B4" w:rsidRDefault="00E7005E" w:rsidP="00E7005E">
      <w:pPr>
        <w:adjustRightInd w:val="0"/>
        <w:snapToGrid w:val="0"/>
        <w:spacing w:line="288" w:lineRule="auto"/>
        <w:ind w:left="210" w:firstLine="105"/>
        <w:rPr>
          <w:rFonts w:eastAsia="华文中宋" w:cs="Times New Roman"/>
          <w:szCs w:val="21"/>
        </w:rPr>
      </w:pPr>
      <w:r w:rsidRPr="005268B4">
        <w:rPr>
          <w:rFonts w:eastAsia="华文中宋" w:cs="Times New Roman" w:hint="eastAsia"/>
          <w:szCs w:val="21"/>
        </w:rPr>
        <w:t>故，彗星能摆脱太阳引力的束缚（</w:t>
      </w:r>
      <w:r w:rsidRPr="005268B4">
        <w:rPr>
          <w:rFonts w:eastAsia="华文中宋" w:cs="Times New Roman" w:hint="eastAsia"/>
          <w:szCs w:val="21"/>
        </w:rPr>
        <w:t>1</w:t>
      </w:r>
      <w:r w:rsidRPr="005268B4">
        <w:rPr>
          <w:rFonts w:eastAsia="华文中宋" w:cs="Times New Roman" w:hint="eastAsia"/>
          <w:szCs w:val="21"/>
        </w:rPr>
        <w:t>分）</w:t>
      </w:r>
    </w:p>
    <w:p w14:paraId="6C7CA771" w14:textId="77777777" w:rsidR="00E7005E" w:rsidRPr="005268B4" w:rsidRDefault="00E7005E" w:rsidP="00E7005E">
      <w:pPr>
        <w:adjustRightInd w:val="0"/>
        <w:snapToGrid w:val="0"/>
        <w:spacing w:line="288" w:lineRule="auto"/>
        <w:jc w:val="center"/>
        <w:rPr>
          <w:rFonts w:eastAsia="黑体" w:cs="Times New Roman"/>
          <w:szCs w:val="21"/>
        </w:rPr>
      </w:pPr>
    </w:p>
    <w:p w14:paraId="05309C5B" w14:textId="77777777" w:rsidR="00E7005E" w:rsidRPr="005268B4" w:rsidRDefault="00E7005E" w:rsidP="00E7005E">
      <w:pPr>
        <w:adjustRightInd w:val="0"/>
        <w:snapToGrid w:val="0"/>
        <w:spacing w:line="288" w:lineRule="auto"/>
        <w:jc w:val="center"/>
        <w:rPr>
          <w:rFonts w:eastAsia="黑体" w:cs="Times New Roman"/>
          <w:szCs w:val="21"/>
        </w:rPr>
      </w:pPr>
      <w:r w:rsidRPr="005268B4">
        <w:rPr>
          <w:rFonts w:eastAsia="黑体" w:cs="Times New Roman" w:hint="eastAsia"/>
          <w:szCs w:val="21"/>
        </w:rPr>
        <w:t>六</w:t>
      </w:r>
      <w:r w:rsidRPr="005268B4">
        <w:rPr>
          <w:rFonts w:eastAsia="黑体" w:cs="Times New Roman"/>
          <w:szCs w:val="21"/>
        </w:rPr>
        <w:t>、（共</w:t>
      </w:r>
      <w:r w:rsidRPr="005268B4">
        <w:rPr>
          <w:rFonts w:eastAsia="黑体" w:cs="Times New Roman" w:hint="eastAsia"/>
          <w:szCs w:val="21"/>
        </w:rPr>
        <w:t>26</w:t>
      </w:r>
      <w:r w:rsidRPr="005268B4">
        <w:rPr>
          <w:rFonts w:eastAsia="黑体" w:cs="Times New Roman"/>
          <w:szCs w:val="21"/>
        </w:rPr>
        <w:t>分）</w:t>
      </w:r>
      <w:r w:rsidRPr="005268B4">
        <w:rPr>
          <w:rFonts w:eastAsia="黑体" w:cs="Times New Roman" w:hint="eastAsia"/>
          <w:szCs w:val="21"/>
        </w:rPr>
        <w:t>捕捉</w:t>
      </w:r>
      <w:r w:rsidRPr="005268B4">
        <w:rPr>
          <w:rFonts w:eastAsia="黑体" w:cs="Times New Roman"/>
          <w:szCs w:val="21"/>
        </w:rPr>
        <w:t>α</w:t>
      </w:r>
      <w:r w:rsidRPr="005268B4">
        <w:rPr>
          <w:rFonts w:eastAsia="黑体" w:cs="Times New Roman"/>
          <w:szCs w:val="21"/>
        </w:rPr>
        <w:t>粒子</w:t>
      </w:r>
    </w:p>
    <w:p w14:paraId="34EAFDBD"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1</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i/>
          <w:iCs/>
          <w:szCs w:val="21"/>
        </w:rPr>
        <w:instrText>V</w:instrText>
      </w:r>
      <w:r w:rsidRPr="005268B4">
        <w:rPr>
          <w:rFonts w:eastAsia="华文中宋" w:cs="Times New Roman" w:hint="eastAsia"/>
          <w:szCs w:val="21"/>
          <w:vertAlign w:val="subscript"/>
        </w:rPr>
        <w:instrText>A</w:instrText>
      </w:r>
      <w:r w:rsidRPr="005268B4">
        <w:rPr>
          <w:rFonts w:eastAsia="华文中宋" w:cs="Times New Roman" w:hint="eastAsia"/>
          <w:szCs w:val="21"/>
        </w:rPr>
        <w:instrText>+</w:instrText>
      </w:r>
      <w:r w:rsidRPr="005268B4">
        <w:rPr>
          <w:rFonts w:eastAsia="华文中宋" w:cs="Times New Roman" w:hint="eastAsia"/>
          <w:i/>
          <w:iCs/>
          <w:szCs w:val="21"/>
        </w:rPr>
        <w:instrText>V</w:instrText>
      </w:r>
      <w:r w:rsidRPr="005268B4">
        <w:rPr>
          <w:rFonts w:eastAsia="华文中宋" w:cs="Times New Roman" w:hint="eastAsia"/>
          <w:szCs w:val="21"/>
          <w:vertAlign w:val="subscript"/>
        </w:rPr>
        <w:instrText>B</w:instrText>
      </w:r>
      <w:r w:rsidRPr="005268B4">
        <w:rPr>
          <w:rFonts w:eastAsia="华文中宋" w:cs="Times New Roman"/>
          <w:szCs w:val="21"/>
        </w:rPr>
        <w:instrText>−</w:instrText>
      </w:r>
      <w:r w:rsidRPr="005268B4">
        <w:rPr>
          <w:rFonts w:eastAsia="华文中宋" w:cs="Times New Roman" w:hint="eastAsia"/>
          <w:i/>
          <w:iCs/>
          <w:szCs w:val="21"/>
        </w:rPr>
        <w:instrText>V</w:instrText>
      </w:r>
      <w:r w:rsidRPr="005268B4">
        <w:rPr>
          <w:rFonts w:eastAsia="华文中宋" w:cs="Times New Roman" w:hint="eastAsia"/>
          <w:szCs w:val="21"/>
          <w:vertAlign w:val="subscript"/>
        </w:rPr>
        <w:instrText>C</w:instrText>
      </w:r>
      <w:r w:rsidRPr="005268B4">
        <w:rPr>
          <w:rFonts w:eastAsia="华文中宋" w:cs="Times New Roman"/>
          <w:szCs w:val="21"/>
        </w:rPr>
        <w:instrText>,</w:instrText>
      </w:r>
      <w:r w:rsidRPr="005268B4">
        <w:rPr>
          <w:rFonts w:eastAsia="华文中宋" w:cs="Times New Roman" w:hint="eastAsia"/>
          <w:i/>
          <w:iCs/>
          <w:szCs w:val="21"/>
        </w:rPr>
        <w:instrText xml:space="preserve"> V</w:instrText>
      </w:r>
      <w:r w:rsidRPr="005268B4">
        <w:rPr>
          <w:rFonts w:eastAsia="华文中宋" w:cs="Times New Roman" w:hint="eastAsia"/>
          <w:szCs w:val="21"/>
          <w:vertAlign w:val="subscript"/>
        </w:rPr>
        <w:instrText>B</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p</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szCs w:val="21"/>
          <w:shd w:val="clear" w:color="auto" w:fill="FFFFFF"/>
        </w:rPr>
        <w:tab/>
        <w:t xml:space="preserve">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w:t>
      </w:r>
      <w:r w:rsidRPr="005268B4">
        <w:rPr>
          <w:rFonts w:eastAsia="华文中宋" w:cs="Times New Roman" w:hint="eastAsia"/>
          <w:szCs w:val="21"/>
          <w:shd w:val="clear" w:color="auto" w:fill="FFFFFF"/>
        </w:rPr>
        <w:t>C</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r w:rsidRPr="005268B4">
        <w:rPr>
          <w:rFonts w:eastAsia="华文中宋" w:cs="Times New Roman"/>
          <w:szCs w:val="21"/>
          <w:shd w:val="clear" w:color="auto" w:fill="FFFFFF"/>
        </w:rPr>
        <w:t>A</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w:t>
      </w:r>
      <w:r w:rsidRPr="005268B4">
        <w:rPr>
          <w:rFonts w:eastAsia="华文中宋" w:cs="Times New Roman" w:hint="eastAsia"/>
          <w:szCs w:val="21"/>
          <w:shd w:val="clear" w:color="auto" w:fill="FFFFFF"/>
        </w:rPr>
        <w:t>B</w:t>
      </w:r>
      <w:r w:rsidRPr="005268B4">
        <w:rPr>
          <w:rFonts w:eastAsia="华文中宋" w:cs="Times New Roman" w:hint="eastAsia"/>
          <w:szCs w:val="21"/>
        </w:rPr>
        <w:t>（</w:t>
      </w:r>
      <w:r w:rsidRPr="005268B4">
        <w:rPr>
          <w:rFonts w:eastAsia="华文中宋" w:cs="Times New Roman"/>
          <w:szCs w:val="21"/>
        </w:rPr>
        <w:t>3</w:t>
      </w:r>
      <w:r w:rsidRPr="005268B4">
        <w:rPr>
          <w:rFonts w:eastAsia="华文中宋" w:cs="Times New Roman" w:hint="eastAsia"/>
          <w:szCs w:val="21"/>
        </w:rPr>
        <w:t>分）</w:t>
      </w:r>
    </w:p>
    <w:p w14:paraId="36151BB8"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2</w:t>
      </w:r>
      <w:r w:rsidRPr="005268B4">
        <w:rPr>
          <w:rFonts w:eastAsia="华文中宋" w:cs="Times New Roman" w:hint="eastAsia"/>
          <w:szCs w:val="21"/>
        </w:rPr>
        <w:t>．（多选）</w:t>
      </w:r>
      <w:r w:rsidRPr="005268B4">
        <w:rPr>
          <w:rFonts w:eastAsia="华文中宋" w:cs="Times New Roman" w:hint="eastAsia"/>
          <w:szCs w:val="21"/>
          <w:shd w:val="clear" w:color="auto" w:fill="FFFFFF"/>
        </w:rPr>
        <w:t>D E F</w:t>
      </w:r>
      <w:r w:rsidRPr="005268B4">
        <w:rPr>
          <w:rFonts w:eastAsia="华文中宋" w:cs="Times New Roman" w:hint="eastAsia"/>
          <w:szCs w:val="21"/>
        </w:rPr>
        <w:t>（</w:t>
      </w:r>
      <w:r w:rsidRPr="005268B4">
        <w:rPr>
          <w:rFonts w:eastAsia="华文中宋" w:cs="Times New Roman" w:hint="eastAsia"/>
          <w:szCs w:val="21"/>
        </w:rPr>
        <w:t>4</w:t>
      </w:r>
      <w:r w:rsidRPr="005268B4">
        <w:rPr>
          <w:rFonts w:eastAsia="华文中宋" w:cs="Times New Roman" w:hint="eastAsia"/>
          <w:szCs w:val="21"/>
        </w:rPr>
        <w:t>分）</w:t>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r w:rsidRPr="005268B4">
        <w:rPr>
          <w:rFonts w:eastAsia="华文中宋" w:cs="Times New Roman"/>
          <w:szCs w:val="21"/>
        </w:rPr>
        <w:tab/>
      </w:r>
    </w:p>
    <w:p w14:paraId="62D53670"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3</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w:t>
      </w:r>
      <w:r w:rsidRPr="005268B4">
        <w:rPr>
          <w:rFonts w:eastAsia="华文中宋" w:cs="Times New Roman" w:hint="eastAsia"/>
          <w:szCs w:val="21"/>
        </w:rPr>
        <w:t xml:space="preserve">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Yd</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S</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szCs w:val="21"/>
        </w:rPr>
        <w:t xml:space="preserve">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p>
    <w:p w14:paraId="2896434D"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简答）不可行（</w:t>
      </w:r>
      <w:r w:rsidRPr="005268B4">
        <w:rPr>
          <w:rFonts w:eastAsia="华文中宋" w:cs="Times New Roman" w:hint="eastAsia"/>
          <w:szCs w:val="21"/>
        </w:rPr>
        <w:t>1</w:t>
      </w:r>
      <w:r w:rsidRPr="005268B4">
        <w:rPr>
          <w:rFonts w:eastAsia="华文中宋" w:cs="Times New Roman" w:hint="eastAsia"/>
          <w:szCs w:val="21"/>
        </w:rPr>
        <w:t>分）</w:t>
      </w:r>
    </w:p>
    <w:p w14:paraId="27A0A7EE"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为</w:t>
      </w:r>
      <w:r>
        <w:rPr>
          <w:rFonts w:eastAsia="华文中宋" w:cs="Times New Roman" w:hint="eastAsia"/>
          <w:szCs w:val="21"/>
        </w:rPr>
        <w:t>确证</w:t>
      </w:r>
      <w:r w:rsidRPr="005268B4">
        <w:rPr>
          <w:rFonts w:eastAsia="黑体" w:cs="Times New Roman"/>
          <w:szCs w:val="21"/>
        </w:rPr>
        <w:t>α</w:t>
      </w:r>
      <w:r w:rsidRPr="00F361B6">
        <w:rPr>
          <w:rFonts w:eastAsia="华文中宋" w:cs="Times New Roman"/>
          <w:szCs w:val="21"/>
        </w:rPr>
        <w:t>粒子</w:t>
      </w:r>
      <w:r>
        <w:rPr>
          <w:rFonts w:eastAsia="华文中宋" w:cs="Times New Roman" w:hint="eastAsia"/>
          <w:szCs w:val="21"/>
        </w:rPr>
        <w:t>就是</w:t>
      </w:r>
      <w:r w:rsidRPr="005268B4">
        <w:rPr>
          <w:rFonts w:eastAsia="华文中宋" w:cs="Times New Roman" w:hint="eastAsia"/>
          <w:szCs w:val="21"/>
        </w:rPr>
        <w:t>氦</w:t>
      </w:r>
      <w:r>
        <w:rPr>
          <w:rFonts w:eastAsia="华文中宋" w:cs="Times New Roman" w:hint="eastAsia"/>
          <w:szCs w:val="21"/>
        </w:rPr>
        <w:t>原子核</w:t>
      </w:r>
      <w:r w:rsidRPr="005268B4">
        <w:rPr>
          <w:rFonts w:eastAsia="华文中宋" w:cs="Times New Roman" w:hint="eastAsia"/>
          <w:szCs w:val="21"/>
        </w:rPr>
        <w:t>，</w:t>
      </w:r>
      <w:r>
        <w:rPr>
          <w:rFonts w:eastAsia="华文中宋" w:cs="Times New Roman" w:hint="eastAsia"/>
          <w:szCs w:val="21"/>
        </w:rPr>
        <w:t>波长的</w:t>
      </w:r>
      <w:r w:rsidRPr="005268B4">
        <w:rPr>
          <w:rFonts w:eastAsia="华文中宋" w:cs="Times New Roman" w:hint="eastAsia"/>
          <w:szCs w:val="21"/>
        </w:rPr>
        <w:t>测量结果需精确到</w:t>
      </w:r>
      <w:r>
        <w:rPr>
          <w:rFonts w:eastAsia="华文中宋" w:cs="Times New Roman" w:hint="eastAsia"/>
          <w:szCs w:val="21"/>
        </w:rPr>
        <w:t>4</w:t>
      </w:r>
      <w:r w:rsidRPr="005268B4">
        <w:rPr>
          <w:rFonts w:eastAsia="华文中宋" w:cs="Times New Roman" w:hint="eastAsia"/>
          <w:szCs w:val="21"/>
        </w:rPr>
        <w:t>位有效数字。该同学使用</w:t>
      </w:r>
      <w:r w:rsidRPr="005268B4">
        <w:rPr>
          <w:rFonts w:eastAsia="华文中宋" w:cs="Times New Roman" w:hint="eastAsia"/>
          <w:i/>
          <w:iCs/>
          <w:szCs w:val="21"/>
        </w:rPr>
        <w:t>d</w:t>
      </w:r>
      <w:r w:rsidRPr="005268B4">
        <w:rPr>
          <w:rFonts w:eastAsia="华文中宋" w:cs="Times New Roman"/>
          <w:szCs w:val="21"/>
        </w:rPr>
        <w:t xml:space="preserve"> = 0.</w:t>
      </w:r>
      <w:r w:rsidRPr="005268B4">
        <w:rPr>
          <w:rFonts w:eastAsia="华文中宋" w:cs="Times New Roman" w:hint="eastAsia"/>
          <w:szCs w:val="21"/>
        </w:rPr>
        <w:t>25</w:t>
      </w:r>
      <w:r w:rsidRPr="005268B4">
        <w:rPr>
          <w:rFonts w:eastAsia="华文中宋" w:cs="Times New Roman"/>
          <w:szCs w:val="21"/>
        </w:rPr>
        <w:t>mm</w:t>
      </w:r>
      <w:r w:rsidRPr="005268B4">
        <w:rPr>
          <w:rFonts w:eastAsia="华文中宋" w:cs="Times New Roman" w:hint="eastAsia"/>
          <w:szCs w:val="21"/>
        </w:rPr>
        <w:t>双缝屏，测量结果仅可保留</w:t>
      </w:r>
      <w:r w:rsidRPr="005268B4">
        <w:rPr>
          <w:rFonts w:eastAsia="华文中宋" w:cs="Times New Roman" w:hint="eastAsia"/>
          <w:szCs w:val="21"/>
        </w:rPr>
        <w:t>2</w:t>
      </w:r>
      <w:r w:rsidRPr="005268B4">
        <w:rPr>
          <w:rFonts w:eastAsia="华文中宋" w:cs="Times New Roman" w:hint="eastAsia"/>
          <w:szCs w:val="21"/>
        </w:rPr>
        <w:t>位有效数字，无法达成实验目的。（</w:t>
      </w:r>
      <w:r w:rsidRPr="005268B4">
        <w:rPr>
          <w:rFonts w:eastAsia="华文中宋" w:cs="Times New Roman" w:hint="eastAsia"/>
          <w:szCs w:val="21"/>
        </w:rPr>
        <w:t>1</w:t>
      </w:r>
      <w:r w:rsidRPr="005268B4">
        <w:rPr>
          <w:rFonts w:eastAsia="华文中宋" w:cs="Times New Roman" w:hint="eastAsia"/>
          <w:szCs w:val="21"/>
        </w:rPr>
        <w:t>分）</w:t>
      </w:r>
    </w:p>
    <w:p w14:paraId="59572FD3"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4</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w:t>
      </w:r>
      <m:oMath>
        <m:sPre>
          <m:sPrePr>
            <m:ctrlPr>
              <w:rPr>
                <w:rFonts w:ascii="Cambria Math" w:eastAsia="华文中宋" w:hAnsi="Cambria Math" w:cs="Times New Roman"/>
                <w:i/>
                <w:szCs w:val="21"/>
              </w:rPr>
            </m:ctrlPr>
          </m:sPrePr>
          <m:sub>
            <m:r>
              <w:rPr>
                <w:rFonts w:ascii="Cambria Math" w:eastAsia="华文中宋" w:hAnsi="Cambria Math" w:cs="Times New Roman"/>
                <w:szCs w:val="21"/>
              </w:rPr>
              <m:t>86</m:t>
            </m:r>
          </m:sub>
          <m:sup>
            <m:r>
              <w:rPr>
                <w:rFonts w:ascii="Cambria Math" w:eastAsia="华文中宋" w:hAnsi="Cambria Math" w:cs="Times New Roman"/>
                <w:szCs w:val="21"/>
              </w:rPr>
              <m:t>222</m:t>
            </m:r>
          </m:sup>
          <m:e>
            <m:r>
              <m:rPr>
                <m:sty m:val="p"/>
              </m:rPr>
              <w:rPr>
                <w:rFonts w:ascii="Cambria Math" w:eastAsia="华文中宋" w:hAnsi="Cambria Math" w:cs="Times New Roman" w:hint="eastAsia"/>
                <w:szCs w:val="21"/>
              </w:rPr>
              <m:t>Rn</m:t>
            </m:r>
          </m:e>
        </m:sPre>
        <m:r>
          <w:rPr>
            <w:rFonts w:ascii="Cambria Math" w:eastAsia="华文中宋" w:hAnsi="Cambria Math" w:cs="Times New Roman"/>
            <w:szCs w:val="21"/>
          </w:rPr>
          <m:t>→</m:t>
        </m:r>
        <m:sPre>
          <m:sPrePr>
            <m:ctrlPr>
              <w:rPr>
                <w:rFonts w:ascii="Cambria Math" w:eastAsia="华文中宋" w:hAnsi="Cambria Math" w:cs="Times New Roman"/>
                <w:i/>
                <w:szCs w:val="21"/>
              </w:rPr>
            </m:ctrlPr>
          </m:sPrePr>
          <m:sub>
            <m:r>
              <w:rPr>
                <w:rFonts w:ascii="Cambria Math" w:eastAsia="华文中宋" w:hAnsi="Cambria Math" w:cs="Times New Roman"/>
                <w:szCs w:val="21"/>
              </w:rPr>
              <m:t>84</m:t>
            </m:r>
          </m:sub>
          <m:sup>
            <m:r>
              <w:rPr>
                <w:rFonts w:ascii="Cambria Math" w:eastAsia="华文中宋" w:hAnsi="Cambria Math" w:cs="Times New Roman"/>
                <w:szCs w:val="21"/>
              </w:rPr>
              <m:t>218</m:t>
            </m:r>
          </m:sup>
          <m:e>
            <m:r>
              <m:rPr>
                <m:sty m:val="p"/>
              </m:rPr>
              <w:rPr>
                <w:rFonts w:ascii="Cambria Math" w:eastAsia="华文中宋" w:hAnsi="Cambria Math" w:cs="Times New Roman" w:hint="eastAsia"/>
                <w:szCs w:val="21"/>
              </w:rPr>
              <m:t>Po</m:t>
            </m:r>
            <m:ctrlPr>
              <w:rPr>
                <w:rFonts w:ascii="Cambria Math" w:eastAsia="华文中宋" w:hAnsi="Cambria Math" w:cs="Times New Roman" w:hint="eastAsia"/>
                <w:i/>
                <w:szCs w:val="21"/>
              </w:rPr>
            </m:ctrlPr>
          </m:e>
        </m:sPre>
        <m:r>
          <w:rPr>
            <w:rFonts w:ascii="Cambria Math" w:eastAsia="华文中宋" w:hAnsi="Cambria Math" w:cs="Times New Roman"/>
            <w:szCs w:val="21"/>
          </w:rPr>
          <m:t>+</m:t>
        </m:r>
        <m:sPre>
          <m:sPrePr>
            <m:ctrlPr>
              <w:rPr>
                <w:rFonts w:ascii="Cambria Math" w:eastAsia="华文中宋" w:hAnsi="Cambria Math" w:cs="Times New Roman"/>
                <w:i/>
                <w:szCs w:val="21"/>
              </w:rPr>
            </m:ctrlPr>
          </m:sPrePr>
          <m:sub>
            <m:r>
              <w:rPr>
                <w:rFonts w:ascii="Cambria Math" w:eastAsia="华文中宋" w:hAnsi="Cambria Math" w:cs="Times New Roman"/>
                <w:szCs w:val="21"/>
              </w:rPr>
              <m:t>2</m:t>
            </m:r>
          </m:sub>
          <m:sup>
            <m:r>
              <w:rPr>
                <w:rFonts w:ascii="Cambria Math" w:eastAsia="华文中宋" w:hAnsi="Cambria Math" w:cs="Times New Roman"/>
                <w:szCs w:val="21"/>
              </w:rPr>
              <m:t>4</m:t>
            </m:r>
          </m:sup>
          <m:e>
            <m:r>
              <m:rPr>
                <m:sty m:val="p"/>
              </m:rPr>
              <w:rPr>
                <w:rFonts w:ascii="Cambria Math" w:eastAsia="华文中宋" w:hAnsi="Cambria Math" w:cs="Times New Roman" w:hint="eastAsia"/>
                <w:szCs w:val="21"/>
              </w:rPr>
              <m:t>He</m:t>
            </m:r>
          </m:e>
        </m:sPre>
      </m:oMath>
      <w:r w:rsidRPr="005268B4">
        <w:rPr>
          <w:rFonts w:eastAsia="华文中宋" w:cs="Times New Roman" w:hint="eastAsia"/>
          <w:szCs w:val="21"/>
        </w:rPr>
        <w:t xml:space="preserve">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p>
    <w:p w14:paraId="00D28DBE" w14:textId="77777777" w:rsidR="00E7005E" w:rsidRPr="005268B4"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计算）</w:t>
      </w:r>
      <w:r w:rsidRPr="005268B4">
        <w:rPr>
          <w:rFonts w:eastAsia="华文中宋" w:cs="Times New Roman" w:hint="eastAsia"/>
          <w:szCs w:val="21"/>
        </w:rPr>
        <w:t xml:space="preserve"> </w:t>
      </w:r>
      <w:r w:rsidRPr="005268B4">
        <w:rPr>
          <w:rFonts w:eastAsia="华文中宋" w:cs="Times New Roman" w:hint="eastAsia"/>
          <w:szCs w:val="21"/>
          <w:shd w:val="clear" w:color="auto" w:fill="FFFFFF"/>
        </w:rPr>
        <w:t>由</w:t>
      </w:r>
      <w:r w:rsidRPr="005268B4">
        <w:rPr>
          <w:rFonts w:eastAsia="华文中宋" w:cs="Times New Roman" w:hint="eastAsia"/>
          <w:szCs w:val="21"/>
          <w:shd w:val="clear" w:color="auto" w:fill="FFFFFF"/>
        </w:rPr>
        <w:t xml:space="preserve"> </w:t>
      </w:r>
      <w:r w:rsidRPr="005268B4">
        <w:rPr>
          <w:rFonts w:eastAsia="华文中宋" w:cs="Times New Roman" w:hint="eastAsia"/>
          <w:i/>
          <w:iCs/>
          <w:szCs w:val="21"/>
          <w:shd w:val="clear" w:color="auto" w:fill="FFFFFF"/>
        </w:rPr>
        <w:t>E</w:t>
      </w:r>
      <w:r w:rsidRPr="005268B4">
        <w:rPr>
          <w:rFonts w:eastAsia="华文中宋" w:cs="Times New Roman" w:hint="eastAsia"/>
          <w:szCs w:val="21"/>
          <w:shd w:val="clear" w:color="auto" w:fill="FFFFFF"/>
        </w:rPr>
        <w:t xml:space="preserve"> = </w:t>
      </w:r>
      <w:r w:rsidRPr="005268B4">
        <w:rPr>
          <w:rFonts w:eastAsia="华文中宋" w:cs="Times New Roman"/>
          <w:szCs w:val="21"/>
        </w:rPr>
        <w:t>Δ</w:t>
      </w:r>
      <w:r w:rsidRPr="005268B4">
        <w:rPr>
          <w:rFonts w:eastAsia="华文中宋" w:cs="Times New Roman" w:hint="eastAsia"/>
          <w:i/>
          <w:iCs/>
          <w:szCs w:val="21"/>
        </w:rPr>
        <w:t>mc</w:t>
      </w:r>
      <w:r w:rsidRPr="005268B4">
        <w:rPr>
          <w:rFonts w:eastAsia="华文中宋" w:cs="Times New Roman" w:hint="eastAsia"/>
          <w:szCs w:val="21"/>
          <w:vertAlign w:val="superscript"/>
        </w:rPr>
        <w:t>2</w:t>
      </w:r>
      <w:r w:rsidRPr="005268B4">
        <w:rPr>
          <w:rFonts w:eastAsia="华文中宋" w:cs="Times New Roman" w:hint="eastAsia"/>
          <w:szCs w:val="21"/>
        </w:rPr>
        <w:t xml:space="preserve"> </w:t>
      </w:r>
      <w:r w:rsidRPr="005268B4">
        <w:rPr>
          <w:rFonts w:eastAsia="华文中宋" w:cs="Times New Roman" w:hint="eastAsia"/>
          <w:szCs w:val="21"/>
        </w:rPr>
        <w:t>可得</w:t>
      </w:r>
      <w:r w:rsidRPr="005268B4">
        <w:rPr>
          <w:rFonts w:eastAsia="华文中宋" w:cs="Times New Roman" w:hint="eastAsia"/>
          <w:szCs w:val="21"/>
        </w:rPr>
        <w:t xml:space="preserve"> </w:t>
      </w:r>
      <w:r w:rsidRPr="005268B4">
        <w:rPr>
          <w:rFonts w:eastAsia="华文中宋" w:cs="Times New Roman"/>
          <w:szCs w:val="21"/>
        </w:rPr>
        <w:t>Δ</w:t>
      </w:r>
      <w:r w:rsidRPr="005268B4">
        <w:rPr>
          <w:rFonts w:eastAsia="华文中宋" w:cs="Times New Roman" w:hint="eastAsia"/>
          <w:i/>
          <w:iCs/>
          <w:szCs w:val="21"/>
        </w:rPr>
        <w:t>m</w:t>
      </w:r>
      <w:r w:rsidRPr="005268B4">
        <w:rPr>
          <w:rFonts w:eastAsia="华文中宋" w:cs="Times New Roman" w:hint="eastAsia"/>
          <w:szCs w:val="21"/>
        </w:rPr>
        <w:t xml:space="preserve"> =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i/>
          <w:iCs/>
          <w:szCs w:val="21"/>
        </w:rPr>
        <w:instrText>E</w:instrText>
      </w:r>
      <w:r w:rsidRPr="005268B4">
        <w:rPr>
          <w:rFonts w:eastAsia="华文中宋" w:cs="Times New Roman" w:hint="eastAsia"/>
          <w:szCs w:val="21"/>
        </w:rPr>
        <w:instrText>,</w:instrText>
      </w:r>
      <w:r w:rsidRPr="005268B4">
        <w:rPr>
          <w:rFonts w:eastAsia="华文中宋" w:cs="Times New Roman" w:hint="eastAsia"/>
          <w:i/>
          <w:iCs/>
          <w:szCs w:val="21"/>
        </w:rPr>
        <w:instrText>c</w:instrText>
      </w:r>
      <w:r w:rsidRPr="005268B4">
        <w:rPr>
          <w:rFonts w:eastAsia="华文中宋" w:cs="Times New Roman" w:hint="eastAsia"/>
          <w:szCs w:val="21"/>
          <w:vertAlign w:val="superscript"/>
        </w:rPr>
        <w:instrText>2</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szCs w:val="21"/>
        </w:rPr>
        <w:t xml:space="preserve"> </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分）</w:t>
      </w:r>
    </w:p>
    <w:p w14:paraId="28946E91" w14:textId="77777777" w:rsidR="00E7005E" w:rsidRPr="005268B4" w:rsidRDefault="00E7005E" w:rsidP="00E7005E">
      <w:pPr>
        <w:adjustRightInd w:val="0"/>
        <w:snapToGrid w:val="0"/>
        <w:spacing w:line="288" w:lineRule="auto"/>
        <w:ind w:left="210" w:firstLine="210"/>
        <w:rPr>
          <w:rFonts w:eastAsia="华文中宋" w:cs="Times New Roman"/>
          <w:szCs w:val="21"/>
        </w:rPr>
      </w:pPr>
      <w:r w:rsidRPr="005268B4">
        <w:rPr>
          <w:rFonts w:eastAsia="华文中宋" w:cs="Times New Roman" w:hint="eastAsia"/>
          <w:szCs w:val="21"/>
          <w:shd w:val="clear" w:color="auto" w:fill="FFFFFF"/>
        </w:rPr>
        <w:t>反应释放的总能量</w:t>
      </w:r>
      <w:r w:rsidRPr="005268B4">
        <w:rPr>
          <w:rFonts w:eastAsia="华文中宋" w:cs="Times New Roman" w:hint="eastAsia"/>
          <w:szCs w:val="21"/>
          <w:shd w:val="clear" w:color="auto" w:fill="FFFFFF"/>
        </w:rPr>
        <w:t xml:space="preserve"> </w:t>
      </w:r>
      <w:r w:rsidRPr="005268B4">
        <w:rPr>
          <w:rFonts w:eastAsia="华文中宋" w:cs="Times New Roman" w:hint="eastAsia"/>
          <w:i/>
          <w:iCs/>
          <w:szCs w:val="21"/>
          <w:shd w:val="clear" w:color="auto" w:fill="FFFFFF"/>
        </w:rPr>
        <w:t>E</w:t>
      </w:r>
      <w:r w:rsidRPr="005268B4">
        <w:rPr>
          <w:rFonts w:eastAsia="华文中宋" w:cs="Times New Roman" w:hint="eastAsia"/>
          <w:szCs w:val="21"/>
          <w:shd w:val="clear" w:color="auto" w:fill="FFFFFF"/>
        </w:rPr>
        <w:t xml:space="preserve"> = </w:t>
      </w:r>
      <w:r w:rsidRPr="005268B4">
        <w:rPr>
          <w:rFonts w:eastAsia="华文中宋" w:cs="Times New Roman" w:hint="eastAsia"/>
          <w:i/>
          <w:iCs/>
          <w:szCs w:val="21"/>
          <w:shd w:val="clear" w:color="auto" w:fill="FFFFFF"/>
        </w:rPr>
        <w:t>E</w:t>
      </w:r>
      <w:r w:rsidRPr="005268B4">
        <w:rPr>
          <w:rFonts w:eastAsia="华文中宋" w:cs="Times New Roman" w:hint="eastAsia"/>
          <w:szCs w:val="21"/>
          <w:shd w:val="clear" w:color="auto" w:fill="FFFFFF"/>
          <w:vertAlign w:val="subscript"/>
        </w:rPr>
        <w:t>k</w:t>
      </w:r>
      <w:r w:rsidRPr="005268B4">
        <w:rPr>
          <w:rFonts w:eastAsia="华文中宋" w:cs="Times New Roman"/>
          <w:szCs w:val="21"/>
          <w:vertAlign w:val="subscript"/>
        </w:rPr>
        <w:t>α</w:t>
      </w:r>
      <w:r w:rsidRPr="005268B4">
        <w:rPr>
          <w:rFonts w:eastAsia="华文中宋" w:cs="Times New Roman" w:hint="eastAsia"/>
          <w:szCs w:val="21"/>
        </w:rPr>
        <w:t xml:space="preserve"> + </w:t>
      </w:r>
      <w:r w:rsidRPr="005268B4">
        <w:rPr>
          <w:rFonts w:eastAsia="华文中宋" w:cs="Times New Roman" w:hint="eastAsia"/>
          <w:i/>
          <w:iCs/>
          <w:szCs w:val="21"/>
          <w:shd w:val="clear" w:color="auto" w:fill="FFFFFF"/>
        </w:rPr>
        <w:t>E</w:t>
      </w:r>
      <w:r w:rsidRPr="005268B4">
        <w:rPr>
          <w:rFonts w:eastAsia="华文中宋" w:cs="Times New Roman" w:hint="eastAsia"/>
          <w:szCs w:val="21"/>
          <w:shd w:val="clear" w:color="auto" w:fill="FFFFFF"/>
          <w:vertAlign w:val="subscript"/>
        </w:rPr>
        <w:t>k</w:t>
      </w:r>
      <w:r w:rsidRPr="005268B4">
        <w:rPr>
          <w:rFonts w:eastAsia="华文中宋" w:cs="Times New Roman" w:hint="eastAsia"/>
          <w:szCs w:val="21"/>
          <w:vertAlign w:val="subscript"/>
        </w:rPr>
        <w:t>Po</w:t>
      </w:r>
      <w:r w:rsidRPr="005268B4">
        <w:rPr>
          <w:rFonts w:eastAsia="华文中宋" w:cs="Times New Roman" w:hint="eastAsia"/>
          <w:szCs w:val="21"/>
        </w:rPr>
        <w:t xml:space="preserve"> </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分）</w:t>
      </w:r>
    </w:p>
    <w:p w14:paraId="61628186" w14:textId="77777777" w:rsidR="00E7005E" w:rsidRPr="005268B4" w:rsidRDefault="00E7005E" w:rsidP="00E7005E">
      <w:pPr>
        <w:adjustRightInd w:val="0"/>
        <w:snapToGrid w:val="0"/>
        <w:spacing w:line="288" w:lineRule="auto"/>
        <w:ind w:left="420" w:firstLine="210"/>
        <w:rPr>
          <w:rFonts w:eastAsia="华文中宋" w:cs="Times New Roman"/>
          <w:szCs w:val="21"/>
        </w:rPr>
      </w:pPr>
      <w:r w:rsidRPr="005268B4">
        <w:rPr>
          <w:rFonts w:eastAsia="华文中宋" w:cs="Times New Roman" w:hint="eastAsia"/>
          <w:szCs w:val="21"/>
        </w:rPr>
        <w:t>反应前后动量守恒</w:t>
      </w:r>
      <w:r w:rsidRPr="005268B4">
        <w:rPr>
          <w:rFonts w:eastAsia="华文中宋" w:cs="Times New Roman" w:hint="eastAsia"/>
          <w:szCs w:val="21"/>
        </w:rPr>
        <w:t xml:space="preserve"> </w:t>
      </w:r>
      <w:r w:rsidRPr="005268B4">
        <w:rPr>
          <w:rFonts w:eastAsia="华文中宋" w:cs="Times New Roman" w:hint="eastAsia"/>
          <w:i/>
          <w:iCs/>
          <w:szCs w:val="21"/>
        </w:rPr>
        <w:t>p</w:t>
      </w:r>
      <w:r w:rsidRPr="005268B4">
        <w:rPr>
          <w:rFonts w:eastAsia="华文中宋" w:cs="Times New Roman" w:hint="eastAsia"/>
          <w:szCs w:val="21"/>
          <w:vertAlign w:val="subscript"/>
        </w:rPr>
        <w:t>0</w:t>
      </w:r>
      <w:r w:rsidRPr="005268B4">
        <w:rPr>
          <w:rFonts w:eastAsia="华文中宋" w:cs="Times New Roman" w:hint="eastAsia"/>
          <w:szCs w:val="21"/>
        </w:rPr>
        <w:t xml:space="preserve"> = </w:t>
      </w:r>
      <w:r w:rsidRPr="005268B4">
        <w:rPr>
          <w:rFonts w:eastAsia="华文中宋" w:cs="Times New Roman" w:hint="eastAsia"/>
          <w:i/>
          <w:iCs/>
          <w:szCs w:val="21"/>
        </w:rPr>
        <w:t>p</w:t>
      </w:r>
      <w:r w:rsidRPr="005268B4">
        <w:rPr>
          <w:rFonts w:eastAsia="华文中宋" w:cs="Times New Roman" w:hint="eastAsia"/>
          <w:i/>
          <w:iCs/>
          <w:szCs w:val="21"/>
          <w:vertAlign w:val="subscript"/>
        </w:rPr>
        <w:t>t</w:t>
      </w:r>
      <w:r w:rsidRPr="005268B4">
        <w:rPr>
          <w:rFonts w:eastAsia="华文中宋" w:cs="Times New Roman" w:hint="eastAsia"/>
          <w:szCs w:val="21"/>
        </w:rPr>
        <w:t xml:space="preserve">  </w:t>
      </w:r>
      <w:r w:rsidRPr="005268B4">
        <w:rPr>
          <w:rFonts w:eastAsia="华文中宋" w:cs="Times New Roman" w:hint="eastAsia"/>
          <w:szCs w:val="21"/>
        </w:rPr>
        <w:t>即</w:t>
      </w:r>
      <w:r w:rsidRPr="005268B4">
        <w:rPr>
          <w:rFonts w:eastAsia="华文中宋" w:cs="Times New Roman" w:hint="eastAsia"/>
          <w:szCs w:val="21"/>
        </w:rPr>
        <w:t xml:space="preserve"> 0 = </w:t>
      </w:r>
      <w:r w:rsidRPr="005268B4">
        <w:rPr>
          <w:rFonts w:eastAsia="华文中宋" w:cs="Times New Roman" w:hint="eastAsia"/>
          <w:i/>
          <w:iCs/>
          <w:szCs w:val="21"/>
        </w:rPr>
        <w:t>m</w:t>
      </w:r>
      <w:r w:rsidRPr="005268B4">
        <w:rPr>
          <w:rFonts w:eastAsia="华文中宋" w:cs="Times New Roman"/>
          <w:szCs w:val="21"/>
          <w:vertAlign w:val="subscript"/>
        </w:rPr>
        <w:t>α</w:t>
      </w:r>
      <w:r w:rsidRPr="005268B4">
        <w:rPr>
          <w:rFonts w:ascii="Book Antiqua" w:eastAsia="华文中宋" w:hAnsi="Book Antiqua" w:cs="Times New Roman"/>
          <w:i/>
          <w:iCs/>
          <w:szCs w:val="21"/>
          <w:shd w:val="clear" w:color="auto" w:fill="FFFFFF"/>
        </w:rPr>
        <w:t>v</w:t>
      </w:r>
      <w:r w:rsidRPr="005268B4">
        <w:rPr>
          <w:rFonts w:eastAsia="华文中宋" w:cs="Times New Roman"/>
          <w:szCs w:val="21"/>
          <w:vertAlign w:val="subscript"/>
        </w:rPr>
        <w:t>α</w:t>
      </w:r>
      <w:r w:rsidRPr="005268B4">
        <w:rPr>
          <w:rFonts w:eastAsia="华文中宋" w:cs="Times New Roman"/>
          <w:szCs w:val="21"/>
        </w:rPr>
        <w:t xml:space="preserve"> + </w:t>
      </w:r>
      <w:r w:rsidRPr="005268B4">
        <w:rPr>
          <w:rFonts w:eastAsia="华文中宋" w:cs="Times New Roman" w:hint="eastAsia"/>
          <w:i/>
          <w:iCs/>
          <w:szCs w:val="21"/>
        </w:rPr>
        <w:t>m</w:t>
      </w:r>
      <w:r w:rsidRPr="005268B4">
        <w:rPr>
          <w:rFonts w:eastAsia="华文中宋" w:cs="Times New Roman" w:hint="eastAsia"/>
          <w:szCs w:val="21"/>
          <w:vertAlign w:val="subscript"/>
        </w:rPr>
        <w:t>Po</w:t>
      </w:r>
      <w:r w:rsidRPr="005268B4">
        <w:rPr>
          <w:rFonts w:ascii="Book Antiqua" w:eastAsia="华文中宋" w:hAnsi="Book Antiqua" w:cs="Times New Roman"/>
          <w:i/>
          <w:iCs/>
          <w:szCs w:val="21"/>
          <w:shd w:val="clear" w:color="auto" w:fill="FFFFFF"/>
        </w:rPr>
        <w:t>v</w:t>
      </w:r>
      <w:r w:rsidRPr="005268B4">
        <w:rPr>
          <w:rFonts w:eastAsia="华文中宋" w:cs="Times New Roman" w:hint="eastAsia"/>
          <w:szCs w:val="21"/>
          <w:vertAlign w:val="subscript"/>
        </w:rPr>
        <w:t>Po</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分）</w:t>
      </w:r>
    </w:p>
    <w:p w14:paraId="1B0FD6A6" w14:textId="77777777" w:rsidR="00E7005E" w:rsidRPr="005268B4" w:rsidRDefault="00E7005E" w:rsidP="00E7005E">
      <w:pPr>
        <w:adjustRightInd w:val="0"/>
        <w:snapToGrid w:val="0"/>
        <w:spacing w:line="288" w:lineRule="auto"/>
        <w:ind w:left="735"/>
        <w:rPr>
          <w:rFonts w:eastAsia="华文中宋" w:cs="Times New Roman"/>
          <w:szCs w:val="21"/>
        </w:rPr>
      </w:pPr>
      <w:r w:rsidRPr="005268B4">
        <w:rPr>
          <w:rFonts w:eastAsia="华文中宋" w:cs="Times New Roman" w:hint="eastAsia"/>
          <w:szCs w:val="21"/>
        </w:rPr>
        <w:t>取</w:t>
      </w:r>
      <w:r w:rsidRPr="005268B4">
        <w:rPr>
          <w:rFonts w:eastAsia="华文中宋" w:cs="Times New Roman"/>
          <w:szCs w:val="21"/>
        </w:rPr>
        <w:t>α</w:t>
      </w:r>
      <w:r w:rsidRPr="005268B4">
        <w:rPr>
          <w:rFonts w:eastAsia="华文中宋" w:cs="Times New Roman" w:hint="eastAsia"/>
          <w:szCs w:val="21"/>
        </w:rPr>
        <w:t>粒子出射方向为正，由</w:t>
      </w:r>
      <w:r w:rsidRPr="005268B4">
        <w:rPr>
          <w:rFonts w:eastAsia="华文中宋" w:cs="Times New Roman" w:hint="eastAsia"/>
          <w:szCs w:val="21"/>
        </w:rPr>
        <w:t xml:space="preserve"> </w:t>
      </w:r>
      <w:r w:rsidRPr="005268B4">
        <w:rPr>
          <w:rFonts w:eastAsia="华文中宋" w:cs="Times New Roman" w:hint="eastAsia"/>
          <w:i/>
          <w:iCs/>
          <w:szCs w:val="21"/>
        </w:rPr>
        <w:t>E</w:t>
      </w:r>
      <w:r w:rsidRPr="005268B4">
        <w:rPr>
          <w:rFonts w:eastAsia="华文中宋" w:cs="Times New Roman" w:hint="eastAsia"/>
          <w:szCs w:val="21"/>
          <w:vertAlign w:val="subscript"/>
        </w:rPr>
        <w:t>k</w:t>
      </w:r>
      <w:r w:rsidRPr="005268B4">
        <w:rPr>
          <w:rFonts w:eastAsia="华文中宋" w:cs="Times New Roman" w:hint="eastAsia"/>
          <w:szCs w:val="21"/>
        </w:rPr>
        <w:t xml:space="preserve"> =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szCs w:val="21"/>
        </w:rPr>
        <w:instrText>1</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szCs w:val="21"/>
        </w:rPr>
        <w:instrText>2</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i/>
          <w:iCs/>
          <w:szCs w:val="21"/>
        </w:rPr>
        <w:t>m</w:t>
      </w:r>
      <w:r w:rsidRPr="005268B4">
        <w:rPr>
          <w:rFonts w:ascii="Book Antiqua" w:eastAsia="华文中宋" w:hAnsi="Book Antiqua" w:cs="Times New Roman"/>
          <w:i/>
          <w:iCs/>
          <w:szCs w:val="21"/>
          <w:shd w:val="clear" w:color="auto" w:fill="FFFFFF"/>
        </w:rPr>
        <w:t>v</w:t>
      </w:r>
      <w:r w:rsidRPr="005268B4">
        <w:rPr>
          <w:rFonts w:ascii="Book Antiqua" w:eastAsia="华文中宋" w:hAnsi="Book Antiqua" w:cs="Times New Roman" w:hint="eastAsia"/>
          <w:szCs w:val="21"/>
          <w:shd w:val="clear" w:color="auto" w:fill="FFFFFF"/>
          <w:vertAlign w:val="superscript"/>
        </w:rPr>
        <w:t>2</w:t>
      </w:r>
      <w:r w:rsidRPr="005268B4">
        <w:rPr>
          <w:rFonts w:eastAsia="华文中宋" w:cs="Times New Roman"/>
          <w:szCs w:val="21"/>
        </w:rPr>
        <w:tab/>
      </w:r>
      <w:r w:rsidRPr="005268B4">
        <w:rPr>
          <w:rFonts w:ascii="Book Antiqua" w:eastAsia="华文中宋" w:hAnsi="Book Antiqua" w:cs="Times New Roman" w:hint="eastAsia"/>
          <w:szCs w:val="21"/>
          <w:shd w:val="clear" w:color="auto" w:fill="FFFFFF"/>
        </w:rPr>
        <w:t>可得</w:t>
      </w:r>
      <w:r w:rsidRPr="005268B4">
        <w:rPr>
          <w:rFonts w:ascii="Book Antiqua" w:eastAsia="华文中宋" w:hAnsi="Book Antiqua" w:cs="Times New Roman"/>
          <w:szCs w:val="21"/>
          <w:shd w:val="clear" w:color="auto" w:fill="FFFFFF"/>
        </w:rPr>
        <w:t xml:space="preserve"> </w:t>
      </w:r>
      <w:r w:rsidRPr="005268B4">
        <w:rPr>
          <w:rFonts w:eastAsia="华文中宋" w:cs="Times New Roman" w:hint="eastAsia"/>
          <w:szCs w:val="21"/>
        </w:rPr>
        <w:t>0 =</w:t>
      </w:r>
      <w:r w:rsidRPr="005268B4">
        <w:rPr>
          <w:rFonts w:ascii="Book Antiqua" w:eastAsia="华文中宋" w:hAnsi="Book Antiqua" w:cs="Times New Roman"/>
          <w:szCs w:val="21"/>
          <w:shd w:val="clear" w:color="auto" w:fill="FFFFFF"/>
        </w:rPr>
        <w:t xml:space="preserve"> </w:t>
      </w:r>
      <w:r w:rsidRPr="005268B4">
        <w:rPr>
          <w:rFonts w:eastAsia="华文中宋" w:cs="Times New Roman"/>
          <w:szCs w:val="21"/>
        </w:rPr>
        <w:fldChar w:fldCharType="begin"/>
      </w:r>
      <w:r w:rsidRPr="005268B4">
        <w:rPr>
          <w:rFonts w:eastAsia="华文中宋" w:cs="Times New Roman"/>
          <w:szCs w:val="21"/>
        </w:rPr>
        <w:instrText xml:space="preserve"> EQ \r(2</w:instrText>
      </w:r>
      <w:r w:rsidRPr="005268B4">
        <w:rPr>
          <w:rFonts w:eastAsia="华文中宋" w:cs="Times New Roman"/>
          <w:i/>
          <w:iCs/>
          <w:szCs w:val="21"/>
        </w:rPr>
        <w:instrText>m</w:instrText>
      </w:r>
      <w:r w:rsidRPr="005268B4">
        <w:rPr>
          <w:rFonts w:eastAsia="华文中宋" w:cs="Times New Roman"/>
          <w:szCs w:val="21"/>
          <w:vertAlign w:val="subscript"/>
        </w:rPr>
        <w:instrText>α</w:instrText>
      </w:r>
      <w:r w:rsidRPr="005268B4">
        <w:rPr>
          <w:rFonts w:eastAsia="华文中宋" w:cs="Times New Roman"/>
          <w:i/>
          <w:iCs/>
          <w:szCs w:val="21"/>
        </w:rPr>
        <w:instrText>E</w:instrText>
      </w:r>
      <w:r w:rsidRPr="005268B4">
        <w:rPr>
          <w:rFonts w:eastAsia="华文中宋" w:cs="Times New Roman"/>
          <w:szCs w:val="21"/>
          <w:vertAlign w:val="subscript"/>
        </w:rPr>
        <w:instrText>kα</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szCs w:val="21"/>
        </w:rPr>
        <w:t xml:space="preserve"> –</w:t>
      </w:r>
      <w:r w:rsidRPr="005268B4">
        <w:rPr>
          <w:rFonts w:eastAsia="华文中宋" w:cs="Times New Roman" w:hint="eastAsia"/>
          <w:szCs w:val="21"/>
        </w:rPr>
        <w:t xml:space="preserve"> </w:t>
      </w:r>
      <w:r w:rsidRPr="005268B4">
        <w:rPr>
          <w:rFonts w:eastAsia="华文中宋" w:cs="Times New Roman"/>
          <w:szCs w:val="21"/>
        </w:rPr>
        <w:fldChar w:fldCharType="begin"/>
      </w:r>
      <w:r w:rsidRPr="005268B4">
        <w:rPr>
          <w:rFonts w:eastAsia="华文中宋" w:cs="Times New Roman"/>
          <w:szCs w:val="21"/>
        </w:rPr>
        <w:instrText xml:space="preserve"> EQ \r(2</w:instrText>
      </w:r>
      <w:r w:rsidRPr="005268B4">
        <w:rPr>
          <w:rFonts w:eastAsia="华文中宋" w:cs="Times New Roman"/>
          <w:i/>
          <w:iCs/>
          <w:szCs w:val="21"/>
        </w:rPr>
        <w:instrText>m</w:instrText>
      </w:r>
      <w:r w:rsidRPr="005268B4">
        <w:rPr>
          <w:rFonts w:eastAsia="华文中宋" w:cs="Times New Roman" w:hint="eastAsia"/>
          <w:szCs w:val="21"/>
          <w:vertAlign w:val="subscript"/>
        </w:rPr>
        <w:instrText>Po</w:instrText>
      </w:r>
      <w:r w:rsidRPr="005268B4">
        <w:rPr>
          <w:rFonts w:eastAsia="华文中宋" w:cs="Times New Roman"/>
          <w:i/>
          <w:iCs/>
          <w:szCs w:val="21"/>
        </w:rPr>
        <w:instrText>E</w:instrText>
      </w:r>
      <w:r w:rsidRPr="005268B4">
        <w:rPr>
          <w:rFonts w:eastAsia="华文中宋" w:cs="Times New Roman"/>
          <w:szCs w:val="21"/>
          <w:vertAlign w:val="subscript"/>
        </w:rPr>
        <w:instrText>k</w:instrText>
      </w:r>
      <w:r w:rsidRPr="005268B4">
        <w:rPr>
          <w:rFonts w:eastAsia="华文中宋" w:cs="Times New Roman" w:hint="eastAsia"/>
          <w:szCs w:val="21"/>
          <w:vertAlign w:val="subscript"/>
        </w:rPr>
        <w:instrText>Po</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szCs w:val="21"/>
        </w:rPr>
        <w:t xml:space="preserve"> </w:t>
      </w:r>
      <w:r w:rsidRPr="002F1E70">
        <w:rPr>
          <w:rFonts w:eastAsia="华文中宋" w:cs="Times New Roman" w:hint="eastAsia"/>
          <w:szCs w:val="21"/>
        </w:rPr>
        <w:t>（</w:t>
      </w:r>
      <w:r w:rsidRPr="002F1E70">
        <w:rPr>
          <w:rFonts w:eastAsia="华文中宋" w:cs="Times New Roman" w:hint="eastAsia"/>
          <w:szCs w:val="21"/>
        </w:rPr>
        <w:t>1</w:t>
      </w:r>
      <w:r w:rsidRPr="002F1E70">
        <w:rPr>
          <w:rFonts w:eastAsia="华文中宋" w:cs="Times New Roman" w:hint="eastAsia"/>
          <w:szCs w:val="21"/>
        </w:rPr>
        <w:t>分）</w:t>
      </w:r>
    </w:p>
    <w:p w14:paraId="49AA5BBF" w14:textId="77777777" w:rsidR="00E7005E" w:rsidRPr="00D04964" w:rsidRDefault="00E7005E" w:rsidP="00E7005E">
      <w:pPr>
        <w:adjustRightInd w:val="0"/>
        <w:snapToGrid w:val="0"/>
        <w:spacing w:line="288" w:lineRule="auto"/>
        <w:ind w:left="525" w:firstLine="210"/>
        <w:rPr>
          <w:rFonts w:eastAsia="华文中宋" w:cs="Times New Roman"/>
          <w:szCs w:val="21"/>
        </w:rPr>
      </w:pPr>
      <w:r w:rsidRPr="005268B4">
        <w:rPr>
          <w:rFonts w:eastAsia="华文中宋" w:cs="Times New Roman" w:hint="eastAsia"/>
          <w:szCs w:val="21"/>
        </w:rPr>
        <w:t>则有</w:t>
      </w:r>
      <w:r w:rsidRPr="005268B4">
        <w:rPr>
          <w:rFonts w:eastAsia="华文中宋" w:cs="Times New Roman" w:hint="eastAsia"/>
          <w:szCs w:val="21"/>
        </w:rPr>
        <w:t xml:space="preserve"> </w:t>
      </w:r>
      <w:r w:rsidRPr="005268B4">
        <w:rPr>
          <w:rFonts w:eastAsia="华文中宋" w:cs="Times New Roman"/>
          <w:i/>
          <w:iCs/>
          <w:szCs w:val="21"/>
        </w:rPr>
        <w:t>E</w:t>
      </w:r>
      <w:r w:rsidRPr="005268B4">
        <w:rPr>
          <w:rFonts w:eastAsia="华文中宋" w:cs="Times New Roman"/>
          <w:szCs w:val="21"/>
          <w:vertAlign w:val="subscript"/>
        </w:rPr>
        <w:t>k</w:t>
      </w:r>
      <w:r w:rsidRPr="005268B4">
        <w:rPr>
          <w:rFonts w:eastAsia="华文中宋" w:cs="Times New Roman" w:hint="eastAsia"/>
          <w:szCs w:val="21"/>
          <w:vertAlign w:val="subscript"/>
        </w:rPr>
        <w:t>Po</w:t>
      </w:r>
      <w:r w:rsidRPr="005268B4">
        <w:rPr>
          <w:rFonts w:eastAsia="华文中宋" w:cs="Times New Roman" w:hint="eastAsia"/>
          <w:szCs w:val="21"/>
        </w:rPr>
        <w:t xml:space="preserve"> =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i/>
          <w:iCs/>
          <w:szCs w:val="21"/>
        </w:rPr>
        <w:instrText>m</w:instrText>
      </w:r>
      <w:r w:rsidRPr="005268B4">
        <w:rPr>
          <w:rFonts w:eastAsia="华文中宋" w:cs="Times New Roman"/>
          <w:szCs w:val="21"/>
          <w:vertAlign w:val="subscript"/>
        </w:rPr>
        <w:instrText>α</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i/>
          <w:iCs/>
          <w:szCs w:val="21"/>
        </w:rPr>
        <w:instrText>m</w:instrText>
      </w:r>
      <w:r w:rsidRPr="005268B4">
        <w:rPr>
          <w:rFonts w:eastAsia="华文中宋" w:cs="Times New Roman" w:hint="eastAsia"/>
          <w:szCs w:val="21"/>
          <w:vertAlign w:val="subscript"/>
        </w:rPr>
        <w:instrText>Po</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i/>
          <w:iCs/>
          <w:szCs w:val="21"/>
          <w:shd w:val="clear" w:color="auto" w:fill="FFFFFF"/>
        </w:rPr>
        <w:t>E</w:t>
      </w:r>
      <w:r w:rsidRPr="005268B4">
        <w:rPr>
          <w:rFonts w:eastAsia="华文中宋" w:cs="Times New Roman" w:hint="eastAsia"/>
          <w:szCs w:val="21"/>
          <w:shd w:val="clear" w:color="auto" w:fill="FFFFFF"/>
          <w:vertAlign w:val="subscript"/>
        </w:rPr>
        <w:t>k</w:t>
      </w:r>
      <w:r w:rsidRPr="005268B4">
        <w:rPr>
          <w:rFonts w:eastAsia="华文中宋" w:cs="Times New Roman"/>
          <w:szCs w:val="21"/>
          <w:vertAlign w:val="subscript"/>
        </w:rPr>
        <w:t>α</w:t>
      </w:r>
      <w:r w:rsidRPr="005268B4">
        <w:rPr>
          <w:rFonts w:eastAsia="华文中宋" w:cs="Times New Roman" w:hint="eastAsia"/>
          <w:szCs w:val="21"/>
        </w:rPr>
        <w:t xml:space="preserve"> =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4</w:instrText>
      </w:r>
      <w:r w:rsidRPr="005268B4">
        <w:rPr>
          <w:rFonts w:eastAsia="华文中宋" w:cs="Times New Roman"/>
          <w:szCs w:val="21"/>
        </w:rPr>
        <w:instrText>,</w:instrText>
      </w:r>
      <w:r w:rsidRPr="005268B4">
        <w:rPr>
          <w:rFonts w:eastAsia="华文中宋" w:cs="Times New Roman" w:hint="eastAsia"/>
          <w:szCs w:val="21"/>
        </w:rPr>
        <w:instrText xml:space="preserve"> 218</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i/>
          <w:iCs/>
          <w:szCs w:val="21"/>
          <w:shd w:val="clear" w:color="auto" w:fill="FFFFFF"/>
        </w:rPr>
        <w:t>E</w:t>
      </w:r>
      <w:r w:rsidRPr="005268B4">
        <w:rPr>
          <w:rFonts w:eastAsia="华文中宋" w:cs="Times New Roman" w:hint="eastAsia"/>
          <w:szCs w:val="21"/>
          <w:shd w:val="clear" w:color="auto" w:fill="FFFFFF"/>
          <w:vertAlign w:val="subscript"/>
        </w:rPr>
        <w:t>k</w:t>
      </w:r>
      <w:r w:rsidRPr="002F1E70">
        <w:rPr>
          <w:rFonts w:eastAsia="华文中宋" w:cs="Times New Roman" w:hint="eastAsia"/>
          <w:szCs w:val="21"/>
          <w:shd w:val="clear" w:color="auto" w:fill="FFFFFF"/>
        </w:rPr>
        <w:t xml:space="preserve"> </w:t>
      </w:r>
    </w:p>
    <w:p w14:paraId="278E8621" w14:textId="77777777" w:rsidR="00E7005E" w:rsidRPr="005268B4" w:rsidRDefault="00E7005E" w:rsidP="00E7005E">
      <w:pPr>
        <w:adjustRightInd w:val="0"/>
        <w:snapToGrid w:val="0"/>
        <w:spacing w:line="288" w:lineRule="auto"/>
        <w:rPr>
          <w:rFonts w:eastAsia="华文中宋" w:cs="Times New Roman"/>
          <w:szCs w:val="21"/>
        </w:rPr>
      </w:pPr>
      <w:r w:rsidRPr="005268B4">
        <w:rPr>
          <w:rFonts w:eastAsia="华文中宋" w:cs="Times New Roman"/>
          <w:szCs w:val="21"/>
        </w:rPr>
        <w:tab/>
      </w:r>
      <w:r w:rsidRPr="005268B4">
        <w:rPr>
          <w:rFonts w:eastAsia="华文中宋" w:cs="Times New Roman"/>
          <w:szCs w:val="21"/>
        </w:rPr>
        <w:tab/>
      </w:r>
      <w:r w:rsidRPr="005268B4">
        <w:rPr>
          <w:rFonts w:eastAsia="华文中宋" w:cs="Times New Roman" w:hint="eastAsia"/>
          <w:szCs w:val="21"/>
        </w:rPr>
        <w:t>综上</w:t>
      </w:r>
      <w:r w:rsidRPr="005268B4">
        <w:rPr>
          <w:rFonts w:eastAsia="华文中宋" w:cs="Times New Roman" w:hint="eastAsia"/>
          <w:szCs w:val="21"/>
        </w:rPr>
        <w:t xml:space="preserve"> </w:t>
      </w:r>
      <w:r w:rsidRPr="005268B4">
        <w:rPr>
          <w:rFonts w:eastAsia="华文中宋" w:cs="Times New Roman"/>
          <w:szCs w:val="21"/>
        </w:rPr>
        <w:t>Δ</w:t>
      </w:r>
      <w:r w:rsidRPr="005268B4">
        <w:rPr>
          <w:rFonts w:eastAsia="华文中宋" w:cs="Times New Roman" w:hint="eastAsia"/>
          <w:i/>
          <w:iCs/>
          <w:szCs w:val="21"/>
        </w:rPr>
        <w:t>m</w:t>
      </w:r>
      <w:r w:rsidRPr="005268B4">
        <w:rPr>
          <w:rFonts w:eastAsia="华文中宋" w:cs="Times New Roman" w:hint="eastAsia"/>
          <w:szCs w:val="21"/>
        </w:rPr>
        <w:t xml:space="preserve"> = </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i/>
          <w:iCs/>
          <w:szCs w:val="21"/>
          <w:shd w:val="clear" w:color="auto" w:fill="FFFFFF"/>
        </w:rPr>
        <w:instrText>E</w:instrText>
      </w:r>
      <w:r w:rsidRPr="005268B4">
        <w:rPr>
          <w:rFonts w:eastAsia="华文中宋" w:cs="Times New Roman" w:hint="eastAsia"/>
          <w:szCs w:val="21"/>
          <w:shd w:val="clear" w:color="auto" w:fill="FFFFFF"/>
          <w:vertAlign w:val="subscript"/>
        </w:rPr>
        <w:instrText>k</w:instrText>
      </w:r>
      <w:r w:rsidRPr="005268B4">
        <w:rPr>
          <w:rFonts w:eastAsia="华文中宋" w:cs="Times New Roman"/>
          <w:szCs w:val="21"/>
          <w:vertAlign w:val="subscript"/>
        </w:rPr>
        <w:instrText>α</w:instrText>
      </w:r>
      <w:r w:rsidRPr="005268B4">
        <w:rPr>
          <w:rFonts w:eastAsia="华文中宋" w:cs="Times New Roman" w:hint="eastAsia"/>
          <w:szCs w:val="21"/>
        </w:rPr>
        <w:instrText xml:space="preserve"> + </w:instrText>
      </w:r>
      <w:r w:rsidRPr="005268B4">
        <w:rPr>
          <w:rFonts w:eastAsia="华文中宋" w:cs="Times New Roman" w:hint="eastAsia"/>
          <w:i/>
          <w:iCs/>
          <w:szCs w:val="21"/>
          <w:shd w:val="clear" w:color="auto" w:fill="FFFFFF"/>
        </w:rPr>
        <w:instrText>E</w:instrText>
      </w:r>
      <w:r w:rsidRPr="005268B4">
        <w:rPr>
          <w:rFonts w:eastAsia="华文中宋" w:cs="Times New Roman" w:hint="eastAsia"/>
          <w:szCs w:val="21"/>
          <w:shd w:val="clear" w:color="auto" w:fill="FFFFFF"/>
          <w:vertAlign w:val="subscript"/>
        </w:rPr>
        <w:instrText>k</w:instrText>
      </w:r>
      <w:r w:rsidRPr="005268B4">
        <w:rPr>
          <w:rFonts w:eastAsia="华文中宋" w:cs="Times New Roman" w:hint="eastAsia"/>
          <w:szCs w:val="21"/>
          <w:vertAlign w:val="subscript"/>
        </w:rPr>
        <w:instrText>Po</w:instrText>
      </w:r>
      <w:r w:rsidRPr="005268B4">
        <w:rPr>
          <w:rFonts w:eastAsia="华文中宋" w:cs="Times New Roman" w:hint="eastAsia"/>
          <w:szCs w:val="21"/>
        </w:rPr>
        <w:instrText>,</w:instrText>
      </w:r>
      <w:r w:rsidRPr="005268B4">
        <w:rPr>
          <w:rFonts w:eastAsia="华文中宋" w:cs="Times New Roman" w:hint="eastAsia"/>
          <w:i/>
          <w:iCs/>
          <w:szCs w:val="21"/>
        </w:rPr>
        <w:instrText>c</w:instrText>
      </w:r>
      <w:r w:rsidRPr="005268B4">
        <w:rPr>
          <w:rFonts w:eastAsia="华文中宋" w:cs="Times New Roman" w:hint="eastAsia"/>
          <w:szCs w:val="21"/>
          <w:vertAlign w:val="superscript"/>
        </w:rPr>
        <w:instrText>2</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szCs w:val="21"/>
        </w:rPr>
        <w:t xml:space="preserve"> = </w:t>
      </w:r>
      <w:r w:rsidRPr="005268B4">
        <w:rPr>
          <w:rFonts w:eastAsia="华文中宋" w:cs="Times New Roman"/>
          <w:szCs w:val="21"/>
        </w:rPr>
        <w:fldChar w:fldCharType="begin"/>
      </w:r>
      <w:r w:rsidRPr="005268B4">
        <w:rPr>
          <w:rFonts w:eastAsia="华文中宋" w:cs="Times New Roman"/>
          <w:szCs w:val="21"/>
        </w:rPr>
        <w:instrText xml:space="preserve"> EQ \f( </w:instrText>
      </w:r>
      <w:r w:rsidRPr="005268B4">
        <w:rPr>
          <w:rFonts w:eastAsia="华文中宋" w:cs="Times New Roman"/>
          <w:szCs w:val="21"/>
          <w:shd w:val="clear" w:color="auto" w:fill="FFFFFF"/>
        </w:rPr>
        <w:instrText>111</w:instrText>
      </w:r>
      <w:r w:rsidRPr="005268B4">
        <w:rPr>
          <w:rFonts w:eastAsia="华文中宋" w:cs="Times New Roman" w:hint="eastAsia"/>
          <w:i/>
          <w:iCs/>
          <w:szCs w:val="21"/>
          <w:shd w:val="clear" w:color="auto" w:fill="FFFFFF"/>
        </w:rPr>
        <w:instrText>E</w:instrText>
      </w:r>
      <w:r w:rsidRPr="005268B4">
        <w:rPr>
          <w:rFonts w:eastAsia="华文中宋" w:cs="Times New Roman" w:hint="eastAsia"/>
          <w:szCs w:val="21"/>
          <w:shd w:val="clear" w:color="auto" w:fill="FFFFFF"/>
          <w:vertAlign w:val="subscript"/>
        </w:rPr>
        <w:instrText>k</w:instrText>
      </w:r>
      <w:r w:rsidRPr="005268B4">
        <w:rPr>
          <w:rFonts w:eastAsia="华文中宋" w:cs="Times New Roman"/>
          <w:szCs w:val="21"/>
          <w:shd w:val="clear" w:color="auto" w:fill="FFFFFF"/>
        </w:rPr>
        <w:instrText xml:space="preserve"> </w:instrText>
      </w:r>
      <w:r w:rsidRPr="005268B4">
        <w:rPr>
          <w:rFonts w:eastAsia="华文中宋" w:cs="Times New Roman" w:hint="eastAsia"/>
          <w:szCs w:val="21"/>
        </w:rPr>
        <w:instrText>,</w:instrText>
      </w:r>
      <w:r w:rsidRPr="005268B4">
        <w:rPr>
          <w:rFonts w:eastAsia="华文中宋" w:cs="Times New Roman"/>
          <w:szCs w:val="21"/>
        </w:rPr>
        <w:instrText xml:space="preserve"> 109</w:instrText>
      </w:r>
      <w:r w:rsidRPr="005268B4">
        <w:rPr>
          <w:rFonts w:eastAsia="华文中宋" w:cs="Times New Roman" w:hint="eastAsia"/>
          <w:i/>
          <w:iCs/>
          <w:szCs w:val="21"/>
        </w:rPr>
        <w:instrText>c</w:instrText>
      </w:r>
      <w:r w:rsidRPr="005268B4">
        <w:rPr>
          <w:rFonts w:eastAsia="华文中宋" w:cs="Times New Roman" w:hint="eastAsia"/>
          <w:szCs w:val="21"/>
          <w:vertAlign w:val="superscript"/>
        </w:rPr>
        <w:instrText>2</w:instrText>
      </w:r>
      <w:r w:rsidRPr="005268B4">
        <w:rPr>
          <w:rFonts w:eastAsia="华文中宋" w:cs="Times New Roman"/>
          <w:szCs w:val="21"/>
          <w:vertAlign w:val="subscript"/>
        </w:rPr>
        <w:instrText xml:space="preserve"> </w:instrText>
      </w:r>
      <w:r w:rsidRPr="005268B4">
        <w:rPr>
          <w:rFonts w:eastAsia="华文中宋" w:cs="Times New Roman"/>
          <w:szCs w:val="21"/>
        </w:rPr>
        <w:instrText>)</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szCs w:val="21"/>
        </w:rPr>
        <w:t xml:space="preserve"> </w:t>
      </w:r>
      <w:r w:rsidRPr="005268B4">
        <w:rPr>
          <w:rFonts w:eastAsia="华文中宋" w:cs="Times New Roman" w:hint="eastAsia"/>
          <w:szCs w:val="21"/>
        </w:rPr>
        <w:t>（</w:t>
      </w:r>
      <w:r w:rsidRPr="005268B4">
        <w:rPr>
          <w:rFonts w:eastAsia="华文中宋" w:cs="Times New Roman" w:hint="eastAsia"/>
          <w:szCs w:val="21"/>
        </w:rPr>
        <w:t>1</w:t>
      </w:r>
      <w:r w:rsidRPr="005268B4">
        <w:rPr>
          <w:rFonts w:eastAsia="华文中宋" w:cs="Times New Roman" w:hint="eastAsia"/>
          <w:szCs w:val="21"/>
        </w:rPr>
        <w:t>分）</w:t>
      </w:r>
    </w:p>
    <w:p w14:paraId="2A806181" w14:textId="1F718F5F" w:rsidR="0023702A" w:rsidRPr="009959BC" w:rsidRDefault="00E7005E" w:rsidP="00E7005E">
      <w:pPr>
        <w:adjustRightInd w:val="0"/>
        <w:snapToGrid w:val="0"/>
        <w:spacing w:line="288" w:lineRule="auto"/>
        <w:ind w:left="315" w:hangingChars="150" w:hanging="315"/>
        <w:rPr>
          <w:rFonts w:eastAsia="华文中宋" w:cs="Times New Roman"/>
          <w:szCs w:val="21"/>
        </w:rPr>
      </w:pPr>
      <w:r w:rsidRPr="005268B4">
        <w:rPr>
          <w:rFonts w:eastAsia="华文中宋" w:cs="Times New Roman" w:hint="eastAsia"/>
          <w:szCs w:val="21"/>
        </w:rPr>
        <w:t>（</w:t>
      </w:r>
      <w:r w:rsidRPr="005268B4">
        <w:rPr>
          <w:rFonts w:eastAsia="华文中宋" w:cs="Times New Roman" w:hint="eastAsia"/>
          <w:szCs w:val="21"/>
        </w:rPr>
        <w:t>3</w:t>
      </w:r>
      <w:r w:rsidRPr="005268B4">
        <w:rPr>
          <w:rFonts w:eastAsia="华文中宋" w:cs="Times New Roman" w:hint="eastAsia"/>
          <w:szCs w:val="21"/>
        </w:rPr>
        <w:t>）</w:t>
      </w:r>
      <w:r w:rsidRPr="005268B4">
        <w:rPr>
          <w:rFonts w:eastAsia="华文中宋" w:cs="Times New Roman"/>
          <w:szCs w:val="21"/>
        </w:rPr>
        <w:fldChar w:fldCharType="begin"/>
      </w:r>
      <w:r w:rsidRPr="005268B4">
        <w:rPr>
          <w:rFonts w:eastAsia="华文中宋" w:cs="Times New Roman"/>
          <w:szCs w:val="21"/>
        </w:rPr>
        <w:instrText xml:space="preserve"> EQ \f(</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N</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w:instrText>
      </w:r>
      <w:r w:rsidRPr="005268B4">
        <w:rPr>
          <w:rFonts w:eastAsia="华文中宋" w:cs="Times New Roman" w:hint="eastAsia"/>
          <w:i/>
          <w:iCs/>
          <w:szCs w:val="21"/>
        </w:rPr>
        <w:instrText>T</w:instrText>
      </w:r>
      <w:r w:rsidRPr="005268B4">
        <w:rPr>
          <w:rFonts w:eastAsia="华文中宋" w:cs="Times New Roman" w:hint="eastAsia"/>
          <w:szCs w:val="21"/>
        </w:rPr>
        <w:instrText xml:space="preserve"> </w:instrText>
      </w:r>
      <w:r w:rsidRPr="005268B4">
        <w:rPr>
          <w:rFonts w:eastAsia="华文中宋" w:cs="Times New Roman"/>
          <w:szCs w:val="21"/>
        </w:rPr>
        <w:instrText>)</w:instrText>
      </w:r>
      <w:r w:rsidRPr="005268B4">
        <w:rPr>
          <w:rFonts w:eastAsia="华文中宋" w:cs="Times New Roman" w:hint="eastAsia"/>
          <w:szCs w:val="21"/>
        </w:rPr>
        <w:instrText xml:space="preserve"> ln2</w:instrText>
      </w:r>
      <w:r w:rsidRPr="005268B4">
        <w:rPr>
          <w:rFonts w:eastAsia="华文中宋" w:cs="Times New Roman"/>
          <w:szCs w:val="21"/>
        </w:rPr>
        <w:fldChar w:fldCharType="separate"/>
      </w:r>
      <w:r w:rsidRPr="005268B4">
        <w:rPr>
          <w:rFonts w:eastAsia="华文中宋" w:cs="Times New Roman"/>
          <w:szCs w:val="21"/>
        </w:rPr>
        <w:fldChar w:fldCharType="end"/>
      </w:r>
      <w:r w:rsidRPr="005268B4">
        <w:rPr>
          <w:rFonts w:eastAsia="华文中宋" w:cs="Times New Roman" w:hint="eastAsia"/>
          <w:szCs w:val="21"/>
        </w:rPr>
        <w:t xml:space="preserve"> </w:t>
      </w:r>
      <w:r w:rsidRPr="005268B4">
        <w:rPr>
          <w:rFonts w:eastAsia="华文中宋" w:cs="Times New Roman" w:hint="eastAsia"/>
          <w:szCs w:val="21"/>
        </w:rPr>
        <w:t>（</w:t>
      </w:r>
      <w:r w:rsidRPr="005268B4">
        <w:rPr>
          <w:rFonts w:eastAsia="华文中宋" w:cs="Times New Roman" w:hint="eastAsia"/>
          <w:szCs w:val="21"/>
        </w:rPr>
        <w:t>2</w:t>
      </w:r>
      <w:r w:rsidRPr="005268B4">
        <w:rPr>
          <w:rFonts w:eastAsia="华文中宋" w:cs="Times New Roman" w:hint="eastAsia"/>
          <w:szCs w:val="21"/>
        </w:rPr>
        <w:t>分）</w:t>
      </w:r>
    </w:p>
    <w:sectPr w:rsidR="0023702A" w:rsidRPr="009959BC" w:rsidSect="00D81C98">
      <w:pgSz w:w="11906" w:h="16838" w:code="9"/>
      <w:pgMar w:top="2268" w:right="1871" w:bottom="2268" w:left="1843"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10T16:24:00Z" w:initials="phy">
    <w:p w14:paraId="2A7901BA" w14:textId="77777777" w:rsidR="000464CD" w:rsidRDefault="000464CD" w:rsidP="000464CD">
      <w:pPr>
        <w:rPr>
          <w:shd w:val="clear" w:color="auto" w:fill="FFFFFF"/>
        </w:rPr>
      </w:pPr>
      <w:r>
        <w:rPr>
          <w:rStyle w:val="a9"/>
          <w:rFonts w:hint="eastAsia"/>
        </w:rPr>
        <w:annotationRef/>
      </w:r>
      <w:r w:rsidRPr="005268B4">
        <w:rPr>
          <w:rFonts w:hint="eastAsia"/>
        </w:rPr>
        <w:t>1</w:t>
      </w:r>
      <w:r w:rsidRPr="005268B4">
        <w:rPr>
          <w:rFonts w:hint="eastAsia"/>
        </w:rPr>
        <w:t>．</w:t>
      </w:r>
      <w:r w:rsidRPr="005268B4">
        <w:rPr>
          <w:rFonts w:hint="eastAsia"/>
          <w:shd w:val="clear" w:color="auto" w:fill="FFFFFF"/>
        </w:rPr>
        <w:t>A</w:t>
      </w:r>
    </w:p>
    <w:p w14:paraId="2D7BFE20" w14:textId="77777777" w:rsidR="000464CD" w:rsidRDefault="000464CD" w:rsidP="000464CD">
      <w:pPr>
        <w:rPr>
          <w:shd w:val="clear" w:color="auto" w:fill="FFFFFF"/>
        </w:rPr>
      </w:pPr>
      <w:r w:rsidRPr="005268B4">
        <w:rPr>
          <w:rFonts w:hint="eastAsia"/>
        </w:rPr>
        <w:t>2</w:t>
      </w:r>
      <w:r w:rsidRPr="005268B4">
        <w:rPr>
          <w:rFonts w:hint="eastAsia"/>
        </w:rPr>
        <w:t>．</w:t>
      </w:r>
      <w:r w:rsidRPr="005268B4">
        <w:rPr>
          <w:rFonts w:hint="eastAsia"/>
          <w:shd w:val="clear" w:color="auto" w:fill="FFFFFF"/>
        </w:rPr>
        <w:t>B</w:t>
      </w:r>
    </w:p>
    <w:p w14:paraId="0F9A3197" w14:textId="57BD4DA4" w:rsidR="000464CD" w:rsidRPr="005268B4" w:rsidRDefault="000464CD" w:rsidP="000464CD">
      <w:r w:rsidRPr="005268B4">
        <w:t>3</w:t>
      </w:r>
      <w:r w:rsidRPr="005268B4">
        <w:rPr>
          <w:rFonts w:hint="eastAsia"/>
        </w:rPr>
        <w:t>．</w:t>
      </w:r>
      <w:r w:rsidRPr="005268B4">
        <w:rPr>
          <w:rFonts w:hint="eastAsia"/>
          <w:shd w:val="clear" w:color="auto" w:fill="FFFFFF"/>
        </w:rPr>
        <w:t>B</w:t>
      </w:r>
    </w:p>
    <w:p w14:paraId="09BC02AC" w14:textId="08109DC8" w:rsidR="000464CD" w:rsidRDefault="000464CD" w:rsidP="00F954E4">
      <w:r>
        <w:rPr>
          <w:rFonts w:hint="eastAsia"/>
        </w:rPr>
        <w:t>2025</w:t>
      </w:r>
      <w:r>
        <w:rPr>
          <w:rFonts w:hint="eastAsia"/>
        </w:rPr>
        <w:t>学年徐汇区二模一</w:t>
      </w:r>
    </w:p>
  </w:comment>
  <w:comment w:id="1" w:author="physics" w:date="2026-04-10T16:25:00Z" w:initials="phy">
    <w:p w14:paraId="7D0E653A" w14:textId="2D2E6FE9" w:rsidR="00F954E4" w:rsidRPr="005268B4" w:rsidRDefault="00F954E4" w:rsidP="00F954E4">
      <w:r>
        <w:rPr>
          <w:rStyle w:val="a9"/>
          <w:rFonts w:hint="eastAsia"/>
        </w:rPr>
        <w:annotationRef/>
      </w:r>
      <w:r w:rsidRPr="005268B4">
        <w:rPr>
          <w:rFonts w:hint="eastAsia"/>
        </w:rPr>
        <w:t>1</w:t>
      </w:r>
      <w:r w:rsidRPr="005268B4">
        <w:rPr>
          <w:rFonts w:hint="eastAsia"/>
        </w:rPr>
        <w:t>．（</w:t>
      </w:r>
      <w:r w:rsidRPr="005268B4">
        <w:rPr>
          <w:rFonts w:hint="eastAsia"/>
        </w:rPr>
        <w:t>1</w:t>
      </w:r>
      <w:r w:rsidRPr="005268B4">
        <w:rPr>
          <w:rFonts w:hint="eastAsia"/>
        </w:rPr>
        <w:t>）由</w:t>
      </w:r>
      <w:r w:rsidRPr="005268B4">
        <w:rPr>
          <w:rFonts w:hint="eastAsia"/>
        </w:rPr>
        <w:t>a</w:t>
      </w:r>
      <w:r w:rsidRPr="005268B4">
        <w:rPr>
          <w:rFonts w:hint="eastAsia"/>
        </w:rPr>
        <w:t>流向</w:t>
      </w:r>
      <w:r w:rsidRPr="005268B4">
        <w:rPr>
          <w:rFonts w:hint="eastAsia"/>
        </w:rPr>
        <w:t>b</w:t>
      </w:r>
      <w:r w:rsidRPr="005268B4">
        <w:rPr>
          <w:rFonts w:hint="eastAsia"/>
        </w:rPr>
        <w:t>，垂直纸面向里</w:t>
      </w:r>
    </w:p>
    <w:p w14:paraId="2C4E4A4C" w14:textId="4DCFECC5" w:rsidR="00F954E4" w:rsidRPr="005268B4" w:rsidRDefault="00F954E4" w:rsidP="00F954E4">
      <w:r w:rsidRPr="005268B4">
        <w:rPr>
          <w:rFonts w:hint="eastAsia"/>
        </w:rPr>
        <w:t>（</w:t>
      </w:r>
      <w:r w:rsidRPr="005268B4">
        <w:rPr>
          <w:rFonts w:hint="eastAsia"/>
        </w:rPr>
        <w:t>2</w:t>
      </w:r>
      <w:r w:rsidRPr="005268B4">
        <w:rPr>
          <w:rFonts w:hint="eastAsia"/>
        </w:rPr>
        <w:t>）</w:t>
      </w:r>
      <w:r w:rsidRPr="005268B4">
        <w:rPr>
          <w:rFonts w:hint="eastAsia"/>
          <w:i/>
          <w:iCs/>
        </w:rPr>
        <w:t>BL</w:t>
      </w:r>
      <w:r w:rsidRPr="005268B4">
        <w:rPr>
          <w:rFonts w:hint="eastAsia"/>
          <w:vertAlign w:val="superscript"/>
        </w:rPr>
        <w:t>2</w:t>
      </w:r>
      <w:r w:rsidRPr="005268B4">
        <w:rPr>
          <w:rFonts w:hint="eastAsia"/>
        </w:rPr>
        <w:t>，</w:t>
      </w:r>
      <w:r w:rsidRPr="005268B4">
        <w:rPr>
          <w:rFonts w:hint="eastAsia"/>
        </w:rPr>
        <w:t>2</w:t>
      </w:r>
      <w:r w:rsidRPr="005268B4">
        <w:rPr>
          <w:rFonts w:hint="eastAsia"/>
          <w:i/>
          <w:iCs/>
        </w:rPr>
        <w:t>BL</w:t>
      </w:r>
      <w:r w:rsidRPr="005268B4">
        <w:rPr>
          <w:rFonts w:ascii="Book Antiqua" w:hAnsi="Book Antiqua"/>
          <w:i/>
          <w:iCs/>
        </w:rPr>
        <w:t>v</w:t>
      </w:r>
    </w:p>
    <w:p w14:paraId="5285128F" w14:textId="0E716B55" w:rsidR="00F954E4" w:rsidRPr="005268B4" w:rsidRDefault="00F954E4" w:rsidP="00F954E4">
      <w:r w:rsidRPr="005268B4">
        <w:rPr>
          <w:rFonts w:hint="eastAsia"/>
        </w:rPr>
        <w:t>2</w:t>
      </w:r>
      <w:r w:rsidRPr="005268B4">
        <w:rPr>
          <w:rFonts w:hint="eastAsia"/>
        </w:rPr>
        <w:t>．（</w:t>
      </w:r>
      <w:r w:rsidRPr="005268B4">
        <w:rPr>
          <w:rFonts w:hint="eastAsia"/>
        </w:rPr>
        <w:t>1</w:t>
      </w:r>
      <w:r w:rsidRPr="005268B4">
        <w:rPr>
          <w:rFonts w:hint="eastAsia"/>
        </w:rPr>
        <w:t>）</w:t>
      </w:r>
      <w:r w:rsidRPr="005268B4">
        <w:rPr>
          <w:i/>
          <w:iCs/>
        </w:rPr>
        <w:t>i</w:t>
      </w:r>
      <w:r w:rsidRPr="005268B4">
        <w:rPr>
          <w:rFonts w:hint="eastAsia"/>
          <w:i/>
          <w:iCs/>
        </w:rPr>
        <w:t xml:space="preserve"> </w:t>
      </w:r>
      <w:r w:rsidRPr="005268B4">
        <w:rPr>
          <w:rFonts w:hint="eastAsia"/>
        </w:rPr>
        <w:t xml:space="preserve">= </w:t>
      </w:r>
      <w:r w:rsidRPr="005268B4">
        <w:fldChar w:fldCharType="begin"/>
      </w:r>
      <w:r w:rsidRPr="005268B4">
        <w:instrText xml:space="preserve"> EQ \f(</w:instrText>
      </w:r>
      <w:r w:rsidRPr="005268B4">
        <w:rPr>
          <w:rFonts w:hint="eastAsia"/>
          <w:i/>
          <w:iCs/>
        </w:rPr>
        <w:instrText xml:space="preserve">E </w:instrText>
      </w:r>
      <w:r w:rsidRPr="005268B4">
        <w:rPr>
          <w:shd w:val="clear" w:color="auto" w:fill="FFFFFF"/>
        </w:rPr>
        <w:instrText>−</w:instrText>
      </w:r>
      <w:r w:rsidRPr="005268B4">
        <w:rPr>
          <w:rFonts w:hint="eastAsia"/>
          <w:shd w:val="clear" w:color="auto" w:fill="FFFFFF"/>
        </w:rPr>
        <w:instrText xml:space="preserve"> </w:instrText>
      </w:r>
      <w:r w:rsidRPr="005268B4">
        <w:rPr>
          <w:rFonts w:hint="eastAsia"/>
          <w:i/>
          <w:iCs/>
          <w:shd w:val="clear" w:color="auto" w:fill="FFFFFF"/>
        </w:rPr>
        <w:instrText>U</w:instrText>
      </w:r>
      <w:r w:rsidRPr="005268B4">
        <w:rPr>
          <w:rFonts w:hint="eastAsia"/>
        </w:rPr>
        <w:instrText>,</w:instrText>
      </w:r>
      <w:r w:rsidRPr="005268B4">
        <w:rPr>
          <w:i/>
          <w:iCs/>
        </w:rPr>
        <w:instrText>R</w:instrText>
      </w:r>
      <w:r w:rsidRPr="005268B4">
        <w:rPr>
          <w:rFonts w:hint="eastAsia"/>
          <w:i/>
          <w:iCs/>
        </w:rPr>
        <w:instrText xml:space="preserve"> </w:instrText>
      </w:r>
      <w:r w:rsidRPr="005268B4">
        <w:instrText>+</w:instrText>
      </w:r>
      <w:r w:rsidRPr="005268B4">
        <w:rPr>
          <w:rFonts w:hint="eastAsia"/>
        </w:rPr>
        <w:instrText xml:space="preserve"> </w:instrText>
      </w:r>
      <w:r w:rsidRPr="005268B4">
        <w:rPr>
          <w:i/>
          <w:iCs/>
        </w:rPr>
        <w:instrText>r</w:instrText>
      </w:r>
      <w:r w:rsidRPr="005268B4">
        <w:instrText>)</w:instrText>
      </w:r>
      <w:r>
        <w:rPr>
          <w:rFonts w:hint="eastAsia"/>
        </w:rPr>
        <w:instrText xml:space="preserve"> </w:instrText>
      </w:r>
      <w:r w:rsidRPr="005268B4">
        <w:fldChar w:fldCharType="separate"/>
      </w:r>
      <w:r w:rsidRPr="005268B4">
        <w:fldChar w:fldCharType="end"/>
      </w:r>
    </w:p>
    <w:p w14:paraId="5625E6B1" w14:textId="43145706" w:rsidR="00F954E4" w:rsidRPr="005268B4" w:rsidRDefault="00F954E4" w:rsidP="00F954E4">
      <w:pPr>
        <w:rPr>
          <w:i/>
          <w:iCs/>
        </w:rPr>
      </w:pPr>
      <w:r w:rsidRPr="005268B4">
        <w:rPr>
          <w:rFonts w:hint="eastAsia"/>
          <w:i/>
          <w:iCs/>
        </w:rPr>
        <w:t>P =</w:t>
      </w:r>
      <w:r w:rsidRPr="005268B4">
        <w:rPr>
          <w:rFonts w:hint="eastAsia"/>
        </w:rPr>
        <w:t xml:space="preserve"> </w:t>
      </w:r>
      <w:r w:rsidRPr="005268B4">
        <w:t>(</w:t>
      </w:r>
      <w:r w:rsidRPr="005268B4">
        <w:fldChar w:fldCharType="begin"/>
      </w:r>
      <w:r w:rsidRPr="005268B4">
        <w:instrText xml:space="preserve"> EQ \f(</w:instrText>
      </w:r>
      <w:r w:rsidRPr="005268B4">
        <w:rPr>
          <w:rFonts w:hint="eastAsia"/>
          <w:i/>
          <w:iCs/>
        </w:rPr>
        <w:instrText xml:space="preserve">E </w:instrText>
      </w:r>
      <w:r w:rsidRPr="005268B4">
        <w:rPr>
          <w:shd w:val="clear" w:color="auto" w:fill="FFFFFF"/>
        </w:rPr>
        <w:instrText>−</w:instrText>
      </w:r>
      <w:r w:rsidRPr="005268B4">
        <w:rPr>
          <w:rFonts w:hint="eastAsia"/>
          <w:shd w:val="clear" w:color="auto" w:fill="FFFFFF"/>
        </w:rPr>
        <w:instrText xml:space="preserve"> </w:instrText>
      </w:r>
      <w:r w:rsidRPr="005268B4">
        <w:rPr>
          <w:rFonts w:hint="eastAsia"/>
          <w:i/>
          <w:iCs/>
          <w:shd w:val="clear" w:color="auto" w:fill="FFFFFF"/>
        </w:rPr>
        <w:instrText>U</w:instrText>
      </w:r>
      <w:r w:rsidRPr="005268B4">
        <w:rPr>
          <w:rFonts w:hint="eastAsia"/>
        </w:rPr>
        <w:instrText>,</w:instrText>
      </w:r>
      <w:r w:rsidRPr="005268B4">
        <w:rPr>
          <w:i/>
          <w:iCs/>
        </w:rPr>
        <w:instrText>R</w:instrText>
      </w:r>
      <w:r w:rsidRPr="005268B4">
        <w:rPr>
          <w:rFonts w:hint="eastAsia"/>
          <w:i/>
          <w:iCs/>
        </w:rPr>
        <w:instrText xml:space="preserve"> </w:instrText>
      </w:r>
      <w:r w:rsidRPr="005268B4">
        <w:instrText>+</w:instrText>
      </w:r>
      <w:r w:rsidRPr="005268B4">
        <w:rPr>
          <w:rFonts w:hint="eastAsia"/>
        </w:rPr>
        <w:instrText xml:space="preserve"> </w:instrText>
      </w:r>
      <w:r w:rsidRPr="005268B4">
        <w:rPr>
          <w:i/>
          <w:iCs/>
        </w:rPr>
        <w:instrText>r</w:instrText>
      </w:r>
      <w:r w:rsidRPr="005268B4">
        <w:instrText>)</w:instrText>
      </w:r>
      <w:r>
        <w:rPr>
          <w:rFonts w:hint="eastAsia"/>
        </w:rPr>
        <w:instrText xml:space="preserve"> </w:instrText>
      </w:r>
      <w:r w:rsidRPr="005268B4">
        <w:fldChar w:fldCharType="separate"/>
      </w:r>
      <w:r w:rsidRPr="005268B4">
        <w:fldChar w:fldCharType="end"/>
      </w:r>
      <w:r w:rsidRPr="005268B4">
        <w:t>)</w:t>
      </w:r>
      <w:r w:rsidRPr="005268B4">
        <w:rPr>
          <w:vertAlign w:val="superscript"/>
        </w:rPr>
        <w:t>2</w:t>
      </w:r>
      <w:r w:rsidRPr="005268B4">
        <w:rPr>
          <w:i/>
          <w:iCs/>
        </w:rPr>
        <w:t>R</w:t>
      </w:r>
    </w:p>
    <w:p w14:paraId="70F834CC" w14:textId="51A268A0" w:rsidR="00F954E4" w:rsidRDefault="00F954E4" w:rsidP="00F954E4">
      <w:r w:rsidRPr="005268B4">
        <w:rPr>
          <w:rFonts w:hint="eastAsia"/>
        </w:rPr>
        <w:t>（</w:t>
      </w:r>
      <w:r w:rsidRPr="005268B4">
        <w:t>2</w:t>
      </w:r>
      <w:r w:rsidRPr="005268B4">
        <w:rPr>
          <w:rFonts w:hint="eastAsia"/>
        </w:rPr>
        <w:t>）</w:t>
      </w:r>
      <w:r w:rsidRPr="005268B4">
        <w:rPr>
          <w:rFonts w:hint="eastAsia"/>
          <w:i/>
          <w:iCs/>
        </w:rPr>
        <w:t>CE</w:t>
      </w:r>
      <w:r>
        <w:tab/>
      </w:r>
      <w:r w:rsidRPr="005268B4">
        <w:rPr>
          <w:rFonts w:hint="eastAsia"/>
        </w:rPr>
        <w:t>（</w:t>
      </w:r>
      <w:r w:rsidRPr="005268B4">
        <w:t>3</w:t>
      </w:r>
      <w:r w:rsidRPr="005268B4">
        <w:rPr>
          <w:rFonts w:hint="eastAsia"/>
        </w:rPr>
        <w:t>）</w:t>
      </w:r>
      <w:r w:rsidRPr="005268B4">
        <w:rPr>
          <w:rFonts w:hint="eastAsia"/>
          <w:shd w:val="clear" w:color="auto" w:fill="FFFFFF"/>
        </w:rPr>
        <w:t>B</w:t>
      </w:r>
    </w:p>
    <w:p w14:paraId="556873B3" w14:textId="7D278A79" w:rsidR="00F954E4" w:rsidRDefault="00F954E4" w:rsidP="00F954E4">
      <w:r>
        <w:rPr>
          <w:rFonts w:hint="eastAsia"/>
        </w:rPr>
        <w:t>2025</w:t>
      </w:r>
      <w:r>
        <w:rPr>
          <w:rFonts w:hint="eastAsia"/>
        </w:rPr>
        <w:t>学年徐汇区二模二</w:t>
      </w:r>
    </w:p>
  </w:comment>
  <w:comment w:id="2" w:author="physics" w:date="2026-04-10T16:25:00Z" w:initials="phy">
    <w:p w14:paraId="73360763" w14:textId="73B87E05" w:rsidR="0080692F" w:rsidRPr="005268B4" w:rsidRDefault="00F954E4" w:rsidP="0080692F">
      <w:r>
        <w:rPr>
          <w:rStyle w:val="a9"/>
          <w:rFonts w:hint="eastAsia"/>
        </w:rPr>
        <w:annotationRef/>
      </w:r>
      <w:r w:rsidR="0080692F" w:rsidRPr="005268B4">
        <w:rPr>
          <w:rFonts w:hint="eastAsia"/>
        </w:rPr>
        <w:t>1</w:t>
      </w:r>
      <w:r w:rsidR="0080692F" w:rsidRPr="005268B4">
        <w:rPr>
          <w:rFonts w:hint="eastAsia"/>
        </w:rPr>
        <w:t>．（</w:t>
      </w:r>
      <w:r w:rsidR="0080692F" w:rsidRPr="005268B4">
        <w:rPr>
          <w:rFonts w:hint="eastAsia"/>
        </w:rPr>
        <w:t>1</w:t>
      </w:r>
      <w:r w:rsidR="0080692F" w:rsidRPr="005268B4">
        <w:rPr>
          <w:rFonts w:hint="eastAsia"/>
        </w:rPr>
        <w:t>）</w:t>
      </w:r>
      <w:r w:rsidR="0080692F" w:rsidRPr="005268B4">
        <w:rPr>
          <w:rFonts w:hint="eastAsia"/>
        </w:rPr>
        <w:t>1.5 kg</w:t>
      </w:r>
      <w:r w:rsidR="0080692F" w:rsidRPr="005268B4">
        <w:tab/>
      </w:r>
      <w:r w:rsidR="0080692F" w:rsidRPr="005268B4">
        <w:rPr>
          <w:rFonts w:hint="eastAsia"/>
        </w:rPr>
        <w:t>（</w:t>
      </w:r>
      <w:r w:rsidR="0080692F" w:rsidRPr="005268B4">
        <w:rPr>
          <w:rFonts w:hint="eastAsia"/>
        </w:rPr>
        <w:t>2</w:t>
      </w:r>
      <w:r w:rsidR="0080692F" w:rsidRPr="005268B4">
        <w:rPr>
          <w:rFonts w:hint="eastAsia"/>
        </w:rPr>
        <w:t>）</w:t>
      </w:r>
      <w:r w:rsidR="0080692F" w:rsidRPr="005268B4">
        <w:rPr>
          <w:rFonts w:hint="eastAsia"/>
        </w:rPr>
        <w:t>1.2 kg</w:t>
      </w:r>
      <w:r w:rsidR="0080692F" w:rsidRPr="005268B4">
        <w:rPr>
          <w:rFonts w:hint="eastAsia"/>
        </w:rPr>
        <w:t>，</w:t>
      </w:r>
      <w:r w:rsidR="0080692F" w:rsidRPr="005268B4">
        <w:rPr>
          <w:rFonts w:hint="eastAsia"/>
        </w:rPr>
        <w:t>49 N/m</w:t>
      </w:r>
    </w:p>
    <w:p w14:paraId="7AC66536" w14:textId="07C76CB2" w:rsidR="0080692F" w:rsidRPr="005268B4" w:rsidRDefault="0080692F" w:rsidP="0080692F">
      <w:r w:rsidRPr="005268B4">
        <w:rPr>
          <w:rFonts w:hint="eastAsia"/>
        </w:rPr>
        <w:t>2</w:t>
      </w:r>
      <w:r w:rsidRPr="005268B4">
        <w:rPr>
          <w:rFonts w:hint="eastAsia"/>
        </w:rPr>
        <w:t>．（</w:t>
      </w:r>
      <w:r w:rsidRPr="005268B4">
        <w:rPr>
          <w:rFonts w:hint="eastAsia"/>
        </w:rPr>
        <w:t>1</w:t>
      </w:r>
      <w:r w:rsidRPr="005268B4">
        <w:rPr>
          <w:rFonts w:hint="eastAsia"/>
        </w:rPr>
        <w:t>）</w:t>
      </w:r>
      <w:r w:rsidRPr="005268B4">
        <w:rPr>
          <w:rFonts w:hint="eastAsia"/>
        </w:rPr>
        <w:t>2.6 m/s</w:t>
      </w:r>
    </w:p>
    <w:p w14:paraId="72C9EE26" w14:textId="6ED7E4C4" w:rsidR="0080692F" w:rsidRDefault="0080692F" w:rsidP="00766253">
      <w:r w:rsidRPr="005268B4">
        <w:rPr>
          <w:rFonts w:hint="eastAsia"/>
        </w:rPr>
        <w:t>（</w:t>
      </w:r>
      <w:r w:rsidRPr="005268B4">
        <w:rPr>
          <w:rFonts w:hint="eastAsia"/>
        </w:rPr>
        <w:t>2</w:t>
      </w:r>
      <w:r w:rsidRPr="005268B4">
        <w:rPr>
          <w:rFonts w:hint="eastAsia"/>
        </w:rPr>
        <w:t>）</w:t>
      </w:r>
      <w:r w:rsidRPr="005268B4">
        <w:rPr>
          <w:rFonts w:hint="eastAsia"/>
          <w:i/>
          <w:iCs/>
        </w:rPr>
        <w:t>g</w:t>
      </w:r>
      <w:r w:rsidRPr="005268B4">
        <w:rPr>
          <w:rFonts w:hint="eastAsia"/>
          <w:vertAlign w:val="subscript"/>
        </w:rPr>
        <w:t>M</w:t>
      </w:r>
      <w:r w:rsidRPr="005268B4">
        <w:rPr>
          <w:rFonts w:hint="eastAsia"/>
        </w:rPr>
        <w:t xml:space="preserve"> = </w:t>
      </w:r>
      <w:r w:rsidRPr="005268B4">
        <w:rPr>
          <w:rFonts w:hint="eastAsia"/>
          <w:shd w:val="clear" w:color="auto" w:fill="FFFFFF"/>
        </w:rPr>
        <w:t>3.7</w:t>
      </w:r>
      <w:r>
        <w:rPr>
          <w:rFonts w:hint="eastAsia"/>
          <w:shd w:val="clear" w:color="auto" w:fill="FFFFFF"/>
        </w:rPr>
        <w:t xml:space="preserve"> </w:t>
      </w:r>
      <w:r w:rsidRPr="005268B4">
        <w:rPr>
          <w:rFonts w:hint="eastAsia"/>
          <w:shd w:val="clear" w:color="auto" w:fill="FFFFFF"/>
        </w:rPr>
        <w:t>m/s</w:t>
      </w:r>
      <w:r w:rsidRPr="005268B4">
        <w:rPr>
          <w:rFonts w:hint="eastAsia"/>
          <w:shd w:val="clear" w:color="auto" w:fill="FFFFFF"/>
          <w:vertAlign w:val="superscript"/>
        </w:rPr>
        <w:t>2</w:t>
      </w:r>
    </w:p>
    <w:p w14:paraId="47C217D3" w14:textId="25731FB1" w:rsidR="0080692F" w:rsidRPr="005268B4" w:rsidRDefault="0080692F" w:rsidP="00766253">
      <w:pPr>
        <w:rPr>
          <w:shd w:val="clear" w:color="auto" w:fill="FFFFFF"/>
        </w:rPr>
      </w:pPr>
      <w:r w:rsidRPr="005268B4">
        <w:rPr>
          <w:i/>
          <w:iCs/>
        </w:rPr>
        <w:t xml:space="preserve">f </w:t>
      </w:r>
      <w:r w:rsidRPr="005268B4">
        <w:t xml:space="preserve">= </w:t>
      </w:r>
      <w:r w:rsidRPr="005268B4">
        <w:rPr>
          <w:rFonts w:hint="eastAsia"/>
        </w:rPr>
        <w:t>0.1</w:t>
      </w:r>
      <w:r>
        <w:rPr>
          <w:rFonts w:hint="eastAsia"/>
        </w:rPr>
        <w:t xml:space="preserve"> </w:t>
      </w:r>
      <w:r w:rsidRPr="005268B4">
        <w:rPr>
          <w:rFonts w:hint="eastAsia"/>
        </w:rPr>
        <w:t>N</w:t>
      </w:r>
    </w:p>
    <w:p w14:paraId="7C18C268" w14:textId="4C938624" w:rsidR="0080692F" w:rsidRPr="005268B4" w:rsidRDefault="0080692F" w:rsidP="0080692F">
      <w:r w:rsidRPr="005268B4">
        <w:rPr>
          <w:rFonts w:hint="eastAsia"/>
        </w:rPr>
        <w:t>（</w:t>
      </w:r>
      <w:r w:rsidRPr="005268B4">
        <w:rPr>
          <w:rFonts w:hint="eastAsia"/>
        </w:rPr>
        <w:t>3</w:t>
      </w:r>
      <w:r w:rsidRPr="005268B4">
        <w:rPr>
          <w:rFonts w:hint="eastAsia"/>
        </w:rPr>
        <w:t>）</w:t>
      </w:r>
      <w:r w:rsidRPr="005268B4">
        <w:rPr>
          <w:rFonts w:hint="eastAsia"/>
          <w:shd w:val="clear" w:color="auto" w:fill="FFFFFF"/>
        </w:rPr>
        <w:t>C</w:t>
      </w:r>
    </w:p>
    <w:p w14:paraId="4731571A" w14:textId="7B259785" w:rsidR="00F954E4" w:rsidRDefault="00F954E4" w:rsidP="00F954E4">
      <w:r>
        <w:rPr>
          <w:rFonts w:hint="eastAsia"/>
        </w:rPr>
        <w:t>2025</w:t>
      </w:r>
      <w:r>
        <w:rPr>
          <w:rFonts w:hint="eastAsia"/>
        </w:rPr>
        <w:t>学年徐汇区二模三</w:t>
      </w:r>
    </w:p>
  </w:comment>
  <w:comment w:id="3" w:author="physics" w:date="2026-04-10T16:25:00Z" w:initials="phy">
    <w:p w14:paraId="679F5A61" w14:textId="60113C75" w:rsidR="00766253" w:rsidRPr="005268B4" w:rsidRDefault="00F954E4" w:rsidP="00766253">
      <w:r>
        <w:rPr>
          <w:rStyle w:val="a9"/>
          <w:rFonts w:hint="eastAsia"/>
        </w:rPr>
        <w:annotationRef/>
      </w:r>
      <w:r w:rsidR="00766253" w:rsidRPr="005268B4">
        <w:rPr>
          <w:rFonts w:hint="eastAsia"/>
        </w:rPr>
        <w:t>1</w:t>
      </w:r>
      <w:r w:rsidR="00766253" w:rsidRPr="005268B4">
        <w:rPr>
          <w:rFonts w:hint="eastAsia"/>
        </w:rPr>
        <w:t>．</w:t>
      </w:r>
      <w:r w:rsidR="00766253" w:rsidRPr="005268B4">
        <w:rPr>
          <w:rFonts w:hint="eastAsia"/>
          <w:shd w:val="clear" w:color="auto" w:fill="FFFFFF"/>
        </w:rPr>
        <w:t>A</w:t>
      </w:r>
    </w:p>
    <w:p w14:paraId="331C75FA" w14:textId="2D2BE608" w:rsidR="00766253" w:rsidRPr="005268B4" w:rsidRDefault="00766253" w:rsidP="00766253">
      <w:pPr>
        <w:rPr>
          <w:i/>
          <w:iCs/>
        </w:rPr>
      </w:pPr>
      <w:r w:rsidRPr="005268B4">
        <w:rPr>
          <w:rFonts w:hint="eastAsia"/>
        </w:rPr>
        <w:t>2</w:t>
      </w:r>
      <w:r w:rsidRPr="005268B4">
        <w:rPr>
          <w:rFonts w:hint="eastAsia"/>
        </w:rPr>
        <w:t>．（</w:t>
      </w:r>
      <w:r w:rsidRPr="005268B4">
        <w:rPr>
          <w:rFonts w:hint="eastAsia"/>
        </w:rPr>
        <w:t>1</w:t>
      </w:r>
      <w:r w:rsidRPr="005268B4">
        <w:rPr>
          <w:rFonts w:hint="eastAsia"/>
        </w:rPr>
        <w:t>）</w:t>
      </w:r>
      <w:r w:rsidRPr="005268B4">
        <w:rPr>
          <w:rFonts w:ascii="Book Antiqua" w:hAnsi="Book Antiqua"/>
          <w:i/>
          <w:iCs/>
        </w:rPr>
        <w:t>v</w:t>
      </w:r>
      <w:r w:rsidRPr="005268B4">
        <w:rPr>
          <w:rFonts w:hint="eastAsia"/>
          <w:vertAlign w:val="subscript"/>
        </w:rPr>
        <w:t>P</w:t>
      </w:r>
      <w:r w:rsidRPr="005268B4">
        <w:rPr>
          <w:rFonts w:hint="eastAsia"/>
        </w:rPr>
        <w:t xml:space="preserve"> = </w:t>
      </w:r>
      <w:r w:rsidRPr="005268B4">
        <w:fldChar w:fldCharType="begin"/>
      </w:r>
      <w:r w:rsidRPr="005268B4">
        <w:instrText xml:space="preserve"> EQ \r(</w:instrText>
      </w:r>
      <w:r w:rsidRPr="005268B4">
        <w:rPr>
          <w:rFonts w:ascii="Book Antiqua" w:hAnsi="Book Antiqua"/>
          <w:i/>
          <w:iCs/>
          <w:shd w:val="clear" w:color="auto" w:fill="FFFFFF"/>
        </w:rPr>
        <w:instrText>v</w:instrText>
      </w:r>
      <w:r w:rsidRPr="005268B4">
        <w:rPr>
          <w:rFonts w:hint="eastAsia"/>
          <w:vertAlign w:val="subscript"/>
        </w:rPr>
        <w:instrText>0</w:instrText>
      </w:r>
      <w:r w:rsidRPr="005268B4">
        <w:rPr>
          <w:rFonts w:ascii="Book Antiqua" w:hAnsi="Book Antiqua" w:hint="eastAsia"/>
          <w:shd w:val="clear" w:color="auto" w:fill="FFFFFF"/>
          <w:vertAlign w:val="superscript"/>
        </w:rPr>
        <w:instrText>2</w:instrText>
      </w:r>
      <w:r w:rsidRPr="005268B4">
        <w:rPr>
          <w:rFonts w:ascii="Book Antiqua" w:hAnsi="Book Antiqua" w:hint="eastAsia"/>
          <w:shd w:val="clear" w:color="auto" w:fill="FFFFFF"/>
        </w:rPr>
        <w:instrText xml:space="preserve"> </w:instrText>
      </w:r>
      <w:r w:rsidRPr="002D789B">
        <w:rPr>
          <w:rFonts w:asciiTheme="majorBidi" w:hAnsiTheme="majorBidi" w:cstheme="majorBidi"/>
          <w:shd w:val="clear" w:color="auto" w:fill="FFFFFF"/>
        </w:rPr>
        <w:instrText>+</w:instrText>
      </w:r>
      <w:r w:rsidRPr="005268B4">
        <w:rPr>
          <w:rFonts w:ascii="Book Antiqua" w:hAnsi="Book Antiqua" w:hint="eastAsia"/>
          <w:shd w:val="clear" w:color="auto" w:fill="FFFFFF"/>
        </w:rPr>
        <w:instrText xml:space="preserve"> </w:instrText>
      </w:r>
      <w:r w:rsidRPr="005268B4">
        <w:rPr>
          <w:rFonts w:hint="eastAsia"/>
        </w:rPr>
        <w:instrText>\</w:instrText>
      </w:r>
      <w:r w:rsidRPr="005268B4">
        <w:instrText>f(</w:instrText>
      </w:r>
      <w:r w:rsidRPr="005268B4">
        <w:rPr>
          <w:rFonts w:hint="eastAsia"/>
        </w:rPr>
        <w:instrText>8</w:instrText>
      </w:r>
      <w:r w:rsidRPr="005268B4">
        <w:rPr>
          <w:rFonts w:hint="eastAsia"/>
          <w:i/>
          <w:iCs/>
        </w:rPr>
        <w:instrText>eU</w:instrText>
      </w:r>
      <w:r w:rsidRPr="005268B4">
        <w:instrText>,</w:instrText>
      </w:r>
      <w:r w:rsidRPr="005268B4">
        <w:rPr>
          <w:rFonts w:hint="eastAsia"/>
          <w:i/>
          <w:iCs/>
        </w:rPr>
        <w:instrText>m</w:instrText>
      </w:r>
      <w:r w:rsidRPr="005268B4">
        <w:instrText>))</w:instrText>
      </w:r>
      <w:r>
        <w:rPr>
          <w:rFonts w:hint="eastAsia"/>
        </w:rPr>
        <w:instrText xml:space="preserve"> </w:instrText>
      </w:r>
      <w:r w:rsidRPr="005268B4">
        <w:fldChar w:fldCharType="separate"/>
      </w:r>
      <w:r w:rsidRPr="005268B4">
        <w:fldChar w:fldCharType="end"/>
      </w:r>
    </w:p>
    <w:p w14:paraId="0EB2421F" w14:textId="7197CF45" w:rsidR="00766253" w:rsidRDefault="00766253" w:rsidP="00766253">
      <w:r w:rsidRPr="005268B4">
        <w:rPr>
          <w:rFonts w:hint="eastAsia"/>
        </w:rPr>
        <w:t>（</w:t>
      </w:r>
      <w:r w:rsidRPr="005268B4">
        <w:rPr>
          <w:rFonts w:hint="eastAsia"/>
        </w:rPr>
        <w:t>2</w:t>
      </w:r>
      <w:r w:rsidRPr="005268B4">
        <w:rPr>
          <w:rFonts w:hint="eastAsia"/>
        </w:rPr>
        <w:t>）</w:t>
      </w:r>
      <w:r w:rsidRPr="005268B4">
        <w:rPr>
          <w:rFonts w:hint="eastAsia"/>
          <w:shd w:val="clear" w:color="auto" w:fill="FFFFFF"/>
        </w:rPr>
        <w:t>C</w:t>
      </w:r>
      <w:r w:rsidRPr="005268B4">
        <w:tab/>
      </w:r>
      <w:r w:rsidRPr="005268B4">
        <w:rPr>
          <w:rFonts w:hint="eastAsia"/>
        </w:rPr>
        <w:t>（</w:t>
      </w:r>
      <w:r w:rsidRPr="005268B4">
        <w:rPr>
          <w:rFonts w:hint="eastAsia"/>
        </w:rPr>
        <w:t>3</w:t>
      </w:r>
      <w:r w:rsidRPr="005268B4">
        <w:rPr>
          <w:rFonts w:hint="eastAsia"/>
        </w:rPr>
        <w:t>）</w:t>
      </w:r>
      <w:r w:rsidRPr="005268B4">
        <w:rPr>
          <w:rFonts w:hint="eastAsia"/>
          <w:shd w:val="clear" w:color="auto" w:fill="FFFFFF"/>
        </w:rPr>
        <w:t>B</w:t>
      </w:r>
      <w:r w:rsidRPr="005268B4">
        <w:tab/>
      </w:r>
      <w:r w:rsidRPr="005268B4">
        <w:rPr>
          <w:rFonts w:hint="eastAsia"/>
        </w:rPr>
        <w:t>（</w:t>
      </w:r>
      <w:r w:rsidRPr="005268B4">
        <w:rPr>
          <w:rFonts w:hint="eastAsia"/>
        </w:rPr>
        <w:t>4</w:t>
      </w:r>
      <w:r w:rsidRPr="005268B4">
        <w:rPr>
          <w:rFonts w:hint="eastAsia"/>
        </w:rPr>
        <w:t>）</w:t>
      </w:r>
      <w:r w:rsidRPr="005268B4">
        <w:rPr>
          <w:rFonts w:hint="eastAsia"/>
          <w:shd w:val="clear" w:color="auto" w:fill="FFFFFF"/>
        </w:rPr>
        <w:t>CD</w:t>
      </w:r>
    </w:p>
    <w:p w14:paraId="61F7CBD3" w14:textId="7C20BAFC" w:rsidR="00F954E4" w:rsidRDefault="00F954E4" w:rsidP="00F954E4">
      <w:r>
        <w:rPr>
          <w:rFonts w:hint="eastAsia"/>
        </w:rPr>
        <w:t>2025</w:t>
      </w:r>
      <w:r>
        <w:rPr>
          <w:rFonts w:hint="eastAsia"/>
        </w:rPr>
        <w:t>学年徐汇区二模四</w:t>
      </w:r>
    </w:p>
  </w:comment>
  <w:comment w:id="4" w:author="physics" w:date="2026-04-10T16:25:00Z" w:initials="phy">
    <w:p w14:paraId="35C87E8B" w14:textId="40CE98DE" w:rsidR="00766253" w:rsidRPr="005268B4" w:rsidRDefault="00F954E4" w:rsidP="00766253">
      <w:r>
        <w:rPr>
          <w:rStyle w:val="a9"/>
          <w:rFonts w:hint="eastAsia"/>
        </w:rPr>
        <w:annotationRef/>
      </w:r>
      <w:r w:rsidR="00766253" w:rsidRPr="005268B4">
        <w:rPr>
          <w:rFonts w:hint="eastAsia"/>
        </w:rPr>
        <w:t>1</w:t>
      </w:r>
      <w:r w:rsidR="00766253" w:rsidRPr="005268B4">
        <w:rPr>
          <w:rFonts w:hint="eastAsia"/>
        </w:rPr>
        <w:t>．（</w:t>
      </w:r>
      <w:r w:rsidR="00766253" w:rsidRPr="005268B4">
        <w:rPr>
          <w:rFonts w:hint="eastAsia"/>
        </w:rPr>
        <w:t>1</w:t>
      </w:r>
      <w:r w:rsidR="00766253" w:rsidRPr="005268B4">
        <w:rPr>
          <w:rFonts w:hint="eastAsia"/>
        </w:rPr>
        <w:t>）</w:t>
      </w:r>
      <w:r w:rsidR="00766253" w:rsidRPr="005268B4">
        <w:fldChar w:fldCharType="begin"/>
      </w:r>
      <w:r w:rsidR="00766253" w:rsidRPr="005268B4">
        <w:instrText xml:space="preserve"> EQ \f(</w:instrText>
      </w:r>
      <w:r w:rsidR="00766253" w:rsidRPr="005268B4">
        <w:rPr>
          <w:rFonts w:hint="eastAsia"/>
          <w:i/>
          <w:iCs/>
        </w:rPr>
        <w:instrText>GM</w:instrText>
      </w:r>
      <w:r w:rsidR="00766253" w:rsidRPr="005268B4">
        <w:instrText>,</w:instrText>
      </w:r>
      <w:r w:rsidR="00766253" w:rsidRPr="005268B4">
        <w:rPr>
          <w:rFonts w:hint="eastAsia"/>
          <w:i/>
          <w:iCs/>
        </w:rPr>
        <w:instrText>r</w:instrText>
      </w:r>
      <w:r w:rsidR="00766253" w:rsidRPr="005268B4">
        <w:rPr>
          <w:rFonts w:hint="eastAsia"/>
          <w:vertAlign w:val="superscript"/>
        </w:rPr>
        <w:instrText>2</w:instrText>
      </w:r>
      <w:r w:rsidR="00766253" w:rsidRPr="005268B4">
        <w:instrText>)</w:instrText>
      </w:r>
      <w:r w:rsidR="00766253">
        <w:rPr>
          <w:rFonts w:hint="eastAsia"/>
        </w:rPr>
        <w:instrText xml:space="preserve"> </w:instrText>
      </w:r>
      <w:r w:rsidR="00766253" w:rsidRPr="005268B4">
        <w:fldChar w:fldCharType="separate"/>
      </w:r>
      <w:r w:rsidR="00766253" w:rsidRPr="005268B4">
        <w:fldChar w:fldCharType="end"/>
      </w:r>
      <w:r w:rsidR="00766253" w:rsidRPr="005268B4">
        <w:rPr>
          <w:rFonts w:hint="eastAsia"/>
        </w:rPr>
        <w:t>，</w:t>
      </w:r>
      <w:r w:rsidR="00766253" w:rsidRPr="005268B4">
        <w:rPr>
          <w:sz w:val="20"/>
          <w:szCs w:val="20"/>
        </w:rPr>
        <w:fldChar w:fldCharType="begin"/>
      </w:r>
      <w:r w:rsidR="00766253" w:rsidRPr="005268B4">
        <w:rPr>
          <w:sz w:val="20"/>
          <w:szCs w:val="20"/>
        </w:rPr>
        <w:instrText xml:space="preserve"> EQ \r(\f(</w:instrText>
      </w:r>
      <w:r w:rsidR="00766253" w:rsidRPr="005268B4">
        <w:rPr>
          <w:rFonts w:hint="eastAsia"/>
          <w:i/>
          <w:iCs/>
          <w:sz w:val="20"/>
          <w:szCs w:val="20"/>
        </w:rPr>
        <w:instrText>GM</w:instrText>
      </w:r>
      <w:r w:rsidR="00766253" w:rsidRPr="005268B4">
        <w:rPr>
          <w:sz w:val="20"/>
          <w:szCs w:val="20"/>
        </w:rPr>
        <w:instrText>,</w:instrText>
      </w:r>
      <w:r w:rsidR="00766253" w:rsidRPr="005268B4">
        <w:rPr>
          <w:rFonts w:hint="eastAsia"/>
          <w:i/>
          <w:iCs/>
          <w:sz w:val="20"/>
          <w:szCs w:val="20"/>
        </w:rPr>
        <w:instrText>r</w:instrText>
      </w:r>
      <w:r w:rsidR="00766253" w:rsidRPr="005268B4">
        <w:rPr>
          <w:sz w:val="20"/>
          <w:szCs w:val="20"/>
        </w:rPr>
        <w:instrText>))</w:instrText>
      </w:r>
      <w:r w:rsidR="00766253">
        <w:rPr>
          <w:rFonts w:hint="eastAsia"/>
          <w:sz w:val="20"/>
          <w:szCs w:val="20"/>
        </w:rPr>
        <w:instrText xml:space="preserve"> </w:instrText>
      </w:r>
      <w:r w:rsidR="00766253" w:rsidRPr="005268B4">
        <w:rPr>
          <w:sz w:val="20"/>
          <w:szCs w:val="20"/>
        </w:rPr>
        <w:fldChar w:fldCharType="separate"/>
      </w:r>
      <w:r w:rsidR="00766253" w:rsidRPr="005268B4">
        <w:rPr>
          <w:sz w:val="20"/>
          <w:szCs w:val="20"/>
        </w:rPr>
        <w:fldChar w:fldCharType="end"/>
      </w:r>
      <w:r w:rsidR="00766253" w:rsidRPr="005268B4">
        <w:tab/>
      </w:r>
      <w:r w:rsidR="00766253" w:rsidRPr="005268B4">
        <w:rPr>
          <w:rFonts w:hint="eastAsia"/>
        </w:rPr>
        <w:t>（</w:t>
      </w:r>
      <w:r w:rsidR="00766253" w:rsidRPr="005268B4">
        <w:rPr>
          <w:rFonts w:hint="eastAsia"/>
        </w:rPr>
        <w:t>2</w:t>
      </w:r>
      <w:r w:rsidR="00766253" w:rsidRPr="005268B4">
        <w:rPr>
          <w:rFonts w:hint="eastAsia"/>
        </w:rPr>
        <w:t>）</w:t>
      </w:r>
      <w:r w:rsidR="00766253" w:rsidRPr="005268B4">
        <w:rPr>
          <w:rFonts w:hint="eastAsia"/>
          <w:shd w:val="clear" w:color="auto" w:fill="FFFFFF"/>
        </w:rPr>
        <w:t>B</w:t>
      </w:r>
    </w:p>
    <w:p w14:paraId="67AB5F94" w14:textId="01F2CE4E" w:rsidR="00766253" w:rsidRPr="005268B4" w:rsidRDefault="00766253" w:rsidP="00766253">
      <w:r w:rsidRPr="005268B4">
        <w:rPr>
          <w:rFonts w:hint="eastAsia"/>
        </w:rPr>
        <w:t>2</w:t>
      </w:r>
      <w:r w:rsidRPr="005268B4">
        <w:rPr>
          <w:rFonts w:hint="eastAsia"/>
        </w:rPr>
        <w:t>．</w:t>
      </w:r>
      <w:r w:rsidRPr="005268B4">
        <w:rPr>
          <w:rFonts w:hint="eastAsia"/>
          <w:shd w:val="clear" w:color="auto" w:fill="FFFFFF"/>
        </w:rPr>
        <w:t>C</w:t>
      </w:r>
    </w:p>
    <w:p w14:paraId="347E9CBD" w14:textId="0D9ED04D" w:rsidR="00766253" w:rsidRPr="005268B4" w:rsidRDefault="00766253" w:rsidP="00766253">
      <w:r w:rsidRPr="005268B4">
        <w:rPr>
          <w:rFonts w:hint="eastAsia"/>
        </w:rPr>
        <w:t>3</w:t>
      </w:r>
      <w:r w:rsidRPr="005268B4">
        <w:rPr>
          <w:rFonts w:hint="eastAsia"/>
        </w:rPr>
        <w:t>．</w:t>
      </w:r>
      <w:r w:rsidRPr="005268B4">
        <w:rPr>
          <w:rFonts w:hint="eastAsia"/>
          <w:shd w:val="clear" w:color="auto" w:fill="FFFFFF"/>
        </w:rPr>
        <w:t>若彗星能摆脱太阳引力束缚，则到达无穷远处应仍有速度</w:t>
      </w:r>
    </w:p>
    <w:p w14:paraId="784FCEAE" w14:textId="77777777" w:rsidR="00766253" w:rsidRPr="005268B4" w:rsidRDefault="00766253" w:rsidP="00766253">
      <w:r w:rsidRPr="005268B4">
        <w:rPr>
          <w:rFonts w:hint="eastAsia"/>
          <w:shd w:val="clear" w:color="auto" w:fill="FFFFFF"/>
        </w:rPr>
        <w:t>彗星近似仅受太阳引力作用，机械能守恒</w:t>
      </w:r>
      <w:r w:rsidRPr="005268B4">
        <w:rPr>
          <w:rFonts w:hint="eastAsia"/>
          <w:i/>
          <w:iCs/>
          <w:shd w:val="clear" w:color="auto" w:fill="FFFFFF"/>
        </w:rPr>
        <w:t>E</w:t>
      </w:r>
      <w:r w:rsidRPr="005268B4">
        <w:rPr>
          <w:rFonts w:hint="eastAsia"/>
          <w:shd w:val="clear" w:color="auto" w:fill="FFFFFF"/>
          <w:vertAlign w:val="subscript"/>
        </w:rPr>
        <w:t>测</w:t>
      </w:r>
      <w:r w:rsidRPr="005268B4">
        <w:rPr>
          <w:rFonts w:hint="eastAsia"/>
          <w:shd w:val="clear" w:color="auto" w:fill="FFFFFF"/>
        </w:rPr>
        <w:t xml:space="preserve"> = </w:t>
      </w:r>
      <w:r w:rsidRPr="005268B4">
        <w:rPr>
          <w:rFonts w:hint="eastAsia"/>
          <w:i/>
          <w:iCs/>
          <w:shd w:val="clear" w:color="auto" w:fill="FFFFFF"/>
        </w:rPr>
        <w:t>E</w:t>
      </w:r>
      <w:r w:rsidRPr="005268B4">
        <w:rPr>
          <w:vertAlign w:val="subscript"/>
        </w:rPr>
        <w:t>∞</w:t>
      </w:r>
    </w:p>
    <w:p w14:paraId="28B8E91E" w14:textId="20A9CC8D" w:rsidR="00766253" w:rsidRPr="005268B4" w:rsidRDefault="00766253" w:rsidP="00766253">
      <w:r w:rsidRPr="005268B4">
        <w:fldChar w:fldCharType="begin"/>
      </w:r>
      <w:r w:rsidRPr="005268B4">
        <w:instrText xml:space="preserve"> EQ \f(1,2)</w:instrText>
      </w:r>
      <w:r>
        <w:rPr>
          <w:rFonts w:hint="eastAsia"/>
        </w:rPr>
        <w:instrText xml:space="preserve"> </w:instrText>
      </w:r>
      <w:r w:rsidRPr="005268B4">
        <w:fldChar w:fldCharType="separate"/>
      </w:r>
      <w:r w:rsidRPr="005268B4">
        <w:fldChar w:fldCharType="end"/>
      </w:r>
      <w:r w:rsidRPr="005268B4">
        <w:rPr>
          <w:rFonts w:hint="eastAsia"/>
          <w:i/>
          <w:iCs/>
        </w:rPr>
        <w:t>m</w:t>
      </w:r>
      <w:r w:rsidRPr="005268B4">
        <w:rPr>
          <w:rFonts w:ascii="Book Antiqua" w:hAnsi="Book Antiqua"/>
          <w:i/>
          <w:iCs/>
          <w:shd w:val="clear" w:color="auto" w:fill="FFFFFF"/>
        </w:rPr>
        <w:t>v</w:t>
      </w:r>
      <w:r w:rsidRPr="005268B4">
        <w:rPr>
          <w:rFonts w:ascii="Book Antiqua" w:hAnsi="Book Antiqua" w:hint="eastAsia"/>
          <w:shd w:val="clear" w:color="auto" w:fill="FFFFFF"/>
          <w:vertAlign w:val="superscript"/>
        </w:rPr>
        <w:t>2</w:t>
      </w:r>
      <w:r w:rsidRPr="00D81C98">
        <w:rPr>
          <w:rFonts w:asciiTheme="majorBidi" w:hAnsiTheme="majorBidi" w:cstheme="majorBidi"/>
          <w:shd w:val="clear" w:color="auto" w:fill="FFFFFF"/>
        </w:rPr>
        <w:t xml:space="preserve"> + (−</w:t>
      </w:r>
      <w:r>
        <w:rPr>
          <w:rFonts w:asciiTheme="majorBidi" w:hAnsiTheme="majorBidi" w:cstheme="majorBidi" w:hint="eastAsia"/>
          <w:shd w:val="clear" w:color="auto" w:fill="FFFFFF"/>
        </w:rPr>
        <w:t xml:space="preserve"> </w:t>
      </w:r>
      <w:r w:rsidRPr="00D81C98">
        <w:rPr>
          <w:rFonts w:asciiTheme="majorBidi" w:hAnsiTheme="majorBidi" w:cstheme="majorBidi"/>
        </w:rPr>
        <w:fldChar w:fldCharType="begin"/>
      </w:r>
      <w:r w:rsidRPr="00D81C98">
        <w:rPr>
          <w:rFonts w:asciiTheme="majorBidi" w:hAnsiTheme="majorBidi" w:cstheme="majorBidi"/>
        </w:rPr>
        <w:instrText xml:space="preserve"> EQ \f(</w:instrText>
      </w:r>
      <w:r w:rsidRPr="00D81C98">
        <w:rPr>
          <w:rFonts w:asciiTheme="majorBidi" w:hAnsiTheme="majorBidi" w:cstheme="majorBidi"/>
          <w:i/>
          <w:iCs/>
        </w:rPr>
        <w:instrText>GMm</w:instrText>
      </w:r>
      <w:r w:rsidRPr="00D81C98">
        <w:rPr>
          <w:rFonts w:asciiTheme="majorBidi" w:hAnsiTheme="majorBidi" w:cstheme="majorBidi"/>
        </w:rPr>
        <w:instrText>,</w:instrText>
      </w:r>
      <w:r w:rsidRPr="00D81C98">
        <w:rPr>
          <w:rFonts w:asciiTheme="majorBidi" w:hAnsiTheme="majorBidi" w:cstheme="majorBidi"/>
          <w:i/>
          <w:iCs/>
        </w:rPr>
        <w:instrText>R</w:instrText>
      </w:r>
      <w:r w:rsidRPr="00D81C98">
        <w:rPr>
          <w:rFonts w:asciiTheme="majorBidi" w:hAnsiTheme="majorBidi" w:cstheme="majorBidi"/>
        </w:rPr>
        <w:instrText>)</w:instrText>
      </w:r>
      <w:r>
        <w:rPr>
          <w:rFonts w:asciiTheme="majorBidi" w:hAnsiTheme="majorBidi" w:cstheme="majorBidi" w:hint="eastAsia"/>
        </w:rPr>
        <w:instrText xml:space="preserve"> </w:instrText>
      </w:r>
      <w:r w:rsidRPr="00D81C98">
        <w:rPr>
          <w:rFonts w:asciiTheme="majorBidi" w:hAnsiTheme="majorBidi" w:cstheme="majorBidi"/>
        </w:rPr>
        <w:fldChar w:fldCharType="separate"/>
      </w:r>
      <w:r w:rsidRPr="00D81C98">
        <w:rPr>
          <w:rFonts w:asciiTheme="majorBidi" w:hAnsiTheme="majorBidi" w:cstheme="majorBidi"/>
        </w:rPr>
        <w:fldChar w:fldCharType="end"/>
      </w:r>
      <w:r w:rsidRPr="00D81C98">
        <w:rPr>
          <w:rFonts w:asciiTheme="majorBidi" w:hAnsiTheme="majorBidi" w:cstheme="majorBidi"/>
          <w:shd w:val="clear" w:color="auto" w:fill="FFFFFF"/>
        </w:rPr>
        <w:t xml:space="preserve">) = </w:t>
      </w:r>
      <w:r w:rsidRPr="00D81C98">
        <w:rPr>
          <w:rFonts w:asciiTheme="majorBidi" w:hAnsiTheme="majorBidi" w:cstheme="majorBidi"/>
        </w:rPr>
        <w:fldChar w:fldCharType="begin"/>
      </w:r>
      <w:r w:rsidRPr="00D81C98">
        <w:rPr>
          <w:rFonts w:asciiTheme="majorBidi" w:hAnsiTheme="majorBidi" w:cstheme="majorBidi"/>
        </w:rPr>
        <w:instrText xml:space="preserve"> EQ \f(1,2)</w:instrText>
      </w:r>
      <w:r>
        <w:rPr>
          <w:rFonts w:asciiTheme="majorBidi" w:hAnsiTheme="majorBidi" w:cstheme="majorBidi" w:hint="eastAsia"/>
        </w:rPr>
        <w:instrText xml:space="preserve"> </w:instrText>
      </w:r>
      <w:r w:rsidRPr="00D81C98">
        <w:rPr>
          <w:rFonts w:asciiTheme="majorBidi" w:hAnsiTheme="majorBidi" w:cstheme="majorBidi"/>
        </w:rPr>
        <w:fldChar w:fldCharType="separate"/>
      </w:r>
      <w:r w:rsidRPr="00D81C98">
        <w:rPr>
          <w:rFonts w:asciiTheme="majorBidi" w:hAnsiTheme="majorBidi" w:cstheme="majorBidi"/>
        </w:rPr>
        <w:fldChar w:fldCharType="end"/>
      </w:r>
      <w:r w:rsidRPr="00D81C98">
        <w:rPr>
          <w:rFonts w:asciiTheme="majorBidi" w:hAnsiTheme="majorBidi" w:cstheme="majorBidi"/>
          <w:i/>
          <w:iCs/>
        </w:rPr>
        <w:t>m</w:t>
      </w:r>
      <w:r w:rsidRPr="00D81C98">
        <w:rPr>
          <w:rFonts w:ascii="Book Antiqua" w:hAnsi="Book Antiqua" w:cstheme="majorBidi"/>
          <w:i/>
          <w:iCs/>
          <w:shd w:val="clear" w:color="auto" w:fill="FFFFFF"/>
        </w:rPr>
        <w:t>v</w:t>
      </w:r>
      <w:r w:rsidRPr="00D81C98">
        <w:rPr>
          <w:rFonts w:asciiTheme="majorBidi" w:hAnsiTheme="majorBidi" w:cstheme="majorBidi"/>
          <w:vertAlign w:val="subscript"/>
        </w:rPr>
        <w:t>∞</w:t>
      </w:r>
      <w:r w:rsidRPr="00D81C98">
        <w:rPr>
          <w:rFonts w:asciiTheme="majorBidi" w:hAnsiTheme="majorBidi" w:cstheme="majorBidi"/>
          <w:shd w:val="clear" w:color="auto" w:fill="FFFFFF"/>
          <w:vertAlign w:val="superscript"/>
        </w:rPr>
        <w:t>2</w:t>
      </w:r>
      <w:r w:rsidRPr="00D81C98">
        <w:rPr>
          <w:rFonts w:asciiTheme="majorBidi" w:hAnsiTheme="majorBidi" w:cstheme="majorBidi"/>
          <w:shd w:val="clear" w:color="auto" w:fill="FFFFFF"/>
        </w:rPr>
        <w:t xml:space="preserve"> + 0</w:t>
      </w:r>
    </w:p>
    <w:p w14:paraId="58D3D9C5" w14:textId="3454CC7B" w:rsidR="00766253" w:rsidRPr="005268B4" w:rsidRDefault="00766253" w:rsidP="00766253">
      <w:r w:rsidRPr="005268B4">
        <w:rPr>
          <w:rFonts w:hint="eastAsia"/>
        </w:rPr>
        <w:t>可得</w:t>
      </w:r>
      <w:r w:rsidRPr="005268B4">
        <w:rPr>
          <w:rFonts w:ascii="Book Antiqua" w:hAnsi="Book Antiqua"/>
          <w:i/>
          <w:iCs/>
          <w:shd w:val="clear" w:color="auto" w:fill="FFFFFF"/>
        </w:rPr>
        <w:t>v</w:t>
      </w:r>
      <w:r w:rsidRPr="005268B4">
        <w:rPr>
          <w:vertAlign w:val="subscript"/>
        </w:rPr>
        <w:t>∞</w:t>
      </w:r>
      <w:r w:rsidRPr="005268B4">
        <w:rPr>
          <w:rFonts w:hint="eastAsia"/>
        </w:rPr>
        <w:t xml:space="preserve"> = </w:t>
      </w:r>
      <w:r w:rsidRPr="005268B4">
        <w:fldChar w:fldCharType="begin"/>
      </w:r>
      <w:r w:rsidRPr="005268B4">
        <w:instrText xml:space="preserve"> EQ \r(</w:instrText>
      </w:r>
      <w:r w:rsidRPr="005268B4">
        <w:rPr>
          <w:rFonts w:ascii="Book Antiqua" w:hAnsi="Book Antiqua"/>
          <w:i/>
          <w:iCs/>
          <w:shd w:val="clear" w:color="auto" w:fill="FFFFFF"/>
        </w:rPr>
        <w:instrText>v</w:instrText>
      </w:r>
      <w:r w:rsidRPr="005268B4">
        <w:rPr>
          <w:rFonts w:ascii="Book Antiqua" w:hAnsi="Book Antiqua" w:hint="eastAsia"/>
          <w:shd w:val="clear" w:color="auto" w:fill="FFFFFF"/>
          <w:vertAlign w:val="superscript"/>
        </w:rPr>
        <w:instrText>2</w:instrText>
      </w:r>
      <w:r w:rsidRPr="005268B4">
        <w:rPr>
          <w:rFonts w:ascii="Book Antiqua" w:hAnsi="Book Antiqua" w:hint="eastAsia"/>
          <w:shd w:val="clear" w:color="auto" w:fill="FFFFFF"/>
        </w:rPr>
        <w:instrText xml:space="preserve"> </w:instrText>
      </w:r>
      <w:r>
        <w:rPr>
          <w:rFonts w:cs="Times New Roman"/>
          <w:shd w:val="clear" w:color="auto" w:fill="FFFFFF"/>
        </w:rPr>
        <w:instrText>−</w:instrText>
      </w:r>
      <w:r w:rsidRPr="005268B4">
        <w:instrText xml:space="preserve"> </w:instrText>
      </w:r>
      <w:r w:rsidRPr="005268B4">
        <w:rPr>
          <w:rFonts w:hint="eastAsia"/>
        </w:rPr>
        <w:instrText>\</w:instrText>
      </w:r>
      <w:r w:rsidRPr="005268B4">
        <w:instrText>f(2</w:instrText>
      </w:r>
      <w:r w:rsidRPr="005268B4">
        <w:rPr>
          <w:rFonts w:hint="eastAsia"/>
          <w:i/>
          <w:iCs/>
        </w:rPr>
        <w:instrText>GM</w:instrText>
      </w:r>
      <w:r w:rsidRPr="005268B4">
        <w:instrText>,</w:instrText>
      </w:r>
      <w:r w:rsidRPr="005268B4">
        <w:rPr>
          <w:rFonts w:hint="eastAsia"/>
          <w:i/>
          <w:iCs/>
        </w:rPr>
        <w:instrText>R</w:instrText>
      </w:r>
      <w:r w:rsidRPr="005268B4">
        <w:instrText>))</w:instrText>
      </w:r>
      <w:r>
        <w:rPr>
          <w:rFonts w:hint="eastAsia"/>
        </w:rPr>
        <w:instrText xml:space="preserve"> </w:instrText>
      </w:r>
      <w:r w:rsidRPr="005268B4">
        <w:fldChar w:fldCharType="separate"/>
      </w:r>
      <w:r w:rsidRPr="005268B4">
        <w:fldChar w:fldCharType="end"/>
      </w:r>
      <w:r w:rsidRPr="005268B4">
        <w:t xml:space="preserve"> ≈</w:t>
      </w:r>
      <w:r w:rsidRPr="005268B4">
        <w:rPr>
          <w:rFonts w:hint="eastAsia"/>
        </w:rPr>
        <w:t xml:space="preserve"> 5.66</w:t>
      </w:r>
      <w:r w:rsidRPr="005268B4">
        <w:t>×10</w:t>
      </w:r>
      <w:r w:rsidRPr="005268B4">
        <w:rPr>
          <w:rFonts w:hint="eastAsia"/>
          <w:vertAlign w:val="superscript"/>
        </w:rPr>
        <w:t xml:space="preserve">4 </w:t>
      </w:r>
      <w:r w:rsidRPr="005268B4">
        <w:t>m</w:t>
      </w:r>
      <w:r w:rsidRPr="005268B4">
        <w:rPr>
          <w:rFonts w:hint="eastAsia"/>
        </w:rPr>
        <w:t xml:space="preserve">/s </w:t>
      </w:r>
      <w:r w:rsidRPr="005268B4">
        <w:t>&gt;</w:t>
      </w:r>
      <w:r w:rsidRPr="005268B4">
        <w:rPr>
          <w:rFonts w:hint="eastAsia"/>
        </w:rPr>
        <w:t xml:space="preserve"> 0</w:t>
      </w:r>
    </w:p>
    <w:p w14:paraId="52564B68" w14:textId="2D190801" w:rsidR="00766253" w:rsidRPr="005268B4" w:rsidRDefault="00766253" w:rsidP="00766253">
      <w:r w:rsidRPr="005268B4">
        <w:rPr>
          <w:rFonts w:hint="eastAsia"/>
        </w:rPr>
        <w:t>故，彗星能摆脱太阳引力的束缚</w:t>
      </w:r>
    </w:p>
    <w:p w14:paraId="4C61EBE0" w14:textId="72D9828A" w:rsidR="00F954E4" w:rsidRDefault="00F954E4" w:rsidP="00F954E4">
      <w:r>
        <w:rPr>
          <w:rFonts w:hint="eastAsia"/>
        </w:rPr>
        <w:t>2025</w:t>
      </w:r>
      <w:r>
        <w:rPr>
          <w:rFonts w:hint="eastAsia"/>
        </w:rPr>
        <w:t>学年徐汇区二模五</w:t>
      </w:r>
    </w:p>
  </w:comment>
  <w:comment w:id="5" w:author="physics" w:date="2026-04-10T16:26:00Z" w:initials="phy">
    <w:p w14:paraId="2F7C8937" w14:textId="35A98741" w:rsidR="00766253" w:rsidRPr="00766253" w:rsidRDefault="00F954E4" w:rsidP="00766253">
      <w:r>
        <w:rPr>
          <w:rStyle w:val="a9"/>
          <w:rFonts w:hint="eastAsia"/>
        </w:rPr>
        <w:annotationRef/>
      </w:r>
      <w:r w:rsidR="00766253" w:rsidRPr="00766253">
        <w:rPr>
          <w:rFonts w:hint="eastAsia"/>
        </w:rPr>
        <w:t>1</w:t>
      </w:r>
      <w:r w:rsidR="00766253" w:rsidRPr="00766253">
        <w:rPr>
          <w:rFonts w:hint="eastAsia"/>
        </w:rPr>
        <w:t>．（</w:t>
      </w:r>
      <w:r w:rsidR="00766253" w:rsidRPr="00766253">
        <w:rPr>
          <w:rFonts w:hint="eastAsia"/>
        </w:rPr>
        <w:t>1</w:t>
      </w:r>
      <w:r w:rsidR="00766253" w:rsidRPr="00766253">
        <w:rPr>
          <w:rFonts w:hint="eastAsia"/>
        </w:rPr>
        <w:t>）</w:t>
      </w:r>
      <w:r w:rsidR="00766253" w:rsidRPr="00766253">
        <w:fldChar w:fldCharType="begin"/>
      </w:r>
      <w:r w:rsidR="00766253" w:rsidRPr="00766253">
        <w:instrText xml:space="preserve"> EQ \f(</w:instrText>
      </w:r>
      <w:r w:rsidR="00766253" w:rsidRPr="00766253">
        <w:rPr>
          <w:rFonts w:hint="eastAsia"/>
          <w:i/>
          <w:iCs/>
        </w:rPr>
        <w:instrText>V</w:instrText>
      </w:r>
      <w:r w:rsidR="00766253" w:rsidRPr="00766253">
        <w:rPr>
          <w:rFonts w:hint="eastAsia"/>
          <w:vertAlign w:val="subscript"/>
        </w:rPr>
        <w:instrText>A</w:instrText>
      </w:r>
      <w:r w:rsidR="00766253" w:rsidRPr="00766253">
        <w:rPr>
          <w:rFonts w:hint="eastAsia"/>
        </w:rPr>
        <w:instrText xml:space="preserve"> + </w:instrText>
      </w:r>
      <w:r w:rsidR="00766253" w:rsidRPr="00766253">
        <w:rPr>
          <w:rFonts w:hint="eastAsia"/>
          <w:i/>
          <w:iCs/>
        </w:rPr>
        <w:instrText>V</w:instrText>
      </w:r>
      <w:r w:rsidR="00766253" w:rsidRPr="00766253">
        <w:rPr>
          <w:rFonts w:hint="eastAsia"/>
          <w:vertAlign w:val="subscript"/>
        </w:rPr>
        <w:instrText>B</w:instrText>
      </w:r>
      <w:r w:rsidR="00766253" w:rsidRPr="00766253">
        <w:rPr>
          <w:rFonts w:hint="eastAsia"/>
        </w:rPr>
        <w:instrText xml:space="preserve"> </w:instrText>
      </w:r>
      <w:r w:rsidR="00766253" w:rsidRPr="00766253">
        <w:rPr>
          <w:rFonts w:cs="Times New Roman"/>
        </w:rPr>
        <w:instrText>−</w:instrText>
      </w:r>
      <w:r w:rsidR="00766253" w:rsidRPr="00766253">
        <w:rPr>
          <w:rFonts w:hint="eastAsia"/>
        </w:rPr>
        <w:instrText xml:space="preserve"> </w:instrText>
      </w:r>
      <w:r w:rsidR="00766253" w:rsidRPr="00766253">
        <w:rPr>
          <w:rFonts w:hint="eastAsia"/>
          <w:i/>
          <w:iCs/>
        </w:rPr>
        <w:instrText>V</w:instrText>
      </w:r>
      <w:r w:rsidR="00766253" w:rsidRPr="00766253">
        <w:rPr>
          <w:rFonts w:hint="eastAsia"/>
          <w:vertAlign w:val="subscript"/>
        </w:rPr>
        <w:instrText>C</w:instrText>
      </w:r>
      <w:r w:rsidR="00766253" w:rsidRPr="00766253">
        <w:instrText>,</w:instrText>
      </w:r>
      <w:r w:rsidR="00766253" w:rsidRPr="00766253">
        <w:rPr>
          <w:rFonts w:hint="eastAsia"/>
          <w:i/>
          <w:iCs/>
        </w:rPr>
        <w:instrText>V</w:instrText>
      </w:r>
      <w:r w:rsidR="00766253" w:rsidRPr="00766253">
        <w:rPr>
          <w:rFonts w:hint="eastAsia"/>
          <w:vertAlign w:val="subscript"/>
        </w:rPr>
        <w:instrText>B</w:instrText>
      </w:r>
      <w:r w:rsidR="00766253" w:rsidRPr="00766253">
        <w:instrText xml:space="preserve">) </w:instrText>
      </w:r>
      <w:r w:rsidR="00766253" w:rsidRPr="00766253">
        <w:fldChar w:fldCharType="separate"/>
      </w:r>
      <w:r w:rsidR="00766253" w:rsidRPr="00766253">
        <w:fldChar w:fldCharType="end"/>
      </w:r>
      <w:r w:rsidR="00766253" w:rsidRPr="00766253">
        <w:rPr>
          <w:rFonts w:hint="eastAsia"/>
          <w:i/>
          <w:iCs/>
        </w:rPr>
        <w:t>p</w:t>
      </w:r>
      <w:r w:rsidR="00766253" w:rsidRPr="00766253">
        <w:tab/>
      </w:r>
      <w:r w:rsidR="00766253" w:rsidRPr="00766253">
        <w:rPr>
          <w:rFonts w:hint="eastAsia"/>
        </w:rPr>
        <w:t>（</w:t>
      </w:r>
      <w:r w:rsidR="00766253" w:rsidRPr="00766253">
        <w:rPr>
          <w:rFonts w:hint="eastAsia"/>
        </w:rPr>
        <w:t>2</w:t>
      </w:r>
      <w:r w:rsidR="00766253" w:rsidRPr="00766253">
        <w:rPr>
          <w:rFonts w:hint="eastAsia"/>
        </w:rPr>
        <w:t>）</w:t>
      </w:r>
      <w:r w:rsidR="00766253" w:rsidRPr="00766253">
        <w:rPr>
          <w:rFonts w:hint="eastAsia"/>
          <w:shd w:val="clear" w:color="auto" w:fill="FFFFFF"/>
        </w:rPr>
        <w:t>C</w:t>
      </w:r>
      <w:r w:rsidR="00766253" w:rsidRPr="00766253">
        <w:rPr>
          <w:rFonts w:hint="eastAsia"/>
        </w:rPr>
        <w:t>，</w:t>
      </w:r>
      <w:r w:rsidR="00766253" w:rsidRPr="00766253">
        <w:rPr>
          <w:shd w:val="clear" w:color="auto" w:fill="FFFFFF"/>
        </w:rPr>
        <w:t>A</w:t>
      </w:r>
      <w:r w:rsidR="00766253" w:rsidRPr="00766253">
        <w:rPr>
          <w:shd w:val="clear" w:color="auto" w:fill="FFFFFF"/>
        </w:rPr>
        <w:tab/>
      </w:r>
      <w:r w:rsidR="00766253" w:rsidRPr="00766253">
        <w:rPr>
          <w:rFonts w:hint="eastAsia"/>
        </w:rPr>
        <w:t>（</w:t>
      </w:r>
      <w:r w:rsidR="00766253" w:rsidRPr="00766253">
        <w:rPr>
          <w:rFonts w:hint="eastAsia"/>
        </w:rPr>
        <w:t>3</w:t>
      </w:r>
      <w:r w:rsidR="00766253" w:rsidRPr="00766253">
        <w:rPr>
          <w:rFonts w:hint="eastAsia"/>
        </w:rPr>
        <w:t>）</w:t>
      </w:r>
      <w:r w:rsidR="00766253" w:rsidRPr="00766253">
        <w:rPr>
          <w:rFonts w:hint="eastAsia"/>
          <w:shd w:val="clear" w:color="auto" w:fill="FFFFFF"/>
        </w:rPr>
        <w:t>B</w:t>
      </w:r>
    </w:p>
    <w:p w14:paraId="57A8C451" w14:textId="1CC776DB" w:rsidR="00766253" w:rsidRPr="00766253" w:rsidRDefault="00766253" w:rsidP="00766253">
      <w:r w:rsidRPr="00766253">
        <w:rPr>
          <w:rFonts w:hint="eastAsia"/>
        </w:rPr>
        <w:t>2</w:t>
      </w:r>
      <w:r w:rsidRPr="00766253">
        <w:rPr>
          <w:rFonts w:hint="eastAsia"/>
        </w:rPr>
        <w:t>．</w:t>
      </w:r>
      <w:r w:rsidRPr="00766253">
        <w:rPr>
          <w:rFonts w:hint="eastAsia"/>
        </w:rPr>
        <w:t>DEF</w:t>
      </w:r>
    </w:p>
    <w:p w14:paraId="00804041" w14:textId="2B27668F" w:rsidR="00766253" w:rsidRPr="00766253" w:rsidRDefault="00766253" w:rsidP="00766253">
      <w:r w:rsidRPr="00766253">
        <w:rPr>
          <w:rFonts w:hint="eastAsia"/>
        </w:rPr>
        <w:t>3</w:t>
      </w:r>
      <w:r w:rsidRPr="00766253">
        <w:rPr>
          <w:rFonts w:hint="eastAsia"/>
        </w:rPr>
        <w:t>．（</w:t>
      </w:r>
      <w:r w:rsidRPr="00766253">
        <w:rPr>
          <w:rFonts w:hint="eastAsia"/>
        </w:rPr>
        <w:t>1</w:t>
      </w:r>
      <w:r w:rsidRPr="00766253">
        <w:rPr>
          <w:rFonts w:hint="eastAsia"/>
        </w:rPr>
        <w:t>）</w:t>
      </w:r>
      <w:r w:rsidRPr="00766253">
        <w:fldChar w:fldCharType="begin"/>
      </w:r>
      <w:r w:rsidRPr="00766253">
        <w:instrText xml:space="preserve"> EQ \f(</w:instrText>
      </w:r>
      <w:r w:rsidRPr="00766253">
        <w:rPr>
          <w:rFonts w:hint="eastAsia"/>
          <w:i/>
          <w:iCs/>
        </w:rPr>
        <w:instrText>Yd</w:instrText>
      </w:r>
      <w:r w:rsidRPr="00766253">
        <w:instrText>,</w:instrText>
      </w:r>
      <w:r w:rsidRPr="00766253">
        <w:rPr>
          <w:rFonts w:hint="eastAsia"/>
          <w:i/>
          <w:iCs/>
        </w:rPr>
        <w:instrText>S</w:instrText>
      </w:r>
      <w:r w:rsidRPr="00766253">
        <w:instrText>)</w:instrText>
      </w:r>
      <w:r w:rsidRPr="00766253">
        <w:rPr>
          <w:rFonts w:hint="eastAsia"/>
        </w:rPr>
        <w:instrText xml:space="preserve"> </w:instrText>
      </w:r>
      <w:r w:rsidRPr="00766253">
        <w:fldChar w:fldCharType="separate"/>
      </w:r>
      <w:r w:rsidRPr="00766253">
        <w:fldChar w:fldCharType="end"/>
      </w:r>
    </w:p>
    <w:p w14:paraId="532DB582" w14:textId="73A79AC1" w:rsidR="00766253" w:rsidRPr="00766253" w:rsidRDefault="00766253" w:rsidP="00766253">
      <w:r w:rsidRPr="00766253">
        <w:rPr>
          <w:rFonts w:hint="eastAsia"/>
        </w:rPr>
        <w:t>（</w:t>
      </w:r>
      <w:r w:rsidRPr="00766253">
        <w:rPr>
          <w:rFonts w:hint="eastAsia"/>
        </w:rPr>
        <w:t>2</w:t>
      </w:r>
      <w:r w:rsidRPr="00766253">
        <w:rPr>
          <w:rFonts w:hint="eastAsia"/>
        </w:rPr>
        <w:t>）不可行</w:t>
      </w:r>
    </w:p>
    <w:p w14:paraId="1B992967" w14:textId="025543DE" w:rsidR="00766253" w:rsidRPr="00766253" w:rsidRDefault="00766253" w:rsidP="00766253">
      <w:r w:rsidRPr="00766253">
        <w:rPr>
          <w:rFonts w:hint="eastAsia"/>
        </w:rPr>
        <w:t>为确证</w:t>
      </w:r>
      <w:r w:rsidRPr="00766253">
        <w:t>α</w:t>
      </w:r>
      <w:r w:rsidRPr="00766253">
        <w:t>粒子</w:t>
      </w:r>
      <w:r w:rsidRPr="00766253">
        <w:rPr>
          <w:rFonts w:hint="eastAsia"/>
        </w:rPr>
        <w:t>就是氦原子核，波长的测量结果需精确到</w:t>
      </w:r>
      <w:r w:rsidRPr="00766253">
        <w:rPr>
          <w:rFonts w:hint="eastAsia"/>
        </w:rPr>
        <w:t>4</w:t>
      </w:r>
      <w:r w:rsidRPr="00766253">
        <w:rPr>
          <w:rFonts w:hint="eastAsia"/>
        </w:rPr>
        <w:t>位有效数字。该同学使用</w:t>
      </w:r>
      <w:r w:rsidRPr="00766253">
        <w:rPr>
          <w:rFonts w:hint="eastAsia"/>
          <w:i/>
          <w:iCs/>
        </w:rPr>
        <w:t>d</w:t>
      </w:r>
      <w:r w:rsidRPr="00766253">
        <w:t xml:space="preserve"> = 0.</w:t>
      </w:r>
      <w:r w:rsidRPr="00766253">
        <w:rPr>
          <w:rFonts w:hint="eastAsia"/>
        </w:rPr>
        <w:t xml:space="preserve">25 </w:t>
      </w:r>
      <w:r w:rsidRPr="00766253">
        <w:t>mm</w:t>
      </w:r>
      <w:r w:rsidRPr="00766253">
        <w:rPr>
          <w:rFonts w:hint="eastAsia"/>
        </w:rPr>
        <w:t>双缝屏，测量结果仅可保留</w:t>
      </w:r>
      <w:r w:rsidRPr="00766253">
        <w:rPr>
          <w:rFonts w:hint="eastAsia"/>
        </w:rPr>
        <w:t>2</w:t>
      </w:r>
      <w:r w:rsidRPr="00766253">
        <w:rPr>
          <w:rFonts w:hint="eastAsia"/>
        </w:rPr>
        <w:t>位有效数字，无法达成实验目的。</w:t>
      </w:r>
    </w:p>
    <w:p w14:paraId="5DD605F2" w14:textId="55DFB5FB" w:rsidR="00766253" w:rsidRPr="00766253" w:rsidRDefault="00766253" w:rsidP="00766253">
      <w:r w:rsidRPr="00766253">
        <w:rPr>
          <w:rFonts w:hint="eastAsia"/>
        </w:rPr>
        <w:t>4</w:t>
      </w:r>
      <w:r w:rsidRPr="00766253">
        <w:rPr>
          <w:rFonts w:hint="eastAsia"/>
        </w:rPr>
        <w:t>．（</w:t>
      </w:r>
      <w:r w:rsidRPr="00766253">
        <w:rPr>
          <w:rFonts w:hint="eastAsia"/>
        </w:rPr>
        <w:t>1</w:t>
      </w:r>
      <w:r w:rsidRPr="00766253">
        <w:rPr>
          <w:rFonts w:hint="eastAsia"/>
        </w:rPr>
        <w:t>）</w:t>
      </w:r>
      <w:r w:rsidRPr="00766253">
        <w:rPr>
          <w:rFonts w:hint="eastAsia"/>
          <w:vertAlign w:val="superscript"/>
        </w:rPr>
        <w:t>222</w:t>
      </w:r>
      <w:r w:rsidRPr="00766253">
        <w:rPr>
          <w:rFonts w:hint="eastAsia"/>
          <w:vertAlign w:val="subscript"/>
        </w:rPr>
        <w:t>86</w:t>
      </w:r>
      <w:r w:rsidRPr="00766253">
        <w:rPr>
          <w:rFonts w:hint="eastAsia"/>
        </w:rPr>
        <w:t>Rn</w:t>
      </w:r>
      <w:r w:rsidRPr="00766253">
        <w:rPr>
          <w:rFonts w:hint="eastAsia"/>
        </w:rPr>
        <w:t>→</w:t>
      </w:r>
      <w:r w:rsidRPr="00766253">
        <w:rPr>
          <w:rFonts w:hint="eastAsia"/>
          <w:vertAlign w:val="superscript"/>
        </w:rPr>
        <w:t>218</w:t>
      </w:r>
      <w:r w:rsidRPr="00766253">
        <w:rPr>
          <w:rFonts w:hint="eastAsia"/>
          <w:vertAlign w:val="subscript"/>
        </w:rPr>
        <w:t>84</w:t>
      </w:r>
      <w:r w:rsidRPr="00766253">
        <w:rPr>
          <w:rFonts w:hint="eastAsia"/>
        </w:rPr>
        <w:t xml:space="preserve">Po + </w:t>
      </w:r>
      <w:r w:rsidRPr="00766253">
        <w:rPr>
          <w:rFonts w:hint="eastAsia"/>
          <w:vertAlign w:val="superscript"/>
        </w:rPr>
        <w:t>4</w:t>
      </w:r>
      <w:r w:rsidRPr="00766253">
        <w:rPr>
          <w:rFonts w:hint="eastAsia"/>
          <w:vertAlign w:val="subscript"/>
        </w:rPr>
        <w:t>2</w:t>
      </w:r>
      <w:r w:rsidRPr="00766253">
        <w:rPr>
          <w:rFonts w:hint="eastAsia"/>
        </w:rPr>
        <w:t>He</w:t>
      </w:r>
    </w:p>
    <w:p w14:paraId="1F77C590" w14:textId="409FDD40" w:rsidR="00766253" w:rsidRPr="00766253" w:rsidRDefault="00766253" w:rsidP="00766253">
      <w:r w:rsidRPr="00766253">
        <w:rPr>
          <w:rFonts w:hint="eastAsia"/>
        </w:rPr>
        <w:t>（</w:t>
      </w:r>
      <w:r w:rsidRPr="00766253">
        <w:rPr>
          <w:rFonts w:hint="eastAsia"/>
        </w:rPr>
        <w:t>2</w:t>
      </w:r>
      <w:r w:rsidRPr="00766253">
        <w:rPr>
          <w:rFonts w:hint="eastAsia"/>
        </w:rPr>
        <w:t>）</w:t>
      </w:r>
      <w:r w:rsidRPr="00766253">
        <w:t>Δ</w:t>
      </w:r>
      <w:r w:rsidRPr="00766253">
        <w:rPr>
          <w:rFonts w:hint="eastAsia"/>
          <w:i/>
          <w:iCs/>
        </w:rPr>
        <w:t>m</w:t>
      </w:r>
      <w:r w:rsidRPr="00766253">
        <w:rPr>
          <w:rFonts w:hint="eastAsia"/>
        </w:rPr>
        <w:t xml:space="preserve"> = </w:t>
      </w:r>
      <w:r w:rsidRPr="00766253">
        <w:fldChar w:fldCharType="begin"/>
      </w:r>
      <w:r w:rsidRPr="00766253">
        <w:instrText xml:space="preserve"> EQ \f(</w:instrText>
      </w:r>
      <w:r w:rsidRPr="00766253">
        <w:rPr>
          <w:shd w:val="clear" w:color="auto" w:fill="FFFFFF"/>
        </w:rPr>
        <w:instrText>111</w:instrText>
      </w:r>
      <w:r w:rsidRPr="00766253">
        <w:rPr>
          <w:rFonts w:hint="eastAsia"/>
          <w:i/>
          <w:iCs/>
          <w:shd w:val="clear" w:color="auto" w:fill="FFFFFF"/>
        </w:rPr>
        <w:instrText>E</w:instrText>
      </w:r>
      <w:r w:rsidRPr="00766253">
        <w:rPr>
          <w:rFonts w:hint="eastAsia"/>
          <w:shd w:val="clear" w:color="auto" w:fill="FFFFFF"/>
          <w:vertAlign w:val="subscript"/>
        </w:rPr>
        <w:instrText>k</w:instrText>
      </w:r>
      <w:r w:rsidRPr="00766253">
        <w:rPr>
          <w:rFonts w:hint="eastAsia"/>
        </w:rPr>
        <w:instrText>,</w:instrText>
      </w:r>
      <w:r w:rsidRPr="00766253">
        <w:instrText>109</w:instrText>
      </w:r>
      <w:r w:rsidRPr="00766253">
        <w:rPr>
          <w:rFonts w:hint="eastAsia"/>
          <w:i/>
          <w:iCs/>
        </w:rPr>
        <w:instrText>c</w:instrText>
      </w:r>
      <w:r w:rsidRPr="00766253">
        <w:rPr>
          <w:rFonts w:hint="eastAsia"/>
          <w:vertAlign w:val="superscript"/>
        </w:rPr>
        <w:instrText>2</w:instrText>
      </w:r>
      <w:r w:rsidRPr="00766253">
        <w:instrText>)</w:instrText>
      </w:r>
      <w:r w:rsidRPr="00766253">
        <w:rPr>
          <w:rFonts w:hint="eastAsia"/>
        </w:rPr>
        <w:instrText xml:space="preserve"> </w:instrText>
      </w:r>
      <w:r w:rsidRPr="00766253">
        <w:fldChar w:fldCharType="separate"/>
      </w:r>
      <w:r w:rsidRPr="00766253">
        <w:fldChar w:fldCharType="end"/>
      </w:r>
    </w:p>
    <w:p w14:paraId="4AF18B5F" w14:textId="6B0FF407" w:rsidR="00766253" w:rsidRPr="00766253" w:rsidRDefault="00766253" w:rsidP="00766253">
      <w:r w:rsidRPr="00766253">
        <w:rPr>
          <w:rFonts w:hint="eastAsia"/>
        </w:rPr>
        <w:t>（</w:t>
      </w:r>
      <w:r w:rsidRPr="00766253">
        <w:rPr>
          <w:rFonts w:hint="eastAsia"/>
        </w:rPr>
        <w:t>3</w:t>
      </w:r>
      <w:r w:rsidRPr="00766253">
        <w:rPr>
          <w:rFonts w:hint="eastAsia"/>
        </w:rPr>
        <w:t>）</w:t>
      </w:r>
      <w:r w:rsidRPr="00766253">
        <w:fldChar w:fldCharType="begin"/>
      </w:r>
      <w:r w:rsidRPr="00766253">
        <w:instrText xml:space="preserve"> EQ \f(</w:instrText>
      </w:r>
      <w:r w:rsidRPr="00766253">
        <w:rPr>
          <w:rFonts w:hint="eastAsia"/>
          <w:i/>
          <w:iCs/>
        </w:rPr>
        <w:instrText>N</w:instrText>
      </w:r>
      <w:r w:rsidRPr="00766253">
        <w:instrText>,</w:instrText>
      </w:r>
      <w:r w:rsidRPr="00766253">
        <w:rPr>
          <w:rFonts w:hint="eastAsia"/>
          <w:i/>
          <w:iCs/>
        </w:rPr>
        <w:instrText>T</w:instrText>
      </w:r>
      <w:r w:rsidRPr="00766253">
        <w:instrText>)</w:instrText>
      </w:r>
      <w:r w:rsidRPr="00766253">
        <w:rPr>
          <w:rFonts w:hint="eastAsia"/>
        </w:rPr>
        <w:instrText xml:space="preserve"> </w:instrText>
      </w:r>
      <w:r w:rsidRPr="00766253">
        <w:fldChar w:fldCharType="separate"/>
      </w:r>
      <w:r w:rsidRPr="00766253">
        <w:fldChar w:fldCharType="end"/>
      </w:r>
      <w:r w:rsidRPr="00766253">
        <w:rPr>
          <w:rFonts w:hint="eastAsia"/>
        </w:rPr>
        <w:t xml:space="preserve"> ln2</w:t>
      </w:r>
    </w:p>
    <w:p w14:paraId="639C5E44" w14:textId="78CF7CBE" w:rsidR="00F954E4" w:rsidRDefault="00F954E4" w:rsidP="00F954E4">
      <w:r w:rsidRPr="00766253">
        <w:rPr>
          <w:rFonts w:hint="eastAsia"/>
        </w:rPr>
        <w:t>2025</w:t>
      </w:r>
      <w:r w:rsidRPr="00766253">
        <w:rPr>
          <w:rFonts w:hint="eastAsia"/>
        </w:rPr>
        <w:t>学年徐汇区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9BC02AC" w15:done="0"/>
  <w15:commentEx w15:paraId="556873B3" w15:done="0"/>
  <w15:commentEx w15:paraId="4731571A" w15:done="0"/>
  <w15:commentEx w15:paraId="61F7CBD3" w15:done="0"/>
  <w15:commentEx w15:paraId="4C61EBE0" w15:done="0"/>
  <w15:commentEx w15:paraId="639C5E4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F0EF7BB" w16cex:dateUtc="2026-04-10T08:24:00Z"/>
  <w16cex:commentExtensible w16cex:durableId="4788CD4A" w16cex:dateUtc="2026-04-10T08:25:00Z"/>
  <w16cex:commentExtensible w16cex:durableId="193916EB" w16cex:dateUtc="2026-04-10T08:25:00Z"/>
  <w16cex:commentExtensible w16cex:durableId="317267CF" w16cex:dateUtc="2026-04-10T08:25:00Z"/>
  <w16cex:commentExtensible w16cex:durableId="7F0212ED" w16cex:dateUtc="2026-04-10T08:25:00Z"/>
  <w16cex:commentExtensible w16cex:durableId="00415CF3" w16cex:dateUtc="2026-04-10T08:2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9BC02AC" w16cid:durableId="4F0EF7BB"/>
  <w16cid:commentId w16cid:paraId="556873B3" w16cid:durableId="4788CD4A"/>
  <w16cid:commentId w16cid:paraId="4731571A" w16cid:durableId="193916EB"/>
  <w16cid:commentId w16cid:paraId="61F7CBD3" w16cid:durableId="317267CF"/>
  <w16cid:commentId w16cid:paraId="4C61EBE0" w16cid:durableId="7F0212ED"/>
  <w16cid:commentId w16cid:paraId="639C5E44" w16cid:durableId="00415CF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0FEE0E" w14:textId="77777777" w:rsidR="00B3391C" w:rsidRDefault="00B3391C">
      <w:r>
        <w:separator/>
      </w:r>
    </w:p>
  </w:endnote>
  <w:endnote w:type="continuationSeparator" w:id="0">
    <w:p w14:paraId="27C4FDA4" w14:textId="77777777" w:rsidR="00B3391C" w:rsidRDefault="00B339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PMingLiU">
    <w:panose1 w:val="02010601000101010101"/>
    <w:charset w:val="88"/>
    <w:family w:val="roman"/>
    <w:pitch w:val="variable"/>
    <w:sig w:usb0="A00002FF" w:usb1="28CFFCFA" w:usb2="00000016" w:usb3="00000000" w:csb0="00100001" w:csb1="00000000"/>
  </w:font>
  <w:font w:name="楷体">
    <w:altName w:val="汉仪楷体KW"/>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67457306"/>
      <w:docPartObj>
        <w:docPartGallery w:val="Page Numbers (Bottom of Page)"/>
        <w:docPartUnique/>
      </w:docPartObj>
    </w:sdtPr>
    <w:sdtEndPr>
      <w:rPr>
        <w:rFonts w:ascii="Times New Roman" w:eastAsia="华文中宋" w:hAnsi="Times New Roman" w:cs="Times New Roman"/>
      </w:rPr>
    </w:sdtEndPr>
    <w:sdtContent>
      <w:sdt>
        <w:sdtPr>
          <w:id w:val="1728636285"/>
          <w:docPartObj>
            <w:docPartGallery w:val="Page Numbers (Top of Page)"/>
            <w:docPartUnique/>
          </w:docPartObj>
        </w:sdtPr>
        <w:sdtEndPr>
          <w:rPr>
            <w:rFonts w:ascii="Times New Roman" w:eastAsia="华文中宋" w:hAnsi="Times New Roman" w:cs="Times New Roman"/>
          </w:rPr>
        </w:sdtEndPr>
        <w:sdtContent>
          <w:p w14:paraId="3C0557EF" w14:textId="2551B5A3" w:rsidR="003B6B68" w:rsidRPr="003B6B68" w:rsidRDefault="00000000">
            <w:pPr>
              <w:pStyle w:val="a7"/>
              <w:jc w:val="center"/>
              <w:rPr>
                <w:rFonts w:ascii="Times New Roman" w:eastAsia="华文中宋" w:hAnsi="Times New Roman" w:cs="Times New Roman"/>
              </w:rPr>
            </w:pPr>
            <w:r w:rsidRPr="003B6B68">
              <w:rPr>
                <w:rFonts w:ascii="Times New Roman" w:eastAsia="华文中宋" w:hAnsi="Times New Roman" w:cs="Times New Roman"/>
                <w:lang w:val="zh-CN"/>
              </w:rPr>
              <w:t>第</w:t>
            </w:r>
            <w:r w:rsidRPr="003B6B68">
              <w:rPr>
                <w:rFonts w:ascii="Times New Roman" w:eastAsia="华文中宋" w:hAnsi="Times New Roman" w:cs="Times New Roman"/>
                <w:bCs/>
              </w:rPr>
              <w:fldChar w:fldCharType="begin"/>
            </w:r>
            <w:r w:rsidRPr="003B6B68">
              <w:rPr>
                <w:rFonts w:ascii="Times New Roman" w:eastAsia="华文中宋" w:hAnsi="Times New Roman" w:cs="Times New Roman"/>
                <w:bCs/>
              </w:rPr>
              <w:instrText>PAGE</w:instrText>
            </w:r>
            <w:r w:rsidRPr="003B6B68">
              <w:rPr>
                <w:rFonts w:ascii="Times New Roman" w:eastAsia="华文中宋" w:hAnsi="Times New Roman" w:cs="Times New Roman"/>
                <w:bCs/>
              </w:rPr>
              <w:fldChar w:fldCharType="separate"/>
            </w:r>
            <w:r w:rsidR="00AD6E96">
              <w:rPr>
                <w:rFonts w:ascii="Times New Roman" w:eastAsia="华文中宋" w:hAnsi="Times New Roman" w:cs="Times New Roman"/>
                <w:bCs/>
                <w:noProof/>
              </w:rPr>
              <w:t>5</w:t>
            </w:r>
            <w:r w:rsidRPr="003B6B68">
              <w:rPr>
                <w:rFonts w:ascii="Times New Roman" w:eastAsia="华文中宋" w:hAnsi="Times New Roman" w:cs="Times New Roman"/>
                <w:bCs/>
              </w:rPr>
              <w:fldChar w:fldCharType="end"/>
            </w:r>
            <w:r w:rsidRPr="003B6B68">
              <w:rPr>
                <w:rFonts w:ascii="Times New Roman" w:eastAsia="华文中宋" w:hAnsi="Times New Roman" w:cs="Times New Roman"/>
                <w:bCs/>
              </w:rPr>
              <w:t>页</w:t>
            </w:r>
            <w:r w:rsidRPr="003B6B68">
              <w:rPr>
                <w:rFonts w:ascii="Times New Roman" w:eastAsia="华文中宋" w:hAnsi="Times New Roman" w:cs="Times New Roman"/>
                <w:lang w:val="zh-CN"/>
              </w:rPr>
              <w:t xml:space="preserve"> / </w:t>
            </w:r>
            <w:r w:rsidRPr="003B6B68">
              <w:rPr>
                <w:rFonts w:ascii="Times New Roman" w:eastAsia="华文中宋" w:hAnsi="Times New Roman" w:cs="Times New Roman"/>
                <w:lang w:val="zh-CN"/>
              </w:rPr>
              <w:t>共</w:t>
            </w:r>
            <w:r w:rsidR="00D81C98">
              <w:rPr>
                <w:rFonts w:ascii="Times New Roman" w:eastAsia="华文中宋" w:hAnsi="Times New Roman" w:cs="Times New Roman" w:hint="eastAsia"/>
                <w:lang w:val="zh-CN"/>
              </w:rPr>
              <w:t>8</w:t>
            </w:r>
            <w:r w:rsidRPr="003B6B68">
              <w:rPr>
                <w:rFonts w:ascii="Times New Roman" w:eastAsia="华文中宋" w:hAnsi="Times New Roman" w:cs="Times New Roman"/>
                <w:bCs/>
              </w:rPr>
              <w:t>页</w:t>
            </w:r>
          </w:p>
        </w:sdtContent>
      </w:sdt>
    </w:sdtContent>
  </w:sdt>
  <w:p w14:paraId="2C771F38" w14:textId="238F0F12" w:rsidR="004151FC" w:rsidRDefault="00000000">
    <w:pPr>
      <w:widowControl w:val="0"/>
      <w:tabs>
        <w:tab w:val="center" w:pos="4153"/>
        <w:tab w:val="right" w:pos="8306"/>
      </w:tabs>
      <w:snapToGrid w:val="0"/>
      <w:rPr>
        <w:rFonts w:cs="Times New Roman"/>
        <w:sz w:val="2"/>
        <w:szCs w:val="2"/>
      </w:rPr>
    </w:pPr>
    <w:r>
      <w:rPr>
        <w:rFonts w:ascii="宋体" w:hAnsi="宋体"/>
        <w:color w:val="FFFFFF"/>
        <w:sz w:val="2"/>
        <w:szCs w:val="2"/>
      </w:rPr>
      <w:pict w14:anchorId="2C5176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5" type="#_x0000_t136" alt="学科网 zxxk.com" style="position:absolute;left:0;text-align:left;margin-left:158.95pt;margin-top:407.9pt;width:2.85pt;height:2.85pt;rotation:315;z-index:-251657728;mso-position-horizontal-relative:margin;mso-position-vertical-relative:margin" o:allowincell="f" stroked="f">
          <v:fill opacity=".5"/>
          <v:textpath style="font-family:&quot;宋体&quot;;font-size:8pt" string="zxxk.com"/>
          <w10:wrap anchorx="margin" anchory="margin"/>
        </v:shape>
      </w:pict>
    </w:r>
    <w:r w:rsidR="00E7005E">
      <w:rPr>
        <w:noProof/>
        <w:color w:val="FFFFFF"/>
        <w:sz w:val="2"/>
        <w:szCs w:val="2"/>
      </w:rPr>
      <w:drawing>
        <wp:anchor distT="0" distB="0" distL="114300" distR="114300" simplePos="0" relativeHeight="251657728" behindDoc="0" locked="0" layoutInCell="1" allowOverlap="1" wp14:anchorId="4C2FF63D" wp14:editId="0AC98CDE">
          <wp:simplePos x="0" y="0"/>
          <wp:positionH relativeFrom="column">
            <wp:posOffset>813435</wp:posOffset>
          </wp:positionH>
          <wp:positionV relativeFrom="paragraph">
            <wp:posOffset>-263525</wp:posOffset>
          </wp:positionV>
          <wp:extent cx="635" cy="635"/>
          <wp:effectExtent l="0" t="0" r="0" b="0"/>
          <wp:wrapNone/>
          <wp:docPr id="872926903" name="图片 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FFFFFF"/>
        <w:sz w:val="2"/>
        <w:szCs w:val="2"/>
      </w:rPr>
      <w:t>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C47FEA" w14:textId="77777777" w:rsidR="00B3391C" w:rsidRDefault="00B3391C">
      <w:r>
        <w:separator/>
      </w:r>
    </w:p>
  </w:footnote>
  <w:footnote w:type="continuationSeparator" w:id="0">
    <w:p w14:paraId="1FFD8ACB" w14:textId="77777777" w:rsidR="00B3391C" w:rsidRDefault="00B339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72CF70" w14:textId="44FF40C3" w:rsidR="004151FC" w:rsidRDefault="00E7005E" w:rsidP="00E7005E">
    <w:pPr>
      <w:widowControl w:val="0"/>
      <w:pBdr>
        <w:bottom w:val="none" w:sz="0" w:space="1" w:color="auto"/>
      </w:pBdr>
      <w:snapToGrid w:val="0"/>
      <w:rPr>
        <w:rFonts w:cs="Times New Roman"/>
        <w:sz w:val="2"/>
        <w:szCs w:val="2"/>
      </w:rPr>
    </w:pPr>
    <w:r>
      <w:rPr>
        <w:noProof/>
      </w:rPr>
      <w:drawing>
        <wp:anchor distT="0" distB="0" distL="114300" distR="114300" simplePos="0" relativeHeight="251656704" behindDoc="0" locked="0" layoutInCell="1" allowOverlap="1" wp14:anchorId="29CD464E" wp14:editId="3893E990">
          <wp:simplePos x="0" y="0"/>
          <wp:positionH relativeFrom="column">
            <wp:posOffset>4457700</wp:posOffset>
          </wp:positionH>
          <wp:positionV relativeFrom="paragraph">
            <wp:posOffset>107315</wp:posOffset>
          </wp:positionV>
          <wp:extent cx="9525" cy="9525"/>
          <wp:effectExtent l="0" t="0" r="0" b="0"/>
          <wp:wrapNone/>
          <wp:docPr id="965015246" name="图片 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8DEBA86"/>
    <w:multiLevelType w:val="singleLevel"/>
    <w:tmpl w:val="88DEBA86"/>
    <w:lvl w:ilvl="0">
      <w:start w:val="1"/>
      <w:numFmt w:val="decimal"/>
      <w:suff w:val="nothing"/>
      <w:lvlText w:val="（%1）"/>
      <w:lvlJc w:val="left"/>
    </w:lvl>
  </w:abstractNum>
  <w:abstractNum w:abstractNumId="1" w15:restartNumberingAfterBreak="0">
    <w:nsid w:val="06797447"/>
    <w:multiLevelType w:val="hybridMultilevel"/>
    <w:tmpl w:val="823CC194"/>
    <w:lvl w:ilvl="0" w:tplc="9FBC9F56">
      <w:start w:val="1"/>
      <w:numFmt w:val="decimal"/>
      <w:lvlText w:val="%1．"/>
      <w:lvlJc w:val="left"/>
      <w:pPr>
        <w:ind w:left="360" w:hanging="360"/>
      </w:pPr>
      <w:rPr>
        <w:rFonts w:hint="default"/>
      </w:rPr>
    </w:lvl>
    <w:lvl w:ilvl="1" w:tplc="2750785C" w:tentative="1">
      <w:start w:val="1"/>
      <w:numFmt w:val="lowerLetter"/>
      <w:lvlText w:val="%2)"/>
      <w:lvlJc w:val="left"/>
      <w:pPr>
        <w:ind w:left="880" w:hanging="440"/>
      </w:pPr>
    </w:lvl>
    <w:lvl w:ilvl="2" w:tplc="D0DC35C0" w:tentative="1">
      <w:start w:val="1"/>
      <w:numFmt w:val="lowerRoman"/>
      <w:lvlText w:val="%3."/>
      <w:lvlJc w:val="right"/>
      <w:pPr>
        <w:ind w:left="1320" w:hanging="440"/>
      </w:pPr>
    </w:lvl>
    <w:lvl w:ilvl="3" w:tplc="86DE8DFA" w:tentative="1">
      <w:start w:val="1"/>
      <w:numFmt w:val="decimal"/>
      <w:lvlText w:val="%4."/>
      <w:lvlJc w:val="left"/>
      <w:pPr>
        <w:ind w:left="1760" w:hanging="440"/>
      </w:pPr>
    </w:lvl>
    <w:lvl w:ilvl="4" w:tplc="3CB0AA20" w:tentative="1">
      <w:start w:val="1"/>
      <w:numFmt w:val="lowerLetter"/>
      <w:lvlText w:val="%5)"/>
      <w:lvlJc w:val="left"/>
      <w:pPr>
        <w:ind w:left="2200" w:hanging="440"/>
      </w:pPr>
    </w:lvl>
    <w:lvl w:ilvl="5" w:tplc="FA5C3B02" w:tentative="1">
      <w:start w:val="1"/>
      <w:numFmt w:val="lowerRoman"/>
      <w:lvlText w:val="%6."/>
      <w:lvlJc w:val="right"/>
      <w:pPr>
        <w:ind w:left="2640" w:hanging="440"/>
      </w:pPr>
    </w:lvl>
    <w:lvl w:ilvl="6" w:tplc="29CE1D9E" w:tentative="1">
      <w:start w:val="1"/>
      <w:numFmt w:val="decimal"/>
      <w:lvlText w:val="%7."/>
      <w:lvlJc w:val="left"/>
      <w:pPr>
        <w:ind w:left="3080" w:hanging="440"/>
      </w:pPr>
    </w:lvl>
    <w:lvl w:ilvl="7" w:tplc="BD56FF9E" w:tentative="1">
      <w:start w:val="1"/>
      <w:numFmt w:val="lowerLetter"/>
      <w:lvlText w:val="%8)"/>
      <w:lvlJc w:val="left"/>
      <w:pPr>
        <w:ind w:left="3520" w:hanging="440"/>
      </w:pPr>
    </w:lvl>
    <w:lvl w:ilvl="8" w:tplc="DBB8AB86" w:tentative="1">
      <w:start w:val="1"/>
      <w:numFmt w:val="lowerRoman"/>
      <w:lvlText w:val="%9."/>
      <w:lvlJc w:val="right"/>
      <w:pPr>
        <w:ind w:left="3960" w:hanging="440"/>
      </w:pPr>
    </w:lvl>
  </w:abstractNum>
  <w:abstractNum w:abstractNumId="2" w15:restartNumberingAfterBreak="0">
    <w:nsid w:val="0E5C0928"/>
    <w:multiLevelType w:val="hybridMultilevel"/>
    <w:tmpl w:val="079A122E"/>
    <w:lvl w:ilvl="0" w:tplc="A238DF0C">
      <w:start w:val="1"/>
      <w:numFmt w:val="decimal"/>
      <w:lvlText w:val="%1．"/>
      <w:lvlJc w:val="left"/>
      <w:pPr>
        <w:ind w:left="360" w:hanging="360"/>
      </w:pPr>
      <w:rPr>
        <w:rFonts w:hint="default"/>
      </w:rPr>
    </w:lvl>
    <w:lvl w:ilvl="1" w:tplc="8244FEB6">
      <w:start w:val="1"/>
      <w:numFmt w:val="lowerLetter"/>
      <w:lvlText w:val="%2)"/>
      <w:lvlJc w:val="left"/>
      <w:pPr>
        <w:ind w:left="840" w:hanging="420"/>
      </w:pPr>
    </w:lvl>
    <w:lvl w:ilvl="2" w:tplc="33689450" w:tentative="1">
      <w:start w:val="1"/>
      <w:numFmt w:val="lowerRoman"/>
      <w:lvlText w:val="%3."/>
      <w:lvlJc w:val="right"/>
      <w:pPr>
        <w:ind w:left="1260" w:hanging="420"/>
      </w:pPr>
    </w:lvl>
    <w:lvl w:ilvl="3" w:tplc="343680A4" w:tentative="1">
      <w:start w:val="1"/>
      <w:numFmt w:val="decimal"/>
      <w:lvlText w:val="%4."/>
      <w:lvlJc w:val="left"/>
      <w:pPr>
        <w:ind w:left="1680" w:hanging="420"/>
      </w:pPr>
    </w:lvl>
    <w:lvl w:ilvl="4" w:tplc="72B8A106" w:tentative="1">
      <w:start w:val="1"/>
      <w:numFmt w:val="lowerLetter"/>
      <w:lvlText w:val="%5)"/>
      <w:lvlJc w:val="left"/>
      <w:pPr>
        <w:ind w:left="2100" w:hanging="420"/>
      </w:pPr>
    </w:lvl>
    <w:lvl w:ilvl="5" w:tplc="DB1C5F72" w:tentative="1">
      <w:start w:val="1"/>
      <w:numFmt w:val="lowerRoman"/>
      <w:lvlText w:val="%6."/>
      <w:lvlJc w:val="right"/>
      <w:pPr>
        <w:ind w:left="2520" w:hanging="420"/>
      </w:pPr>
    </w:lvl>
    <w:lvl w:ilvl="6" w:tplc="2758B314" w:tentative="1">
      <w:start w:val="1"/>
      <w:numFmt w:val="decimal"/>
      <w:lvlText w:val="%7."/>
      <w:lvlJc w:val="left"/>
      <w:pPr>
        <w:ind w:left="2940" w:hanging="420"/>
      </w:pPr>
    </w:lvl>
    <w:lvl w:ilvl="7" w:tplc="8B76ACEA" w:tentative="1">
      <w:start w:val="1"/>
      <w:numFmt w:val="lowerLetter"/>
      <w:lvlText w:val="%8)"/>
      <w:lvlJc w:val="left"/>
      <w:pPr>
        <w:ind w:left="3360" w:hanging="420"/>
      </w:pPr>
    </w:lvl>
    <w:lvl w:ilvl="8" w:tplc="35D218C0" w:tentative="1">
      <w:start w:val="1"/>
      <w:numFmt w:val="lowerRoman"/>
      <w:lvlText w:val="%9."/>
      <w:lvlJc w:val="right"/>
      <w:pPr>
        <w:ind w:left="3780" w:hanging="420"/>
      </w:pPr>
    </w:lvl>
  </w:abstractNum>
  <w:abstractNum w:abstractNumId="3" w15:restartNumberingAfterBreak="0">
    <w:nsid w:val="12157298"/>
    <w:multiLevelType w:val="hybridMultilevel"/>
    <w:tmpl w:val="AEB27916"/>
    <w:lvl w:ilvl="0" w:tplc="65FAA83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C6500B8"/>
    <w:multiLevelType w:val="hybridMultilevel"/>
    <w:tmpl w:val="E7425304"/>
    <w:lvl w:ilvl="0" w:tplc="68001F62">
      <w:start w:val="1"/>
      <w:numFmt w:val="decimal"/>
      <w:lvlText w:val="（%1）"/>
      <w:lvlJc w:val="left"/>
      <w:pPr>
        <w:ind w:left="720" w:hanging="720"/>
      </w:pPr>
      <w:rPr>
        <w:rFonts w:hint="default"/>
      </w:rPr>
    </w:lvl>
    <w:lvl w:ilvl="1" w:tplc="46CC4ED2" w:tentative="1">
      <w:start w:val="1"/>
      <w:numFmt w:val="lowerLetter"/>
      <w:lvlText w:val="%2)"/>
      <w:lvlJc w:val="left"/>
      <w:pPr>
        <w:ind w:left="880" w:hanging="440"/>
      </w:pPr>
    </w:lvl>
    <w:lvl w:ilvl="2" w:tplc="3FDE720C" w:tentative="1">
      <w:start w:val="1"/>
      <w:numFmt w:val="lowerRoman"/>
      <w:lvlText w:val="%3."/>
      <w:lvlJc w:val="right"/>
      <w:pPr>
        <w:ind w:left="1320" w:hanging="440"/>
      </w:pPr>
    </w:lvl>
    <w:lvl w:ilvl="3" w:tplc="C4FA3622" w:tentative="1">
      <w:start w:val="1"/>
      <w:numFmt w:val="decimal"/>
      <w:lvlText w:val="%4."/>
      <w:lvlJc w:val="left"/>
      <w:pPr>
        <w:ind w:left="1760" w:hanging="440"/>
      </w:pPr>
    </w:lvl>
    <w:lvl w:ilvl="4" w:tplc="32F43B3A" w:tentative="1">
      <w:start w:val="1"/>
      <w:numFmt w:val="lowerLetter"/>
      <w:lvlText w:val="%5)"/>
      <w:lvlJc w:val="left"/>
      <w:pPr>
        <w:ind w:left="2200" w:hanging="440"/>
      </w:pPr>
    </w:lvl>
    <w:lvl w:ilvl="5" w:tplc="A724A824" w:tentative="1">
      <w:start w:val="1"/>
      <w:numFmt w:val="lowerRoman"/>
      <w:lvlText w:val="%6."/>
      <w:lvlJc w:val="right"/>
      <w:pPr>
        <w:ind w:left="2640" w:hanging="440"/>
      </w:pPr>
    </w:lvl>
    <w:lvl w:ilvl="6" w:tplc="11EE466C" w:tentative="1">
      <w:start w:val="1"/>
      <w:numFmt w:val="decimal"/>
      <w:lvlText w:val="%7."/>
      <w:lvlJc w:val="left"/>
      <w:pPr>
        <w:ind w:left="3080" w:hanging="440"/>
      </w:pPr>
    </w:lvl>
    <w:lvl w:ilvl="7" w:tplc="0338CD94" w:tentative="1">
      <w:start w:val="1"/>
      <w:numFmt w:val="lowerLetter"/>
      <w:lvlText w:val="%8)"/>
      <w:lvlJc w:val="left"/>
      <w:pPr>
        <w:ind w:left="3520" w:hanging="440"/>
      </w:pPr>
    </w:lvl>
    <w:lvl w:ilvl="8" w:tplc="319C9F06" w:tentative="1">
      <w:start w:val="1"/>
      <w:numFmt w:val="lowerRoman"/>
      <w:lvlText w:val="%9."/>
      <w:lvlJc w:val="right"/>
      <w:pPr>
        <w:ind w:left="3960" w:hanging="440"/>
      </w:pPr>
    </w:lvl>
  </w:abstractNum>
  <w:abstractNum w:abstractNumId="5" w15:restartNumberingAfterBreak="0">
    <w:nsid w:val="25ED215A"/>
    <w:multiLevelType w:val="hybridMultilevel"/>
    <w:tmpl w:val="2FB0FAAA"/>
    <w:lvl w:ilvl="0" w:tplc="2354C6BE">
      <w:start w:val="1"/>
      <w:numFmt w:val="japaneseCounting"/>
      <w:lvlText w:val="%1、"/>
      <w:lvlJc w:val="left"/>
      <w:pPr>
        <w:ind w:left="840" w:hanging="420"/>
      </w:pPr>
      <w:rPr>
        <w:rFonts w:hint="default"/>
      </w:rPr>
    </w:lvl>
    <w:lvl w:ilvl="1" w:tplc="E36A04FA" w:tentative="1">
      <w:start w:val="1"/>
      <w:numFmt w:val="lowerLetter"/>
      <w:lvlText w:val="%2)"/>
      <w:lvlJc w:val="left"/>
      <w:pPr>
        <w:ind w:left="1260" w:hanging="420"/>
      </w:pPr>
    </w:lvl>
    <w:lvl w:ilvl="2" w:tplc="261EC5A2" w:tentative="1">
      <w:start w:val="1"/>
      <w:numFmt w:val="lowerRoman"/>
      <w:lvlText w:val="%3."/>
      <w:lvlJc w:val="right"/>
      <w:pPr>
        <w:ind w:left="1680" w:hanging="420"/>
      </w:pPr>
    </w:lvl>
    <w:lvl w:ilvl="3" w:tplc="4D6695CC" w:tentative="1">
      <w:start w:val="1"/>
      <w:numFmt w:val="decimal"/>
      <w:lvlText w:val="%4."/>
      <w:lvlJc w:val="left"/>
      <w:pPr>
        <w:ind w:left="2100" w:hanging="420"/>
      </w:pPr>
    </w:lvl>
    <w:lvl w:ilvl="4" w:tplc="36EEA02E" w:tentative="1">
      <w:start w:val="1"/>
      <w:numFmt w:val="lowerLetter"/>
      <w:lvlText w:val="%5)"/>
      <w:lvlJc w:val="left"/>
      <w:pPr>
        <w:ind w:left="2520" w:hanging="420"/>
      </w:pPr>
    </w:lvl>
    <w:lvl w:ilvl="5" w:tplc="9D04344A" w:tentative="1">
      <w:start w:val="1"/>
      <w:numFmt w:val="lowerRoman"/>
      <w:lvlText w:val="%6."/>
      <w:lvlJc w:val="right"/>
      <w:pPr>
        <w:ind w:left="2940" w:hanging="420"/>
      </w:pPr>
    </w:lvl>
    <w:lvl w:ilvl="6" w:tplc="8A3493AA" w:tentative="1">
      <w:start w:val="1"/>
      <w:numFmt w:val="decimal"/>
      <w:lvlText w:val="%7."/>
      <w:lvlJc w:val="left"/>
      <w:pPr>
        <w:ind w:left="3360" w:hanging="420"/>
      </w:pPr>
    </w:lvl>
    <w:lvl w:ilvl="7" w:tplc="7D66482E" w:tentative="1">
      <w:start w:val="1"/>
      <w:numFmt w:val="lowerLetter"/>
      <w:lvlText w:val="%8)"/>
      <w:lvlJc w:val="left"/>
      <w:pPr>
        <w:ind w:left="3780" w:hanging="420"/>
      </w:pPr>
    </w:lvl>
    <w:lvl w:ilvl="8" w:tplc="73D8BF66" w:tentative="1">
      <w:start w:val="1"/>
      <w:numFmt w:val="lowerRoman"/>
      <w:lvlText w:val="%9."/>
      <w:lvlJc w:val="right"/>
      <w:pPr>
        <w:ind w:left="4200" w:hanging="420"/>
      </w:pPr>
    </w:lvl>
  </w:abstractNum>
  <w:abstractNum w:abstractNumId="6" w15:restartNumberingAfterBreak="0">
    <w:nsid w:val="48953D0D"/>
    <w:multiLevelType w:val="hybridMultilevel"/>
    <w:tmpl w:val="882EF7B8"/>
    <w:lvl w:ilvl="0" w:tplc="F78C64AA">
      <w:start w:val="1"/>
      <w:numFmt w:val="decimal"/>
      <w:lvlText w:val="（%1）"/>
      <w:lvlJc w:val="left"/>
      <w:pPr>
        <w:ind w:left="720" w:hanging="720"/>
      </w:pPr>
      <w:rPr>
        <w:rFonts w:hint="default"/>
      </w:rPr>
    </w:lvl>
    <w:lvl w:ilvl="1" w:tplc="3D542AC2" w:tentative="1">
      <w:start w:val="1"/>
      <w:numFmt w:val="lowerLetter"/>
      <w:lvlText w:val="%2)"/>
      <w:lvlJc w:val="left"/>
      <w:pPr>
        <w:ind w:left="880" w:hanging="440"/>
      </w:pPr>
    </w:lvl>
    <w:lvl w:ilvl="2" w:tplc="B09C0648" w:tentative="1">
      <w:start w:val="1"/>
      <w:numFmt w:val="lowerRoman"/>
      <w:lvlText w:val="%3."/>
      <w:lvlJc w:val="right"/>
      <w:pPr>
        <w:ind w:left="1320" w:hanging="440"/>
      </w:pPr>
    </w:lvl>
    <w:lvl w:ilvl="3" w:tplc="6F686FA4" w:tentative="1">
      <w:start w:val="1"/>
      <w:numFmt w:val="decimal"/>
      <w:lvlText w:val="%4."/>
      <w:lvlJc w:val="left"/>
      <w:pPr>
        <w:ind w:left="1760" w:hanging="440"/>
      </w:pPr>
    </w:lvl>
    <w:lvl w:ilvl="4" w:tplc="54022AD8" w:tentative="1">
      <w:start w:val="1"/>
      <w:numFmt w:val="lowerLetter"/>
      <w:lvlText w:val="%5)"/>
      <w:lvlJc w:val="left"/>
      <w:pPr>
        <w:ind w:left="2200" w:hanging="440"/>
      </w:pPr>
    </w:lvl>
    <w:lvl w:ilvl="5" w:tplc="0AA6C04C" w:tentative="1">
      <w:start w:val="1"/>
      <w:numFmt w:val="lowerRoman"/>
      <w:lvlText w:val="%6."/>
      <w:lvlJc w:val="right"/>
      <w:pPr>
        <w:ind w:left="2640" w:hanging="440"/>
      </w:pPr>
    </w:lvl>
    <w:lvl w:ilvl="6" w:tplc="AC385018" w:tentative="1">
      <w:start w:val="1"/>
      <w:numFmt w:val="decimal"/>
      <w:lvlText w:val="%7."/>
      <w:lvlJc w:val="left"/>
      <w:pPr>
        <w:ind w:left="3080" w:hanging="440"/>
      </w:pPr>
    </w:lvl>
    <w:lvl w:ilvl="7" w:tplc="280A7EA8" w:tentative="1">
      <w:start w:val="1"/>
      <w:numFmt w:val="lowerLetter"/>
      <w:lvlText w:val="%8)"/>
      <w:lvlJc w:val="left"/>
      <w:pPr>
        <w:ind w:left="3520" w:hanging="440"/>
      </w:pPr>
    </w:lvl>
    <w:lvl w:ilvl="8" w:tplc="629C813A" w:tentative="1">
      <w:start w:val="1"/>
      <w:numFmt w:val="lowerRoman"/>
      <w:lvlText w:val="%9."/>
      <w:lvlJc w:val="right"/>
      <w:pPr>
        <w:ind w:left="3960" w:hanging="440"/>
      </w:pPr>
    </w:lvl>
  </w:abstractNum>
  <w:abstractNum w:abstractNumId="7" w15:restartNumberingAfterBreak="0">
    <w:nsid w:val="4E555C96"/>
    <w:multiLevelType w:val="hybridMultilevel"/>
    <w:tmpl w:val="568CB5D8"/>
    <w:lvl w:ilvl="0" w:tplc="CCEAAA16">
      <w:start w:val="1"/>
      <w:numFmt w:val="decimal"/>
      <w:lvlText w:val="%1．"/>
      <w:lvlJc w:val="left"/>
      <w:pPr>
        <w:ind w:left="360" w:hanging="360"/>
      </w:pPr>
      <w:rPr>
        <w:rFonts w:hint="default"/>
      </w:rPr>
    </w:lvl>
    <w:lvl w:ilvl="1" w:tplc="BDD06746" w:tentative="1">
      <w:start w:val="1"/>
      <w:numFmt w:val="lowerLetter"/>
      <w:lvlText w:val="%2)"/>
      <w:lvlJc w:val="left"/>
      <w:pPr>
        <w:ind w:left="840" w:hanging="420"/>
      </w:pPr>
    </w:lvl>
    <w:lvl w:ilvl="2" w:tplc="768EC9B4" w:tentative="1">
      <w:start w:val="1"/>
      <w:numFmt w:val="lowerRoman"/>
      <w:lvlText w:val="%3."/>
      <w:lvlJc w:val="right"/>
      <w:pPr>
        <w:ind w:left="1260" w:hanging="420"/>
      </w:pPr>
    </w:lvl>
    <w:lvl w:ilvl="3" w:tplc="B8B8213C" w:tentative="1">
      <w:start w:val="1"/>
      <w:numFmt w:val="decimal"/>
      <w:lvlText w:val="%4."/>
      <w:lvlJc w:val="left"/>
      <w:pPr>
        <w:ind w:left="1680" w:hanging="420"/>
      </w:pPr>
    </w:lvl>
    <w:lvl w:ilvl="4" w:tplc="4E2421F6" w:tentative="1">
      <w:start w:val="1"/>
      <w:numFmt w:val="lowerLetter"/>
      <w:lvlText w:val="%5)"/>
      <w:lvlJc w:val="left"/>
      <w:pPr>
        <w:ind w:left="2100" w:hanging="420"/>
      </w:pPr>
    </w:lvl>
    <w:lvl w:ilvl="5" w:tplc="5C6AC12E" w:tentative="1">
      <w:start w:val="1"/>
      <w:numFmt w:val="lowerRoman"/>
      <w:lvlText w:val="%6."/>
      <w:lvlJc w:val="right"/>
      <w:pPr>
        <w:ind w:left="2520" w:hanging="420"/>
      </w:pPr>
    </w:lvl>
    <w:lvl w:ilvl="6" w:tplc="A8F2DC3C" w:tentative="1">
      <w:start w:val="1"/>
      <w:numFmt w:val="decimal"/>
      <w:lvlText w:val="%7."/>
      <w:lvlJc w:val="left"/>
      <w:pPr>
        <w:ind w:left="2940" w:hanging="420"/>
      </w:pPr>
    </w:lvl>
    <w:lvl w:ilvl="7" w:tplc="AB86C424" w:tentative="1">
      <w:start w:val="1"/>
      <w:numFmt w:val="lowerLetter"/>
      <w:lvlText w:val="%8)"/>
      <w:lvlJc w:val="left"/>
      <w:pPr>
        <w:ind w:left="3360" w:hanging="420"/>
      </w:pPr>
    </w:lvl>
    <w:lvl w:ilvl="8" w:tplc="52EEE6F2" w:tentative="1">
      <w:start w:val="1"/>
      <w:numFmt w:val="lowerRoman"/>
      <w:lvlText w:val="%9."/>
      <w:lvlJc w:val="right"/>
      <w:pPr>
        <w:ind w:left="3780" w:hanging="420"/>
      </w:pPr>
    </w:lvl>
  </w:abstractNum>
  <w:abstractNum w:abstractNumId="8" w15:restartNumberingAfterBreak="0">
    <w:nsid w:val="52DF796E"/>
    <w:multiLevelType w:val="hybridMultilevel"/>
    <w:tmpl w:val="03449474"/>
    <w:lvl w:ilvl="0" w:tplc="17626F3C">
      <w:start w:val="1"/>
      <w:numFmt w:val="decimal"/>
      <w:lvlText w:val="%1．"/>
      <w:lvlJc w:val="left"/>
      <w:pPr>
        <w:ind w:left="360" w:hanging="360"/>
      </w:pPr>
      <w:rPr>
        <w:rFonts w:hint="default"/>
      </w:rPr>
    </w:lvl>
    <w:lvl w:ilvl="1" w:tplc="C7D002EC" w:tentative="1">
      <w:start w:val="1"/>
      <w:numFmt w:val="lowerLetter"/>
      <w:lvlText w:val="%2)"/>
      <w:lvlJc w:val="left"/>
      <w:pPr>
        <w:ind w:left="880" w:hanging="440"/>
      </w:pPr>
    </w:lvl>
    <w:lvl w:ilvl="2" w:tplc="9ABA4E28" w:tentative="1">
      <w:start w:val="1"/>
      <w:numFmt w:val="lowerRoman"/>
      <w:lvlText w:val="%3."/>
      <w:lvlJc w:val="right"/>
      <w:pPr>
        <w:ind w:left="1320" w:hanging="440"/>
      </w:pPr>
    </w:lvl>
    <w:lvl w:ilvl="3" w:tplc="E356EEE2" w:tentative="1">
      <w:start w:val="1"/>
      <w:numFmt w:val="decimal"/>
      <w:lvlText w:val="%4."/>
      <w:lvlJc w:val="left"/>
      <w:pPr>
        <w:ind w:left="1760" w:hanging="440"/>
      </w:pPr>
    </w:lvl>
    <w:lvl w:ilvl="4" w:tplc="FFFAB528" w:tentative="1">
      <w:start w:val="1"/>
      <w:numFmt w:val="lowerLetter"/>
      <w:lvlText w:val="%5)"/>
      <w:lvlJc w:val="left"/>
      <w:pPr>
        <w:ind w:left="2200" w:hanging="440"/>
      </w:pPr>
    </w:lvl>
    <w:lvl w:ilvl="5" w:tplc="655CE292" w:tentative="1">
      <w:start w:val="1"/>
      <w:numFmt w:val="lowerRoman"/>
      <w:lvlText w:val="%6."/>
      <w:lvlJc w:val="right"/>
      <w:pPr>
        <w:ind w:left="2640" w:hanging="440"/>
      </w:pPr>
    </w:lvl>
    <w:lvl w:ilvl="6" w:tplc="A65A6A48" w:tentative="1">
      <w:start w:val="1"/>
      <w:numFmt w:val="decimal"/>
      <w:lvlText w:val="%7."/>
      <w:lvlJc w:val="left"/>
      <w:pPr>
        <w:ind w:left="3080" w:hanging="440"/>
      </w:pPr>
    </w:lvl>
    <w:lvl w:ilvl="7" w:tplc="EC4E1C4C" w:tentative="1">
      <w:start w:val="1"/>
      <w:numFmt w:val="lowerLetter"/>
      <w:lvlText w:val="%8)"/>
      <w:lvlJc w:val="left"/>
      <w:pPr>
        <w:ind w:left="3520" w:hanging="440"/>
      </w:pPr>
    </w:lvl>
    <w:lvl w:ilvl="8" w:tplc="F2AC355A" w:tentative="1">
      <w:start w:val="1"/>
      <w:numFmt w:val="lowerRoman"/>
      <w:lvlText w:val="%9."/>
      <w:lvlJc w:val="right"/>
      <w:pPr>
        <w:ind w:left="3960" w:hanging="440"/>
      </w:pPr>
    </w:lvl>
  </w:abstractNum>
  <w:abstractNum w:abstractNumId="9" w15:restartNumberingAfterBreak="0">
    <w:nsid w:val="56C92601"/>
    <w:multiLevelType w:val="hybridMultilevel"/>
    <w:tmpl w:val="42BCA058"/>
    <w:lvl w:ilvl="0" w:tplc="B5760BA6">
      <w:start w:val="1"/>
      <w:numFmt w:val="decimal"/>
      <w:lvlText w:val="（%1）"/>
      <w:lvlJc w:val="left"/>
      <w:pPr>
        <w:ind w:left="720" w:hanging="720"/>
      </w:pPr>
      <w:rPr>
        <w:rFonts w:hint="default"/>
      </w:rPr>
    </w:lvl>
    <w:lvl w:ilvl="1" w:tplc="64A8DD90" w:tentative="1">
      <w:start w:val="1"/>
      <w:numFmt w:val="lowerLetter"/>
      <w:lvlText w:val="%2)"/>
      <w:lvlJc w:val="left"/>
      <w:pPr>
        <w:ind w:left="880" w:hanging="440"/>
      </w:pPr>
    </w:lvl>
    <w:lvl w:ilvl="2" w:tplc="7D0836F6" w:tentative="1">
      <w:start w:val="1"/>
      <w:numFmt w:val="lowerRoman"/>
      <w:lvlText w:val="%3."/>
      <w:lvlJc w:val="right"/>
      <w:pPr>
        <w:ind w:left="1320" w:hanging="440"/>
      </w:pPr>
    </w:lvl>
    <w:lvl w:ilvl="3" w:tplc="D6C276C6" w:tentative="1">
      <w:start w:val="1"/>
      <w:numFmt w:val="decimal"/>
      <w:lvlText w:val="%4."/>
      <w:lvlJc w:val="left"/>
      <w:pPr>
        <w:ind w:left="1760" w:hanging="440"/>
      </w:pPr>
    </w:lvl>
    <w:lvl w:ilvl="4" w:tplc="E952917A" w:tentative="1">
      <w:start w:val="1"/>
      <w:numFmt w:val="lowerLetter"/>
      <w:lvlText w:val="%5)"/>
      <w:lvlJc w:val="left"/>
      <w:pPr>
        <w:ind w:left="2200" w:hanging="440"/>
      </w:pPr>
    </w:lvl>
    <w:lvl w:ilvl="5" w:tplc="A12A5CBC" w:tentative="1">
      <w:start w:val="1"/>
      <w:numFmt w:val="lowerRoman"/>
      <w:lvlText w:val="%6."/>
      <w:lvlJc w:val="right"/>
      <w:pPr>
        <w:ind w:left="2640" w:hanging="440"/>
      </w:pPr>
    </w:lvl>
    <w:lvl w:ilvl="6" w:tplc="1C38EA06" w:tentative="1">
      <w:start w:val="1"/>
      <w:numFmt w:val="decimal"/>
      <w:lvlText w:val="%7."/>
      <w:lvlJc w:val="left"/>
      <w:pPr>
        <w:ind w:left="3080" w:hanging="440"/>
      </w:pPr>
    </w:lvl>
    <w:lvl w:ilvl="7" w:tplc="6518DCCE" w:tentative="1">
      <w:start w:val="1"/>
      <w:numFmt w:val="lowerLetter"/>
      <w:lvlText w:val="%8)"/>
      <w:lvlJc w:val="left"/>
      <w:pPr>
        <w:ind w:left="3520" w:hanging="440"/>
      </w:pPr>
    </w:lvl>
    <w:lvl w:ilvl="8" w:tplc="7BAAAFDA" w:tentative="1">
      <w:start w:val="1"/>
      <w:numFmt w:val="lowerRoman"/>
      <w:lvlText w:val="%9."/>
      <w:lvlJc w:val="right"/>
      <w:pPr>
        <w:ind w:left="3960" w:hanging="440"/>
      </w:pPr>
    </w:lvl>
  </w:abstractNum>
  <w:abstractNum w:abstractNumId="10" w15:restartNumberingAfterBreak="0">
    <w:nsid w:val="5ABB7896"/>
    <w:multiLevelType w:val="hybridMultilevel"/>
    <w:tmpl w:val="47D04BE0"/>
    <w:lvl w:ilvl="0" w:tplc="E7568BE6">
      <w:start w:val="1"/>
      <w:numFmt w:val="decimal"/>
      <w:lvlText w:val="%1．"/>
      <w:lvlJc w:val="left"/>
      <w:pPr>
        <w:ind w:left="360" w:hanging="360"/>
      </w:pPr>
      <w:rPr>
        <w:rFonts w:hint="default"/>
      </w:rPr>
    </w:lvl>
    <w:lvl w:ilvl="1" w:tplc="96BC3EEA" w:tentative="1">
      <w:start w:val="1"/>
      <w:numFmt w:val="lowerLetter"/>
      <w:lvlText w:val="%2)"/>
      <w:lvlJc w:val="left"/>
      <w:pPr>
        <w:ind w:left="880" w:hanging="440"/>
      </w:pPr>
    </w:lvl>
    <w:lvl w:ilvl="2" w:tplc="270AFD62" w:tentative="1">
      <w:start w:val="1"/>
      <w:numFmt w:val="lowerRoman"/>
      <w:lvlText w:val="%3."/>
      <w:lvlJc w:val="right"/>
      <w:pPr>
        <w:ind w:left="1320" w:hanging="440"/>
      </w:pPr>
    </w:lvl>
    <w:lvl w:ilvl="3" w:tplc="1E34F838" w:tentative="1">
      <w:start w:val="1"/>
      <w:numFmt w:val="decimal"/>
      <w:lvlText w:val="%4."/>
      <w:lvlJc w:val="left"/>
      <w:pPr>
        <w:ind w:left="1760" w:hanging="440"/>
      </w:pPr>
    </w:lvl>
    <w:lvl w:ilvl="4" w:tplc="1220D00E" w:tentative="1">
      <w:start w:val="1"/>
      <w:numFmt w:val="lowerLetter"/>
      <w:lvlText w:val="%5)"/>
      <w:lvlJc w:val="left"/>
      <w:pPr>
        <w:ind w:left="2200" w:hanging="440"/>
      </w:pPr>
    </w:lvl>
    <w:lvl w:ilvl="5" w:tplc="6088CF94" w:tentative="1">
      <w:start w:val="1"/>
      <w:numFmt w:val="lowerRoman"/>
      <w:lvlText w:val="%6."/>
      <w:lvlJc w:val="right"/>
      <w:pPr>
        <w:ind w:left="2640" w:hanging="440"/>
      </w:pPr>
    </w:lvl>
    <w:lvl w:ilvl="6" w:tplc="179C0A70" w:tentative="1">
      <w:start w:val="1"/>
      <w:numFmt w:val="decimal"/>
      <w:lvlText w:val="%7."/>
      <w:lvlJc w:val="left"/>
      <w:pPr>
        <w:ind w:left="3080" w:hanging="440"/>
      </w:pPr>
    </w:lvl>
    <w:lvl w:ilvl="7" w:tplc="DACA3AB4" w:tentative="1">
      <w:start w:val="1"/>
      <w:numFmt w:val="lowerLetter"/>
      <w:lvlText w:val="%8)"/>
      <w:lvlJc w:val="left"/>
      <w:pPr>
        <w:ind w:left="3520" w:hanging="440"/>
      </w:pPr>
    </w:lvl>
    <w:lvl w:ilvl="8" w:tplc="7CB25D3A" w:tentative="1">
      <w:start w:val="1"/>
      <w:numFmt w:val="lowerRoman"/>
      <w:lvlText w:val="%9."/>
      <w:lvlJc w:val="right"/>
      <w:pPr>
        <w:ind w:left="3960" w:hanging="440"/>
      </w:pPr>
    </w:lvl>
  </w:abstractNum>
  <w:num w:numId="1" w16cid:durableId="1672416539">
    <w:abstractNumId w:val="0"/>
  </w:num>
  <w:num w:numId="2" w16cid:durableId="587616834">
    <w:abstractNumId w:val="5"/>
  </w:num>
  <w:num w:numId="3" w16cid:durableId="99374111">
    <w:abstractNumId w:val="7"/>
  </w:num>
  <w:num w:numId="4" w16cid:durableId="1700163697">
    <w:abstractNumId w:val="2"/>
  </w:num>
  <w:num w:numId="5" w16cid:durableId="1135879590">
    <w:abstractNumId w:val="1"/>
  </w:num>
  <w:num w:numId="6" w16cid:durableId="1044866301">
    <w:abstractNumId w:val="6"/>
  </w:num>
  <w:num w:numId="7" w16cid:durableId="1184635665">
    <w:abstractNumId w:val="4"/>
  </w:num>
  <w:num w:numId="8" w16cid:durableId="1717705134">
    <w:abstractNumId w:val="9"/>
  </w:num>
  <w:num w:numId="9" w16cid:durableId="39862262">
    <w:abstractNumId w:val="10"/>
  </w:num>
  <w:num w:numId="10" w16cid:durableId="727874455">
    <w:abstractNumId w:val="8"/>
  </w:num>
  <w:num w:numId="11" w16cid:durableId="105835813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5"/>
  <w:bordersDoNotSurroundHeader/>
  <w:bordersDoNotSurroundFooter/>
  <w:defaultTabStop w:val="420"/>
  <w:drawingGridHorizontalSpacing w:val="120"/>
  <w:drawingGridVerticalSpacing w:val="156"/>
  <w:displayHorizontalDrawingGridEvery w:val="0"/>
  <w:displayVerticalDrawingGridEvery w:val="2"/>
  <w:characterSpacingControl w:val="compressPunctuation"/>
  <w:hdrShapeDefaults>
    <o:shapedefaults v:ext="edit" spidmax="3076"/>
    <o:shapelayout v:ext="edit">
      <o:idmap v:ext="edit" data="1,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7369"/>
    <w:rsid w:val="0000049A"/>
    <w:rsid w:val="000012CF"/>
    <w:rsid w:val="00001690"/>
    <w:rsid w:val="00001C9C"/>
    <w:rsid w:val="0000354B"/>
    <w:rsid w:val="0000374A"/>
    <w:rsid w:val="000045C5"/>
    <w:rsid w:val="00006821"/>
    <w:rsid w:val="00007076"/>
    <w:rsid w:val="00007C7E"/>
    <w:rsid w:val="000104DB"/>
    <w:rsid w:val="00010889"/>
    <w:rsid w:val="00010D41"/>
    <w:rsid w:val="00011BE5"/>
    <w:rsid w:val="00015F05"/>
    <w:rsid w:val="00016B75"/>
    <w:rsid w:val="00020107"/>
    <w:rsid w:val="0002074B"/>
    <w:rsid w:val="00021239"/>
    <w:rsid w:val="00022182"/>
    <w:rsid w:val="000247C7"/>
    <w:rsid w:val="00025443"/>
    <w:rsid w:val="000255C6"/>
    <w:rsid w:val="00025E80"/>
    <w:rsid w:val="00026C44"/>
    <w:rsid w:val="000277C5"/>
    <w:rsid w:val="00027868"/>
    <w:rsid w:val="00027B74"/>
    <w:rsid w:val="000304DC"/>
    <w:rsid w:val="0003085F"/>
    <w:rsid w:val="00030B3C"/>
    <w:rsid w:val="00030E02"/>
    <w:rsid w:val="00030E45"/>
    <w:rsid w:val="00030FF1"/>
    <w:rsid w:val="00032FD5"/>
    <w:rsid w:val="00033512"/>
    <w:rsid w:val="0003445F"/>
    <w:rsid w:val="00034FD4"/>
    <w:rsid w:val="00037464"/>
    <w:rsid w:val="0003763A"/>
    <w:rsid w:val="000376B1"/>
    <w:rsid w:val="000400D2"/>
    <w:rsid w:val="000406CC"/>
    <w:rsid w:val="00040F2E"/>
    <w:rsid w:val="00041491"/>
    <w:rsid w:val="00042DDC"/>
    <w:rsid w:val="00043CAF"/>
    <w:rsid w:val="00045110"/>
    <w:rsid w:val="000464CD"/>
    <w:rsid w:val="00046C0F"/>
    <w:rsid w:val="000474C9"/>
    <w:rsid w:val="00047C20"/>
    <w:rsid w:val="00047CC9"/>
    <w:rsid w:val="00047E68"/>
    <w:rsid w:val="00050676"/>
    <w:rsid w:val="00050F88"/>
    <w:rsid w:val="000516C6"/>
    <w:rsid w:val="000519CD"/>
    <w:rsid w:val="00051B2F"/>
    <w:rsid w:val="00051BF8"/>
    <w:rsid w:val="000539A0"/>
    <w:rsid w:val="00054705"/>
    <w:rsid w:val="000547C3"/>
    <w:rsid w:val="00056761"/>
    <w:rsid w:val="00056851"/>
    <w:rsid w:val="000573F8"/>
    <w:rsid w:val="00057F3C"/>
    <w:rsid w:val="000600C8"/>
    <w:rsid w:val="0006026C"/>
    <w:rsid w:val="000605AA"/>
    <w:rsid w:val="0006127C"/>
    <w:rsid w:val="00061CB6"/>
    <w:rsid w:val="00063645"/>
    <w:rsid w:val="000636EA"/>
    <w:rsid w:val="00063A84"/>
    <w:rsid w:val="00063C12"/>
    <w:rsid w:val="00064050"/>
    <w:rsid w:val="00064160"/>
    <w:rsid w:val="00064C79"/>
    <w:rsid w:val="0006505E"/>
    <w:rsid w:val="000650F4"/>
    <w:rsid w:val="00065CA7"/>
    <w:rsid w:val="00065F34"/>
    <w:rsid w:val="00066BAD"/>
    <w:rsid w:val="00067336"/>
    <w:rsid w:val="00070C31"/>
    <w:rsid w:val="00071284"/>
    <w:rsid w:val="00071604"/>
    <w:rsid w:val="00072430"/>
    <w:rsid w:val="00072A64"/>
    <w:rsid w:val="00076C82"/>
    <w:rsid w:val="00077644"/>
    <w:rsid w:val="00080B21"/>
    <w:rsid w:val="00080F5B"/>
    <w:rsid w:val="00081408"/>
    <w:rsid w:val="00082563"/>
    <w:rsid w:val="0008275E"/>
    <w:rsid w:val="00083252"/>
    <w:rsid w:val="00083945"/>
    <w:rsid w:val="00084BAA"/>
    <w:rsid w:val="00084BBE"/>
    <w:rsid w:val="00085C40"/>
    <w:rsid w:val="000862F7"/>
    <w:rsid w:val="000879E9"/>
    <w:rsid w:val="0009017F"/>
    <w:rsid w:val="00090408"/>
    <w:rsid w:val="000909C9"/>
    <w:rsid w:val="00091F24"/>
    <w:rsid w:val="00092BF8"/>
    <w:rsid w:val="00093576"/>
    <w:rsid w:val="00093DDD"/>
    <w:rsid w:val="00095669"/>
    <w:rsid w:val="00096974"/>
    <w:rsid w:val="000975CE"/>
    <w:rsid w:val="000A02B1"/>
    <w:rsid w:val="000A0619"/>
    <w:rsid w:val="000A0A4C"/>
    <w:rsid w:val="000A1684"/>
    <w:rsid w:val="000A23C8"/>
    <w:rsid w:val="000A24D4"/>
    <w:rsid w:val="000A2A47"/>
    <w:rsid w:val="000A3F74"/>
    <w:rsid w:val="000A4299"/>
    <w:rsid w:val="000A513C"/>
    <w:rsid w:val="000A6F29"/>
    <w:rsid w:val="000A744B"/>
    <w:rsid w:val="000A7CDD"/>
    <w:rsid w:val="000B1433"/>
    <w:rsid w:val="000B2CF6"/>
    <w:rsid w:val="000B353D"/>
    <w:rsid w:val="000B3852"/>
    <w:rsid w:val="000B3ECE"/>
    <w:rsid w:val="000B57B1"/>
    <w:rsid w:val="000B737B"/>
    <w:rsid w:val="000B7660"/>
    <w:rsid w:val="000C0557"/>
    <w:rsid w:val="000C094A"/>
    <w:rsid w:val="000C0E1C"/>
    <w:rsid w:val="000C207E"/>
    <w:rsid w:val="000C2559"/>
    <w:rsid w:val="000C2A36"/>
    <w:rsid w:val="000C3C32"/>
    <w:rsid w:val="000C68F3"/>
    <w:rsid w:val="000C74EE"/>
    <w:rsid w:val="000D1AE6"/>
    <w:rsid w:val="000D2961"/>
    <w:rsid w:val="000D3D20"/>
    <w:rsid w:val="000D44F6"/>
    <w:rsid w:val="000D49C2"/>
    <w:rsid w:val="000D52B3"/>
    <w:rsid w:val="000D52C5"/>
    <w:rsid w:val="000D5412"/>
    <w:rsid w:val="000D5C05"/>
    <w:rsid w:val="000D631D"/>
    <w:rsid w:val="000D651C"/>
    <w:rsid w:val="000D65B0"/>
    <w:rsid w:val="000D7692"/>
    <w:rsid w:val="000D795A"/>
    <w:rsid w:val="000D7C4B"/>
    <w:rsid w:val="000D7C4F"/>
    <w:rsid w:val="000D7F57"/>
    <w:rsid w:val="000E17F5"/>
    <w:rsid w:val="000E3450"/>
    <w:rsid w:val="000E42DF"/>
    <w:rsid w:val="000E4374"/>
    <w:rsid w:val="000E4430"/>
    <w:rsid w:val="000E5EAB"/>
    <w:rsid w:val="000E5EF9"/>
    <w:rsid w:val="000E700F"/>
    <w:rsid w:val="000E720A"/>
    <w:rsid w:val="000F03B8"/>
    <w:rsid w:val="000F0F12"/>
    <w:rsid w:val="000F1C5B"/>
    <w:rsid w:val="000F49BF"/>
    <w:rsid w:val="000F4A2D"/>
    <w:rsid w:val="000F4A9B"/>
    <w:rsid w:val="000F5BFF"/>
    <w:rsid w:val="000F5CC6"/>
    <w:rsid w:val="001008C9"/>
    <w:rsid w:val="001008CB"/>
    <w:rsid w:val="001017A7"/>
    <w:rsid w:val="00103964"/>
    <w:rsid w:val="001049C4"/>
    <w:rsid w:val="00105B73"/>
    <w:rsid w:val="00105C8D"/>
    <w:rsid w:val="00106313"/>
    <w:rsid w:val="0010681C"/>
    <w:rsid w:val="0010714F"/>
    <w:rsid w:val="00110385"/>
    <w:rsid w:val="00110700"/>
    <w:rsid w:val="00112129"/>
    <w:rsid w:val="00112C92"/>
    <w:rsid w:val="00113278"/>
    <w:rsid w:val="001163B6"/>
    <w:rsid w:val="001164B3"/>
    <w:rsid w:val="00116B9A"/>
    <w:rsid w:val="00116C1D"/>
    <w:rsid w:val="00117F31"/>
    <w:rsid w:val="0012134F"/>
    <w:rsid w:val="00121929"/>
    <w:rsid w:val="001220AE"/>
    <w:rsid w:val="00123829"/>
    <w:rsid w:val="00124000"/>
    <w:rsid w:val="00124B49"/>
    <w:rsid w:val="00124DDE"/>
    <w:rsid w:val="00127780"/>
    <w:rsid w:val="001301C9"/>
    <w:rsid w:val="00131454"/>
    <w:rsid w:val="00132366"/>
    <w:rsid w:val="0013271A"/>
    <w:rsid w:val="00132A79"/>
    <w:rsid w:val="001331EF"/>
    <w:rsid w:val="00135486"/>
    <w:rsid w:val="0013560B"/>
    <w:rsid w:val="00135EED"/>
    <w:rsid w:val="00137960"/>
    <w:rsid w:val="001422B5"/>
    <w:rsid w:val="00142501"/>
    <w:rsid w:val="00143D6E"/>
    <w:rsid w:val="00145FA2"/>
    <w:rsid w:val="00146B73"/>
    <w:rsid w:val="00146C31"/>
    <w:rsid w:val="001477CB"/>
    <w:rsid w:val="00147BCE"/>
    <w:rsid w:val="00147DA4"/>
    <w:rsid w:val="00150461"/>
    <w:rsid w:val="00150D19"/>
    <w:rsid w:val="00151DE6"/>
    <w:rsid w:val="001528E9"/>
    <w:rsid w:val="00154910"/>
    <w:rsid w:val="00155788"/>
    <w:rsid w:val="00160845"/>
    <w:rsid w:val="00160D05"/>
    <w:rsid w:val="001610A5"/>
    <w:rsid w:val="00162527"/>
    <w:rsid w:val="00163C38"/>
    <w:rsid w:val="001645A8"/>
    <w:rsid w:val="00165F4E"/>
    <w:rsid w:val="001666A8"/>
    <w:rsid w:val="001706E3"/>
    <w:rsid w:val="00170D3F"/>
    <w:rsid w:val="001716E3"/>
    <w:rsid w:val="001739C0"/>
    <w:rsid w:val="00173B57"/>
    <w:rsid w:val="00174294"/>
    <w:rsid w:val="00174AEE"/>
    <w:rsid w:val="00174CBD"/>
    <w:rsid w:val="0017528A"/>
    <w:rsid w:val="00176C53"/>
    <w:rsid w:val="00177416"/>
    <w:rsid w:val="001777F8"/>
    <w:rsid w:val="0018193A"/>
    <w:rsid w:val="001821DD"/>
    <w:rsid w:val="00182F73"/>
    <w:rsid w:val="0018344D"/>
    <w:rsid w:val="00183C70"/>
    <w:rsid w:val="00183DE7"/>
    <w:rsid w:val="00185A05"/>
    <w:rsid w:val="001864A1"/>
    <w:rsid w:val="00186836"/>
    <w:rsid w:val="0018728D"/>
    <w:rsid w:val="001874DD"/>
    <w:rsid w:val="00190B5C"/>
    <w:rsid w:val="001914BA"/>
    <w:rsid w:val="001932B8"/>
    <w:rsid w:val="00193928"/>
    <w:rsid w:val="001946DD"/>
    <w:rsid w:val="0019627B"/>
    <w:rsid w:val="00196ED7"/>
    <w:rsid w:val="001975DE"/>
    <w:rsid w:val="00197C3D"/>
    <w:rsid w:val="001A17F4"/>
    <w:rsid w:val="001A19DF"/>
    <w:rsid w:val="001A38F3"/>
    <w:rsid w:val="001A437E"/>
    <w:rsid w:val="001A439E"/>
    <w:rsid w:val="001A5536"/>
    <w:rsid w:val="001A56DF"/>
    <w:rsid w:val="001A671E"/>
    <w:rsid w:val="001A6E8F"/>
    <w:rsid w:val="001A71A7"/>
    <w:rsid w:val="001A721F"/>
    <w:rsid w:val="001A7CF1"/>
    <w:rsid w:val="001B0C69"/>
    <w:rsid w:val="001B1596"/>
    <w:rsid w:val="001B310A"/>
    <w:rsid w:val="001B3BE9"/>
    <w:rsid w:val="001B3DA3"/>
    <w:rsid w:val="001B4197"/>
    <w:rsid w:val="001B4721"/>
    <w:rsid w:val="001B53A3"/>
    <w:rsid w:val="001B74F4"/>
    <w:rsid w:val="001C115D"/>
    <w:rsid w:val="001C12B0"/>
    <w:rsid w:val="001C17B4"/>
    <w:rsid w:val="001C1DD1"/>
    <w:rsid w:val="001C24F7"/>
    <w:rsid w:val="001C3192"/>
    <w:rsid w:val="001C3457"/>
    <w:rsid w:val="001C4DE6"/>
    <w:rsid w:val="001C5504"/>
    <w:rsid w:val="001D0F88"/>
    <w:rsid w:val="001D1713"/>
    <w:rsid w:val="001D1AA6"/>
    <w:rsid w:val="001D3548"/>
    <w:rsid w:val="001D3E25"/>
    <w:rsid w:val="001D4196"/>
    <w:rsid w:val="001D44BF"/>
    <w:rsid w:val="001D47FE"/>
    <w:rsid w:val="001D480C"/>
    <w:rsid w:val="001D5568"/>
    <w:rsid w:val="001D60C8"/>
    <w:rsid w:val="001D671B"/>
    <w:rsid w:val="001D6AA2"/>
    <w:rsid w:val="001E0EA9"/>
    <w:rsid w:val="001E1DB3"/>
    <w:rsid w:val="001E2287"/>
    <w:rsid w:val="001E29EF"/>
    <w:rsid w:val="001E7F54"/>
    <w:rsid w:val="001F1E8A"/>
    <w:rsid w:val="001F310A"/>
    <w:rsid w:val="001F365A"/>
    <w:rsid w:val="001F532C"/>
    <w:rsid w:val="001F590A"/>
    <w:rsid w:val="001F60F8"/>
    <w:rsid w:val="001F6C6D"/>
    <w:rsid w:val="001F71B5"/>
    <w:rsid w:val="001F7987"/>
    <w:rsid w:val="00200335"/>
    <w:rsid w:val="00200C68"/>
    <w:rsid w:val="00200D31"/>
    <w:rsid w:val="00201A46"/>
    <w:rsid w:val="0020296F"/>
    <w:rsid w:val="00203DBC"/>
    <w:rsid w:val="00204823"/>
    <w:rsid w:val="002048D0"/>
    <w:rsid w:val="002049B7"/>
    <w:rsid w:val="0020557C"/>
    <w:rsid w:val="00205C12"/>
    <w:rsid w:val="00205D3F"/>
    <w:rsid w:val="002067CE"/>
    <w:rsid w:val="00206D62"/>
    <w:rsid w:val="00207617"/>
    <w:rsid w:val="00207EC7"/>
    <w:rsid w:val="00210942"/>
    <w:rsid w:val="00211448"/>
    <w:rsid w:val="0021184D"/>
    <w:rsid w:val="0021312E"/>
    <w:rsid w:val="002144C5"/>
    <w:rsid w:val="00220017"/>
    <w:rsid w:val="00220745"/>
    <w:rsid w:val="00220A6F"/>
    <w:rsid w:val="00221D6A"/>
    <w:rsid w:val="00222F14"/>
    <w:rsid w:val="00224165"/>
    <w:rsid w:val="002241EF"/>
    <w:rsid w:val="002254D8"/>
    <w:rsid w:val="00225E02"/>
    <w:rsid w:val="00230DA4"/>
    <w:rsid w:val="00230FDD"/>
    <w:rsid w:val="0023184E"/>
    <w:rsid w:val="00232971"/>
    <w:rsid w:val="00233114"/>
    <w:rsid w:val="002338D9"/>
    <w:rsid w:val="00234F6F"/>
    <w:rsid w:val="002360CB"/>
    <w:rsid w:val="00236244"/>
    <w:rsid w:val="002364AF"/>
    <w:rsid w:val="0023702A"/>
    <w:rsid w:val="002372A2"/>
    <w:rsid w:val="00241752"/>
    <w:rsid w:val="00241BA8"/>
    <w:rsid w:val="00242504"/>
    <w:rsid w:val="00244200"/>
    <w:rsid w:val="00244587"/>
    <w:rsid w:val="00244F23"/>
    <w:rsid w:val="00246492"/>
    <w:rsid w:val="002468CF"/>
    <w:rsid w:val="002470D1"/>
    <w:rsid w:val="002472C7"/>
    <w:rsid w:val="00247D17"/>
    <w:rsid w:val="0025189D"/>
    <w:rsid w:val="002518E0"/>
    <w:rsid w:val="002519B6"/>
    <w:rsid w:val="00252B09"/>
    <w:rsid w:val="00253A0C"/>
    <w:rsid w:val="00254105"/>
    <w:rsid w:val="00254314"/>
    <w:rsid w:val="00254458"/>
    <w:rsid w:val="00254D72"/>
    <w:rsid w:val="0025542A"/>
    <w:rsid w:val="00256C79"/>
    <w:rsid w:val="00257513"/>
    <w:rsid w:val="00257825"/>
    <w:rsid w:val="002578C5"/>
    <w:rsid w:val="00260BB4"/>
    <w:rsid w:val="002612CB"/>
    <w:rsid w:val="00261A67"/>
    <w:rsid w:val="00262454"/>
    <w:rsid w:val="0026343E"/>
    <w:rsid w:val="00263633"/>
    <w:rsid w:val="002643FF"/>
    <w:rsid w:val="00264AF2"/>
    <w:rsid w:val="00264DBD"/>
    <w:rsid w:val="002651B2"/>
    <w:rsid w:val="00265376"/>
    <w:rsid w:val="0026538D"/>
    <w:rsid w:val="0026570E"/>
    <w:rsid w:val="0026620E"/>
    <w:rsid w:val="00267E2B"/>
    <w:rsid w:val="002700F8"/>
    <w:rsid w:val="00270A23"/>
    <w:rsid w:val="00270CAE"/>
    <w:rsid w:val="00271068"/>
    <w:rsid w:val="00271467"/>
    <w:rsid w:val="00272684"/>
    <w:rsid w:val="00273539"/>
    <w:rsid w:val="0027369B"/>
    <w:rsid w:val="00275832"/>
    <w:rsid w:val="00276A97"/>
    <w:rsid w:val="00277591"/>
    <w:rsid w:val="00277C77"/>
    <w:rsid w:val="0028082F"/>
    <w:rsid w:val="00281936"/>
    <w:rsid w:val="002823CB"/>
    <w:rsid w:val="0028380E"/>
    <w:rsid w:val="00283C83"/>
    <w:rsid w:val="00284C38"/>
    <w:rsid w:val="00285AEE"/>
    <w:rsid w:val="00286D28"/>
    <w:rsid w:val="0028710D"/>
    <w:rsid w:val="00287183"/>
    <w:rsid w:val="002875A2"/>
    <w:rsid w:val="00287AA5"/>
    <w:rsid w:val="00287D50"/>
    <w:rsid w:val="002900B0"/>
    <w:rsid w:val="002909CE"/>
    <w:rsid w:val="00290BB4"/>
    <w:rsid w:val="00291F22"/>
    <w:rsid w:val="00292178"/>
    <w:rsid w:val="0029281F"/>
    <w:rsid w:val="00292B32"/>
    <w:rsid w:val="002934C5"/>
    <w:rsid w:val="0029415C"/>
    <w:rsid w:val="00296A4E"/>
    <w:rsid w:val="00297151"/>
    <w:rsid w:val="002979C8"/>
    <w:rsid w:val="002A0CA1"/>
    <w:rsid w:val="002A233E"/>
    <w:rsid w:val="002A2360"/>
    <w:rsid w:val="002A28E8"/>
    <w:rsid w:val="002A3FDD"/>
    <w:rsid w:val="002A5204"/>
    <w:rsid w:val="002A5F72"/>
    <w:rsid w:val="002A6A92"/>
    <w:rsid w:val="002A6D49"/>
    <w:rsid w:val="002A7DE4"/>
    <w:rsid w:val="002A7F12"/>
    <w:rsid w:val="002B3054"/>
    <w:rsid w:val="002B37C2"/>
    <w:rsid w:val="002B3B93"/>
    <w:rsid w:val="002B40A8"/>
    <w:rsid w:val="002B422E"/>
    <w:rsid w:val="002B5D13"/>
    <w:rsid w:val="002B6A9F"/>
    <w:rsid w:val="002B6C23"/>
    <w:rsid w:val="002B7DBC"/>
    <w:rsid w:val="002C2EB0"/>
    <w:rsid w:val="002C37B2"/>
    <w:rsid w:val="002C4AF8"/>
    <w:rsid w:val="002C66B7"/>
    <w:rsid w:val="002C689B"/>
    <w:rsid w:val="002C75F4"/>
    <w:rsid w:val="002D0039"/>
    <w:rsid w:val="002D00A9"/>
    <w:rsid w:val="002D112B"/>
    <w:rsid w:val="002D1D2B"/>
    <w:rsid w:val="002D245B"/>
    <w:rsid w:val="002D354D"/>
    <w:rsid w:val="002D46C9"/>
    <w:rsid w:val="002D50D9"/>
    <w:rsid w:val="002D5F1F"/>
    <w:rsid w:val="002D6B51"/>
    <w:rsid w:val="002D7035"/>
    <w:rsid w:val="002D73C3"/>
    <w:rsid w:val="002D789B"/>
    <w:rsid w:val="002D7BF2"/>
    <w:rsid w:val="002E051C"/>
    <w:rsid w:val="002E163D"/>
    <w:rsid w:val="002E2D63"/>
    <w:rsid w:val="002E3473"/>
    <w:rsid w:val="002E3E38"/>
    <w:rsid w:val="002E3EC7"/>
    <w:rsid w:val="002E4600"/>
    <w:rsid w:val="002E4DA8"/>
    <w:rsid w:val="002E4F51"/>
    <w:rsid w:val="002E51C6"/>
    <w:rsid w:val="002E6845"/>
    <w:rsid w:val="002E6E24"/>
    <w:rsid w:val="002E7049"/>
    <w:rsid w:val="002F0EBB"/>
    <w:rsid w:val="002F0F1D"/>
    <w:rsid w:val="002F1673"/>
    <w:rsid w:val="002F33AB"/>
    <w:rsid w:val="002F38BB"/>
    <w:rsid w:val="002F3AFA"/>
    <w:rsid w:val="002F3C3F"/>
    <w:rsid w:val="002F3CFD"/>
    <w:rsid w:val="002F53E2"/>
    <w:rsid w:val="002F5624"/>
    <w:rsid w:val="002F6BA3"/>
    <w:rsid w:val="002F7070"/>
    <w:rsid w:val="002F72EF"/>
    <w:rsid w:val="002F76D4"/>
    <w:rsid w:val="002F7D5D"/>
    <w:rsid w:val="003007A0"/>
    <w:rsid w:val="00300E74"/>
    <w:rsid w:val="0030110A"/>
    <w:rsid w:val="00301542"/>
    <w:rsid w:val="0030269B"/>
    <w:rsid w:val="00302DFD"/>
    <w:rsid w:val="00302EF0"/>
    <w:rsid w:val="00303651"/>
    <w:rsid w:val="00303B6A"/>
    <w:rsid w:val="00304856"/>
    <w:rsid w:val="00305678"/>
    <w:rsid w:val="00305DD2"/>
    <w:rsid w:val="00305EC1"/>
    <w:rsid w:val="0030693B"/>
    <w:rsid w:val="00306F39"/>
    <w:rsid w:val="00310418"/>
    <w:rsid w:val="00310EC7"/>
    <w:rsid w:val="00312B89"/>
    <w:rsid w:val="003134B3"/>
    <w:rsid w:val="00313A56"/>
    <w:rsid w:val="0031463B"/>
    <w:rsid w:val="00314981"/>
    <w:rsid w:val="00314F4E"/>
    <w:rsid w:val="003152A3"/>
    <w:rsid w:val="003154B6"/>
    <w:rsid w:val="00316054"/>
    <w:rsid w:val="00316B23"/>
    <w:rsid w:val="003174FF"/>
    <w:rsid w:val="00317D77"/>
    <w:rsid w:val="00320D4D"/>
    <w:rsid w:val="0032111D"/>
    <w:rsid w:val="00323265"/>
    <w:rsid w:val="00323746"/>
    <w:rsid w:val="003238CD"/>
    <w:rsid w:val="0032438C"/>
    <w:rsid w:val="00324CAA"/>
    <w:rsid w:val="00325AC0"/>
    <w:rsid w:val="00325EB2"/>
    <w:rsid w:val="00325EC2"/>
    <w:rsid w:val="003264C5"/>
    <w:rsid w:val="00326E7B"/>
    <w:rsid w:val="00327087"/>
    <w:rsid w:val="00332328"/>
    <w:rsid w:val="00332BBB"/>
    <w:rsid w:val="00333D15"/>
    <w:rsid w:val="003341C7"/>
    <w:rsid w:val="00335857"/>
    <w:rsid w:val="00335B79"/>
    <w:rsid w:val="00336013"/>
    <w:rsid w:val="003411C2"/>
    <w:rsid w:val="00341549"/>
    <w:rsid w:val="003417B0"/>
    <w:rsid w:val="00342B86"/>
    <w:rsid w:val="00343DA6"/>
    <w:rsid w:val="00343F77"/>
    <w:rsid w:val="00344EEA"/>
    <w:rsid w:val="00345DB9"/>
    <w:rsid w:val="00345EA7"/>
    <w:rsid w:val="0034696A"/>
    <w:rsid w:val="00346994"/>
    <w:rsid w:val="003472D1"/>
    <w:rsid w:val="003475D3"/>
    <w:rsid w:val="00350C1D"/>
    <w:rsid w:val="00351490"/>
    <w:rsid w:val="003517D4"/>
    <w:rsid w:val="0035192C"/>
    <w:rsid w:val="00351BEE"/>
    <w:rsid w:val="0035269F"/>
    <w:rsid w:val="00353933"/>
    <w:rsid w:val="00353C5A"/>
    <w:rsid w:val="00353EC1"/>
    <w:rsid w:val="003541E7"/>
    <w:rsid w:val="00354D9B"/>
    <w:rsid w:val="00355985"/>
    <w:rsid w:val="00355FF3"/>
    <w:rsid w:val="00356065"/>
    <w:rsid w:val="003564B7"/>
    <w:rsid w:val="003578C1"/>
    <w:rsid w:val="00361D2F"/>
    <w:rsid w:val="00361F77"/>
    <w:rsid w:val="003642ED"/>
    <w:rsid w:val="003644FE"/>
    <w:rsid w:val="00364DA6"/>
    <w:rsid w:val="00364F28"/>
    <w:rsid w:val="0036623B"/>
    <w:rsid w:val="00366477"/>
    <w:rsid w:val="00366F68"/>
    <w:rsid w:val="00367E97"/>
    <w:rsid w:val="003705B5"/>
    <w:rsid w:val="00370CF0"/>
    <w:rsid w:val="0037212B"/>
    <w:rsid w:val="00372F78"/>
    <w:rsid w:val="00373689"/>
    <w:rsid w:val="003750B6"/>
    <w:rsid w:val="003761AC"/>
    <w:rsid w:val="003776D2"/>
    <w:rsid w:val="00377FBE"/>
    <w:rsid w:val="003800B4"/>
    <w:rsid w:val="003814A5"/>
    <w:rsid w:val="00381A2F"/>
    <w:rsid w:val="00382121"/>
    <w:rsid w:val="00382A6C"/>
    <w:rsid w:val="00383776"/>
    <w:rsid w:val="00383E22"/>
    <w:rsid w:val="00383FD2"/>
    <w:rsid w:val="00384FD5"/>
    <w:rsid w:val="003863F1"/>
    <w:rsid w:val="00387457"/>
    <w:rsid w:val="00387D6C"/>
    <w:rsid w:val="00387FB9"/>
    <w:rsid w:val="00390ADB"/>
    <w:rsid w:val="00390F74"/>
    <w:rsid w:val="00391304"/>
    <w:rsid w:val="003913E0"/>
    <w:rsid w:val="00391978"/>
    <w:rsid w:val="00394520"/>
    <w:rsid w:val="00394B33"/>
    <w:rsid w:val="00394BC9"/>
    <w:rsid w:val="00395BC6"/>
    <w:rsid w:val="00395EE0"/>
    <w:rsid w:val="0039698A"/>
    <w:rsid w:val="00397267"/>
    <w:rsid w:val="00397892"/>
    <w:rsid w:val="003A2997"/>
    <w:rsid w:val="003A2FBF"/>
    <w:rsid w:val="003A39D8"/>
    <w:rsid w:val="003A3C0C"/>
    <w:rsid w:val="003A6717"/>
    <w:rsid w:val="003A786F"/>
    <w:rsid w:val="003B0126"/>
    <w:rsid w:val="003B0819"/>
    <w:rsid w:val="003B0B86"/>
    <w:rsid w:val="003B1B27"/>
    <w:rsid w:val="003B2419"/>
    <w:rsid w:val="003B2F97"/>
    <w:rsid w:val="003B5786"/>
    <w:rsid w:val="003B58AC"/>
    <w:rsid w:val="003B69DD"/>
    <w:rsid w:val="003B6B68"/>
    <w:rsid w:val="003B7B62"/>
    <w:rsid w:val="003C02C1"/>
    <w:rsid w:val="003C1D17"/>
    <w:rsid w:val="003C1F4F"/>
    <w:rsid w:val="003C22CE"/>
    <w:rsid w:val="003C34FA"/>
    <w:rsid w:val="003C42C7"/>
    <w:rsid w:val="003C4DCC"/>
    <w:rsid w:val="003C556D"/>
    <w:rsid w:val="003C6212"/>
    <w:rsid w:val="003C6CA9"/>
    <w:rsid w:val="003C7FDD"/>
    <w:rsid w:val="003D0B45"/>
    <w:rsid w:val="003D1A82"/>
    <w:rsid w:val="003D3500"/>
    <w:rsid w:val="003D3669"/>
    <w:rsid w:val="003D3ED3"/>
    <w:rsid w:val="003D4B75"/>
    <w:rsid w:val="003D4E32"/>
    <w:rsid w:val="003D5427"/>
    <w:rsid w:val="003D5BA2"/>
    <w:rsid w:val="003D6105"/>
    <w:rsid w:val="003D6A7C"/>
    <w:rsid w:val="003E0F55"/>
    <w:rsid w:val="003E1832"/>
    <w:rsid w:val="003E3644"/>
    <w:rsid w:val="003E46C2"/>
    <w:rsid w:val="003E47F0"/>
    <w:rsid w:val="003E7B94"/>
    <w:rsid w:val="003F08E3"/>
    <w:rsid w:val="003F1561"/>
    <w:rsid w:val="003F2A83"/>
    <w:rsid w:val="003F329A"/>
    <w:rsid w:val="003F368E"/>
    <w:rsid w:val="003F5D41"/>
    <w:rsid w:val="003F6963"/>
    <w:rsid w:val="003F69D7"/>
    <w:rsid w:val="003F69DD"/>
    <w:rsid w:val="004015D9"/>
    <w:rsid w:val="0040413F"/>
    <w:rsid w:val="004046B5"/>
    <w:rsid w:val="00406A60"/>
    <w:rsid w:val="004070F8"/>
    <w:rsid w:val="00407ED9"/>
    <w:rsid w:val="00410038"/>
    <w:rsid w:val="00410D1B"/>
    <w:rsid w:val="004115EB"/>
    <w:rsid w:val="00412BC2"/>
    <w:rsid w:val="00412C51"/>
    <w:rsid w:val="0041314A"/>
    <w:rsid w:val="004138BF"/>
    <w:rsid w:val="00413B42"/>
    <w:rsid w:val="00413FF1"/>
    <w:rsid w:val="004140F9"/>
    <w:rsid w:val="004145BA"/>
    <w:rsid w:val="004151FC"/>
    <w:rsid w:val="0041575A"/>
    <w:rsid w:val="00415B53"/>
    <w:rsid w:val="004165F3"/>
    <w:rsid w:val="004172DD"/>
    <w:rsid w:val="00417716"/>
    <w:rsid w:val="00423738"/>
    <w:rsid w:val="0042402B"/>
    <w:rsid w:val="00426110"/>
    <w:rsid w:val="00426166"/>
    <w:rsid w:val="004261DB"/>
    <w:rsid w:val="00427905"/>
    <w:rsid w:val="004306CD"/>
    <w:rsid w:val="00430D29"/>
    <w:rsid w:val="004310D3"/>
    <w:rsid w:val="0043155D"/>
    <w:rsid w:val="00433EEA"/>
    <w:rsid w:val="004340BA"/>
    <w:rsid w:val="004359AB"/>
    <w:rsid w:val="00435AD8"/>
    <w:rsid w:val="00436597"/>
    <w:rsid w:val="0043760D"/>
    <w:rsid w:val="00437C10"/>
    <w:rsid w:val="00440062"/>
    <w:rsid w:val="004415CA"/>
    <w:rsid w:val="00441D00"/>
    <w:rsid w:val="00441E49"/>
    <w:rsid w:val="00442221"/>
    <w:rsid w:val="00442A24"/>
    <w:rsid w:val="00443D64"/>
    <w:rsid w:val="004442DC"/>
    <w:rsid w:val="004442EA"/>
    <w:rsid w:val="00444F4E"/>
    <w:rsid w:val="00445CC8"/>
    <w:rsid w:val="00446637"/>
    <w:rsid w:val="00446C0B"/>
    <w:rsid w:val="00446CCE"/>
    <w:rsid w:val="00450663"/>
    <w:rsid w:val="00450D61"/>
    <w:rsid w:val="00450D9F"/>
    <w:rsid w:val="00451D6E"/>
    <w:rsid w:val="00452568"/>
    <w:rsid w:val="004536A4"/>
    <w:rsid w:val="0045373B"/>
    <w:rsid w:val="00454B20"/>
    <w:rsid w:val="004555DA"/>
    <w:rsid w:val="00455EA5"/>
    <w:rsid w:val="00456BC4"/>
    <w:rsid w:val="00457365"/>
    <w:rsid w:val="00457FA9"/>
    <w:rsid w:val="004625F9"/>
    <w:rsid w:val="00462D1C"/>
    <w:rsid w:val="00462EA5"/>
    <w:rsid w:val="00462ECA"/>
    <w:rsid w:val="0046353A"/>
    <w:rsid w:val="00463A8C"/>
    <w:rsid w:val="004650E4"/>
    <w:rsid w:val="00466861"/>
    <w:rsid w:val="00466D3E"/>
    <w:rsid w:val="00467637"/>
    <w:rsid w:val="00467C32"/>
    <w:rsid w:val="00467E83"/>
    <w:rsid w:val="004703D8"/>
    <w:rsid w:val="004722E0"/>
    <w:rsid w:val="00472B4F"/>
    <w:rsid w:val="00472BAD"/>
    <w:rsid w:val="00473513"/>
    <w:rsid w:val="004736B6"/>
    <w:rsid w:val="00475397"/>
    <w:rsid w:val="00476295"/>
    <w:rsid w:val="00476B84"/>
    <w:rsid w:val="004836A3"/>
    <w:rsid w:val="004852C0"/>
    <w:rsid w:val="004879BF"/>
    <w:rsid w:val="00487A73"/>
    <w:rsid w:val="00491AE2"/>
    <w:rsid w:val="00492E26"/>
    <w:rsid w:val="00493ECF"/>
    <w:rsid w:val="00493F04"/>
    <w:rsid w:val="0049446C"/>
    <w:rsid w:val="00495143"/>
    <w:rsid w:val="004A015A"/>
    <w:rsid w:val="004A0A28"/>
    <w:rsid w:val="004A0D78"/>
    <w:rsid w:val="004A3FA4"/>
    <w:rsid w:val="004A7075"/>
    <w:rsid w:val="004B03F7"/>
    <w:rsid w:val="004B18BD"/>
    <w:rsid w:val="004B2B8A"/>
    <w:rsid w:val="004B3A43"/>
    <w:rsid w:val="004B400A"/>
    <w:rsid w:val="004B58A0"/>
    <w:rsid w:val="004B67FA"/>
    <w:rsid w:val="004B7E7E"/>
    <w:rsid w:val="004C000D"/>
    <w:rsid w:val="004C04A7"/>
    <w:rsid w:val="004C2D1F"/>
    <w:rsid w:val="004C3F85"/>
    <w:rsid w:val="004C417D"/>
    <w:rsid w:val="004C420B"/>
    <w:rsid w:val="004C45BA"/>
    <w:rsid w:val="004C584D"/>
    <w:rsid w:val="004C60AE"/>
    <w:rsid w:val="004C6B50"/>
    <w:rsid w:val="004C7CD1"/>
    <w:rsid w:val="004D0AD9"/>
    <w:rsid w:val="004D0C22"/>
    <w:rsid w:val="004D1807"/>
    <w:rsid w:val="004D3103"/>
    <w:rsid w:val="004D3C3D"/>
    <w:rsid w:val="004D47BB"/>
    <w:rsid w:val="004D4B95"/>
    <w:rsid w:val="004D66A5"/>
    <w:rsid w:val="004D693F"/>
    <w:rsid w:val="004D6CD0"/>
    <w:rsid w:val="004D774A"/>
    <w:rsid w:val="004D78FD"/>
    <w:rsid w:val="004E1107"/>
    <w:rsid w:val="004E1C26"/>
    <w:rsid w:val="004E22EF"/>
    <w:rsid w:val="004E2688"/>
    <w:rsid w:val="004E2B3F"/>
    <w:rsid w:val="004E2FE6"/>
    <w:rsid w:val="004E3A6C"/>
    <w:rsid w:val="004E3B20"/>
    <w:rsid w:val="004E3F0D"/>
    <w:rsid w:val="004E4094"/>
    <w:rsid w:val="004E433A"/>
    <w:rsid w:val="004E494F"/>
    <w:rsid w:val="004E4E9F"/>
    <w:rsid w:val="004E5B7F"/>
    <w:rsid w:val="004E6D28"/>
    <w:rsid w:val="004E6F55"/>
    <w:rsid w:val="004F03CA"/>
    <w:rsid w:val="004F2C09"/>
    <w:rsid w:val="004F32BD"/>
    <w:rsid w:val="004F3607"/>
    <w:rsid w:val="004F3921"/>
    <w:rsid w:val="004F49CE"/>
    <w:rsid w:val="004F6D64"/>
    <w:rsid w:val="004F7957"/>
    <w:rsid w:val="00500CB6"/>
    <w:rsid w:val="00500D9E"/>
    <w:rsid w:val="00500EBD"/>
    <w:rsid w:val="005010FB"/>
    <w:rsid w:val="005012BC"/>
    <w:rsid w:val="00502E3E"/>
    <w:rsid w:val="00502EBC"/>
    <w:rsid w:val="00503C26"/>
    <w:rsid w:val="00506527"/>
    <w:rsid w:val="00506E74"/>
    <w:rsid w:val="005118F9"/>
    <w:rsid w:val="0051205A"/>
    <w:rsid w:val="005138FB"/>
    <w:rsid w:val="005139FB"/>
    <w:rsid w:val="005142E1"/>
    <w:rsid w:val="0051654E"/>
    <w:rsid w:val="00516FB1"/>
    <w:rsid w:val="00517AA1"/>
    <w:rsid w:val="0052102D"/>
    <w:rsid w:val="00521829"/>
    <w:rsid w:val="005234C8"/>
    <w:rsid w:val="00523B4C"/>
    <w:rsid w:val="00523EB5"/>
    <w:rsid w:val="00524DC6"/>
    <w:rsid w:val="0052518B"/>
    <w:rsid w:val="005302E9"/>
    <w:rsid w:val="00530599"/>
    <w:rsid w:val="00530842"/>
    <w:rsid w:val="00530DD3"/>
    <w:rsid w:val="00531AC1"/>
    <w:rsid w:val="00532451"/>
    <w:rsid w:val="005338C4"/>
    <w:rsid w:val="00533F6D"/>
    <w:rsid w:val="0053486C"/>
    <w:rsid w:val="00534D4D"/>
    <w:rsid w:val="00535D0D"/>
    <w:rsid w:val="005362C6"/>
    <w:rsid w:val="00536459"/>
    <w:rsid w:val="0053677C"/>
    <w:rsid w:val="00536949"/>
    <w:rsid w:val="00540FF1"/>
    <w:rsid w:val="00542065"/>
    <w:rsid w:val="005425AB"/>
    <w:rsid w:val="005430C0"/>
    <w:rsid w:val="005430F7"/>
    <w:rsid w:val="005433DD"/>
    <w:rsid w:val="005437E7"/>
    <w:rsid w:val="0054511A"/>
    <w:rsid w:val="00545D75"/>
    <w:rsid w:val="0054641E"/>
    <w:rsid w:val="00547201"/>
    <w:rsid w:val="005519FA"/>
    <w:rsid w:val="00551BAD"/>
    <w:rsid w:val="00553DFF"/>
    <w:rsid w:val="00555651"/>
    <w:rsid w:val="00557AFC"/>
    <w:rsid w:val="0056056C"/>
    <w:rsid w:val="0056065F"/>
    <w:rsid w:val="00560C56"/>
    <w:rsid w:val="00561881"/>
    <w:rsid w:val="005620BA"/>
    <w:rsid w:val="00562766"/>
    <w:rsid w:val="00563B25"/>
    <w:rsid w:val="00564754"/>
    <w:rsid w:val="00564D0C"/>
    <w:rsid w:val="005651AE"/>
    <w:rsid w:val="00567601"/>
    <w:rsid w:val="00570783"/>
    <w:rsid w:val="00570DDF"/>
    <w:rsid w:val="005729E2"/>
    <w:rsid w:val="00572AE8"/>
    <w:rsid w:val="00572D91"/>
    <w:rsid w:val="00573B22"/>
    <w:rsid w:val="00573D4E"/>
    <w:rsid w:val="00574696"/>
    <w:rsid w:val="005754FA"/>
    <w:rsid w:val="00575AE9"/>
    <w:rsid w:val="00576269"/>
    <w:rsid w:val="0057669C"/>
    <w:rsid w:val="00576C6B"/>
    <w:rsid w:val="005807D6"/>
    <w:rsid w:val="00581182"/>
    <w:rsid w:val="0058171B"/>
    <w:rsid w:val="00581B1A"/>
    <w:rsid w:val="00581B2B"/>
    <w:rsid w:val="00582D69"/>
    <w:rsid w:val="005837D8"/>
    <w:rsid w:val="00583F71"/>
    <w:rsid w:val="005840FB"/>
    <w:rsid w:val="005841F6"/>
    <w:rsid w:val="005843F7"/>
    <w:rsid w:val="005857C7"/>
    <w:rsid w:val="0059130B"/>
    <w:rsid w:val="00591B3E"/>
    <w:rsid w:val="005931F2"/>
    <w:rsid w:val="0059347E"/>
    <w:rsid w:val="00595F59"/>
    <w:rsid w:val="005A01C4"/>
    <w:rsid w:val="005A0BA3"/>
    <w:rsid w:val="005A1478"/>
    <w:rsid w:val="005A223E"/>
    <w:rsid w:val="005A2D28"/>
    <w:rsid w:val="005A3B66"/>
    <w:rsid w:val="005A5BCD"/>
    <w:rsid w:val="005A5C1E"/>
    <w:rsid w:val="005A6212"/>
    <w:rsid w:val="005A631C"/>
    <w:rsid w:val="005B186D"/>
    <w:rsid w:val="005B19C9"/>
    <w:rsid w:val="005B2C0E"/>
    <w:rsid w:val="005B2E10"/>
    <w:rsid w:val="005B3B4E"/>
    <w:rsid w:val="005B4303"/>
    <w:rsid w:val="005B4DA7"/>
    <w:rsid w:val="005B5BC7"/>
    <w:rsid w:val="005B73AB"/>
    <w:rsid w:val="005C017C"/>
    <w:rsid w:val="005C05D4"/>
    <w:rsid w:val="005C146D"/>
    <w:rsid w:val="005C1AD4"/>
    <w:rsid w:val="005C2B9F"/>
    <w:rsid w:val="005C407B"/>
    <w:rsid w:val="005C4A17"/>
    <w:rsid w:val="005C7D21"/>
    <w:rsid w:val="005D08FB"/>
    <w:rsid w:val="005D1A9E"/>
    <w:rsid w:val="005D1B42"/>
    <w:rsid w:val="005D1FAE"/>
    <w:rsid w:val="005D2B23"/>
    <w:rsid w:val="005D3CDC"/>
    <w:rsid w:val="005D3D4D"/>
    <w:rsid w:val="005D3FE0"/>
    <w:rsid w:val="005D4C68"/>
    <w:rsid w:val="005D7B34"/>
    <w:rsid w:val="005E02B5"/>
    <w:rsid w:val="005E1827"/>
    <w:rsid w:val="005E1BFC"/>
    <w:rsid w:val="005E6F9E"/>
    <w:rsid w:val="005E74FF"/>
    <w:rsid w:val="005F0D3E"/>
    <w:rsid w:val="005F0D6F"/>
    <w:rsid w:val="005F12FC"/>
    <w:rsid w:val="005F2DBC"/>
    <w:rsid w:val="005F3265"/>
    <w:rsid w:val="005F4F97"/>
    <w:rsid w:val="005F538C"/>
    <w:rsid w:val="005F59A1"/>
    <w:rsid w:val="005F59AD"/>
    <w:rsid w:val="005F5D75"/>
    <w:rsid w:val="005F6DB5"/>
    <w:rsid w:val="005F6F9E"/>
    <w:rsid w:val="00601959"/>
    <w:rsid w:val="00601D6F"/>
    <w:rsid w:val="00601EA6"/>
    <w:rsid w:val="00602812"/>
    <w:rsid w:val="00602BA0"/>
    <w:rsid w:val="006042CD"/>
    <w:rsid w:val="00605206"/>
    <w:rsid w:val="006056F7"/>
    <w:rsid w:val="006058E8"/>
    <w:rsid w:val="00605DFA"/>
    <w:rsid w:val="00605E54"/>
    <w:rsid w:val="006060D1"/>
    <w:rsid w:val="006064F2"/>
    <w:rsid w:val="006065FA"/>
    <w:rsid w:val="00607412"/>
    <w:rsid w:val="00607AE6"/>
    <w:rsid w:val="00607D60"/>
    <w:rsid w:val="006103F8"/>
    <w:rsid w:val="00610A48"/>
    <w:rsid w:val="00612867"/>
    <w:rsid w:val="00614EB9"/>
    <w:rsid w:val="006156CA"/>
    <w:rsid w:val="00615B28"/>
    <w:rsid w:val="00615C86"/>
    <w:rsid w:val="00615DD3"/>
    <w:rsid w:val="0061638C"/>
    <w:rsid w:val="00616CC9"/>
    <w:rsid w:val="00616D58"/>
    <w:rsid w:val="00616FDA"/>
    <w:rsid w:val="00621804"/>
    <w:rsid w:val="006218A9"/>
    <w:rsid w:val="006220F8"/>
    <w:rsid w:val="00623EBF"/>
    <w:rsid w:val="00624D35"/>
    <w:rsid w:val="006254A7"/>
    <w:rsid w:val="006258AB"/>
    <w:rsid w:val="00626073"/>
    <w:rsid w:val="00626A41"/>
    <w:rsid w:val="00627FB5"/>
    <w:rsid w:val="006312E0"/>
    <w:rsid w:val="0063566C"/>
    <w:rsid w:val="00636029"/>
    <w:rsid w:val="00636559"/>
    <w:rsid w:val="00636A89"/>
    <w:rsid w:val="00637A4D"/>
    <w:rsid w:val="00641DFA"/>
    <w:rsid w:val="00642109"/>
    <w:rsid w:val="00642476"/>
    <w:rsid w:val="0064273F"/>
    <w:rsid w:val="00643BBD"/>
    <w:rsid w:val="006449B0"/>
    <w:rsid w:val="00644A74"/>
    <w:rsid w:val="00646131"/>
    <w:rsid w:val="00646381"/>
    <w:rsid w:val="00647369"/>
    <w:rsid w:val="0065061F"/>
    <w:rsid w:val="00650EE0"/>
    <w:rsid w:val="00651B6E"/>
    <w:rsid w:val="006520D1"/>
    <w:rsid w:val="006525F5"/>
    <w:rsid w:val="006534D1"/>
    <w:rsid w:val="0065410E"/>
    <w:rsid w:val="006555E2"/>
    <w:rsid w:val="00655E57"/>
    <w:rsid w:val="00656831"/>
    <w:rsid w:val="00657C27"/>
    <w:rsid w:val="00657F90"/>
    <w:rsid w:val="00660394"/>
    <w:rsid w:val="006609C5"/>
    <w:rsid w:val="006610CB"/>
    <w:rsid w:val="006649E4"/>
    <w:rsid w:val="0066559D"/>
    <w:rsid w:val="0066668D"/>
    <w:rsid w:val="00667A7F"/>
    <w:rsid w:val="00667B7F"/>
    <w:rsid w:val="00670F1D"/>
    <w:rsid w:val="00672BB0"/>
    <w:rsid w:val="006732D9"/>
    <w:rsid w:val="00673C49"/>
    <w:rsid w:val="00676151"/>
    <w:rsid w:val="0068205F"/>
    <w:rsid w:val="00683156"/>
    <w:rsid w:val="00684530"/>
    <w:rsid w:val="006908C1"/>
    <w:rsid w:val="00695185"/>
    <w:rsid w:val="00696292"/>
    <w:rsid w:val="00696761"/>
    <w:rsid w:val="006A16A1"/>
    <w:rsid w:val="006A24E0"/>
    <w:rsid w:val="006A3C6E"/>
    <w:rsid w:val="006A43B2"/>
    <w:rsid w:val="006A49C9"/>
    <w:rsid w:val="006A57FB"/>
    <w:rsid w:val="006A63C6"/>
    <w:rsid w:val="006A70A7"/>
    <w:rsid w:val="006B2047"/>
    <w:rsid w:val="006B280D"/>
    <w:rsid w:val="006B3D57"/>
    <w:rsid w:val="006B5207"/>
    <w:rsid w:val="006B5F2D"/>
    <w:rsid w:val="006B6C2E"/>
    <w:rsid w:val="006B734B"/>
    <w:rsid w:val="006B7928"/>
    <w:rsid w:val="006C2E1F"/>
    <w:rsid w:val="006C3558"/>
    <w:rsid w:val="006C3882"/>
    <w:rsid w:val="006C66FB"/>
    <w:rsid w:val="006C68A5"/>
    <w:rsid w:val="006C74D2"/>
    <w:rsid w:val="006D0774"/>
    <w:rsid w:val="006D12D6"/>
    <w:rsid w:val="006D24AF"/>
    <w:rsid w:val="006D3254"/>
    <w:rsid w:val="006D336A"/>
    <w:rsid w:val="006D3ABA"/>
    <w:rsid w:val="006D3DA9"/>
    <w:rsid w:val="006D3DC3"/>
    <w:rsid w:val="006D3FBC"/>
    <w:rsid w:val="006D4F42"/>
    <w:rsid w:val="006D68E6"/>
    <w:rsid w:val="006D714E"/>
    <w:rsid w:val="006D7AE4"/>
    <w:rsid w:val="006E1A1C"/>
    <w:rsid w:val="006E3BD7"/>
    <w:rsid w:val="006E44F6"/>
    <w:rsid w:val="006E4986"/>
    <w:rsid w:val="006E64D4"/>
    <w:rsid w:val="006E7454"/>
    <w:rsid w:val="006E7568"/>
    <w:rsid w:val="006F0125"/>
    <w:rsid w:val="006F1EA9"/>
    <w:rsid w:val="006F2BFB"/>
    <w:rsid w:val="006F4954"/>
    <w:rsid w:val="006F60C9"/>
    <w:rsid w:val="006F7FBF"/>
    <w:rsid w:val="00701A1E"/>
    <w:rsid w:val="00701CDA"/>
    <w:rsid w:val="00702AED"/>
    <w:rsid w:val="0070303F"/>
    <w:rsid w:val="00703799"/>
    <w:rsid w:val="00703BD4"/>
    <w:rsid w:val="00703F83"/>
    <w:rsid w:val="00704178"/>
    <w:rsid w:val="0070759A"/>
    <w:rsid w:val="00707FFC"/>
    <w:rsid w:val="007104D0"/>
    <w:rsid w:val="00710500"/>
    <w:rsid w:val="00710E70"/>
    <w:rsid w:val="00711256"/>
    <w:rsid w:val="00711911"/>
    <w:rsid w:val="00713288"/>
    <w:rsid w:val="00713531"/>
    <w:rsid w:val="00713AEE"/>
    <w:rsid w:val="007142B3"/>
    <w:rsid w:val="0071468B"/>
    <w:rsid w:val="007148AC"/>
    <w:rsid w:val="00714A98"/>
    <w:rsid w:val="0071524F"/>
    <w:rsid w:val="00715605"/>
    <w:rsid w:val="00715B0A"/>
    <w:rsid w:val="00715E53"/>
    <w:rsid w:val="007167F6"/>
    <w:rsid w:val="00717CB3"/>
    <w:rsid w:val="0072079C"/>
    <w:rsid w:val="0072154B"/>
    <w:rsid w:val="00721645"/>
    <w:rsid w:val="007217B5"/>
    <w:rsid w:val="00721876"/>
    <w:rsid w:val="00721EF8"/>
    <w:rsid w:val="00722719"/>
    <w:rsid w:val="007227AF"/>
    <w:rsid w:val="00722D8A"/>
    <w:rsid w:val="00723696"/>
    <w:rsid w:val="007237BF"/>
    <w:rsid w:val="00723909"/>
    <w:rsid w:val="00725216"/>
    <w:rsid w:val="00725FE8"/>
    <w:rsid w:val="007260F1"/>
    <w:rsid w:val="00727755"/>
    <w:rsid w:val="00730DA8"/>
    <w:rsid w:val="00730FFD"/>
    <w:rsid w:val="007310C5"/>
    <w:rsid w:val="007314F5"/>
    <w:rsid w:val="0073241B"/>
    <w:rsid w:val="00732D0B"/>
    <w:rsid w:val="00732DB3"/>
    <w:rsid w:val="00732DC2"/>
    <w:rsid w:val="0073353D"/>
    <w:rsid w:val="0073458A"/>
    <w:rsid w:val="007371AA"/>
    <w:rsid w:val="007402A5"/>
    <w:rsid w:val="00741430"/>
    <w:rsid w:val="00741644"/>
    <w:rsid w:val="00741E08"/>
    <w:rsid w:val="0074300C"/>
    <w:rsid w:val="00744CC7"/>
    <w:rsid w:val="00745E96"/>
    <w:rsid w:val="00745F5A"/>
    <w:rsid w:val="00745F99"/>
    <w:rsid w:val="0074798D"/>
    <w:rsid w:val="00750943"/>
    <w:rsid w:val="00751F85"/>
    <w:rsid w:val="00752654"/>
    <w:rsid w:val="00752906"/>
    <w:rsid w:val="0075437F"/>
    <w:rsid w:val="00754D33"/>
    <w:rsid w:val="00755DF8"/>
    <w:rsid w:val="0075688A"/>
    <w:rsid w:val="00756FC7"/>
    <w:rsid w:val="00757842"/>
    <w:rsid w:val="00761586"/>
    <w:rsid w:val="0076276A"/>
    <w:rsid w:val="007634C4"/>
    <w:rsid w:val="00763D62"/>
    <w:rsid w:val="007641BC"/>
    <w:rsid w:val="00764618"/>
    <w:rsid w:val="007651FE"/>
    <w:rsid w:val="0076538E"/>
    <w:rsid w:val="007654E2"/>
    <w:rsid w:val="00765CB3"/>
    <w:rsid w:val="00766253"/>
    <w:rsid w:val="0076707C"/>
    <w:rsid w:val="007678C0"/>
    <w:rsid w:val="00770495"/>
    <w:rsid w:val="00773792"/>
    <w:rsid w:val="00774018"/>
    <w:rsid w:val="00774B3A"/>
    <w:rsid w:val="00774B4A"/>
    <w:rsid w:val="007752E3"/>
    <w:rsid w:val="007753F5"/>
    <w:rsid w:val="007771AE"/>
    <w:rsid w:val="007771B0"/>
    <w:rsid w:val="00780E92"/>
    <w:rsid w:val="00781A8A"/>
    <w:rsid w:val="00782EF2"/>
    <w:rsid w:val="00783090"/>
    <w:rsid w:val="00783256"/>
    <w:rsid w:val="0078489A"/>
    <w:rsid w:val="0078584A"/>
    <w:rsid w:val="00785A2D"/>
    <w:rsid w:val="00786B23"/>
    <w:rsid w:val="007929C1"/>
    <w:rsid w:val="00792FAC"/>
    <w:rsid w:val="00795263"/>
    <w:rsid w:val="00796398"/>
    <w:rsid w:val="00796E65"/>
    <w:rsid w:val="007A08F0"/>
    <w:rsid w:val="007A112A"/>
    <w:rsid w:val="007A14AE"/>
    <w:rsid w:val="007A1719"/>
    <w:rsid w:val="007A22FD"/>
    <w:rsid w:val="007A3DFE"/>
    <w:rsid w:val="007A5605"/>
    <w:rsid w:val="007B1A16"/>
    <w:rsid w:val="007B2351"/>
    <w:rsid w:val="007B2BA7"/>
    <w:rsid w:val="007B2E67"/>
    <w:rsid w:val="007B30E1"/>
    <w:rsid w:val="007B35F3"/>
    <w:rsid w:val="007B371D"/>
    <w:rsid w:val="007B4553"/>
    <w:rsid w:val="007B5593"/>
    <w:rsid w:val="007B6265"/>
    <w:rsid w:val="007C0E07"/>
    <w:rsid w:val="007C55EE"/>
    <w:rsid w:val="007C57F3"/>
    <w:rsid w:val="007C5AEA"/>
    <w:rsid w:val="007C5D41"/>
    <w:rsid w:val="007C712A"/>
    <w:rsid w:val="007D0D98"/>
    <w:rsid w:val="007D14D0"/>
    <w:rsid w:val="007D1E00"/>
    <w:rsid w:val="007D2E58"/>
    <w:rsid w:val="007D321C"/>
    <w:rsid w:val="007D41A1"/>
    <w:rsid w:val="007D4B97"/>
    <w:rsid w:val="007D5A71"/>
    <w:rsid w:val="007D7AC4"/>
    <w:rsid w:val="007E04DF"/>
    <w:rsid w:val="007E0A8E"/>
    <w:rsid w:val="007E1802"/>
    <w:rsid w:val="007E26D4"/>
    <w:rsid w:val="007E3536"/>
    <w:rsid w:val="007E4A81"/>
    <w:rsid w:val="007E4B3D"/>
    <w:rsid w:val="007E4B58"/>
    <w:rsid w:val="007E4DA5"/>
    <w:rsid w:val="007E5F78"/>
    <w:rsid w:val="007E6F46"/>
    <w:rsid w:val="007E6F5A"/>
    <w:rsid w:val="007E7D87"/>
    <w:rsid w:val="007F1BEB"/>
    <w:rsid w:val="007F27C4"/>
    <w:rsid w:val="007F2CDE"/>
    <w:rsid w:val="007F33E6"/>
    <w:rsid w:val="007F4083"/>
    <w:rsid w:val="007F4A10"/>
    <w:rsid w:val="007F623E"/>
    <w:rsid w:val="007F6C52"/>
    <w:rsid w:val="008009F4"/>
    <w:rsid w:val="00801A33"/>
    <w:rsid w:val="008020F8"/>
    <w:rsid w:val="00802F42"/>
    <w:rsid w:val="008047CB"/>
    <w:rsid w:val="00805F81"/>
    <w:rsid w:val="008065EC"/>
    <w:rsid w:val="0080692F"/>
    <w:rsid w:val="00806D6B"/>
    <w:rsid w:val="00807512"/>
    <w:rsid w:val="00811AE7"/>
    <w:rsid w:val="00811CCA"/>
    <w:rsid w:val="0081231D"/>
    <w:rsid w:val="00812567"/>
    <w:rsid w:val="008129C1"/>
    <w:rsid w:val="0081307D"/>
    <w:rsid w:val="00813E0B"/>
    <w:rsid w:val="00814528"/>
    <w:rsid w:val="0081470F"/>
    <w:rsid w:val="0081733A"/>
    <w:rsid w:val="008174A5"/>
    <w:rsid w:val="00817806"/>
    <w:rsid w:val="00820884"/>
    <w:rsid w:val="008225E8"/>
    <w:rsid w:val="0082463E"/>
    <w:rsid w:val="00824C6D"/>
    <w:rsid w:val="00824DF3"/>
    <w:rsid w:val="00824F18"/>
    <w:rsid w:val="00825A06"/>
    <w:rsid w:val="00826E8E"/>
    <w:rsid w:val="0082751C"/>
    <w:rsid w:val="00827691"/>
    <w:rsid w:val="008277B0"/>
    <w:rsid w:val="008306AA"/>
    <w:rsid w:val="00830BD7"/>
    <w:rsid w:val="00831A2E"/>
    <w:rsid w:val="00832D33"/>
    <w:rsid w:val="00832FC9"/>
    <w:rsid w:val="00833017"/>
    <w:rsid w:val="00833ADA"/>
    <w:rsid w:val="00833F92"/>
    <w:rsid w:val="00834D5B"/>
    <w:rsid w:val="00835D4F"/>
    <w:rsid w:val="0083629A"/>
    <w:rsid w:val="00836489"/>
    <w:rsid w:val="00836814"/>
    <w:rsid w:val="008378FC"/>
    <w:rsid w:val="008406B4"/>
    <w:rsid w:val="00840C72"/>
    <w:rsid w:val="008420AF"/>
    <w:rsid w:val="00843410"/>
    <w:rsid w:val="008437D9"/>
    <w:rsid w:val="00845102"/>
    <w:rsid w:val="008508A6"/>
    <w:rsid w:val="00850F75"/>
    <w:rsid w:val="00853899"/>
    <w:rsid w:val="0085398B"/>
    <w:rsid w:val="00853BF4"/>
    <w:rsid w:val="00854E42"/>
    <w:rsid w:val="008560BB"/>
    <w:rsid w:val="008565A6"/>
    <w:rsid w:val="00857100"/>
    <w:rsid w:val="00857572"/>
    <w:rsid w:val="0085794E"/>
    <w:rsid w:val="00860C67"/>
    <w:rsid w:val="00860E60"/>
    <w:rsid w:val="0086252D"/>
    <w:rsid w:val="00862C31"/>
    <w:rsid w:val="00863497"/>
    <w:rsid w:val="00864245"/>
    <w:rsid w:val="008647C5"/>
    <w:rsid w:val="008648F7"/>
    <w:rsid w:val="00864D29"/>
    <w:rsid w:val="00865134"/>
    <w:rsid w:val="00866A10"/>
    <w:rsid w:val="00866F04"/>
    <w:rsid w:val="00870047"/>
    <w:rsid w:val="00870318"/>
    <w:rsid w:val="008707B9"/>
    <w:rsid w:val="00870AEA"/>
    <w:rsid w:val="008710F1"/>
    <w:rsid w:val="008717EA"/>
    <w:rsid w:val="00871BE3"/>
    <w:rsid w:val="00871CCF"/>
    <w:rsid w:val="00871CD1"/>
    <w:rsid w:val="00874129"/>
    <w:rsid w:val="00875BE5"/>
    <w:rsid w:val="00877A77"/>
    <w:rsid w:val="00880130"/>
    <w:rsid w:val="0088024C"/>
    <w:rsid w:val="00880324"/>
    <w:rsid w:val="008806A7"/>
    <w:rsid w:val="00881356"/>
    <w:rsid w:val="00882356"/>
    <w:rsid w:val="0088321E"/>
    <w:rsid w:val="0088442C"/>
    <w:rsid w:val="00884A62"/>
    <w:rsid w:val="00887342"/>
    <w:rsid w:val="008873C5"/>
    <w:rsid w:val="00887416"/>
    <w:rsid w:val="00890409"/>
    <w:rsid w:val="008936D9"/>
    <w:rsid w:val="008942B9"/>
    <w:rsid w:val="0089445F"/>
    <w:rsid w:val="00894492"/>
    <w:rsid w:val="0089520F"/>
    <w:rsid w:val="0089578B"/>
    <w:rsid w:val="00895805"/>
    <w:rsid w:val="00895E97"/>
    <w:rsid w:val="008960F4"/>
    <w:rsid w:val="00896B6A"/>
    <w:rsid w:val="0089739B"/>
    <w:rsid w:val="008A07D8"/>
    <w:rsid w:val="008A08B5"/>
    <w:rsid w:val="008A2902"/>
    <w:rsid w:val="008A2C17"/>
    <w:rsid w:val="008A37E6"/>
    <w:rsid w:val="008A68F5"/>
    <w:rsid w:val="008A6C28"/>
    <w:rsid w:val="008A78E9"/>
    <w:rsid w:val="008B3B78"/>
    <w:rsid w:val="008B4132"/>
    <w:rsid w:val="008B5484"/>
    <w:rsid w:val="008B5747"/>
    <w:rsid w:val="008B5E60"/>
    <w:rsid w:val="008B6FC6"/>
    <w:rsid w:val="008B72F3"/>
    <w:rsid w:val="008B7B14"/>
    <w:rsid w:val="008C0817"/>
    <w:rsid w:val="008C0E25"/>
    <w:rsid w:val="008C307F"/>
    <w:rsid w:val="008C58A4"/>
    <w:rsid w:val="008C6C6C"/>
    <w:rsid w:val="008D13BE"/>
    <w:rsid w:val="008D24C4"/>
    <w:rsid w:val="008D270D"/>
    <w:rsid w:val="008D2DAF"/>
    <w:rsid w:val="008D6B45"/>
    <w:rsid w:val="008D6BD0"/>
    <w:rsid w:val="008E07CA"/>
    <w:rsid w:val="008E0B73"/>
    <w:rsid w:val="008E11F9"/>
    <w:rsid w:val="008E234D"/>
    <w:rsid w:val="008E4265"/>
    <w:rsid w:val="008E4355"/>
    <w:rsid w:val="008E4860"/>
    <w:rsid w:val="008E4DCC"/>
    <w:rsid w:val="008E5C93"/>
    <w:rsid w:val="008E7B15"/>
    <w:rsid w:val="008F0228"/>
    <w:rsid w:val="008F0DBD"/>
    <w:rsid w:val="008F1C8D"/>
    <w:rsid w:val="008F31D4"/>
    <w:rsid w:val="008F4DF1"/>
    <w:rsid w:val="008F503F"/>
    <w:rsid w:val="008F67AB"/>
    <w:rsid w:val="008F7279"/>
    <w:rsid w:val="00901B34"/>
    <w:rsid w:val="00901EE8"/>
    <w:rsid w:val="00902756"/>
    <w:rsid w:val="009032DD"/>
    <w:rsid w:val="00904263"/>
    <w:rsid w:val="009048A6"/>
    <w:rsid w:val="0090501B"/>
    <w:rsid w:val="0090542F"/>
    <w:rsid w:val="009058E1"/>
    <w:rsid w:val="009074E6"/>
    <w:rsid w:val="00907818"/>
    <w:rsid w:val="00911028"/>
    <w:rsid w:val="0091121A"/>
    <w:rsid w:val="00911345"/>
    <w:rsid w:val="00911C0D"/>
    <w:rsid w:val="009123A6"/>
    <w:rsid w:val="00913062"/>
    <w:rsid w:val="00916074"/>
    <w:rsid w:val="00917287"/>
    <w:rsid w:val="00917F12"/>
    <w:rsid w:val="00921546"/>
    <w:rsid w:val="00922555"/>
    <w:rsid w:val="009225F1"/>
    <w:rsid w:val="00922627"/>
    <w:rsid w:val="00922921"/>
    <w:rsid w:val="009229ED"/>
    <w:rsid w:val="00922F38"/>
    <w:rsid w:val="0092420C"/>
    <w:rsid w:val="0092595D"/>
    <w:rsid w:val="0092627C"/>
    <w:rsid w:val="009263D6"/>
    <w:rsid w:val="00926C0E"/>
    <w:rsid w:val="00927AB6"/>
    <w:rsid w:val="00927FF2"/>
    <w:rsid w:val="009300E4"/>
    <w:rsid w:val="009317EF"/>
    <w:rsid w:val="00932C3E"/>
    <w:rsid w:val="00934583"/>
    <w:rsid w:val="00934E1A"/>
    <w:rsid w:val="00936515"/>
    <w:rsid w:val="0093675A"/>
    <w:rsid w:val="0093703A"/>
    <w:rsid w:val="00937354"/>
    <w:rsid w:val="00940753"/>
    <w:rsid w:val="009407C0"/>
    <w:rsid w:val="00940D1B"/>
    <w:rsid w:val="00941536"/>
    <w:rsid w:val="00941DF7"/>
    <w:rsid w:val="00943138"/>
    <w:rsid w:val="009444B0"/>
    <w:rsid w:val="00944781"/>
    <w:rsid w:val="00944D9D"/>
    <w:rsid w:val="00945AE6"/>
    <w:rsid w:val="00945B83"/>
    <w:rsid w:val="00945D5C"/>
    <w:rsid w:val="00950729"/>
    <w:rsid w:val="009519FC"/>
    <w:rsid w:val="00952BDA"/>
    <w:rsid w:val="0095553C"/>
    <w:rsid w:val="0095645F"/>
    <w:rsid w:val="00956A80"/>
    <w:rsid w:val="00956F70"/>
    <w:rsid w:val="0096242B"/>
    <w:rsid w:val="00962B7B"/>
    <w:rsid w:val="00962DEA"/>
    <w:rsid w:val="00963B75"/>
    <w:rsid w:val="00964B2F"/>
    <w:rsid w:val="00964EE8"/>
    <w:rsid w:val="009660BC"/>
    <w:rsid w:val="00966214"/>
    <w:rsid w:val="00966A52"/>
    <w:rsid w:val="00966F88"/>
    <w:rsid w:val="00970578"/>
    <w:rsid w:val="00970B47"/>
    <w:rsid w:val="009711E7"/>
    <w:rsid w:val="009717E0"/>
    <w:rsid w:val="00971D3E"/>
    <w:rsid w:val="009721C5"/>
    <w:rsid w:val="009733BB"/>
    <w:rsid w:val="00974016"/>
    <w:rsid w:val="009741AD"/>
    <w:rsid w:val="00974DB2"/>
    <w:rsid w:val="00974E28"/>
    <w:rsid w:val="00974EA8"/>
    <w:rsid w:val="00975B10"/>
    <w:rsid w:val="00980C47"/>
    <w:rsid w:val="00981718"/>
    <w:rsid w:val="009819EA"/>
    <w:rsid w:val="00982749"/>
    <w:rsid w:val="00982D08"/>
    <w:rsid w:val="00983698"/>
    <w:rsid w:val="00983D71"/>
    <w:rsid w:val="00985523"/>
    <w:rsid w:val="00985F58"/>
    <w:rsid w:val="00987ADD"/>
    <w:rsid w:val="00991891"/>
    <w:rsid w:val="009925E3"/>
    <w:rsid w:val="009929ED"/>
    <w:rsid w:val="00993CBE"/>
    <w:rsid w:val="009954E1"/>
    <w:rsid w:val="00995674"/>
    <w:rsid w:val="009959BC"/>
    <w:rsid w:val="00995A6D"/>
    <w:rsid w:val="0099733F"/>
    <w:rsid w:val="009A00AF"/>
    <w:rsid w:val="009A0B67"/>
    <w:rsid w:val="009A0C24"/>
    <w:rsid w:val="009A3A23"/>
    <w:rsid w:val="009A470F"/>
    <w:rsid w:val="009A6C2F"/>
    <w:rsid w:val="009A7D6B"/>
    <w:rsid w:val="009B21F2"/>
    <w:rsid w:val="009B328D"/>
    <w:rsid w:val="009B38D6"/>
    <w:rsid w:val="009B3CA3"/>
    <w:rsid w:val="009B402E"/>
    <w:rsid w:val="009B61FD"/>
    <w:rsid w:val="009B68A8"/>
    <w:rsid w:val="009B6FFC"/>
    <w:rsid w:val="009B72F2"/>
    <w:rsid w:val="009B7C2E"/>
    <w:rsid w:val="009C277E"/>
    <w:rsid w:val="009C3744"/>
    <w:rsid w:val="009C4DD8"/>
    <w:rsid w:val="009C5346"/>
    <w:rsid w:val="009C6012"/>
    <w:rsid w:val="009C6719"/>
    <w:rsid w:val="009D0D53"/>
    <w:rsid w:val="009D0FAF"/>
    <w:rsid w:val="009D0FE2"/>
    <w:rsid w:val="009D3441"/>
    <w:rsid w:val="009D35EE"/>
    <w:rsid w:val="009D47C3"/>
    <w:rsid w:val="009D54F8"/>
    <w:rsid w:val="009D7AF4"/>
    <w:rsid w:val="009E1EE2"/>
    <w:rsid w:val="009E1F44"/>
    <w:rsid w:val="009E3E62"/>
    <w:rsid w:val="009E46F3"/>
    <w:rsid w:val="009E4B90"/>
    <w:rsid w:val="009E7265"/>
    <w:rsid w:val="009E7FC4"/>
    <w:rsid w:val="009F08E5"/>
    <w:rsid w:val="009F3460"/>
    <w:rsid w:val="009F34EE"/>
    <w:rsid w:val="009F3D14"/>
    <w:rsid w:val="009F50BA"/>
    <w:rsid w:val="009F7CE2"/>
    <w:rsid w:val="00A00E47"/>
    <w:rsid w:val="00A03142"/>
    <w:rsid w:val="00A03328"/>
    <w:rsid w:val="00A0339C"/>
    <w:rsid w:val="00A03666"/>
    <w:rsid w:val="00A03D65"/>
    <w:rsid w:val="00A0542F"/>
    <w:rsid w:val="00A05B55"/>
    <w:rsid w:val="00A05F80"/>
    <w:rsid w:val="00A068DF"/>
    <w:rsid w:val="00A07263"/>
    <w:rsid w:val="00A07FE7"/>
    <w:rsid w:val="00A1038D"/>
    <w:rsid w:val="00A10EDF"/>
    <w:rsid w:val="00A11650"/>
    <w:rsid w:val="00A11F6F"/>
    <w:rsid w:val="00A125DD"/>
    <w:rsid w:val="00A12E13"/>
    <w:rsid w:val="00A1348B"/>
    <w:rsid w:val="00A135B3"/>
    <w:rsid w:val="00A13DEB"/>
    <w:rsid w:val="00A16824"/>
    <w:rsid w:val="00A170B7"/>
    <w:rsid w:val="00A17195"/>
    <w:rsid w:val="00A17A36"/>
    <w:rsid w:val="00A20250"/>
    <w:rsid w:val="00A2232D"/>
    <w:rsid w:val="00A22B12"/>
    <w:rsid w:val="00A22EA9"/>
    <w:rsid w:val="00A23E5F"/>
    <w:rsid w:val="00A2426C"/>
    <w:rsid w:val="00A24F4A"/>
    <w:rsid w:val="00A2538B"/>
    <w:rsid w:val="00A27657"/>
    <w:rsid w:val="00A3066A"/>
    <w:rsid w:val="00A30DC7"/>
    <w:rsid w:val="00A30F2B"/>
    <w:rsid w:val="00A31536"/>
    <w:rsid w:val="00A31834"/>
    <w:rsid w:val="00A322D9"/>
    <w:rsid w:val="00A34496"/>
    <w:rsid w:val="00A34D40"/>
    <w:rsid w:val="00A3556E"/>
    <w:rsid w:val="00A3561D"/>
    <w:rsid w:val="00A356AA"/>
    <w:rsid w:val="00A35F25"/>
    <w:rsid w:val="00A36236"/>
    <w:rsid w:val="00A40D2C"/>
    <w:rsid w:val="00A412E3"/>
    <w:rsid w:val="00A42537"/>
    <w:rsid w:val="00A43BEE"/>
    <w:rsid w:val="00A44318"/>
    <w:rsid w:val="00A4473B"/>
    <w:rsid w:val="00A44FEE"/>
    <w:rsid w:val="00A45F50"/>
    <w:rsid w:val="00A47E55"/>
    <w:rsid w:val="00A502BD"/>
    <w:rsid w:val="00A51185"/>
    <w:rsid w:val="00A51D6D"/>
    <w:rsid w:val="00A52E50"/>
    <w:rsid w:val="00A55420"/>
    <w:rsid w:val="00A5559E"/>
    <w:rsid w:val="00A55D36"/>
    <w:rsid w:val="00A5635B"/>
    <w:rsid w:val="00A57518"/>
    <w:rsid w:val="00A576A2"/>
    <w:rsid w:val="00A6046B"/>
    <w:rsid w:val="00A61770"/>
    <w:rsid w:val="00A6206D"/>
    <w:rsid w:val="00A62B5A"/>
    <w:rsid w:val="00A63D33"/>
    <w:rsid w:val="00A6418A"/>
    <w:rsid w:val="00A6449A"/>
    <w:rsid w:val="00A64DC1"/>
    <w:rsid w:val="00A650C8"/>
    <w:rsid w:val="00A666F4"/>
    <w:rsid w:val="00A667DA"/>
    <w:rsid w:val="00A66A9B"/>
    <w:rsid w:val="00A674DA"/>
    <w:rsid w:val="00A676F1"/>
    <w:rsid w:val="00A676F5"/>
    <w:rsid w:val="00A67932"/>
    <w:rsid w:val="00A67963"/>
    <w:rsid w:val="00A67CD3"/>
    <w:rsid w:val="00A67D22"/>
    <w:rsid w:val="00A707EC"/>
    <w:rsid w:val="00A70930"/>
    <w:rsid w:val="00A70944"/>
    <w:rsid w:val="00A711CE"/>
    <w:rsid w:val="00A71F3F"/>
    <w:rsid w:val="00A7305E"/>
    <w:rsid w:val="00A738B8"/>
    <w:rsid w:val="00A73E8D"/>
    <w:rsid w:val="00A75214"/>
    <w:rsid w:val="00A768A9"/>
    <w:rsid w:val="00A76949"/>
    <w:rsid w:val="00A77156"/>
    <w:rsid w:val="00A777A1"/>
    <w:rsid w:val="00A77A82"/>
    <w:rsid w:val="00A81E98"/>
    <w:rsid w:val="00A829F0"/>
    <w:rsid w:val="00A839A0"/>
    <w:rsid w:val="00A843C8"/>
    <w:rsid w:val="00A84441"/>
    <w:rsid w:val="00A848A9"/>
    <w:rsid w:val="00A84A57"/>
    <w:rsid w:val="00A852D2"/>
    <w:rsid w:val="00A85D9D"/>
    <w:rsid w:val="00A860B7"/>
    <w:rsid w:val="00A90628"/>
    <w:rsid w:val="00A912F0"/>
    <w:rsid w:val="00A93C47"/>
    <w:rsid w:val="00A9436A"/>
    <w:rsid w:val="00A9491E"/>
    <w:rsid w:val="00A952DE"/>
    <w:rsid w:val="00A95D86"/>
    <w:rsid w:val="00A95F5D"/>
    <w:rsid w:val="00A9717E"/>
    <w:rsid w:val="00A97DAC"/>
    <w:rsid w:val="00AA0E70"/>
    <w:rsid w:val="00AA0F86"/>
    <w:rsid w:val="00AA1B85"/>
    <w:rsid w:val="00AA2D0A"/>
    <w:rsid w:val="00AA5BFE"/>
    <w:rsid w:val="00AA5C2A"/>
    <w:rsid w:val="00AA5EF7"/>
    <w:rsid w:val="00AA7071"/>
    <w:rsid w:val="00AB01C6"/>
    <w:rsid w:val="00AB03AB"/>
    <w:rsid w:val="00AB16F8"/>
    <w:rsid w:val="00AB1A86"/>
    <w:rsid w:val="00AB1EC2"/>
    <w:rsid w:val="00AB3E07"/>
    <w:rsid w:val="00AB4A9D"/>
    <w:rsid w:val="00AB4C42"/>
    <w:rsid w:val="00AB5AA5"/>
    <w:rsid w:val="00AB6E88"/>
    <w:rsid w:val="00AB7365"/>
    <w:rsid w:val="00AC07D6"/>
    <w:rsid w:val="00AC0941"/>
    <w:rsid w:val="00AC2866"/>
    <w:rsid w:val="00AC304A"/>
    <w:rsid w:val="00AC4205"/>
    <w:rsid w:val="00AC4F51"/>
    <w:rsid w:val="00AC752A"/>
    <w:rsid w:val="00AC7E12"/>
    <w:rsid w:val="00AD1EC6"/>
    <w:rsid w:val="00AD269D"/>
    <w:rsid w:val="00AD2E1C"/>
    <w:rsid w:val="00AD3083"/>
    <w:rsid w:val="00AD3116"/>
    <w:rsid w:val="00AD3252"/>
    <w:rsid w:val="00AD36CE"/>
    <w:rsid w:val="00AD4956"/>
    <w:rsid w:val="00AD534F"/>
    <w:rsid w:val="00AD57FF"/>
    <w:rsid w:val="00AD68D0"/>
    <w:rsid w:val="00AD6924"/>
    <w:rsid w:val="00AD6E96"/>
    <w:rsid w:val="00AE0318"/>
    <w:rsid w:val="00AE0CA2"/>
    <w:rsid w:val="00AE1ABC"/>
    <w:rsid w:val="00AE56C4"/>
    <w:rsid w:val="00AE7047"/>
    <w:rsid w:val="00AE727C"/>
    <w:rsid w:val="00AE770B"/>
    <w:rsid w:val="00AE7795"/>
    <w:rsid w:val="00AE7D7C"/>
    <w:rsid w:val="00AE7E6D"/>
    <w:rsid w:val="00AF0C3D"/>
    <w:rsid w:val="00AF154A"/>
    <w:rsid w:val="00AF2684"/>
    <w:rsid w:val="00AF2D8E"/>
    <w:rsid w:val="00AF379A"/>
    <w:rsid w:val="00AF438D"/>
    <w:rsid w:val="00AF65AF"/>
    <w:rsid w:val="00AF67DF"/>
    <w:rsid w:val="00AF7857"/>
    <w:rsid w:val="00B01A2C"/>
    <w:rsid w:val="00B02E81"/>
    <w:rsid w:val="00B0311D"/>
    <w:rsid w:val="00B0366A"/>
    <w:rsid w:val="00B041E4"/>
    <w:rsid w:val="00B05AC3"/>
    <w:rsid w:val="00B05B48"/>
    <w:rsid w:val="00B05BAB"/>
    <w:rsid w:val="00B070DB"/>
    <w:rsid w:val="00B073FF"/>
    <w:rsid w:val="00B07614"/>
    <w:rsid w:val="00B076A7"/>
    <w:rsid w:val="00B10609"/>
    <w:rsid w:val="00B118F1"/>
    <w:rsid w:val="00B11F94"/>
    <w:rsid w:val="00B123FB"/>
    <w:rsid w:val="00B12D17"/>
    <w:rsid w:val="00B12F53"/>
    <w:rsid w:val="00B13060"/>
    <w:rsid w:val="00B1484E"/>
    <w:rsid w:val="00B14F3D"/>
    <w:rsid w:val="00B15942"/>
    <w:rsid w:val="00B159F6"/>
    <w:rsid w:val="00B16B1E"/>
    <w:rsid w:val="00B17DD1"/>
    <w:rsid w:val="00B2009D"/>
    <w:rsid w:val="00B21215"/>
    <w:rsid w:val="00B2165C"/>
    <w:rsid w:val="00B2347D"/>
    <w:rsid w:val="00B236BA"/>
    <w:rsid w:val="00B24497"/>
    <w:rsid w:val="00B255A4"/>
    <w:rsid w:val="00B25CE6"/>
    <w:rsid w:val="00B25FD9"/>
    <w:rsid w:val="00B26CD5"/>
    <w:rsid w:val="00B26DD0"/>
    <w:rsid w:val="00B31CD4"/>
    <w:rsid w:val="00B31CDB"/>
    <w:rsid w:val="00B325C5"/>
    <w:rsid w:val="00B32C27"/>
    <w:rsid w:val="00B32FA0"/>
    <w:rsid w:val="00B3391C"/>
    <w:rsid w:val="00B348C7"/>
    <w:rsid w:val="00B3509D"/>
    <w:rsid w:val="00B401D8"/>
    <w:rsid w:val="00B42181"/>
    <w:rsid w:val="00B421E9"/>
    <w:rsid w:val="00B425A8"/>
    <w:rsid w:val="00B43A68"/>
    <w:rsid w:val="00B444DA"/>
    <w:rsid w:val="00B47C3F"/>
    <w:rsid w:val="00B502D8"/>
    <w:rsid w:val="00B51378"/>
    <w:rsid w:val="00B516D0"/>
    <w:rsid w:val="00B51D3C"/>
    <w:rsid w:val="00B52700"/>
    <w:rsid w:val="00B53E51"/>
    <w:rsid w:val="00B54B94"/>
    <w:rsid w:val="00B54EFD"/>
    <w:rsid w:val="00B60DA4"/>
    <w:rsid w:val="00B6416C"/>
    <w:rsid w:val="00B65361"/>
    <w:rsid w:val="00B65649"/>
    <w:rsid w:val="00B6565D"/>
    <w:rsid w:val="00B6640F"/>
    <w:rsid w:val="00B66891"/>
    <w:rsid w:val="00B6695A"/>
    <w:rsid w:val="00B66CEA"/>
    <w:rsid w:val="00B71894"/>
    <w:rsid w:val="00B719B2"/>
    <w:rsid w:val="00B73271"/>
    <w:rsid w:val="00B75E5B"/>
    <w:rsid w:val="00B7671C"/>
    <w:rsid w:val="00B773D2"/>
    <w:rsid w:val="00B77F4A"/>
    <w:rsid w:val="00B80563"/>
    <w:rsid w:val="00B806CF"/>
    <w:rsid w:val="00B81A01"/>
    <w:rsid w:val="00B827B9"/>
    <w:rsid w:val="00B83007"/>
    <w:rsid w:val="00B83EEF"/>
    <w:rsid w:val="00B85230"/>
    <w:rsid w:val="00B85D4D"/>
    <w:rsid w:val="00B9068C"/>
    <w:rsid w:val="00B93240"/>
    <w:rsid w:val="00B937C6"/>
    <w:rsid w:val="00B9410E"/>
    <w:rsid w:val="00B94F69"/>
    <w:rsid w:val="00B95789"/>
    <w:rsid w:val="00B9618A"/>
    <w:rsid w:val="00B96404"/>
    <w:rsid w:val="00B974D4"/>
    <w:rsid w:val="00BA067D"/>
    <w:rsid w:val="00BA1380"/>
    <w:rsid w:val="00BA34BF"/>
    <w:rsid w:val="00BA37A1"/>
    <w:rsid w:val="00BA5107"/>
    <w:rsid w:val="00BA5A84"/>
    <w:rsid w:val="00BA72EA"/>
    <w:rsid w:val="00BB05E4"/>
    <w:rsid w:val="00BB0EF7"/>
    <w:rsid w:val="00BB1096"/>
    <w:rsid w:val="00BB14BD"/>
    <w:rsid w:val="00BB1B40"/>
    <w:rsid w:val="00BB1F8B"/>
    <w:rsid w:val="00BB23B7"/>
    <w:rsid w:val="00BB27C9"/>
    <w:rsid w:val="00BB3E11"/>
    <w:rsid w:val="00BB3FBC"/>
    <w:rsid w:val="00BB52E5"/>
    <w:rsid w:val="00BB546A"/>
    <w:rsid w:val="00BB6474"/>
    <w:rsid w:val="00BB65FE"/>
    <w:rsid w:val="00BB6BF8"/>
    <w:rsid w:val="00BC06CD"/>
    <w:rsid w:val="00BC139E"/>
    <w:rsid w:val="00BC1D2E"/>
    <w:rsid w:val="00BC222B"/>
    <w:rsid w:val="00BC26D6"/>
    <w:rsid w:val="00BC35C9"/>
    <w:rsid w:val="00BC36D3"/>
    <w:rsid w:val="00BC377D"/>
    <w:rsid w:val="00BC52E3"/>
    <w:rsid w:val="00BC58BD"/>
    <w:rsid w:val="00BC6751"/>
    <w:rsid w:val="00BC6788"/>
    <w:rsid w:val="00BC67A5"/>
    <w:rsid w:val="00BC7164"/>
    <w:rsid w:val="00BD106E"/>
    <w:rsid w:val="00BD13AF"/>
    <w:rsid w:val="00BD16C5"/>
    <w:rsid w:val="00BD21BC"/>
    <w:rsid w:val="00BD2615"/>
    <w:rsid w:val="00BD532F"/>
    <w:rsid w:val="00BD579C"/>
    <w:rsid w:val="00BD645D"/>
    <w:rsid w:val="00BD6DBE"/>
    <w:rsid w:val="00BE0A15"/>
    <w:rsid w:val="00BE2772"/>
    <w:rsid w:val="00BE28CC"/>
    <w:rsid w:val="00BE30E3"/>
    <w:rsid w:val="00BE46FE"/>
    <w:rsid w:val="00BE50F3"/>
    <w:rsid w:val="00BE5B55"/>
    <w:rsid w:val="00BE7F59"/>
    <w:rsid w:val="00BF0DF3"/>
    <w:rsid w:val="00BF3427"/>
    <w:rsid w:val="00BF455F"/>
    <w:rsid w:val="00BF69E1"/>
    <w:rsid w:val="00BF6E9C"/>
    <w:rsid w:val="00BF7875"/>
    <w:rsid w:val="00C00905"/>
    <w:rsid w:val="00C02B43"/>
    <w:rsid w:val="00C02FC6"/>
    <w:rsid w:val="00C03712"/>
    <w:rsid w:val="00C0379B"/>
    <w:rsid w:val="00C048C0"/>
    <w:rsid w:val="00C05D1A"/>
    <w:rsid w:val="00C06B21"/>
    <w:rsid w:val="00C06EBF"/>
    <w:rsid w:val="00C0704A"/>
    <w:rsid w:val="00C12671"/>
    <w:rsid w:val="00C14499"/>
    <w:rsid w:val="00C144C6"/>
    <w:rsid w:val="00C148AA"/>
    <w:rsid w:val="00C14DB9"/>
    <w:rsid w:val="00C16BA1"/>
    <w:rsid w:val="00C171E0"/>
    <w:rsid w:val="00C2083C"/>
    <w:rsid w:val="00C20EAB"/>
    <w:rsid w:val="00C2227C"/>
    <w:rsid w:val="00C23AD6"/>
    <w:rsid w:val="00C23BD0"/>
    <w:rsid w:val="00C23C83"/>
    <w:rsid w:val="00C245B1"/>
    <w:rsid w:val="00C25033"/>
    <w:rsid w:val="00C25305"/>
    <w:rsid w:val="00C25685"/>
    <w:rsid w:val="00C26169"/>
    <w:rsid w:val="00C27E22"/>
    <w:rsid w:val="00C30871"/>
    <w:rsid w:val="00C30DFD"/>
    <w:rsid w:val="00C31CC4"/>
    <w:rsid w:val="00C324A3"/>
    <w:rsid w:val="00C32538"/>
    <w:rsid w:val="00C33B3B"/>
    <w:rsid w:val="00C34607"/>
    <w:rsid w:val="00C34946"/>
    <w:rsid w:val="00C34B35"/>
    <w:rsid w:val="00C3505A"/>
    <w:rsid w:val="00C360E1"/>
    <w:rsid w:val="00C375E3"/>
    <w:rsid w:val="00C40006"/>
    <w:rsid w:val="00C408DE"/>
    <w:rsid w:val="00C41BDB"/>
    <w:rsid w:val="00C41C28"/>
    <w:rsid w:val="00C43C25"/>
    <w:rsid w:val="00C43EF3"/>
    <w:rsid w:val="00C441A2"/>
    <w:rsid w:val="00C45503"/>
    <w:rsid w:val="00C46259"/>
    <w:rsid w:val="00C46A4F"/>
    <w:rsid w:val="00C46F7B"/>
    <w:rsid w:val="00C508C4"/>
    <w:rsid w:val="00C52BE7"/>
    <w:rsid w:val="00C530CB"/>
    <w:rsid w:val="00C54B36"/>
    <w:rsid w:val="00C554BF"/>
    <w:rsid w:val="00C5566B"/>
    <w:rsid w:val="00C55817"/>
    <w:rsid w:val="00C56041"/>
    <w:rsid w:val="00C5606A"/>
    <w:rsid w:val="00C57F8B"/>
    <w:rsid w:val="00C57F9B"/>
    <w:rsid w:val="00C607ED"/>
    <w:rsid w:val="00C6275E"/>
    <w:rsid w:val="00C62AF3"/>
    <w:rsid w:val="00C63466"/>
    <w:rsid w:val="00C63DA2"/>
    <w:rsid w:val="00C63DD0"/>
    <w:rsid w:val="00C641AA"/>
    <w:rsid w:val="00C66D2E"/>
    <w:rsid w:val="00C678D6"/>
    <w:rsid w:val="00C67DE0"/>
    <w:rsid w:val="00C703F4"/>
    <w:rsid w:val="00C7085B"/>
    <w:rsid w:val="00C70998"/>
    <w:rsid w:val="00C72A06"/>
    <w:rsid w:val="00C72B27"/>
    <w:rsid w:val="00C753E3"/>
    <w:rsid w:val="00C757C3"/>
    <w:rsid w:val="00C769C5"/>
    <w:rsid w:val="00C7794A"/>
    <w:rsid w:val="00C80CA6"/>
    <w:rsid w:val="00C81041"/>
    <w:rsid w:val="00C811E0"/>
    <w:rsid w:val="00C82A71"/>
    <w:rsid w:val="00C82CD0"/>
    <w:rsid w:val="00C84086"/>
    <w:rsid w:val="00C84F94"/>
    <w:rsid w:val="00C85475"/>
    <w:rsid w:val="00C857A5"/>
    <w:rsid w:val="00C8584F"/>
    <w:rsid w:val="00C867C4"/>
    <w:rsid w:val="00C902D3"/>
    <w:rsid w:val="00C90F7F"/>
    <w:rsid w:val="00C91C6B"/>
    <w:rsid w:val="00C91CE4"/>
    <w:rsid w:val="00C920B3"/>
    <w:rsid w:val="00C92F8D"/>
    <w:rsid w:val="00C93EF1"/>
    <w:rsid w:val="00C94029"/>
    <w:rsid w:val="00C9417E"/>
    <w:rsid w:val="00C954A9"/>
    <w:rsid w:val="00C9712C"/>
    <w:rsid w:val="00C972EA"/>
    <w:rsid w:val="00C9737B"/>
    <w:rsid w:val="00CA1E26"/>
    <w:rsid w:val="00CA22B8"/>
    <w:rsid w:val="00CA2A90"/>
    <w:rsid w:val="00CA3E94"/>
    <w:rsid w:val="00CA4981"/>
    <w:rsid w:val="00CA5735"/>
    <w:rsid w:val="00CB041B"/>
    <w:rsid w:val="00CB0591"/>
    <w:rsid w:val="00CB1689"/>
    <w:rsid w:val="00CB2764"/>
    <w:rsid w:val="00CB2A76"/>
    <w:rsid w:val="00CB2D7D"/>
    <w:rsid w:val="00CB2DCE"/>
    <w:rsid w:val="00CB2EBD"/>
    <w:rsid w:val="00CB374C"/>
    <w:rsid w:val="00CB39A4"/>
    <w:rsid w:val="00CB39C5"/>
    <w:rsid w:val="00CB49EC"/>
    <w:rsid w:val="00CB4DFE"/>
    <w:rsid w:val="00CB65EF"/>
    <w:rsid w:val="00CB7D45"/>
    <w:rsid w:val="00CC14FB"/>
    <w:rsid w:val="00CC3620"/>
    <w:rsid w:val="00CC5C4B"/>
    <w:rsid w:val="00CC5F3B"/>
    <w:rsid w:val="00CC6049"/>
    <w:rsid w:val="00CC693D"/>
    <w:rsid w:val="00CD111C"/>
    <w:rsid w:val="00CD15EB"/>
    <w:rsid w:val="00CD2E2E"/>
    <w:rsid w:val="00CD3102"/>
    <w:rsid w:val="00CD3858"/>
    <w:rsid w:val="00CD4600"/>
    <w:rsid w:val="00CD5229"/>
    <w:rsid w:val="00CD5768"/>
    <w:rsid w:val="00CD7D40"/>
    <w:rsid w:val="00CE05BB"/>
    <w:rsid w:val="00CE0C89"/>
    <w:rsid w:val="00CE1292"/>
    <w:rsid w:val="00CE18FF"/>
    <w:rsid w:val="00CE3238"/>
    <w:rsid w:val="00CE3FF6"/>
    <w:rsid w:val="00CE4E94"/>
    <w:rsid w:val="00CE6564"/>
    <w:rsid w:val="00CE6843"/>
    <w:rsid w:val="00CE6B39"/>
    <w:rsid w:val="00CE706B"/>
    <w:rsid w:val="00CE70F4"/>
    <w:rsid w:val="00CE73ED"/>
    <w:rsid w:val="00CE7E0B"/>
    <w:rsid w:val="00CE7E28"/>
    <w:rsid w:val="00CF162A"/>
    <w:rsid w:val="00CF16D0"/>
    <w:rsid w:val="00CF28E8"/>
    <w:rsid w:val="00CF2974"/>
    <w:rsid w:val="00CF2A87"/>
    <w:rsid w:val="00CF360B"/>
    <w:rsid w:val="00CF3886"/>
    <w:rsid w:val="00CF432A"/>
    <w:rsid w:val="00CF4F04"/>
    <w:rsid w:val="00CF6491"/>
    <w:rsid w:val="00CF6ADC"/>
    <w:rsid w:val="00CF7224"/>
    <w:rsid w:val="00CF72DB"/>
    <w:rsid w:val="00CF790C"/>
    <w:rsid w:val="00CF7CCA"/>
    <w:rsid w:val="00CF7E74"/>
    <w:rsid w:val="00D00355"/>
    <w:rsid w:val="00D00CAE"/>
    <w:rsid w:val="00D011C9"/>
    <w:rsid w:val="00D0159B"/>
    <w:rsid w:val="00D01BC8"/>
    <w:rsid w:val="00D03E5C"/>
    <w:rsid w:val="00D043B7"/>
    <w:rsid w:val="00D044FB"/>
    <w:rsid w:val="00D05476"/>
    <w:rsid w:val="00D067AA"/>
    <w:rsid w:val="00D108E6"/>
    <w:rsid w:val="00D137F5"/>
    <w:rsid w:val="00D16E6B"/>
    <w:rsid w:val="00D1794D"/>
    <w:rsid w:val="00D17D8D"/>
    <w:rsid w:val="00D17E72"/>
    <w:rsid w:val="00D17E9C"/>
    <w:rsid w:val="00D2038E"/>
    <w:rsid w:val="00D20705"/>
    <w:rsid w:val="00D20859"/>
    <w:rsid w:val="00D20A05"/>
    <w:rsid w:val="00D20AD9"/>
    <w:rsid w:val="00D2203E"/>
    <w:rsid w:val="00D24ED2"/>
    <w:rsid w:val="00D26C3E"/>
    <w:rsid w:val="00D276E0"/>
    <w:rsid w:val="00D27F0F"/>
    <w:rsid w:val="00D30513"/>
    <w:rsid w:val="00D30E3C"/>
    <w:rsid w:val="00D31C4B"/>
    <w:rsid w:val="00D31FD7"/>
    <w:rsid w:val="00D338B2"/>
    <w:rsid w:val="00D3428B"/>
    <w:rsid w:val="00D34445"/>
    <w:rsid w:val="00D352BB"/>
    <w:rsid w:val="00D35D1B"/>
    <w:rsid w:val="00D36083"/>
    <w:rsid w:val="00D40831"/>
    <w:rsid w:val="00D40D12"/>
    <w:rsid w:val="00D4236A"/>
    <w:rsid w:val="00D42879"/>
    <w:rsid w:val="00D428A9"/>
    <w:rsid w:val="00D43503"/>
    <w:rsid w:val="00D44242"/>
    <w:rsid w:val="00D44313"/>
    <w:rsid w:val="00D45AA3"/>
    <w:rsid w:val="00D46B2A"/>
    <w:rsid w:val="00D46CDF"/>
    <w:rsid w:val="00D479E4"/>
    <w:rsid w:val="00D5126E"/>
    <w:rsid w:val="00D51D32"/>
    <w:rsid w:val="00D52725"/>
    <w:rsid w:val="00D545ED"/>
    <w:rsid w:val="00D549EB"/>
    <w:rsid w:val="00D555CB"/>
    <w:rsid w:val="00D5675C"/>
    <w:rsid w:val="00D5695E"/>
    <w:rsid w:val="00D56AD5"/>
    <w:rsid w:val="00D6087B"/>
    <w:rsid w:val="00D61040"/>
    <w:rsid w:val="00D6146D"/>
    <w:rsid w:val="00D618BC"/>
    <w:rsid w:val="00D61926"/>
    <w:rsid w:val="00D6249F"/>
    <w:rsid w:val="00D63C05"/>
    <w:rsid w:val="00D63C59"/>
    <w:rsid w:val="00D644EB"/>
    <w:rsid w:val="00D6464D"/>
    <w:rsid w:val="00D64C0E"/>
    <w:rsid w:val="00D64CFF"/>
    <w:rsid w:val="00D659EA"/>
    <w:rsid w:val="00D659F1"/>
    <w:rsid w:val="00D65DCE"/>
    <w:rsid w:val="00D66E6F"/>
    <w:rsid w:val="00D67A65"/>
    <w:rsid w:val="00D722C2"/>
    <w:rsid w:val="00D74034"/>
    <w:rsid w:val="00D7434B"/>
    <w:rsid w:val="00D74512"/>
    <w:rsid w:val="00D76C7F"/>
    <w:rsid w:val="00D773A7"/>
    <w:rsid w:val="00D77B12"/>
    <w:rsid w:val="00D77F15"/>
    <w:rsid w:val="00D80823"/>
    <w:rsid w:val="00D80E28"/>
    <w:rsid w:val="00D81075"/>
    <w:rsid w:val="00D81901"/>
    <w:rsid w:val="00D81C98"/>
    <w:rsid w:val="00D83F16"/>
    <w:rsid w:val="00D84787"/>
    <w:rsid w:val="00D84EAC"/>
    <w:rsid w:val="00D85D9C"/>
    <w:rsid w:val="00D86CB5"/>
    <w:rsid w:val="00D91076"/>
    <w:rsid w:val="00D915CB"/>
    <w:rsid w:val="00D91A8F"/>
    <w:rsid w:val="00D91DCD"/>
    <w:rsid w:val="00D92191"/>
    <w:rsid w:val="00D92782"/>
    <w:rsid w:val="00D92A0A"/>
    <w:rsid w:val="00D92DA5"/>
    <w:rsid w:val="00D93A0C"/>
    <w:rsid w:val="00D93B38"/>
    <w:rsid w:val="00D941AF"/>
    <w:rsid w:val="00D97030"/>
    <w:rsid w:val="00D976C2"/>
    <w:rsid w:val="00D978BA"/>
    <w:rsid w:val="00D97A41"/>
    <w:rsid w:val="00D97CCD"/>
    <w:rsid w:val="00D97D15"/>
    <w:rsid w:val="00DA05A8"/>
    <w:rsid w:val="00DA1535"/>
    <w:rsid w:val="00DA1809"/>
    <w:rsid w:val="00DA2245"/>
    <w:rsid w:val="00DA2B5B"/>
    <w:rsid w:val="00DA2BD1"/>
    <w:rsid w:val="00DA32A7"/>
    <w:rsid w:val="00DA32AC"/>
    <w:rsid w:val="00DA3525"/>
    <w:rsid w:val="00DA37CF"/>
    <w:rsid w:val="00DA38C7"/>
    <w:rsid w:val="00DA3B95"/>
    <w:rsid w:val="00DA46F9"/>
    <w:rsid w:val="00DA5C0D"/>
    <w:rsid w:val="00DA6848"/>
    <w:rsid w:val="00DA6A0A"/>
    <w:rsid w:val="00DA6D6F"/>
    <w:rsid w:val="00DA6E3E"/>
    <w:rsid w:val="00DA74E7"/>
    <w:rsid w:val="00DA7D62"/>
    <w:rsid w:val="00DA7E6E"/>
    <w:rsid w:val="00DB0DDA"/>
    <w:rsid w:val="00DB189B"/>
    <w:rsid w:val="00DB22F9"/>
    <w:rsid w:val="00DB3529"/>
    <w:rsid w:val="00DB3A12"/>
    <w:rsid w:val="00DB3BCE"/>
    <w:rsid w:val="00DB45EE"/>
    <w:rsid w:val="00DB4743"/>
    <w:rsid w:val="00DB5547"/>
    <w:rsid w:val="00DB56CA"/>
    <w:rsid w:val="00DB5AFA"/>
    <w:rsid w:val="00DB5CDD"/>
    <w:rsid w:val="00DB60FB"/>
    <w:rsid w:val="00DC0858"/>
    <w:rsid w:val="00DC1127"/>
    <w:rsid w:val="00DC12FA"/>
    <w:rsid w:val="00DC1A0C"/>
    <w:rsid w:val="00DC1FE2"/>
    <w:rsid w:val="00DC23DF"/>
    <w:rsid w:val="00DC47B3"/>
    <w:rsid w:val="00DC5606"/>
    <w:rsid w:val="00DC5A09"/>
    <w:rsid w:val="00DC6782"/>
    <w:rsid w:val="00DC7BAC"/>
    <w:rsid w:val="00DD1020"/>
    <w:rsid w:val="00DD3871"/>
    <w:rsid w:val="00DD3C1C"/>
    <w:rsid w:val="00DD3D34"/>
    <w:rsid w:val="00DD4140"/>
    <w:rsid w:val="00DD44CF"/>
    <w:rsid w:val="00DD68FA"/>
    <w:rsid w:val="00DD6F45"/>
    <w:rsid w:val="00DD7F95"/>
    <w:rsid w:val="00DE01C6"/>
    <w:rsid w:val="00DE0E39"/>
    <w:rsid w:val="00DE1329"/>
    <w:rsid w:val="00DE1603"/>
    <w:rsid w:val="00DE205E"/>
    <w:rsid w:val="00DE3C73"/>
    <w:rsid w:val="00DE407E"/>
    <w:rsid w:val="00DE4110"/>
    <w:rsid w:val="00DE411A"/>
    <w:rsid w:val="00DE557A"/>
    <w:rsid w:val="00DE5BD4"/>
    <w:rsid w:val="00DE7226"/>
    <w:rsid w:val="00DF0F1F"/>
    <w:rsid w:val="00DF0F49"/>
    <w:rsid w:val="00DF1ACE"/>
    <w:rsid w:val="00DF21A0"/>
    <w:rsid w:val="00DF235A"/>
    <w:rsid w:val="00DF2458"/>
    <w:rsid w:val="00DF2D2C"/>
    <w:rsid w:val="00DF2F93"/>
    <w:rsid w:val="00DF2FB5"/>
    <w:rsid w:val="00DF34F9"/>
    <w:rsid w:val="00DF3596"/>
    <w:rsid w:val="00DF3638"/>
    <w:rsid w:val="00DF398C"/>
    <w:rsid w:val="00DF5025"/>
    <w:rsid w:val="00DF5299"/>
    <w:rsid w:val="00DF52AC"/>
    <w:rsid w:val="00DF5B27"/>
    <w:rsid w:val="00DF60E8"/>
    <w:rsid w:val="00DF62FA"/>
    <w:rsid w:val="00DF669E"/>
    <w:rsid w:val="00E000ED"/>
    <w:rsid w:val="00E0059C"/>
    <w:rsid w:val="00E009FB"/>
    <w:rsid w:val="00E01657"/>
    <w:rsid w:val="00E02460"/>
    <w:rsid w:val="00E03C73"/>
    <w:rsid w:val="00E04964"/>
    <w:rsid w:val="00E04AD2"/>
    <w:rsid w:val="00E06134"/>
    <w:rsid w:val="00E10ADC"/>
    <w:rsid w:val="00E121D2"/>
    <w:rsid w:val="00E1222E"/>
    <w:rsid w:val="00E1306F"/>
    <w:rsid w:val="00E13616"/>
    <w:rsid w:val="00E14A05"/>
    <w:rsid w:val="00E159B7"/>
    <w:rsid w:val="00E15E77"/>
    <w:rsid w:val="00E16257"/>
    <w:rsid w:val="00E16351"/>
    <w:rsid w:val="00E17AF1"/>
    <w:rsid w:val="00E2077B"/>
    <w:rsid w:val="00E20A4F"/>
    <w:rsid w:val="00E20B8B"/>
    <w:rsid w:val="00E211D8"/>
    <w:rsid w:val="00E2140B"/>
    <w:rsid w:val="00E228AB"/>
    <w:rsid w:val="00E22ED1"/>
    <w:rsid w:val="00E23739"/>
    <w:rsid w:val="00E23D30"/>
    <w:rsid w:val="00E24978"/>
    <w:rsid w:val="00E256C3"/>
    <w:rsid w:val="00E25A5F"/>
    <w:rsid w:val="00E25CC8"/>
    <w:rsid w:val="00E26D48"/>
    <w:rsid w:val="00E27340"/>
    <w:rsid w:val="00E305AA"/>
    <w:rsid w:val="00E30F9C"/>
    <w:rsid w:val="00E329AC"/>
    <w:rsid w:val="00E32C91"/>
    <w:rsid w:val="00E331CC"/>
    <w:rsid w:val="00E347E6"/>
    <w:rsid w:val="00E34D1A"/>
    <w:rsid w:val="00E34E33"/>
    <w:rsid w:val="00E35959"/>
    <w:rsid w:val="00E35DA1"/>
    <w:rsid w:val="00E35E0C"/>
    <w:rsid w:val="00E35E6C"/>
    <w:rsid w:val="00E35F30"/>
    <w:rsid w:val="00E363D6"/>
    <w:rsid w:val="00E374E8"/>
    <w:rsid w:val="00E37704"/>
    <w:rsid w:val="00E41273"/>
    <w:rsid w:val="00E423F9"/>
    <w:rsid w:val="00E43CE0"/>
    <w:rsid w:val="00E44D96"/>
    <w:rsid w:val="00E4696D"/>
    <w:rsid w:val="00E50622"/>
    <w:rsid w:val="00E50F13"/>
    <w:rsid w:val="00E52011"/>
    <w:rsid w:val="00E5205E"/>
    <w:rsid w:val="00E52A03"/>
    <w:rsid w:val="00E534F8"/>
    <w:rsid w:val="00E5388C"/>
    <w:rsid w:val="00E53E6B"/>
    <w:rsid w:val="00E540C1"/>
    <w:rsid w:val="00E5544E"/>
    <w:rsid w:val="00E607A3"/>
    <w:rsid w:val="00E611F8"/>
    <w:rsid w:val="00E615E9"/>
    <w:rsid w:val="00E6224C"/>
    <w:rsid w:val="00E62F58"/>
    <w:rsid w:val="00E631A9"/>
    <w:rsid w:val="00E63AE3"/>
    <w:rsid w:val="00E66C1E"/>
    <w:rsid w:val="00E66ED5"/>
    <w:rsid w:val="00E675F0"/>
    <w:rsid w:val="00E6776E"/>
    <w:rsid w:val="00E67BE7"/>
    <w:rsid w:val="00E7005E"/>
    <w:rsid w:val="00E700B2"/>
    <w:rsid w:val="00E70AD5"/>
    <w:rsid w:val="00E70BA2"/>
    <w:rsid w:val="00E71439"/>
    <w:rsid w:val="00E71459"/>
    <w:rsid w:val="00E7177E"/>
    <w:rsid w:val="00E71A78"/>
    <w:rsid w:val="00E71F34"/>
    <w:rsid w:val="00E73700"/>
    <w:rsid w:val="00E73C1D"/>
    <w:rsid w:val="00E74C38"/>
    <w:rsid w:val="00E754AD"/>
    <w:rsid w:val="00E75691"/>
    <w:rsid w:val="00E7675F"/>
    <w:rsid w:val="00E7739C"/>
    <w:rsid w:val="00E77D7B"/>
    <w:rsid w:val="00E828D6"/>
    <w:rsid w:val="00E82A48"/>
    <w:rsid w:val="00E837FC"/>
    <w:rsid w:val="00E83C5F"/>
    <w:rsid w:val="00E83F7A"/>
    <w:rsid w:val="00E84130"/>
    <w:rsid w:val="00E84A21"/>
    <w:rsid w:val="00E85AE1"/>
    <w:rsid w:val="00E862F2"/>
    <w:rsid w:val="00E902FB"/>
    <w:rsid w:val="00E90B38"/>
    <w:rsid w:val="00E90DEC"/>
    <w:rsid w:val="00E90E71"/>
    <w:rsid w:val="00E92553"/>
    <w:rsid w:val="00E92809"/>
    <w:rsid w:val="00E928FE"/>
    <w:rsid w:val="00E92D33"/>
    <w:rsid w:val="00E93AB8"/>
    <w:rsid w:val="00E94805"/>
    <w:rsid w:val="00E94808"/>
    <w:rsid w:val="00E94F44"/>
    <w:rsid w:val="00E95209"/>
    <w:rsid w:val="00E966B8"/>
    <w:rsid w:val="00E969EA"/>
    <w:rsid w:val="00E97A9E"/>
    <w:rsid w:val="00E97F9A"/>
    <w:rsid w:val="00EA0680"/>
    <w:rsid w:val="00EA1178"/>
    <w:rsid w:val="00EA170B"/>
    <w:rsid w:val="00EA28D7"/>
    <w:rsid w:val="00EA2E11"/>
    <w:rsid w:val="00EA305C"/>
    <w:rsid w:val="00EA38E6"/>
    <w:rsid w:val="00EA4984"/>
    <w:rsid w:val="00EA4FE9"/>
    <w:rsid w:val="00EA511C"/>
    <w:rsid w:val="00EA5B6D"/>
    <w:rsid w:val="00EB4062"/>
    <w:rsid w:val="00EB4DC6"/>
    <w:rsid w:val="00EB5138"/>
    <w:rsid w:val="00EB55B2"/>
    <w:rsid w:val="00EB60FA"/>
    <w:rsid w:val="00EB63D8"/>
    <w:rsid w:val="00EB68CD"/>
    <w:rsid w:val="00EB7496"/>
    <w:rsid w:val="00EB7AFA"/>
    <w:rsid w:val="00EC09B9"/>
    <w:rsid w:val="00EC0BE6"/>
    <w:rsid w:val="00EC1941"/>
    <w:rsid w:val="00EC1AFD"/>
    <w:rsid w:val="00EC1B05"/>
    <w:rsid w:val="00EC1DEC"/>
    <w:rsid w:val="00EC21CB"/>
    <w:rsid w:val="00EC246D"/>
    <w:rsid w:val="00EC2556"/>
    <w:rsid w:val="00EC2ADC"/>
    <w:rsid w:val="00EC39C2"/>
    <w:rsid w:val="00EC56A0"/>
    <w:rsid w:val="00EC7674"/>
    <w:rsid w:val="00ED0B06"/>
    <w:rsid w:val="00ED0D27"/>
    <w:rsid w:val="00ED1102"/>
    <w:rsid w:val="00ED177F"/>
    <w:rsid w:val="00ED229D"/>
    <w:rsid w:val="00ED2654"/>
    <w:rsid w:val="00ED2714"/>
    <w:rsid w:val="00ED2E3D"/>
    <w:rsid w:val="00ED3237"/>
    <w:rsid w:val="00ED40AD"/>
    <w:rsid w:val="00ED48DE"/>
    <w:rsid w:val="00ED57C7"/>
    <w:rsid w:val="00ED65CD"/>
    <w:rsid w:val="00ED70B0"/>
    <w:rsid w:val="00ED7DCC"/>
    <w:rsid w:val="00EE45DC"/>
    <w:rsid w:val="00EE4626"/>
    <w:rsid w:val="00EE4A6B"/>
    <w:rsid w:val="00EE5F24"/>
    <w:rsid w:val="00EF070F"/>
    <w:rsid w:val="00EF07CD"/>
    <w:rsid w:val="00EF14F5"/>
    <w:rsid w:val="00EF1D68"/>
    <w:rsid w:val="00EF3098"/>
    <w:rsid w:val="00EF3519"/>
    <w:rsid w:val="00EF3D04"/>
    <w:rsid w:val="00EF6986"/>
    <w:rsid w:val="00F0018B"/>
    <w:rsid w:val="00F0089D"/>
    <w:rsid w:val="00F01005"/>
    <w:rsid w:val="00F02F9B"/>
    <w:rsid w:val="00F039CF"/>
    <w:rsid w:val="00F03E8B"/>
    <w:rsid w:val="00F04AF5"/>
    <w:rsid w:val="00F058F7"/>
    <w:rsid w:val="00F06F34"/>
    <w:rsid w:val="00F0762F"/>
    <w:rsid w:val="00F077E8"/>
    <w:rsid w:val="00F1035C"/>
    <w:rsid w:val="00F10A4B"/>
    <w:rsid w:val="00F10FD4"/>
    <w:rsid w:val="00F114A9"/>
    <w:rsid w:val="00F1204A"/>
    <w:rsid w:val="00F13174"/>
    <w:rsid w:val="00F13C04"/>
    <w:rsid w:val="00F151C8"/>
    <w:rsid w:val="00F165DD"/>
    <w:rsid w:val="00F17D7E"/>
    <w:rsid w:val="00F2294C"/>
    <w:rsid w:val="00F234FE"/>
    <w:rsid w:val="00F23B12"/>
    <w:rsid w:val="00F2591C"/>
    <w:rsid w:val="00F2699B"/>
    <w:rsid w:val="00F26C00"/>
    <w:rsid w:val="00F274F6"/>
    <w:rsid w:val="00F2752D"/>
    <w:rsid w:val="00F30986"/>
    <w:rsid w:val="00F3166B"/>
    <w:rsid w:val="00F31FEA"/>
    <w:rsid w:val="00F32751"/>
    <w:rsid w:val="00F32845"/>
    <w:rsid w:val="00F34C9F"/>
    <w:rsid w:val="00F357B7"/>
    <w:rsid w:val="00F359AE"/>
    <w:rsid w:val="00F35B44"/>
    <w:rsid w:val="00F35C9E"/>
    <w:rsid w:val="00F37AD1"/>
    <w:rsid w:val="00F37DF6"/>
    <w:rsid w:val="00F40B07"/>
    <w:rsid w:val="00F40B70"/>
    <w:rsid w:val="00F40D55"/>
    <w:rsid w:val="00F4315D"/>
    <w:rsid w:val="00F441B0"/>
    <w:rsid w:val="00F46609"/>
    <w:rsid w:val="00F467C4"/>
    <w:rsid w:val="00F50256"/>
    <w:rsid w:val="00F50395"/>
    <w:rsid w:val="00F505F0"/>
    <w:rsid w:val="00F50F8A"/>
    <w:rsid w:val="00F5113B"/>
    <w:rsid w:val="00F520FB"/>
    <w:rsid w:val="00F521EF"/>
    <w:rsid w:val="00F5275A"/>
    <w:rsid w:val="00F52ECB"/>
    <w:rsid w:val="00F53558"/>
    <w:rsid w:val="00F5390B"/>
    <w:rsid w:val="00F55130"/>
    <w:rsid w:val="00F5632B"/>
    <w:rsid w:val="00F564E0"/>
    <w:rsid w:val="00F565B7"/>
    <w:rsid w:val="00F566CB"/>
    <w:rsid w:val="00F5781F"/>
    <w:rsid w:val="00F609A0"/>
    <w:rsid w:val="00F622E7"/>
    <w:rsid w:val="00F62517"/>
    <w:rsid w:val="00F62A3D"/>
    <w:rsid w:val="00F6333E"/>
    <w:rsid w:val="00F664E7"/>
    <w:rsid w:val="00F66557"/>
    <w:rsid w:val="00F677A8"/>
    <w:rsid w:val="00F72C1E"/>
    <w:rsid w:val="00F72E18"/>
    <w:rsid w:val="00F73A20"/>
    <w:rsid w:val="00F749FE"/>
    <w:rsid w:val="00F75303"/>
    <w:rsid w:val="00F77E8C"/>
    <w:rsid w:val="00F80E1A"/>
    <w:rsid w:val="00F8119A"/>
    <w:rsid w:val="00F84A67"/>
    <w:rsid w:val="00F84E43"/>
    <w:rsid w:val="00F8632A"/>
    <w:rsid w:val="00F86CA7"/>
    <w:rsid w:val="00F905BE"/>
    <w:rsid w:val="00F923CB"/>
    <w:rsid w:val="00F924B8"/>
    <w:rsid w:val="00F92CFE"/>
    <w:rsid w:val="00F92DD3"/>
    <w:rsid w:val="00F92E95"/>
    <w:rsid w:val="00F94156"/>
    <w:rsid w:val="00F9541D"/>
    <w:rsid w:val="00F954E4"/>
    <w:rsid w:val="00F96319"/>
    <w:rsid w:val="00F97C31"/>
    <w:rsid w:val="00FA12B2"/>
    <w:rsid w:val="00FA1C89"/>
    <w:rsid w:val="00FA2534"/>
    <w:rsid w:val="00FA4352"/>
    <w:rsid w:val="00FA537C"/>
    <w:rsid w:val="00FA57F6"/>
    <w:rsid w:val="00FA5EC9"/>
    <w:rsid w:val="00FA734B"/>
    <w:rsid w:val="00FB17F6"/>
    <w:rsid w:val="00FB1A67"/>
    <w:rsid w:val="00FB1B92"/>
    <w:rsid w:val="00FB1E2F"/>
    <w:rsid w:val="00FB28C3"/>
    <w:rsid w:val="00FB4846"/>
    <w:rsid w:val="00FB6207"/>
    <w:rsid w:val="00FB6C2E"/>
    <w:rsid w:val="00FB769A"/>
    <w:rsid w:val="00FC1552"/>
    <w:rsid w:val="00FC2191"/>
    <w:rsid w:val="00FC2216"/>
    <w:rsid w:val="00FC23C3"/>
    <w:rsid w:val="00FC2FED"/>
    <w:rsid w:val="00FC3A4F"/>
    <w:rsid w:val="00FC46BD"/>
    <w:rsid w:val="00FC4BA1"/>
    <w:rsid w:val="00FC528D"/>
    <w:rsid w:val="00FC692C"/>
    <w:rsid w:val="00FC6AC4"/>
    <w:rsid w:val="00FC6C51"/>
    <w:rsid w:val="00FD0A97"/>
    <w:rsid w:val="00FD0C70"/>
    <w:rsid w:val="00FD0C92"/>
    <w:rsid w:val="00FD1B3F"/>
    <w:rsid w:val="00FD20D5"/>
    <w:rsid w:val="00FD24BF"/>
    <w:rsid w:val="00FD2B1F"/>
    <w:rsid w:val="00FD2E15"/>
    <w:rsid w:val="00FD336E"/>
    <w:rsid w:val="00FD3784"/>
    <w:rsid w:val="00FD3B21"/>
    <w:rsid w:val="00FD3E0D"/>
    <w:rsid w:val="00FD423C"/>
    <w:rsid w:val="00FD4CA2"/>
    <w:rsid w:val="00FD4E12"/>
    <w:rsid w:val="00FD500B"/>
    <w:rsid w:val="00FD5D38"/>
    <w:rsid w:val="00FD6121"/>
    <w:rsid w:val="00FD6665"/>
    <w:rsid w:val="00FD667F"/>
    <w:rsid w:val="00FD6CED"/>
    <w:rsid w:val="00FE1096"/>
    <w:rsid w:val="00FE11FD"/>
    <w:rsid w:val="00FE2827"/>
    <w:rsid w:val="00FE2908"/>
    <w:rsid w:val="00FE4435"/>
    <w:rsid w:val="00FE46ED"/>
    <w:rsid w:val="00FE5591"/>
    <w:rsid w:val="00FE7C83"/>
    <w:rsid w:val="00FF13E3"/>
    <w:rsid w:val="00FF1BF5"/>
    <w:rsid w:val="00FF1F3C"/>
    <w:rsid w:val="00FF22ED"/>
    <w:rsid w:val="00FF2634"/>
    <w:rsid w:val="00FF4133"/>
    <w:rsid w:val="00FF4175"/>
    <w:rsid w:val="00FF49D5"/>
    <w:rsid w:val="00FF4ADD"/>
    <w:rsid w:val="00FF4C3B"/>
    <w:rsid w:val="00FF4E1F"/>
    <w:rsid w:val="00FF6617"/>
    <w:rsid w:val="00FF75E4"/>
    <w:rsid w:val="00FF7BD5"/>
    <w:rsid w:val="00FF7D0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3076"/>
    <o:shapelayout v:ext="edit">
      <o:idmap v:ext="edit" data="2"/>
    </o:shapelayout>
  </w:shapeDefaults>
  <w:decimalSymbol w:val="."/>
  <w:listSeparator w:val=","/>
  <w14:docId w14:val="7B3AAFB4"/>
  <w15:chartTrackingRefBased/>
  <w15:docId w15:val="{DDB850BD-3493-F64D-A31C-43B61EF38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33BB"/>
    <w:pPr>
      <w:jc w:val="both"/>
    </w:pPr>
    <w:rPr>
      <w:rFonts w:ascii="Times New Roman" w:eastAsia="宋体" w:hAnsi="Times New Roman" w:cs="宋体"/>
      <w:kern w:val="0"/>
      <w:szCs w:val="24"/>
    </w:rPr>
  </w:style>
  <w:style w:type="paragraph" w:styleId="1">
    <w:name w:val="heading 1"/>
    <w:basedOn w:val="a"/>
    <w:next w:val="a"/>
    <w:link w:val="10"/>
    <w:uiPriority w:val="9"/>
    <w:qFormat/>
    <w:rsid w:val="00E7005E"/>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0464CD"/>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rsid w:val="00647369"/>
    <w:pPr>
      <w:widowControl w:val="0"/>
      <w:ind w:firstLineChars="200" w:firstLine="420"/>
    </w:pPr>
    <w:rPr>
      <w:rFonts w:asciiTheme="minorHAnsi" w:eastAsiaTheme="minorEastAsia" w:hAnsiTheme="minorHAnsi" w:cstheme="minorBidi"/>
      <w:kern w:val="2"/>
      <w:szCs w:val="22"/>
    </w:rPr>
  </w:style>
  <w:style w:type="paragraph" w:styleId="a4">
    <w:name w:val="Normal (Web)"/>
    <w:basedOn w:val="a"/>
    <w:uiPriority w:val="99"/>
    <w:unhideWhenUsed/>
    <w:rsid w:val="00836489"/>
    <w:pPr>
      <w:spacing w:before="100" w:beforeAutospacing="1" w:after="100" w:afterAutospacing="1"/>
    </w:pPr>
  </w:style>
  <w:style w:type="paragraph" w:styleId="a5">
    <w:name w:val="header"/>
    <w:basedOn w:val="a"/>
    <w:link w:val="a6"/>
    <w:uiPriority w:val="99"/>
    <w:unhideWhenUsed/>
    <w:rsid w:val="003B6B68"/>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a6">
    <w:name w:val="页眉 字符"/>
    <w:basedOn w:val="a0"/>
    <w:link w:val="a5"/>
    <w:uiPriority w:val="99"/>
    <w:rsid w:val="003B6B68"/>
    <w:rPr>
      <w:sz w:val="18"/>
      <w:szCs w:val="18"/>
    </w:rPr>
  </w:style>
  <w:style w:type="paragraph" w:styleId="a7">
    <w:name w:val="footer"/>
    <w:basedOn w:val="a"/>
    <w:link w:val="a8"/>
    <w:uiPriority w:val="99"/>
    <w:unhideWhenUsed/>
    <w:rsid w:val="003B6B68"/>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a8">
    <w:name w:val="页脚 字符"/>
    <w:basedOn w:val="a0"/>
    <w:link w:val="a7"/>
    <w:uiPriority w:val="99"/>
    <w:rsid w:val="003B6B68"/>
    <w:rPr>
      <w:sz w:val="18"/>
      <w:szCs w:val="18"/>
    </w:rPr>
  </w:style>
  <w:style w:type="character" w:styleId="a9">
    <w:name w:val="annotation reference"/>
    <w:basedOn w:val="a0"/>
    <w:uiPriority w:val="99"/>
    <w:semiHidden/>
    <w:unhideWhenUsed/>
    <w:rsid w:val="00E20B8B"/>
    <w:rPr>
      <w:sz w:val="21"/>
      <w:szCs w:val="21"/>
    </w:rPr>
  </w:style>
  <w:style w:type="paragraph" w:styleId="aa">
    <w:name w:val="annotation text"/>
    <w:basedOn w:val="a"/>
    <w:link w:val="ab"/>
    <w:uiPriority w:val="99"/>
    <w:semiHidden/>
    <w:unhideWhenUsed/>
    <w:rsid w:val="00E20B8B"/>
    <w:pPr>
      <w:widowControl w:val="0"/>
    </w:pPr>
    <w:rPr>
      <w:rFonts w:asciiTheme="minorHAnsi" w:eastAsiaTheme="minorEastAsia" w:hAnsiTheme="minorHAnsi" w:cstheme="minorBidi"/>
      <w:kern w:val="2"/>
      <w:szCs w:val="22"/>
    </w:rPr>
  </w:style>
  <w:style w:type="character" w:customStyle="1" w:styleId="ab">
    <w:name w:val="批注文字 字符"/>
    <w:basedOn w:val="a0"/>
    <w:link w:val="aa"/>
    <w:uiPriority w:val="99"/>
    <w:semiHidden/>
    <w:rsid w:val="00E20B8B"/>
  </w:style>
  <w:style w:type="paragraph" w:styleId="ac">
    <w:name w:val="annotation subject"/>
    <w:basedOn w:val="aa"/>
    <w:next w:val="aa"/>
    <w:link w:val="ad"/>
    <w:uiPriority w:val="99"/>
    <w:semiHidden/>
    <w:unhideWhenUsed/>
    <w:rsid w:val="00E20B8B"/>
    <w:rPr>
      <w:b/>
      <w:bCs/>
    </w:rPr>
  </w:style>
  <w:style w:type="character" w:customStyle="1" w:styleId="ad">
    <w:name w:val="批注主题 字符"/>
    <w:basedOn w:val="ab"/>
    <w:link w:val="ac"/>
    <w:uiPriority w:val="99"/>
    <w:semiHidden/>
    <w:rsid w:val="00E20B8B"/>
    <w:rPr>
      <w:b/>
      <w:bCs/>
    </w:rPr>
  </w:style>
  <w:style w:type="character" w:styleId="ae">
    <w:name w:val="Placeholder Text"/>
    <w:basedOn w:val="a0"/>
    <w:uiPriority w:val="99"/>
    <w:semiHidden/>
    <w:rsid w:val="00884A62"/>
    <w:rPr>
      <w:color w:val="808080"/>
    </w:rPr>
  </w:style>
  <w:style w:type="character" w:customStyle="1" w:styleId="apple-converted-space">
    <w:name w:val="apple-converted-space"/>
    <w:basedOn w:val="a0"/>
    <w:rsid w:val="00E534F8"/>
  </w:style>
  <w:style w:type="table" w:styleId="af">
    <w:name w:val="Table Grid"/>
    <w:basedOn w:val="a1"/>
    <w:uiPriority w:val="59"/>
    <w:rsid w:val="00AD30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a"/>
    <w:rsid w:val="00205D3F"/>
    <w:rPr>
      <w:rFonts w:ascii="Helvetica" w:hAnsi="Helvetica"/>
      <w:color w:val="000000"/>
      <w:sz w:val="17"/>
      <w:szCs w:val="17"/>
    </w:rPr>
  </w:style>
  <w:style w:type="character" w:styleId="af0">
    <w:name w:val="Hyperlink"/>
    <w:basedOn w:val="a0"/>
    <w:uiPriority w:val="99"/>
    <w:semiHidden/>
    <w:unhideWhenUsed/>
    <w:rsid w:val="00163C38"/>
    <w:rPr>
      <w:color w:val="0000FF"/>
      <w:u w:val="single"/>
    </w:rPr>
  </w:style>
  <w:style w:type="character" w:styleId="af1">
    <w:name w:val="Emphasis"/>
    <w:basedOn w:val="a0"/>
    <w:uiPriority w:val="20"/>
    <w:qFormat/>
    <w:rsid w:val="00163C38"/>
    <w:rPr>
      <w:i/>
      <w:iCs/>
    </w:rPr>
  </w:style>
  <w:style w:type="character" w:styleId="af2">
    <w:name w:val="FollowedHyperlink"/>
    <w:basedOn w:val="a0"/>
    <w:uiPriority w:val="99"/>
    <w:semiHidden/>
    <w:unhideWhenUsed/>
    <w:rsid w:val="00AF379A"/>
    <w:rPr>
      <w:color w:val="954F72" w:themeColor="followedHyperlink"/>
      <w:u w:val="single"/>
    </w:rPr>
  </w:style>
  <w:style w:type="character" w:customStyle="1" w:styleId="qseq">
    <w:name w:val="qseq"/>
    <w:basedOn w:val="a0"/>
    <w:rsid w:val="00132366"/>
  </w:style>
  <w:style w:type="paragraph" w:customStyle="1" w:styleId="p2">
    <w:name w:val="p2"/>
    <w:basedOn w:val="a"/>
    <w:rsid w:val="00ED0B06"/>
    <w:rPr>
      <w:rFonts w:cs="Times New Roman"/>
      <w:color w:val="000000"/>
      <w:sz w:val="17"/>
      <w:szCs w:val="17"/>
    </w:rPr>
  </w:style>
  <w:style w:type="character" w:customStyle="1" w:styleId="s1">
    <w:name w:val="s1"/>
    <w:basedOn w:val="a0"/>
    <w:rsid w:val="00ED0B06"/>
    <w:rPr>
      <w:rFonts w:ascii="Times New Roman" w:hAnsi="Times New Roman" w:cs="Times New Roman" w:hint="default"/>
      <w:sz w:val="17"/>
      <w:szCs w:val="17"/>
    </w:rPr>
  </w:style>
  <w:style w:type="character" w:customStyle="1" w:styleId="s2">
    <w:name w:val="s2"/>
    <w:basedOn w:val="a0"/>
    <w:rsid w:val="00ED0B06"/>
    <w:rPr>
      <w:rFonts w:ascii="Times New Roman" w:hAnsi="Times New Roman" w:cs="Times New Roman" w:hint="default"/>
      <w:sz w:val="17"/>
      <w:szCs w:val="17"/>
    </w:rPr>
  </w:style>
  <w:style w:type="character" w:customStyle="1" w:styleId="s3">
    <w:name w:val="s3"/>
    <w:basedOn w:val="a0"/>
    <w:rsid w:val="00ED0B06"/>
    <w:rPr>
      <w:rFonts w:ascii="Times New Roman" w:hAnsi="Times New Roman" w:cs="Times New Roman" w:hint="default"/>
      <w:sz w:val="17"/>
      <w:szCs w:val="17"/>
    </w:rPr>
  </w:style>
  <w:style w:type="character" w:customStyle="1" w:styleId="s4">
    <w:name w:val="s4"/>
    <w:basedOn w:val="a0"/>
    <w:rsid w:val="00ED0B06"/>
    <w:rPr>
      <w:rFonts w:ascii="Times New Roman" w:hAnsi="Times New Roman" w:cs="Times New Roman" w:hint="default"/>
      <w:sz w:val="17"/>
      <w:szCs w:val="17"/>
    </w:rPr>
  </w:style>
  <w:style w:type="character" w:customStyle="1" w:styleId="s5">
    <w:name w:val="s5"/>
    <w:basedOn w:val="a0"/>
    <w:rsid w:val="00ED0B06"/>
    <w:rPr>
      <w:rFonts w:ascii="Times New Roman" w:hAnsi="Times New Roman" w:cs="Times New Roman" w:hint="default"/>
      <w:sz w:val="17"/>
      <w:szCs w:val="17"/>
    </w:rPr>
  </w:style>
  <w:style w:type="character" w:customStyle="1" w:styleId="s6">
    <w:name w:val="s6"/>
    <w:basedOn w:val="a0"/>
    <w:rsid w:val="00ED0B06"/>
    <w:rPr>
      <w:rFonts w:ascii="Times New Roman" w:hAnsi="Times New Roman" w:cs="Times New Roman" w:hint="default"/>
      <w:sz w:val="18"/>
      <w:szCs w:val="18"/>
    </w:rPr>
  </w:style>
  <w:style w:type="character" w:customStyle="1" w:styleId="s7">
    <w:name w:val="s7"/>
    <w:basedOn w:val="a0"/>
    <w:rsid w:val="005C4A17"/>
    <w:rPr>
      <w:rFonts w:ascii="Times New Roman" w:hAnsi="Times New Roman" w:cs="Times New Roman" w:hint="default"/>
      <w:sz w:val="17"/>
      <w:szCs w:val="17"/>
    </w:rPr>
  </w:style>
  <w:style w:type="character" w:customStyle="1" w:styleId="s8">
    <w:name w:val="s8"/>
    <w:basedOn w:val="a0"/>
    <w:rsid w:val="005C4A17"/>
    <w:rPr>
      <w:rFonts w:ascii="Times New Roman" w:hAnsi="Times New Roman" w:cs="Times New Roman" w:hint="default"/>
      <w:sz w:val="18"/>
      <w:szCs w:val="18"/>
    </w:rPr>
  </w:style>
  <w:style w:type="paragraph" w:customStyle="1" w:styleId="ABCDE">
    <w:name w:val="ABCDE"/>
    <w:basedOn w:val="a"/>
    <w:link w:val="ABCDE1"/>
    <w:rsid w:val="005C4A17"/>
    <w:pPr>
      <w:tabs>
        <w:tab w:val="left" w:pos="2100"/>
        <w:tab w:val="left" w:pos="3885"/>
        <w:tab w:val="left" w:pos="5670"/>
        <w:tab w:val="left" w:pos="7455"/>
      </w:tabs>
      <w:autoSpaceDE w:val="0"/>
      <w:autoSpaceDN w:val="0"/>
      <w:adjustRightInd w:val="0"/>
      <w:spacing w:line="360" w:lineRule="atLeast"/>
      <w:ind w:leftChars="150" w:left="150"/>
      <w:textAlignment w:val="bottom"/>
    </w:pPr>
    <w:rPr>
      <w:rFonts w:eastAsia="PMingLiU" w:cs="Times New Roman"/>
      <w:spacing w:val="10"/>
      <w:sz w:val="22"/>
      <w:szCs w:val="20"/>
      <w:lang w:eastAsia="zh-TW"/>
    </w:rPr>
  </w:style>
  <w:style w:type="paragraph" w:customStyle="1" w:styleId="TIT1">
    <w:name w:val="TIT1"/>
    <w:basedOn w:val="a"/>
    <w:link w:val="TIT10"/>
    <w:rsid w:val="005C4A17"/>
    <w:pPr>
      <w:adjustRightInd w:val="0"/>
      <w:spacing w:beforeLines="25" w:before="25" w:line="360" w:lineRule="atLeast"/>
      <w:ind w:left="150" w:hangingChars="150" w:hanging="150"/>
    </w:pPr>
    <w:rPr>
      <w:rFonts w:eastAsia="PMingLiU" w:cs="Times New Roman"/>
      <w:spacing w:val="10"/>
      <w:sz w:val="22"/>
      <w:szCs w:val="22"/>
      <w:lang w:val="zh-TW" w:eastAsia="zh-TW"/>
    </w:rPr>
  </w:style>
  <w:style w:type="character" w:customStyle="1" w:styleId="TIT10">
    <w:name w:val="TIT1 字元"/>
    <w:link w:val="TIT1"/>
    <w:rsid w:val="005C4A17"/>
    <w:rPr>
      <w:rFonts w:ascii="Times New Roman" w:eastAsia="PMingLiU" w:hAnsi="Times New Roman" w:cs="Times New Roman"/>
      <w:spacing w:val="10"/>
      <w:kern w:val="0"/>
      <w:sz w:val="22"/>
      <w:lang w:val="zh-TW" w:eastAsia="zh-TW"/>
    </w:rPr>
  </w:style>
  <w:style w:type="character" w:customStyle="1" w:styleId="ABCDE1">
    <w:name w:val="ABCDE 字元1"/>
    <w:basedOn w:val="a0"/>
    <w:link w:val="ABCDE"/>
    <w:rsid w:val="00CA1E26"/>
    <w:rPr>
      <w:rFonts w:ascii="Times New Roman" w:eastAsia="PMingLiU" w:hAnsi="Times New Roman" w:cs="Times New Roman"/>
      <w:spacing w:val="10"/>
      <w:kern w:val="0"/>
      <w:sz w:val="22"/>
      <w:szCs w:val="20"/>
      <w:lang w:eastAsia="zh-TW"/>
    </w:rPr>
  </w:style>
  <w:style w:type="paragraph" w:customStyle="1" w:styleId="AB0">
    <w:name w:val="AB"/>
    <w:basedOn w:val="a"/>
    <w:autoRedefine/>
    <w:rsid w:val="00B159F6"/>
    <w:pPr>
      <w:widowControl w:val="0"/>
      <w:tabs>
        <w:tab w:val="left" w:pos="5040"/>
      </w:tabs>
      <w:autoSpaceDE w:val="0"/>
      <w:autoSpaceDN w:val="0"/>
      <w:adjustRightInd w:val="0"/>
      <w:spacing w:line="360" w:lineRule="atLeast"/>
      <w:ind w:left="369"/>
      <w:textAlignment w:val="baseline"/>
    </w:pPr>
    <w:rPr>
      <w:rFonts w:eastAsia="PMingLiU" w:cs="Times New Roman"/>
      <w:snapToGrid w:val="0"/>
      <w:spacing w:val="25"/>
      <w:sz w:val="20"/>
      <w:szCs w:val="22"/>
      <w:lang w:eastAsia="zh-TW"/>
    </w:rPr>
  </w:style>
  <w:style w:type="paragraph" w:customStyle="1" w:styleId="ABC">
    <w:name w:val="ABC"/>
    <w:basedOn w:val="AB0"/>
    <w:autoRedefine/>
    <w:rsid w:val="00B159F6"/>
    <w:pPr>
      <w:tabs>
        <w:tab w:val="left" w:pos="3000"/>
        <w:tab w:val="left" w:pos="6000"/>
      </w:tabs>
      <w:autoSpaceDE/>
      <w:autoSpaceDN/>
      <w:ind w:leftChars="150" w:left="360"/>
    </w:pPr>
  </w:style>
  <w:style w:type="character" w:customStyle="1" w:styleId="10">
    <w:name w:val="标题 1 字符"/>
    <w:basedOn w:val="a0"/>
    <w:link w:val="1"/>
    <w:uiPriority w:val="9"/>
    <w:rsid w:val="00E7005E"/>
    <w:rPr>
      <w:rFonts w:ascii="Times New Roman" w:eastAsia="黑体" w:hAnsi="Times New Roman" w:cs="宋体"/>
      <w:bCs/>
      <w:kern w:val="44"/>
      <w:sz w:val="32"/>
      <w:szCs w:val="44"/>
    </w:rPr>
  </w:style>
  <w:style w:type="character" w:customStyle="1" w:styleId="20">
    <w:name w:val="标题 2 字符"/>
    <w:basedOn w:val="a0"/>
    <w:link w:val="2"/>
    <w:uiPriority w:val="9"/>
    <w:rsid w:val="000464CD"/>
    <w:rPr>
      <w:rFonts w:ascii="Times New Roman" w:eastAsia="黑体" w:hAnsi="Times New Roman" w:cstheme="majorBidi"/>
      <w:bCs/>
      <w:kern w:val="0"/>
      <w:sz w:val="24"/>
      <w:szCs w:val="32"/>
    </w:rPr>
  </w:style>
  <w:style w:type="paragraph" w:customStyle="1" w:styleId="af3">
    <w:name w:val="题干"/>
    <w:basedOn w:val="a"/>
    <w:link w:val="af4"/>
    <w:qFormat/>
    <w:rsid w:val="00AE0318"/>
    <w:pPr>
      <w:ind w:firstLine="420"/>
    </w:pPr>
    <w:rPr>
      <w:rFonts w:eastAsia="楷体"/>
      <w:szCs w:val="21"/>
    </w:rPr>
  </w:style>
  <w:style w:type="character" w:customStyle="1" w:styleId="af4">
    <w:name w:val="题干 字符"/>
    <w:basedOn w:val="a0"/>
    <w:link w:val="af3"/>
    <w:rsid w:val="00AE0318"/>
    <w:rPr>
      <w:rFonts w:ascii="Times New Roman" w:eastAsia="楷体" w:hAnsi="Times New Roman" w:cs="宋体"/>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9.png"/><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oleObject" Target="embeddings/oleObject32.bin"/><Relationship Id="rId138" Type="http://schemas.openxmlformats.org/officeDocument/2006/relationships/oleObject" Target="embeddings/oleObject61.bin"/><Relationship Id="rId159" Type="http://schemas.openxmlformats.org/officeDocument/2006/relationships/image" Target="media/image76.wmf"/><Relationship Id="rId170" Type="http://schemas.openxmlformats.org/officeDocument/2006/relationships/oleObject" Target="embeddings/oleObject77.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16.svg"/><Relationship Id="rId107" Type="http://schemas.openxmlformats.org/officeDocument/2006/relationships/image" Target="media/image51.wmf"/><Relationship Id="rId11" Type="http://schemas.microsoft.com/office/2016/09/relationships/commentsIds" Target="commentsIds.xml"/><Relationship Id="rId32" Type="http://schemas.openxmlformats.org/officeDocument/2006/relationships/oleObject" Target="embeddings/oleObject5.bin"/><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image" Target="media/image61.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2.bin"/><Relationship Id="rId181" Type="http://schemas.openxmlformats.org/officeDocument/2006/relationships/image" Target="media/image87.wmf"/><Relationship Id="rId216" Type="http://schemas.openxmlformats.org/officeDocument/2006/relationships/image" Target="media/image106.svg"/><Relationship Id="rId237" Type="http://schemas.openxmlformats.org/officeDocument/2006/relationships/image" Target="media/image127.svg"/><Relationship Id="rId22" Type="http://schemas.openxmlformats.org/officeDocument/2006/relationships/image" Target="media/image10.png"/><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image" Target="media/image41.wmf"/><Relationship Id="rId150" Type="http://schemas.openxmlformats.org/officeDocument/2006/relationships/oleObject" Target="embeddings/oleObject67.bin"/><Relationship Id="rId171" Type="http://schemas.openxmlformats.org/officeDocument/2006/relationships/image" Target="media/image82.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7.png"/><Relationship Id="rId12" Type="http://schemas.microsoft.com/office/2018/08/relationships/commentsExtensible" Target="commentsExtensible.xml"/><Relationship Id="rId33" Type="http://schemas.openxmlformats.org/officeDocument/2006/relationships/image" Target="media/image16.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6.bin"/><Relationship Id="rId75" Type="http://schemas.openxmlformats.org/officeDocument/2006/relationships/oleObject" Target="embeddings/oleObject27.bin"/><Relationship Id="rId96" Type="http://schemas.openxmlformats.org/officeDocument/2006/relationships/oleObject" Target="embeddings/oleObject39.bin"/><Relationship Id="rId140" Type="http://schemas.openxmlformats.org/officeDocument/2006/relationships/oleObject" Target="embeddings/oleObject62.bin"/><Relationship Id="rId161" Type="http://schemas.openxmlformats.org/officeDocument/2006/relationships/image" Target="media/image77.wmf"/><Relationship Id="rId182" Type="http://schemas.openxmlformats.org/officeDocument/2006/relationships/oleObject" Target="embeddings/oleObject83.bin"/><Relationship Id="rId217" Type="http://schemas.openxmlformats.org/officeDocument/2006/relationships/image" Target="media/image107.png"/><Relationship Id="rId6" Type="http://schemas.openxmlformats.org/officeDocument/2006/relationships/footnotes" Target="footnotes.xml"/><Relationship Id="rId238" Type="http://schemas.openxmlformats.org/officeDocument/2006/relationships/image" Target="media/image128.png"/><Relationship Id="rId23" Type="http://schemas.openxmlformats.org/officeDocument/2006/relationships/image" Target="media/image11.wmf"/><Relationship Id="rId119" Type="http://schemas.openxmlformats.org/officeDocument/2006/relationships/oleObject" Target="embeddings/oleObject51.bin"/><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oleObject" Target="embeddings/oleObject33.bin"/><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oleObject" Target="embeddings/oleObject78.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18.svg"/><Relationship Id="rId13" Type="http://schemas.openxmlformats.org/officeDocument/2006/relationships/image" Target="media/image2.gif"/><Relationship Id="rId109" Type="http://schemas.openxmlformats.org/officeDocument/2006/relationships/image" Target="media/image52.wmf"/><Relationship Id="rId34" Type="http://schemas.openxmlformats.org/officeDocument/2006/relationships/oleObject" Target="embeddings/oleObject6.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8.wmf"/><Relationship Id="rId218" Type="http://schemas.openxmlformats.org/officeDocument/2006/relationships/image" Target="media/image108.svg"/><Relationship Id="rId239" Type="http://schemas.openxmlformats.org/officeDocument/2006/relationships/image" Target="media/image129.svg"/><Relationship Id="rId24" Type="http://schemas.openxmlformats.org/officeDocument/2006/relationships/oleObject" Target="embeddings/oleObject1.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4.bin"/><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oleObject" Target="embeddings/oleObject68.bin"/><Relationship Id="rId173" Type="http://schemas.openxmlformats.org/officeDocument/2006/relationships/image" Target="media/image83.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19.png"/><Relationship Id="rId240" Type="http://schemas.openxmlformats.org/officeDocument/2006/relationships/fontTable" Target="fontTable.xml"/><Relationship Id="rId14" Type="http://schemas.openxmlformats.org/officeDocument/2006/relationships/image" Target="media/image20.gif"/><Relationship Id="rId35" Type="http://schemas.openxmlformats.org/officeDocument/2006/relationships/image" Target="media/image17.wmf"/><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oleObject" Target="embeddings/oleObject41.bin"/><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78.wmf"/><Relationship Id="rId184" Type="http://schemas.openxmlformats.org/officeDocument/2006/relationships/oleObject" Target="embeddings/oleObject84.bin"/><Relationship Id="rId219" Type="http://schemas.openxmlformats.org/officeDocument/2006/relationships/image" Target="media/image109.png"/><Relationship Id="rId230" Type="http://schemas.openxmlformats.org/officeDocument/2006/relationships/image" Target="media/image120.svg"/><Relationship Id="rId25" Type="http://schemas.openxmlformats.org/officeDocument/2006/relationships/image" Target="media/image12.wmf"/><Relationship Id="rId46" Type="http://schemas.openxmlformats.org/officeDocument/2006/relationships/oleObject" Target="embeddings/oleObject12.bin"/><Relationship Id="rId67" Type="http://schemas.openxmlformats.org/officeDocument/2006/relationships/oleObject" Target="embeddings/oleObject23.bin"/><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79.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image" Target="media/image110.svg"/><Relationship Id="rId241" Type="http://schemas.microsoft.com/office/2011/relationships/people" Target="people.xml"/><Relationship Id="rId15" Type="http://schemas.openxmlformats.org/officeDocument/2006/relationships/image" Target="media/image3.gif"/><Relationship Id="rId36" Type="http://schemas.openxmlformats.org/officeDocument/2006/relationships/oleObject" Target="embeddings/oleObject7.bin"/><Relationship Id="rId57" Type="http://schemas.openxmlformats.org/officeDocument/2006/relationships/oleObject" Target="embeddings/oleObject18.bin"/><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microsoft.com/office/2011/relationships/commentsExtended" Target="commentsExtended.xml"/><Relationship Id="rId31" Type="http://schemas.openxmlformats.org/officeDocument/2006/relationships/image" Target="media/image15.wmf"/><Relationship Id="rId52" Type="http://schemas.openxmlformats.org/officeDocument/2006/relationships/oleObject" Target="embeddings/oleObject15.bin"/><Relationship Id="rId73" Type="http://schemas.openxmlformats.org/officeDocument/2006/relationships/oleObject" Target="embeddings/oleObject26.bin"/><Relationship Id="rId78" Type="http://schemas.openxmlformats.org/officeDocument/2006/relationships/image" Target="media/image38.wmf"/><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5.png"/><Relationship Id="rId236" Type="http://schemas.openxmlformats.org/officeDocument/2006/relationships/image" Target="media/image126.png"/><Relationship Id="rId26" Type="http://schemas.openxmlformats.org/officeDocument/2006/relationships/oleObject" Target="embeddings/oleObject2.bin"/><Relationship Id="rId231" Type="http://schemas.openxmlformats.org/officeDocument/2006/relationships/image" Target="media/image121.png"/><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image" Target="media/image84.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4.gif"/><Relationship Id="rId221" Type="http://schemas.openxmlformats.org/officeDocument/2006/relationships/image" Target="media/image111.png"/><Relationship Id="rId242" Type="http://schemas.openxmlformats.org/officeDocument/2006/relationships/theme" Target="theme/theme1.xml"/><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oleObject" Target="embeddings/oleObject64.bin"/><Relationship Id="rId90" Type="http://schemas.openxmlformats.org/officeDocument/2006/relationships/oleObject" Target="embeddings/oleObject36.bin"/><Relationship Id="rId165" Type="http://schemas.openxmlformats.org/officeDocument/2006/relationships/image" Target="media/image79.wmf"/><Relationship Id="rId186" Type="http://schemas.openxmlformats.org/officeDocument/2006/relationships/oleObject" Target="embeddings/oleObject85.bin"/><Relationship Id="rId211" Type="http://schemas.openxmlformats.org/officeDocument/2006/relationships/header" Target="header1.xml"/><Relationship Id="rId232" Type="http://schemas.openxmlformats.org/officeDocument/2006/relationships/image" Target="media/image122.png"/><Relationship Id="rId27" Type="http://schemas.openxmlformats.org/officeDocument/2006/relationships/image" Target="media/image13.wmf"/><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oleObject" Target="embeddings/oleObject48.bin"/><Relationship Id="rId134" Type="http://schemas.openxmlformats.org/officeDocument/2006/relationships/image" Target="media/image64.wmf"/><Relationship Id="rId80" Type="http://schemas.openxmlformats.org/officeDocument/2006/relationships/image" Target="media/image39.wmf"/><Relationship Id="rId155" Type="http://schemas.openxmlformats.org/officeDocument/2006/relationships/image" Target="media/image74.wmf"/><Relationship Id="rId176" Type="http://schemas.openxmlformats.org/officeDocument/2006/relationships/oleObject" Target="embeddings/oleObject80.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12.svg"/><Relationship Id="rId17" Type="http://schemas.openxmlformats.org/officeDocument/2006/relationships/image" Target="media/image5.gif"/><Relationship Id="rId38" Type="http://schemas.openxmlformats.org/officeDocument/2006/relationships/oleObject" Target="embeddings/oleObject8.bin"/><Relationship Id="rId59" Type="http://schemas.openxmlformats.org/officeDocument/2006/relationships/oleObject" Target="embeddings/oleObject19.bin"/><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image" Target="media/image34.wmf"/><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75.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footer" Target="footer1.xml"/><Relationship Id="rId233" Type="http://schemas.openxmlformats.org/officeDocument/2006/relationships/image" Target="media/image123.svg"/><Relationship Id="rId28" Type="http://schemas.openxmlformats.org/officeDocument/2006/relationships/oleObject" Target="embeddings/oleObject3.bin"/><Relationship Id="rId49" Type="http://schemas.openxmlformats.org/officeDocument/2006/relationships/image" Target="media/image24.wmf"/><Relationship Id="rId114" Type="http://schemas.openxmlformats.org/officeDocument/2006/relationships/image" Target="media/image54.wmf"/><Relationship Id="rId60" Type="http://schemas.openxmlformats.org/officeDocument/2006/relationships/image" Target="media/image29.wmf"/><Relationship Id="rId81" Type="http://schemas.openxmlformats.org/officeDocument/2006/relationships/oleObject" Target="embeddings/oleObject30.bin"/><Relationship Id="rId135" Type="http://schemas.openxmlformats.org/officeDocument/2006/relationships/oleObject" Target="embeddings/oleObject59.bin"/><Relationship Id="rId156" Type="http://schemas.openxmlformats.org/officeDocument/2006/relationships/oleObject" Target="embeddings/oleObject70.bin"/><Relationship Id="rId177" Type="http://schemas.openxmlformats.org/officeDocument/2006/relationships/image" Target="media/image85.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13.png"/><Relationship Id="rId18" Type="http://schemas.openxmlformats.org/officeDocument/2006/relationships/image" Target="media/image6.gif"/><Relationship Id="rId39" Type="http://schemas.openxmlformats.org/officeDocument/2006/relationships/image" Target="media/image19.wmf"/><Relationship Id="rId50" Type="http://schemas.openxmlformats.org/officeDocument/2006/relationships/oleObject" Target="embeddings/oleObject14.bin"/><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oleObject" Target="embeddings/oleObject65.bin"/><Relationship Id="rId167" Type="http://schemas.openxmlformats.org/officeDocument/2006/relationships/image" Target="media/image80.wmf"/><Relationship Id="rId188" Type="http://schemas.openxmlformats.org/officeDocument/2006/relationships/oleObject" Target="embeddings/oleObject86.bin"/><Relationship Id="rId71" Type="http://schemas.openxmlformats.org/officeDocument/2006/relationships/oleObject" Target="embeddings/oleObject25.bin"/><Relationship Id="rId92" Type="http://schemas.openxmlformats.org/officeDocument/2006/relationships/oleObject" Target="embeddings/oleObject37.bin"/><Relationship Id="rId213" Type="http://schemas.openxmlformats.org/officeDocument/2006/relationships/image" Target="media/image103.png"/><Relationship Id="rId234" Type="http://schemas.openxmlformats.org/officeDocument/2006/relationships/image" Target="media/image124.png"/><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9.bin"/><Relationship Id="rId115" Type="http://schemas.openxmlformats.org/officeDocument/2006/relationships/oleObject" Target="embeddings/oleObject49.bin"/><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oleObject" Target="embeddings/oleObject81.bin"/><Relationship Id="rId61" Type="http://schemas.openxmlformats.org/officeDocument/2006/relationships/oleObject" Target="embeddings/oleObject20.bin"/><Relationship Id="rId82" Type="http://schemas.openxmlformats.org/officeDocument/2006/relationships/oleObject" Target="embeddings/oleObject31.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gif"/><Relationship Id="rId224" Type="http://schemas.openxmlformats.org/officeDocument/2006/relationships/image" Target="media/image114.svg"/><Relationship Id="rId30" Type="http://schemas.openxmlformats.org/officeDocument/2006/relationships/oleObject" Target="embeddings/oleObject4.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76.bin"/><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4.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4.svg"/><Relationship Id="rId235" Type="http://schemas.openxmlformats.org/officeDocument/2006/relationships/image" Target="media/image125.svg"/><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1.bin"/><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6.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5.png"/></Relationships>
</file>

<file path=word/_rels/footer1.xml.rels><?xml version="1.0" encoding="UTF-8" standalone="yes"?>
<Relationships xmlns="http://schemas.openxmlformats.org/package/2006/relationships"><Relationship Id="rId1" Type="http://schemas.openxmlformats.org/officeDocument/2006/relationships/image" Target="media/image102.png"/></Relationships>
</file>

<file path=word/_rels/header1.xml.rels><?xml version="1.0" encoding="UTF-8" standalone="yes"?>
<Relationships xmlns="http://schemas.openxmlformats.org/package/2006/relationships"><Relationship Id="rId1" Type="http://schemas.openxmlformats.org/officeDocument/2006/relationships/image" Target="media/image10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06A898-2250-40F3-91BE-D273AF730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6</TotalTime>
  <Pages>22</Pages>
  <Words>2541</Words>
  <Characters>14486</Characters>
  <Application>Microsoft Office Word</Application>
  <DocSecurity>0</DocSecurity>
  <Lines>120</Lines>
  <Paragraphs>33</Paragraphs>
  <ScaleCrop>false</ScaleCrop>
  <Company/>
  <LinksUpToDate>false</LinksUpToDate>
  <CharactersWithSpaces>16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hysics</cp:lastModifiedBy>
  <cp:revision>23</cp:revision>
  <cp:lastPrinted>2026-04-07T23:58:00Z</cp:lastPrinted>
  <dcterms:created xsi:type="dcterms:W3CDTF">2026-04-10T08:12:00Z</dcterms:created>
  <dcterms:modified xsi:type="dcterms:W3CDTF">2026-04-26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